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wav"/>
  <Default Extension="wdp" ContentType="image/vnd.ms-photo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media/audio2.wav" ContentType="audio/x-wav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82" r:id="rId1"/>
  </p:sldMasterIdLst>
  <p:notesMasterIdLst>
    <p:notesMasterId r:id="rId22"/>
  </p:notesMasterIdLst>
  <p:sldIdLst>
    <p:sldId id="278" r:id="rId2"/>
    <p:sldId id="258" r:id="rId3"/>
    <p:sldId id="259" r:id="rId4"/>
    <p:sldId id="260" r:id="rId5"/>
    <p:sldId id="261" r:id="rId6"/>
    <p:sldId id="262" r:id="rId7"/>
    <p:sldId id="280" r:id="rId8"/>
    <p:sldId id="264" r:id="rId9"/>
    <p:sldId id="265" r:id="rId10"/>
    <p:sldId id="266" r:id="rId11"/>
    <p:sldId id="267" r:id="rId12"/>
    <p:sldId id="268" r:id="rId13"/>
    <p:sldId id="270" r:id="rId14"/>
    <p:sldId id="269" r:id="rId15"/>
    <p:sldId id="272" r:id="rId16"/>
    <p:sldId id="273" r:id="rId17"/>
    <p:sldId id="274" r:id="rId18"/>
    <p:sldId id="281" r:id="rId19"/>
    <p:sldId id="275" r:id="rId20"/>
    <p:sldId id="276" r:id="rId21"/>
  </p:sldIdLst>
  <p:sldSz cx="9144000" cy="5143500" type="screen16x9"/>
  <p:notesSz cx="6858000" cy="9144000"/>
  <p:embeddedFontLst>
    <p:embeddedFont>
      <p:font typeface="Comfortaa" panose="020B0604020202020204" charset="0"/>
      <p:regular r:id="rId23"/>
      <p:bold r:id="rId24"/>
    </p:embeddedFont>
    <p:embeddedFont>
      <p:font typeface="Calibri" panose="020F0502020204030204" pitchFamily="34" charset="0"/>
      <p:regular r:id="rId25"/>
      <p:bold r:id="rId26"/>
      <p:italic r:id="rId27"/>
      <p:boldItalic r:id="rId28"/>
    </p:embeddedFont>
    <p:embeddedFont>
      <p:font typeface="Cambria" panose="02040503050406030204" pitchFamily="18" charset="0"/>
      <p:regular r:id="rId29"/>
      <p:bold r:id="rId30"/>
      <p:italic r:id="rId31"/>
      <p:boldItalic r:id="rId32"/>
    </p:embeddedFont>
    <p:embeddedFont>
      <p:font typeface="Vibur" panose="020B0604020202020204" charset="0"/>
      <p:regular r:id="rId33"/>
    </p:embeddedFont>
    <p:embeddedFont>
      <p:font typeface="Roboto Slab Regular" panose="020B0604020202020204" charset="0"/>
      <p:regular r:id="rId34"/>
      <p:bold r:id="rId35"/>
    </p:embeddedFont>
    <p:embeddedFont>
      <p:font typeface="Catamaran" panose="020B0604020202020204" charset="0"/>
      <p:regular r:id="rId36"/>
      <p:bold r:id="rId37"/>
    </p:embeddedFont>
    <p:embeddedFont>
      <p:font typeface="Cambria Math" panose="02040503050406030204" pitchFamily="18" charset="0"/>
      <p:regular r:id="rId38"/>
    </p:embeddedFont>
  </p:embeddedFontLst>
  <p:custDataLst>
    <p:tags r:id="rId39"/>
  </p:custData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9AA0A6"/>
          </p15:clr>
        </p15:guide>
        <p15:guide id="2" pos="2880">
          <p15:clr>
            <a:srgbClr val="9AA0A6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ê Hải" initials="LH" lastIdx="2" clrIdx="0">
    <p:extLst>
      <p:ext uri="{19B8F6BF-5375-455C-9EA6-DF929625EA0E}">
        <p15:presenceInfo xmlns:p15="http://schemas.microsoft.com/office/powerpoint/2012/main" userId="Lê Hải" providerId="None"/>
      </p:ext>
    </p:extLst>
  </p:cmAuthor>
  <p:cmAuthor id="2" name="DUONG NGOC" initials="DN" lastIdx="27" clrIdx="1">
    <p:extLst>
      <p:ext uri="{19B8F6BF-5375-455C-9EA6-DF929625EA0E}">
        <p15:presenceInfo xmlns:p15="http://schemas.microsoft.com/office/powerpoint/2012/main" userId="DUONG NGOC" providerId="None"/>
      </p:ext>
    </p:extLst>
  </p:cmAuthor>
  <p:cmAuthor id="3" name="Dang Ha" initials="DH" lastIdx="5" clrIdx="2">
    <p:extLst>
      <p:ext uri="{19B8F6BF-5375-455C-9EA6-DF929625EA0E}">
        <p15:presenceInfo xmlns:p15="http://schemas.microsoft.com/office/powerpoint/2012/main" userId="d9540bba34fdabed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5C04DD4-2DB9-43C6-AC81-DAC2B78A0A3F}" v="1" dt="2021-07-22T07:34:08.668"/>
  </p1510:revLst>
</p1510:revInfo>
</file>

<file path=ppt/tableStyles.xml><?xml version="1.0" encoding="utf-8"?>
<a:tblStyleLst xmlns:a="http://schemas.openxmlformats.org/drawingml/2006/main" def="{5CFFDD5D-3949-44A9-B6EC-52ADF83248BC}">
  <a:tblStyle styleId="{5CFFDD5D-3949-44A9-B6EC-52ADF83248BC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977" autoAdjust="0"/>
    <p:restoredTop sz="94364" autoAdjust="0"/>
  </p:normalViewPr>
  <p:slideViewPr>
    <p:cSldViewPr snapToGrid="0">
      <p:cViewPr varScale="1">
        <p:scale>
          <a:sx n="97" d="100"/>
          <a:sy n="97" d="100"/>
        </p:scale>
        <p:origin x="510" y="9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9" Type="http://schemas.openxmlformats.org/officeDocument/2006/relationships/tags" Target="tags/tag1.xml"/><Relationship Id="rId21" Type="http://schemas.openxmlformats.org/officeDocument/2006/relationships/slide" Target="slides/slide20.xml"/><Relationship Id="rId34" Type="http://schemas.openxmlformats.org/officeDocument/2006/relationships/font" Target="fonts/font12.fntdata"/><Relationship Id="rId42" Type="http://schemas.openxmlformats.org/officeDocument/2006/relationships/viewProps" Target="viewProps.xml"/><Relationship Id="rId47" Type="http://schemas.microsoft.com/office/2016/11/relationships/changesInfo" Target="changesInfos/changesInfo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font" Target="fonts/font7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32" Type="http://schemas.openxmlformats.org/officeDocument/2006/relationships/font" Target="fonts/font10.fntdata"/><Relationship Id="rId37" Type="http://schemas.openxmlformats.org/officeDocument/2006/relationships/font" Target="fonts/font15.fntdata"/><Relationship Id="rId40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font" Target="fonts/font6.fntdata"/><Relationship Id="rId36" Type="http://schemas.openxmlformats.org/officeDocument/2006/relationships/font" Target="fonts/font1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9.fntdata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5.fntdata"/><Relationship Id="rId30" Type="http://schemas.openxmlformats.org/officeDocument/2006/relationships/font" Target="fonts/font8.fntdata"/><Relationship Id="rId35" Type="http://schemas.openxmlformats.org/officeDocument/2006/relationships/font" Target="fonts/font13.fntdata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33" Type="http://schemas.openxmlformats.org/officeDocument/2006/relationships/font" Target="fonts/font11.fntdata"/><Relationship Id="rId38" Type="http://schemas.openxmlformats.org/officeDocument/2006/relationships/font" Target="fonts/font16.fntdata"/><Relationship Id="rId46" Type="http://schemas.microsoft.com/office/2015/10/relationships/revisionInfo" Target="revisionInfo.xml"/><Relationship Id="rId20" Type="http://schemas.openxmlformats.org/officeDocument/2006/relationships/slide" Target="slides/slide19.xml"/><Relationship Id="rId41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Lê Hải" userId="33d688b4-8c69-421d-8449-84909330150c" providerId="ADAL" clId="{65C04DD4-2DB9-43C6-AC81-DAC2B78A0A3F}"/>
    <pc:docChg chg="custSel modSld">
      <pc:chgData name="Lê Hải" userId="33d688b4-8c69-421d-8449-84909330150c" providerId="ADAL" clId="{65C04DD4-2DB9-43C6-AC81-DAC2B78A0A3F}" dt="2021-07-22T07:36:25.836" v="2" actId="1589"/>
      <pc:docMkLst>
        <pc:docMk/>
      </pc:docMkLst>
      <pc:sldChg chg="addCm modCm">
        <pc:chgData name="Lê Hải" userId="33d688b4-8c69-421d-8449-84909330150c" providerId="ADAL" clId="{65C04DD4-2DB9-43C6-AC81-DAC2B78A0A3F}" dt="2021-07-22T07:36:25.836" v="2" actId="1589"/>
        <pc:sldMkLst>
          <pc:docMk/>
          <pc:sldMk cId="1171837072" sldId="278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>
            <a:extLst>
              <a:ext uri="{FF2B5EF4-FFF2-40B4-BE49-F238E27FC236}">
                <a16:creationId xmlns:a16="http://schemas.microsoft.com/office/drawing/2014/main" id="{29DEF65F-051F-46CE-831C-3FE1F435D39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Notes Placeholder 2">
            <a:extLst>
              <a:ext uri="{FF2B5EF4-FFF2-40B4-BE49-F238E27FC236}">
                <a16:creationId xmlns:a16="http://schemas.microsoft.com/office/drawing/2014/main" id="{D00CB408-44CA-441B-B345-38D63BB60B5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en-US"/>
          </a:p>
        </p:txBody>
      </p:sp>
      <p:sp>
        <p:nvSpPr>
          <p:cNvPr id="7172" name="Slide Number Placeholder 3">
            <a:extLst>
              <a:ext uri="{FF2B5EF4-FFF2-40B4-BE49-F238E27FC236}">
                <a16:creationId xmlns:a16="http://schemas.microsoft.com/office/drawing/2014/main" id="{1AF729CB-61D5-472A-B5CA-14AFAADB325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85372" indent="-302066"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08265" indent="-241653"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91571" indent="-241653"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4878" indent="-241653"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 sz="25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5463AFB-5DE8-4A7F-B6B2-1103F5335B71}" type="slidenum">
              <a:rPr lang="en-US" altLang="en-US" sz="1300">
                <a:solidFill>
                  <a:prstClr val="black"/>
                </a:solidFill>
              </a:rPr>
              <a:pPr/>
              <a:t>3</a:t>
            </a:fld>
            <a:endParaRPr lang="en-US" altLang="en-US" sz="13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960115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5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6" name="Google Shape;2516;gd768e69cfa_0_806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517" name="Google Shape;2517;gd768e69cfa_0_806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388093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8" name="Google Shape;1728;gd3373fd7fb_0_655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29" name="Google Shape;1729;gd3373fd7fb_0_655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6501972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Click vào</a:t>
            </a:r>
            <a:r>
              <a:rPr lang="en-US" baseline="0" smtClean="0"/>
              <a:t> hình nhóm để hiện đồng hồ thời gia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94040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2" name="Google Shape;1992;gd768e69cfa_0_66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93" name="Google Shape;1993;gd768e69cfa_0_66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V chia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2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GV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V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endParaRPr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68789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7" name="Google Shape;1507;gcb044da28f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08" name="Google Shape;1508;gcb044da28f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381778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9" name="Google Shape;1619;gd38073794d_0_326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20" name="Google Shape;1620;gd38073794d_0_326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mtClean="0"/>
              <a:t>Click vào</a:t>
            </a:r>
            <a:r>
              <a:rPr lang="en-US" baseline="0" smtClean="0"/>
              <a:t> đứa bé hiện đồng hồ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5249009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5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6" name="Google Shape;2516;gd768e69cfa_0_806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517" name="Google Shape;2517;gd768e69cfa_0_806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547360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2" name="Google Shape;1992;gd768e69cfa_0_66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93" name="Google Shape;1993;gd768e69cfa_0_66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726682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5" name="Google Shape;3845;gd768e69cfa_0_1082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46" name="Google Shape;3846;gd768e69cfa_0_1082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569279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7" name="Google Shape;1567;gba464eb604_0_1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68" name="Google Shape;1568;gba464eb604_0_1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362351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8" name="Google Shape;1668;gbcae92054a_0_2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69" name="Google Shape;1669;gbcae92054a_0_2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73386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CUSTOM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7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7" name="Google Shape;787;p21"/>
          <p:cNvSpPr txBox="1">
            <a:spLocks noGrp="1"/>
          </p:cNvSpPr>
          <p:nvPr>
            <p:ph type="subTitle" idx="1"/>
          </p:nvPr>
        </p:nvSpPr>
        <p:spPr>
          <a:xfrm>
            <a:off x="1915200" y="1881226"/>
            <a:ext cx="5313600" cy="947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  <p:sp>
        <p:nvSpPr>
          <p:cNvPr id="788" name="Google Shape;788;p21"/>
          <p:cNvSpPr txBox="1">
            <a:spLocks noGrp="1"/>
          </p:cNvSpPr>
          <p:nvPr>
            <p:ph type="subTitle" idx="2"/>
          </p:nvPr>
        </p:nvSpPr>
        <p:spPr>
          <a:xfrm>
            <a:off x="2596800" y="2771613"/>
            <a:ext cx="3950400" cy="45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000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000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000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000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000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000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000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000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3000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9pPr>
          </a:lstStyle>
          <a:p>
            <a:endParaRPr/>
          </a:p>
        </p:txBody>
      </p:sp>
      <p:grpSp>
        <p:nvGrpSpPr>
          <p:cNvPr id="789" name="Google Shape;789;p21"/>
          <p:cNvGrpSpPr/>
          <p:nvPr/>
        </p:nvGrpSpPr>
        <p:grpSpPr>
          <a:xfrm>
            <a:off x="7989005" y="225890"/>
            <a:ext cx="1210420" cy="868635"/>
            <a:chOff x="6102329" y="3283426"/>
            <a:chExt cx="654776" cy="469888"/>
          </a:xfrm>
        </p:grpSpPr>
        <p:sp>
          <p:nvSpPr>
            <p:cNvPr id="790" name="Google Shape;790;p21"/>
            <p:cNvSpPr/>
            <p:nvPr/>
          </p:nvSpPr>
          <p:spPr>
            <a:xfrm>
              <a:off x="6149906" y="3283426"/>
              <a:ext cx="607200" cy="327381"/>
            </a:xfrm>
            <a:custGeom>
              <a:avLst/>
              <a:gdLst/>
              <a:ahLst/>
              <a:cxnLst/>
              <a:rect l="l" t="t" r="r" b="b"/>
              <a:pathLst>
                <a:path w="2795" h="1507" extrusionOk="0">
                  <a:moveTo>
                    <a:pt x="2697" y="0"/>
                  </a:moveTo>
                  <a:cubicBezTo>
                    <a:pt x="2697" y="22"/>
                    <a:pt x="1520" y="1418"/>
                    <a:pt x="435" y="1418"/>
                  </a:cubicBezTo>
                  <a:cubicBezTo>
                    <a:pt x="312" y="1418"/>
                    <a:pt x="191" y="1400"/>
                    <a:pt x="73" y="1361"/>
                  </a:cubicBezTo>
                  <a:cubicBezTo>
                    <a:pt x="66" y="1354"/>
                    <a:pt x="59" y="1351"/>
                    <a:pt x="52" y="1351"/>
                  </a:cubicBezTo>
                  <a:cubicBezTo>
                    <a:pt x="35" y="1351"/>
                    <a:pt x="18" y="1368"/>
                    <a:pt x="1" y="1385"/>
                  </a:cubicBezTo>
                  <a:cubicBezTo>
                    <a:pt x="1" y="1409"/>
                    <a:pt x="1" y="1434"/>
                    <a:pt x="25" y="1434"/>
                  </a:cubicBezTo>
                  <a:cubicBezTo>
                    <a:pt x="171" y="1482"/>
                    <a:pt x="292" y="1507"/>
                    <a:pt x="414" y="1507"/>
                  </a:cubicBezTo>
                  <a:cubicBezTo>
                    <a:pt x="948" y="1458"/>
                    <a:pt x="1458" y="1239"/>
                    <a:pt x="1871" y="899"/>
                  </a:cubicBezTo>
                  <a:cubicBezTo>
                    <a:pt x="2187" y="656"/>
                    <a:pt x="2503" y="389"/>
                    <a:pt x="2770" y="73"/>
                  </a:cubicBezTo>
                  <a:cubicBezTo>
                    <a:pt x="2794" y="49"/>
                    <a:pt x="2794" y="25"/>
                    <a:pt x="27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1" name="Google Shape;791;p21"/>
            <p:cNvSpPr/>
            <p:nvPr/>
          </p:nvSpPr>
          <p:spPr>
            <a:xfrm>
              <a:off x="6218555" y="3499796"/>
              <a:ext cx="179662" cy="211375"/>
            </a:xfrm>
            <a:custGeom>
              <a:avLst/>
              <a:gdLst/>
              <a:ahLst/>
              <a:cxnLst/>
              <a:rect l="l" t="t" r="r" b="b"/>
              <a:pathLst>
                <a:path w="827" h="973" extrusionOk="0">
                  <a:moveTo>
                    <a:pt x="73" y="0"/>
                  </a:moveTo>
                  <a:cubicBezTo>
                    <a:pt x="49" y="0"/>
                    <a:pt x="25" y="25"/>
                    <a:pt x="25" y="49"/>
                  </a:cubicBezTo>
                  <a:cubicBezTo>
                    <a:pt x="0" y="49"/>
                    <a:pt x="25" y="98"/>
                    <a:pt x="49" y="98"/>
                  </a:cubicBezTo>
                  <a:cubicBezTo>
                    <a:pt x="268" y="170"/>
                    <a:pt x="511" y="243"/>
                    <a:pt x="729" y="341"/>
                  </a:cubicBezTo>
                  <a:cubicBezTo>
                    <a:pt x="559" y="559"/>
                    <a:pt x="340" y="729"/>
                    <a:pt x="122" y="875"/>
                  </a:cubicBezTo>
                  <a:cubicBezTo>
                    <a:pt x="98" y="899"/>
                    <a:pt x="98" y="924"/>
                    <a:pt x="122" y="948"/>
                  </a:cubicBezTo>
                  <a:cubicBezTo>
                    <a:pt x="122" y="948"/>
                    <a:pt x="146" y="972"/>
                    <a:pt x="146" y="972"/>
                  </a:cubicBezTo>
                  <a:cubicBezTo>
                    <a:pt x="170" y="948"/>
                    <a:pt x="170" y="948"/>
                    <a:pt x="170" y="948"/>
                  </a:cubicBezTo>
                  <a:cubicBezTo>
                    <a:pt x="365" y="802"/>
                    <a:pt x="826" y="462"/>
                    <a:pt x="826" y="341"/>
                  </a:cubicBezTo>
                  <a:cubicBezTo>
                    <a:pt x="826" y="316"/>
                    <a:pt x="802" y="292"/>
                    <a:pt x="778" y="292"/>
                  </a:cubicBezTo>
                  <a:cubicBezTo>
                    <a:pt x="559" y="170"/>
                    <a:pt x="316" y="98"/>
                    <a:pt x="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2" name="Google Shape;792;p21"/>
            <p:cNvSpPr/>
            <p:nvPr/>
          </p:nvSpPr>
          <p:spPr>
            <a:xfrm>
              <a:off x="6367367" y="3409207"/>
              <a:ext cx="204862" cy="249174"/>
            </a:xfrm>
            <a:custGeom>
              <a:avLst/>
              <a:gdLst/>
              <a:ahLst/>
              <a:cxnLst/>
              <a:rect l="l" t="t" r="r" b="b"/>
              <a:pathLst>
                <a:path w="943" h="1147" extrusionOk="0">
                  <a:moveTo>
                    <a:pt x="53" y="1"/>
                  </a:moveTo>
                  <a:cubicBezTo>
                    <a:pt x="15" y="1"/>
                    <a:pt x="1" y="77"/>
                    <a:pt x="44" y="77"/>
                  </a:cubicBezTo>
                  <a:cubicBezTo>
                    <a:pt x="287" y="150"/>
                    <a:pt x="530" y="272"/>
                    <a:pt x="749" y="393"/>
                  </a:cubicBezTo>
                  <a:cubicBezTo>
                    <a:pt x="797" y="417"/>
                    <a:pt x="651" y="758"/>
                    <a:pt x="457" y="1073"/>
                  </a:cubicBezTo>
                  <a:cubicBezTo>
                    <a:pt x="433" y="1098"/>
                    <a:pt x="433" y="1122"/>
                    <a:pt x="457" y="1146"/>
                  </a:cubicBezTo>
                  <a:lnTo>
                    <a:pt x="481" y="1146"/>
                  </a:lnTo>
                  <a:cubicBezTo>
                    <a:pt x="506" y="1122"/>
                    <a:pt x="530" y="1122"/>
                    <a:pt x="530" y="1098"/>
                  </a:cubicBezTo>
                  <a:cubicBezTo>
                    <a:pt x="651" y="903"/>
                    <a:pt x="943" y="417"/>
                    <a:pt x="797" y="296"/>
                  </a:cubicBezTo>
                  <a:cubicBezTo>
                    <a:pt x="579" y="174"/>
                    <a:pt x="336" y="77"/>
                    <a:pt x="68" y="4"/>
                  </a:cubicBezTo>
                  <a:cubicBezTo>
                    <a:pt x="63" y="2"/>
                    <a:pt x="58" y="1"/>
                    <a:pt x="5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3" name="Google Shape;793;p21"/>
            <p:cNvSpPr/>
            <p:nvPr/>
          </p:nvSpPr>
          <p:spPr>
            <a:xfrm>
              <a:off x="6519439" y="3341429"/>
              <a:ext cx="174230" cy="179657"/>
            </a:xfrm>
            <a:custGeom>
              <a:avLst/>
              <a:gdLst/>
              <a:ahLst/>
              <a:cxnLst/>
              <a:rect l="l" t="t" r="r" b="b"/>
              <a:pathLst>
                <a:path w="802" h="827" extrusionOk="0">
                  <a:moveTo>
                    <a:pt x="24" y="1"/>
                  </a:moveTo>
                  <a:cubicBezTo>
                    <a:pt x="0" y="1"/>
                    <a:pt x="0" y="74"/>
                    <a:pt x="24" y="98"/>
                  </a:cubicBezTo>
                  <a:cubicBezTo>
                    <a:pt x="243" y="98"/>
                    <a:pt x="462" y="122"/>
                    <a:pt x="680" y="171"/>
                  </a:cubicBezTo>
                  <a:cubicBezTo>
                    <a:pt x="656" y="389"/>
                    <a:pt x="559" y="584"/>
                    <a:pt x="462" y="778"/>
                  </a:cubicBezTo>
                  <a:cubicBezTo>
                    <a:pt x="437" y="778"/>
                    <a:pt x="462" y="827"/>
                    <a:pt x="462" y="827"/>
                  </a:cubicBezTo>
                  <a:lnTo>
                    <a:pt x="486" y="827"/>
                  </a:lnTo>
                  <a:cubicBezTo>
                    <a:pt x="510" y="827"/>
                    <a:pt x="510" y="827"/>
                    <a:pt x="534" y="802"/>
                  </a:cubicBezTo>
                  <a:cubicBezTo>
                    <a:pt x="583" y="729"/>
                    <a:pt x="802" y="268"/>
                    <a:pt x="753" y="122"/>
                  </a:cubicBezTo>
                  <a:cubicBezTo>
                    <a:pt x="753" y="122"/>
                    <a:pt x="729" y="98"/>
                    <a:pt x="705" y="74"/>
                  </a:cubicBezTo>
                  <a:cubicBezTo>
                    <a:pt x="486" y="25"/>
                    <a:pt x="267" y="1"/>
                    <a:pt x="2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4" name="Google Shape;794;p21"/>
            <p:cNvSpPr/>
            <p:nvPr/>
          </p:nvSpPr>
          <p:spPr>
            <a:xfrm>
              <a:off x="6603730" y="3489151"/>
              <a:ext cx="74081" cy="74079"/>
            </a:xfrm>
            <a:custGeom>
              <a:avLst/>
              <a:gdLst/>
              <a:ahLst/>
              <a:cxnLst/>
              <a:rect l="l" t="t" r="r" b="b"/>
              <a:pathLst>
                <a:path w="341" h="341" extrusionOk="0">
                  <a:moveTo>
                    <a:pt x="171" y="1"/>
                  </a:moveTo>
                  <a:cubicBezTo>
                    <a:pt x="74" y="1"/>
                    <a:pt x="1" y="74"/>
                    <a:pt x="1" y="171"/>
                  </a:cubicBezTo>
                  <a:cubicBezTo>
                    <a:pt x="1" y="268"/>
                    <a:pt x="74" y="341"/>
                    <a:pt x="171" y="341"/>
                  </a:cubicBezTo>
                  <a:cubicBezTo>
                    <a:pt x="268" y="341"/>
                    <a:pt x="341" y="268"/>
                    <a:pt x="341" y="171"/>
                  </a:cubicBezTo>
                  <a:cubicBezTo>
                    <a:pt x="341" y="74"/>
                    <a:pt x="268" y="1"/>
                    <a:pt x="17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5" name="Google Shape;795;p21"/>
            <p:cNvSpPr/>
            <p:nvPr/>
          </p:nvSpPr>
          <p:spPr>
            <a:xfrm>
              <a:off x="6487721" y="3299284"/>
              <a:ext cx="68867" cy="74079"/>
            </a:xfrm>
            <a:custGeom>
              <a:avLst/>
              <a:gdLst/>
              <a:ahLst/>
              <a:cxnLst/>
              <a:rect l="l" t="t" r="r" b="b"/>
              <a:pathLst>
                <a:path w="317" h="341" extrusionOk="0">
                  <a:moveTo>
                    <a:pt x="170" y="0"/>
                  </a:moveTo>
                  <a:cubicBezTo>
                    <a:pt x="73" y="0"/>
                    <a:pt x="0" y="73"/>
                    <a:pt x="0" y="170"/>
                  </a:cubicBezTo>
                  <a:cubicBezTo>
                    <a:pt x="0" y="268"/>
                    <a:pt x="73" y="340"/>
                    <a:pt x="170" y="340"/>
                  </a:cubicBezTo>
                  <a:cubicBezTo>
                    <a:pt x="243" y="340"/>
                    <a:pt x="316" y="268"/>
                    <a:pt x="316" y="170"/>
                  </a:cubicBezTo>
                  <a:cubicBezTo>
                    <a:pt x="316" y="73"/>
                    <a:pt x="243" y="0"/>
                    <a:pt x="17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6" name="Google Shape;796;p21"/>
            <p:cNvSpPr/>
            <p:nvPr/>
          </p:nvSpPr>
          <p:spPr>
            <a:xfrm>
              <a:off x="6334564" y="3378359"/>
              <a:ext cx="74081" cy="74079"/>
            </a:xfrm>
            <a:custGeom>
              <a:avLst/>
              <a:gdLst/>
              <a:ahLst/>
              <a:cxnLst/>
              <a:rect l="l" t="t" r="r" b="b"/>
              <a:pathLst>
                <a:path w="341" h="341" extrusionOk="0">
                  <a:moveTo>
                    <a:pt x="171" y="1"/>
                  </a:moveTo>
                  <a:cubicBezTo>
                    <a:pt x="74" y="1"/>
                    <a:pt x="1" y="74"/>
                    <a:pt x="1" y="171"/>
                  </a:cubicBezTo>
                  <a:cubicBezTo>
                    <a:pt x="1" y="268"/>
                    <a:pt x="74" y="341"/>
                    <a:pt x="171" y="341"/>
                  </a:cubicBezTo>
                  <a:cubicBezTo>
                    <a:pt x="268" y="341"/>
                    <a:pt x="341" y="268"/>
                    <a:pt x="341" y="171"/>
                  </a:cubicBezTo>
                  <a:cubicBezTo>
                    <a:pt x="341" y="74"/>
                    <a:pt x="268" y="1"/>
                    <a:pt x="17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7" name="Google Shape;797;p21"/>
            <p:cNvSpPr/>
            <p:nvPr/>
          </p:nvSpPr>
          <p:spPr>
            <a:xfrm>
              <a:off x="6424286" y="3626446"/>
              <a:ext cx="74081" cy="74079"/>
            </a:xfrm>
            <a:custGeom>
              <a:avLst/>
              <a:gdLst/>
              <a:ahLst/>
              <a:cxnLst/>
              <a:rect l="l" t="t" r="r" b="b"/>
              <a:pathLst>
                <a:path w="341" h="341" extrusionOk="0">
                  <a:moveTo>
                    <a:pt x="171" y="0"/>
                  </a:moveTo>
                  <a:cubicBezTo>
                    <a:pt x="74" y="0"/>
                    <a:pt x="1" y="73"/>
                    <a:pt x="1" y="170"/>
                  </a:cubicBezTo>
                  <a:cubicBezTo>
                    <a:pt x="1" y="268"/>
                    <a:pt x="74" y="341"/>
                    <a:pt x="171" y="341"/>
                  </a:cubicBezTo>
                  <a:cubicBezTo>
                    <a:pt x="268" y="341"/>
                    <a:pt x="341" y="268"/>
                    <a:pt x="341" y="170"/>
                  </a:cubicBezTo>
                  <a:cubicBezTo>
                    <a:pt x="341" y="73"/>
                    <a:pt x="268" y="0"/>
                    <a:pt x="17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8" name="Google Shape;798;p21"/>
            <p:cNvSpPr/>
            <p:nvPr/>
          </p:nvSpPr>
          <p:spPr>
            <a:xfrm>
              <a:off x="6181623" y="3462865"/>
              <a:ext cx="74081" cy="68865"/>
            </a:xfrm>
            <a:custGeom>
              <a:avLst/>
              <a:gdLst/>
              <a:ahLst/>
              <a:cxnLst/>
              <a:rect l="l" t="t" r="r" b="b"/>
              <a:pathLst>
                <a:path w="341" h="317" extrusionOk="0">
                  <a:moveTo>
                    <a:pt x="170" y="0"/>
                  </a:moveTo>
                  <a:cubicBezTo>
                    <a:pt x="73" y="0"/>
                    <a:pt x="0" y="73"/>
                    <a:pt x="0" y="170"/>
                  </a:cubicBezTo>
                  <a:cubicBezTo>
                    <a:pt x="0" y="243"/>
                    <a:pt x="73" y="316"/>
                    <a:pt x="170" y="316"/>
                  </a:cubicBezTo>
                  <a:cubicBezTo>
                    <a:pt x="268" y="316"/>
                    <a:pt x="340" y="243"/>
                    <a:pt x="340" y="170"/>
                  </a:cubicBezTo>
                  <a:cubicBezTo>
                    <a:pt x="340" y="73"/>
                    <a:pt x="268" y="0"/>
                    <a:pt x="17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9" name="Google Shape;799;p21"/>
            <p:cNvSpPr/>
            <p:nvPr/>
          </p:nvSpPr>
          <p:spPr>
            <a:xfrm>
              <a:off x="6102329" y="3547371"/>
              <a:ext cx="74298" cy="74079"/>
            </a:xfrm>
            <a:custGeom>
              <a:avLst/>
              <a:gdLst/>
              <a:ahLst/>
              <a:cxnLst/>
              <a:rect l="l" t="t" r="r" b="b"/>
              <a:pathLst>
                <a:path w="342" h="341" extrusionOk="0">
                  <a:moveTo>
                    <a:pt x="171" y="0"/>
                  </a:moveTo>
                  <a:cubicBezTo>
                    <a:pt x="98" y="0"/>
                    <a:pt x="1" y="73"/>
                    <a:pt x="1" y="170"/>
                  </a:cubicBezTo>
                  <a:cubicBezTo>
                    <a:pt x="1" y="267"/>
                    <a:pt x="98" y="340"/>
                    <a:pt x="171" y="340"/>
                  </a:cubicBezTo>
                  <a:cubicBezTo>
                    <a:pt x="268" y="340"/>
                    <a:pt x="341" y="267"/>
                    <a:pt x="341" y="170"/>
                  </a:cubicBezTo>
                  <a:cubicBezTo>
                    <a:pt x="341" y="73"/>
                    <a:pt x="268" y="0"/>
                    <a:pt x="17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0" name="Google Shape;800;p21"/>
            <p:cNvSpPr/>
            <p:nvPr/>
          </p:nvSpPr>
          <p:spPr>
            <a:xfrm>
              <a:off x="6213341" y="3684449"/>
              <a:ext cx="74081" cy="68865"/>
            </a:xfrm>
            <a:custGeom>
              <a:avLst/>
              <a:gdLst/>
              <a:ahLst/>
              <a:cxnLst/>
              <a:rect l="l" t="t" r="r" b="b"/>
              <a:pathLst>
                <a:path w="341" h="317" extrusionOk="0">
                  <a:moveTo>
                    <a:pt x="170" y="1"/>
                  </a:moveTo>
                  <a:cubicBezTo>
                    <a:pt x="73" y="1"/>
                    <a:pt x="0" y="74"/>
                    <a:pt x="0" y="146"/>
                  </a:cubicBezTo>
                  <a:cubicBezTo>
                    <a:pt x="0" y="244"/>
                    <a:pt x="73" y="316"/>
                    <a:pt x="170" y="316"/>
                  </a:cubicBezTo>
                  <a:cubicBezTo>
                    <a:pt x="267" y="316"/>
                    <a:pt x="340" y="244"/>
                    <a:pt x="340" y="146"/>
                  </a:cubicBezTo>
                  <a:cubicBezTo>
                    <a:pt x="340" y="74"/>
                    <a:pt x="267" y="1"/>
                    <a:pt x="17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01" name="Google Shape;801;p21"/>
          <p:cNvGrpSpPr/>
          <p:nvPr/>
        </p:nvGrpSpPr>
        <p:grpSpPr>
          <a:xfrm rot="-1272558" flipH="1">
            <a:off x="7105331" y="3178663"/>
            <a:ext cx="1415633" cy="2385311"/>
            <a:chOff x="-653265" y="1899986"/>
            <a:chExt cx="171302" cy="288619"/>
          </a:xfrm>
        </p:grpSpPr>
        <p:sp>
          <p:nvSpPr>
            <p:cNvPr id="802" name="Google Shape;802;p21"/>
            <p:cNvSpPr/>
            <p:nvPr/>
          </p:nvSpPr>
          <p:spPr>
            <a:xfrm>
              <a:off x="-527106" y="1913930"/>
              <a:ext cx="45143" cy="47052"/>
            </a:xfrm>
            <a:custGeom>
              <a:avLst/>
              <a:gdLst/>
              <a:ahLst/>
              <a:cxnLst/>
              <a:rect l="l" t="t" r="r" b="b"/>
              <a:pathLst>
                <a:path w="1159" h="1208" extrusionOk="0">
                  <a:moveTo>
                    <a:pt x="626" y="1"/>
                  </a:moveTo>
                  <a:cubicBezTo>
                    <a:pt x="368" y="1"/>
                    <a:pt x="163" y="396"/>
                    <a:pt x="163" y="396"/>
                  </a:cubicBezTo>
                  <a:cubicBezTo>
                    <a:pt x="0" y="997"/>
                    <a:pt x="317" y="1207"/>
                    <a:pt x="551" y="1207"/>
                  </a:cubicBezTo>
                  <a:cubicBezTo>
                    <a:pt x="666" y="1207"/>
                    <a:pt x="762" y="1156"/>
                    <a:pt x="770" y="1076"/>
                  </a:cubicBezTo>
                  <a:cubicBezTo>
                    <a:pt x="794" y="833"/>
                    <a:pt x="479" y="736"/>
                    <a:pt x="479" y="736"/>
                  </a:cubicBezTo>
                  <a:cubicBezTo>
                    <a:pt x="479" y="736"/>
                    <a:pt x="1159" y="396"/>
                    <a:pt x="819" y="80"/>
                  </a:cubicBezTo>
                  <a:cubicBezTo>
                    <a:pt x="753" y="23"/>
                    <a:pt x="688" y="1"/>
                    <a:pt x="62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3" name="Google Shape;803;p21"/>
            <p:cNvSpPr/>
            <p:nvPr/>
          </p:nvSpPr>
          <p:spPr>
            <a:xfrm>
              <a:off x="-564303" y="1911944"/>
              <a:ext cx="42728" cy="46273"/>
            </a:xfrm>
            <a:custGeom>
              <a:avLst/>
              <a:gdLst/>
              <a:ahLst/>
              <a:cxnLst/>
              <a:rect l="l" t="t" r="r" b="b"/>
              <a:pathLst>
                <a:path w="1097" h="1188" extrusionOk="0">
                  <a:moveTo>
                    <a:pt x="548" y="1"/>
                  </a:moveTo>
                  <a:cubicBezTo>
                    <a:pt x="491" y="1"/>
                    <a:pt x="429" y="17"/>
                    <a:pt x="365" y="58"/>
                  </a:cubicBezTo>
                  <a:cubicBezTo>
                    <a:pt x="0" y="301"/>
                    <a:pt x="680" y="738"/>
                    <a:pt x="680" y="738"/>
                  </a:cubicBezTo>
                  <a:cubicBezTo>
                    <a:pt x="680" y="738"/>
                    <a:pt x="340" y="811"/>
                    <a:pt x="340" y="1030"/>
                  </a:cubicBezTo>
                  <a:cubicBezTo>
                    <a:pt x="349" y="1120"/>
                    <a:pt x="464" y="1188"/>
                    <a:pt x="597" y="1188"/>
                  </a:cubicBezTo>
                  <a:cubicBezTo>
                    <a:pt x="821" y="1188"/>
                    <a:pt x="1097" y="1000"/>
                    <a:pt x="1021" y="422"/>
                  </a:cubicBezTo>
                  <a:cubicBezTo>
                    <a:pt x="1021" y="422"/>
                    <a:pt x="835" y="1"/>
                    <a:pt x="54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4" name="Google Shape;804;p21"/>
            <p:cNvSpPr/>
            <p:nvPr/>
          </p:nvSpPr>
          <p:spPr>
            <a:xfrm>
              <a:off x="-525509" y="1900921"/>
              <a:ext cx="20838" cy="20877"/>
            </a:xfrm>
            <a:custGeom>
              <a:avLst/>
              <a:gdLst/>
              <a:ahLst/>
              <a:cxnLst/>
              <a:rect l="l" t="t" r="r" b="b"/>
              <a:pathLst>
                <a:path w="535" h="536" extrusionOk="0">
                  <a:moveTo>
                    <a:pt x="462" y="1"/>
                  </a:moveTo>
                  <a:cubicBezTo>
                    <a:pt x="292" y="25"/>
                    <a:pt x="0" y="195"/>
                    <a:pt x="49" y="487"/>
                  </a:cubicBezTo>
                  <a:cubicBezTo>
                    <a:pt x="49" y="511"/>
                    <a:pt x="73" y="535"/>
                    <a:pt x="97" y="535"/>
                  </a:cubicBezTo>
                  <a:lnTo>
                    <a:pt x="122" y="535"/>
                  </a:lnTo>
                  <a:cubicBezTo>
                    <a:pt x="146" y="535"/>
                    <a:pt x="146" y="511"/>
                    <a:pt x="146" y="487"/>
                  </a:cubicBezTo>
                  <a:cubicBezTo>
                    <a:pt x="97" y="171"/>
                    <a:pt x="462" y="98"/>
                    <a:pt x="486" y="98"/>
                  </a:cubicBezTo>
                  <a:cubicBezTo>
                    <a:pt x="510" y="74"/>
                    <a:pt x="535" y="49"/>
                    <a:pt x="510" y="25"/>
                  </a:cubicBezTo>
                  <a:cubicBezTo>
                    <a:pt x="510" y="1"/>
                    <a:pt x="486" y="1"/>
                    <a:pt x="4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5" name="Google Shape;805;p21"/>
            <p:cNvSpPr/>
            <p:nvPr/>
          </p:nvSpPr>
          <p:spPr>
            <a:xfrm>
              <a:off x="-540660" y="1899986"/>
              <a:ext cx="17060" cy="20838"/>
            </a:xfrm>
            <a:custGeom>
              <a:avLst/>
              <a:gdLst/>
              <a:ahLst/>
              <a:cxnLst/>
              <a:rect l="l" t="t" r="r" b="b"/>
              <a:pathLst>
                <a:path w="438" h="535" extrusionOk="0">
                  <a:moveTo>
                    <a:pt x="49" y="1"/>
                  </a:moveTo>
                  <a:cubicBezTo>
                    <a:pt x="1" y="1"/>
                    <a:pt x="1" y="25"/>
                    <a:pt x="1" y="49"/>
                  </a:cubicBezTo>
                  <a:cubicBezTo>
                    <a:pt x="1" y="98"/>
                    <a:pt x="25" y="98"/>
                    <a:pt x="49" y="98"/>
                  </a:cubicBezTo>
                  <a:cubicBezTo>
                    <a:pt x="98" y="98"/>
                    <a:pt x="146" y="122"/>
                    <a:pt x="195" y="146"/>
                  </a:cubicBezTo>
                  <a:cubicBezTo>
                    <a:pt x="292" y="243"/>
                    <a:pt x="341" y="365"/>
                    <a:pt x="341" y="511"/>
                  </a:cubicBezTo>
                  <a:cubicBezTo>
                    <a:pt x="341" y="535"/>
                    <a:pt x="365" y="535"/>
                    <a:pt x="389" y="535"/>
                  </a:cubicBezTo>
                  <a:cubicBezTo>
                    <a:pt x="414" y="535"/>
                    <a:pt x="438" y="511"/>
                    <a:pt x="438" y="486"/>
                  </a:cubicBezTo>
                  <a:cubicBezTo>
                    <a:pt x="438" y="341"/>
                    <a:pt x="365" y="171"/>
                    <a:pt x="243" y="73"/>
                  </a:cubicBezTo>
                  <a:cubicBezTo>
                    <a:pt x="195" y="25"/>
                    <a:pt x="12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6" name="Google Shape;806;p21"/>
            <p:cNvSpPr/>
            <p:nvPr/>
          </p:nvSpPr>
          <p:spPr>
            <a:xfrm>
              <a:off x="-653265" y="1974731"/>
              <a:ext cx="137260" cy="213874"/>
            </a:xfrm>
            <a:custGeom>
              <a:avLst/>
              <a:gdLst/>
              <a:ahLst/>
              <a:cxnLst/>
              <a:rect l="l" t="t" r="r" b="b"/>
              <a:pathLst>
                <a:path w="3524" h="5491" extrusionOk="0">
                  <a:moveTo>
                    <a:pt x="3353" y="1"/>
                  </a:moveTo>
                  <a:cubicBezTo>
                    <a:pt x="3329" y="25"/>
                    <a:pt x="3329" y="49"/>
                    <a:pt x="3329" y="73"/>
                  </a:cubicBezTo>
                  <a:cubicBezTo>
                    <a:pt x="3353" y="122"/>
                    <a:pt x="3377" y="171"/>
                    <a:pt x="3377" y="244"/>
                  </a:cubicBezTo>
                  <a:cubicBezTo>
                    <a:pt x="3377" y="268"/>
                    <a:pt x="3402" y="268"/>
                    <a:pt x="3426" y="268"/>
                  </a:cubicBezTo>
                  <a:cubicBezTo>
                    <a:pt x="3450" y="268"/>
                    <a:pt x="3475" y="244"/>
                    <a:pt x="3475" y="219"/>
                  </a:cubicBezTo>
                  <a:cubicBezTo>
                    <a:pt x="3450" y="98"/>
                    <a:pt x="3426" y="25"/>
                    <a:pt x="3426" y="25"/>
                  </a:cubicBezTo>
                  <a:cubicBezTo>
                    <a:pt x="3402" y="1"/>
                    <a:pt x="3377" y="1"/>
                    <a:pt x="3353" y="1"/>
                  </a:cubicBezTo>
                  <a:close/>
                  <a:moveTo>
                    <a:pt x="3465" y="377"/>
                  </a:moveTo>
                  <a:cubicBezTo>
                    <a:pt x="3438" y="377"/>
                    <a:pt x="3414" y="389"/>
                    <a:pt x="3426" y="414"/>
                  </a:cubicBezTo>
                  <a:cubicBezTo>
                    <a:pt x="3426" y="462"/>
                    <a:pt x="3426" y="535"/>
                    <a:pt x="3426" y="584"/>
                  </a:cubicBezTo>
                  <a:lnTo>
                    <a:pt x="3426" y="608"/>
                  </a:lnTo>
                  <a:cubicBezTo>
                    <a:pt x="3426" y="632"/>
                    <a:pt x="3450" y="656"/>
                    <a:pt x="3475" y="656"/>
                  </a:cubicBezTo>
                  <a:cubicBezTo>
                    <a:pt x="3499" y="656"/>
                    <a:pt x="3499" y="632"/>
                    <a:pt x="3523" y="632"/>
                  </a:cubicBezTo>
                  <a:lnTo>
                    <a:pt x="3523" y="584"/>
                  </a:lnTo>
                  <a:cubicBezTo>
                    <a:pt x="3523" y="535"/>
                    <a:pt x="3523" y="486"/>
                    <a:pt x="3523" y="414"/>
                  </a:cubicBezTo>
                  <a:cubicBezTo>
                    <a:pt x="3523" y="389"/>
                    <a:pt x="3493" y="377"/>
                    <a:pt x="3465" y="377"/>
                  </a:cubicBezTo>
                  <a:close/>
                  <a:moveTo>
                    <a:pt x="3450" y="754"/>
                  </a:moveTo>
                  <a:cubicBezTo>
                    <a:pt x="3426" y="754"/>
                    <a:pt x="3402" y="754"/>
                    <a:pt x="3402" y="778"/>
                  </a:cubicBezTo>
                  <a:cubicBezTo>
                    <a:pt x="3402" y="851"/>
                    <a:pt x="3377" y="899"/>
                    <a:pt x="3353" y="948"/>
                  </a:cubicBezTo>
                  <a:cubicBezTo>
                    <a:pt x="3329" y="972"/>
                    <a:pt x="3353" y="997"/>
                    <a:pt x="3377" y="1021"/>
                  </a:cubicBezTo>
                  <a:lnTo>
                    <a:pt x="3402" y="1021"/>
                  </a:lnTo>
                  <a:cubicBezTo>
                    <a:pt x="3426" y="1021"/>
                    <a:pt x="3426" y="997"/>
                    <a:pt x="3426" y="997"/>
                  </a:cubicBezTo>
                  <a:cubicBezTo>
                    <a:pt x="3450" y="924"/>
                    <a:pt x="3475" y="875"/>
                    <a:pt x="3499" y="802"/>
                  </a:cubicBezTo>
                  <a:cubicBezTo>
                    <a:pt x="3499" y="778"/>
                    <a:pt x="3475" y="754"/>
                    <a:pt x="3450" y="754"/>
                  </a:cubicBezTo>
                  <a:close/>
                  <a:moveTo>
                    <a:pt x="2576" y="899"/>
                  </a:moveTo>
                  <a:cubicBezTo>
                    <a:pt x="2503" y="924"/>
                    <a:pt x="2430" y="997"/>
                    <a:pt x="2406" y="1045"/>
                  </a:cubicBezTo>
                  <a:cubicBezTo>
                    <a:pt x="2406" y="1069"/>
                    <a:pt x="2406" y="1118"/>
                    <a:pt x="2430" y="1118"/>
                  </a:cubicBezTo>
                  <a:lnTo>
                    <a:pt x="2454" y="1118"/>
                  </a:lnTo>
                  <a:cubicBezTo>
                    <a:pt x="2479" y="1118"/>
                    <a:pt x="2479" y="1118"/>
                    <a:pt x="2503" y="1094"/>
                  </a:cubicBezTo>
                  <a:cubicBezTo>
                    <a:pt x="2503" y="1045"/>
                    <a:pt x="2551" y="1021"/>
                    <a:pt x="2600" y="997"/>
                  </a:cubicBezTo>
                  <a:cubicBezTo>
                    <a:pt x="2649" y="972"/>
                    <a:pt x="2624" y="899"/>
                    <a:pt x="2576" y="899"/>
                  </a:cubicBezTo>
                  <a:close/>
                  <a:moveTo>
                    <a:pt x="2722" y="948"/>
                  </a:moveTo>
                  <a:cubicBezTo>
                    <a:pt x="2697" y="972"/>
                    <a:pt x="2697" y="997"/>
                    <a:pt x="2722" y="1021"/>
                  </a:cubicBezTo>
                  <a:cubicBezTo>
                    <a:pt x="2770" y="1045"/>
                    <a:pt x="2794" y="1094"/>
                    <a:pt x="2819" y="1142"/>
                  </a:cubicBezTo>
                  <a:cubicBezTo>
                    <a:pt x="2843" y="1167"/>
                    <a:pt x="2843" y="1167"/>
                    <a:pt x="2867" y="1167"/>
                  </a:cubicBezTo>
                  <a:lnTo>
                    <a:pt x="2916" y="1191"/>
                  </a:lnTo>
                  <a:cubicBezTo>
                    <a:pt x="2916" y="1167"/>
                    <a:pt x="2940" y="1142"/>
                    <a:pt x="2916" y="1118"/>
                  </a:cubicBezTo>
                  <a:cubicBezTo>
                    <a:pt x="2892" y="1045"/>
                    <a:pt x="2843" y="997"/>
                    <a:pt x="2794" y="948"/>
                  </a:cubicBezTo>
                  <a:close/>
                  <a:moveTo>
                    <a:pt x="3268" y="1078"/>
                  </a:moveTo>
                  <a:cubicBezTo>
                    <a:pt x="3256" y="1078"/>
                    <a:pt x="3243" y="1082"/>
                    <a:pt x="3232" y="1094"/>
                  </a:cubicBezTo>
                  <a:cubicBezTo>
                    <a:pt x="3207" y="1142"/>
                    <a:pt x="3159" y="1167"/>
                    <a:pt x="3110" y="1215"/>
                  </a:cubicBezTo>
                  <a:cubicBezTo>
                    <a:pt x="3086" y="1215"/>
                    <a:pt x="3086" y="1239"/>
                    <a:pt x="3110" y="1264"/>
                  </a:cubicBezTo>
                  <a:cubicBezTo>
                    <a:pt x="3110" y="1288"/>
                    <a:pt x="3134" y="1288"/>
                    <a:pt x="3159" y="1288"/>
                  </a:cubicBezTo>
                  <a:cubicBezTo>
                    <a:pt x="3207" y="1264"/>
                    <a:pt x="3256" y="1215"/>
                    <a:pt x="3305" y="1167"/>
                  </a:cubicBezTo>
                  <a:cubicBezTo>
                    <a:pt x="3342" y="1129"/>
                    <a:pt x="3308" y="1078"/>
                    <a:pt x="3268" y="1078"/>
                  </a:cubicBezTo>
                  <a:close/>
                  <a:moveTo>
                    <a:pt x="2469" y="1197"/>
                  </a:moveTo>
                  <a:cubicBezTo>
                    <a:pt x="2460" y="1197"/>
                    <a:pt x="2454" y="1203"/>
                    <a:pt x="2454" y="1215"/>
                  </a:cubicBezTo>
                  <a:cubicBezTo>
                    <a:pt x="2430" y="1215"/>
                    <a:pt x="2406" y="1264"/>
                    <a:pt x="2430" y="1264"/>
                  </a:cubicBezTo>
                  <a:cubicBezTo>
                    <a:pt x="2479" y="1337"/>
                    <a:pt x="2527" y="1385"/>
                    <a:pt x="2600" y="1385"/>
                  </a:cubicBezTo>
                  <a:lnTo>
                    <a:pt x="2624" y="1410"/>
                  </a:lnTo>
                  <a:cubicBezTo>
                    <a:pt x="2649" y="1410"/>
                    <a:pt x="2673" y="1385"/>
                    <a:pt x="2673" y="1361"/>
                  </a:cubicBezTo>
                  <a:cubicBezTo>
                    <a:pt x="2673" y="1337"/>
                    <a:pt x="2649" y="1288"/>
                    <a:pt x="2624" y="1288"/>
                  </a:cubicBezTo>
                  <a:cubicBezTo>
                    <a:pt x="2576" y="1288"/>
                    <a:pt x="2527" y="1264"/>
                    <a:pt x="2503" y="1215"/>
                  </a:cubicBezTo>
                  <a:cubicBezTo>
                    <a:pt x="2491" y="1203"/>
                    <a:pt x="2479" y="1197"/>
                    <a:pt x="2469" y="1197"/>
                  </a:cubicBezTo>
                  <a:close/>
                  <a:moveTo>
                    <a:pt x="2958" y="1253"/>
                  </a:moveTo>
                  <a:cubicBezTo>
                    <a:pt x="2954" y="1253"/>
                    <a:pt x="2948" y="1256"/>
                    <a:pt x="2940" y="1264"/>
                  </a:cubicBezTo>
                  <a:cubicBezTo>
                    <a:pt x="2916" y="1264"/>
                    <a:pt x="2892" y="1264"/>
                    <a:pt x="2892" y="1288"/>
                  </a:cubicBezTo>
                  <a:lnTo>
                    <a:pt x="2794" y="1312"/>
                  </a:lnTo>
                  <a:cubicBezTo>
                    <a:pt x="2790" y="1310"/>
                    <a:pt x="2786" y="1309"/>
                    <a:pt x="2782" y="1309"/>
                  </a:cubicBezTo>
                  <a:cubicBezTo>
                    <a:pt x="2746" y="1309"/>
                    <a:pt x="2750" y="1410"/>
                    <a:pt x="2794" y="1410"/>
                  </a:cubicBezTo>
                  <a:cubicBezTo>
                    <a:pt x="2843" y="1410"/>
                    <a:pt x="2867" y="1385"/>
                    <a:pt x="2916" y="1385"/>
                  </a:cubicBezTo>
                  <a:cubicBezTo>
                    <a:pt x="2916" y="1410"/>
                    <a:pt x="2916" y="1458"/>
                    <a:pt x="2916" y="1482"/>
                  </a:cubicBezTo>
                  <a:cubicBezTo>
                    <a:pt x="2916" y="1507"/>
                    <a:pt x="2940" y="1531"/>
                    <a:pt x="2964" y="1531"/>
                  </a:cubicBezTo>
                  <a:lnTo>
                    <a:pt x="2989" y="1531"/>
                  </a:lnTo>
                  <a:cubicBezTo>
                    <a:pt x="3013" y="1531"/>
                    <a:pt x="3037" y="1507"/>
                    <a:pt x="3037" y="1482"/>
                  </a:cubicBezTo>
                  <a:cubicBezTo>
                    <a:pt x="3013" y="1434"/>
                    <a:pt x="3013" y="1410"/>
                    <a:pt x="3013" y="1361"/>
                  </a:cubicBezTo>
                  <a:cubicBezTo>
                    <a:pt x="3037" y="1361"/>
                    <a:pt x="3037" y="1337"/>
                    <a:pt x="3037" y="1312"/>
                  </a:cubicBezTo>
                  <a:cubicBezTo>
                    <a:pt x="3013" y="1288"/>
                    <a:pt x="3013" y="1264"/>
                    <a:pt x="2989" y="1264"/>
                  </a:cubicBezTo>
                  <a:cubicBezTo>
                    <a:pt x="2973" y="1264"/>
                    <a:pt x="2967" y="1253"/>
                    <a:pt x="2958" y="1253"/>
                  </a:cubicBezTo>
                  <a:close/>
                  <a:moveTo>
                    <a:pt x="2989" y="1628"/>
                  </a:moveTo>
                  <a:cubicBezTo>
                    <a:pt x="2964" y="1628"/>
                    <a:pt x="2940" y="1652"/>
                    <a:pt x="2940" y="1677"/>
                  </a:cubicBezTo>
                  <a:cubicBezTo>
                    <a:pt x="2916" y="1725"/>
                    <a:pt x="2916" y="1798"/>
                    <a:pt x="2892" y="1847"/>
                  </a:cubicBezTo>
                  <a:cubicBezTo>
                    <a:pt x="2892" y="1871"/>
                    <a:pt x="2916" y="1895"/>
                    <a:pt x="2940" y="1895"/>
                  </a:cubicBezTo>
                  <a:cubicBezTo>
                    <a:pt x="2964" y="1895"/>
                    <a:pt x="2989" y="1895"/>
                    <a:pt x="2989" y="1871"/>
                  </a:cubicBezTo>
                  <a:cubicBezTo>
                    <a:pt x="3013" y="1798"/>
                    <a:pt x="3013" y="1750"/>
                    <a:pt x="3037" y="1677"/>
                  </a:cubicBezTo>
                  <a:cubicBezTo>
                    <a:pt x="3037" y="1652"/>
                    <a:pt x="3013" y="1628"/>
                    <a:pt x="2989" y="1628"/>
                  </a:cubicBezTo>
                  <a:close/>
                  <a:moveTo>
                    <a:pt x="1628" y="1993"/>
                  </a:moveTo>
                  <a:cubicBezTo>
                    <a:pt x="1604" y="1993"/>
                    <a:pt x="1580" y="2017"/>
                    <a:pt x="1580" y="2041"/>
                  </a:cubicBezTo>
                  <a:cubicBezTo>
                    <a:pt x="1580" y="2065"/>
                    <a:pt x="1604" y="2090"/>
                    <a:pt x="1628" y="2090"/>
                  </a:cubicBezTo>
                  <a:cubicBezTo>
                    <a:pt x="1677" y="2090"/>
                    <a:pt x="1726" y="2090"/>
                    <a:pt x="1750" y="2114"/>
                  </a:cubicBezTo>
                  <a:lnTo>
                    <a:pt x="1823" y="2114"/>
                  </a:lnTo>
                  <a:cubicBezTo>
                    <a:pt x="1823" y="2114"/>
                    <a:pt x="1847" y="2114"/>
                    <a:pt x="1847" y="2090"/>
                  </a:cubicBezTo>
                  <a:cubicBezTo>
                    <a:pt x="1847" y="2065"/>
                    <a:pt x="1847" y="2041"/>
                    <a:pt x="1823" y="2017"/>
                  </a:cubicBezTo>
                  <a:lnTo>
                    <a:pt x="1798" y="2017"/>
                  </a:lnTo>
                  <a:cubicBezTo>
                    <a:pt x="1750" y="1993"/>
                    <a:pt x="1677" y="1993"/>
                    <a:pt x="1628" y="1993"/>
                  </a:cubicBezTo>
                  <a:close/>
                  <a:moveTo>
                    <a:pt x="2892" y="1993"/>
                  </a:moveTo>
                  <a:cubicBezTo>
                    <a:pt x="2867" y="1993"/>
                    <a:pt x="2843" y="1993"/>
                    <a:pt x="2819" y="2017"/>
                  </a:cubicBezTo>
                  <a:cubicBezTo>
                    <a:pt x="2794" y="2065"/>
                    <a:pt x="2770" y="2114"/>
                    <a:pt x="2722" y="2163"/>
                  </a:cubicBezTo>
                  <a:cubicBezTo>
                    <a:pt x="2722" y="2187"/>
                    <a:pt x="2722" y="2211"/>
                    <a:pt x="2722" y="2235"/>
                  </a:cubicBezTo>
                  <a:lnTo>
                    <a:pt x="2794" y="2235"/>
                  </a:lnTo>
                  <a:cubicBezTo>
                    <a:pt x="2843" y="2187"/>
                    <a:pt x="2867" y="2114"/>
                    <a:pt x="2916" y="2065"/>
                  </a:cubicBezTo>
                  <a:cubicBezTo>
                    <a:pt x="2916" y="2041"/>
                    <a:pt x="2916" y="2017"/>
                    <a:pt x="2892" y="1993"/>
                  </a:cubicBezTo>
                  <a:close/>
                  <a:moveTo>
                    <a:pt x="1968" y="2144"/>
                  </a:moveTo>
                  <a:cubicBezTo>
                    <a:pt x="1956" y="2144"/>
                    <a:pt x="1944" y="2150"/>
                    <a:pt x="1944" y="2163"/>
                  </a:cubicBezTo>
                  <a:cubicBezTo>
                    <a:pt x="1920" y="2163"/>
                    <a:pt x="1920" y="2211"/>
                    <a:pt x="1944" y="2211"/>
                  </a:cubicBezTo>
                  <a:cubicBezTo>
                    <a:pt x="1993" y="2260"/>
                    <a:pt x="2017" y="2284"/>
                    <a:pt x="2066" y="2333"/>
                  </a:cubicBezTo>
                  <a:lnTo>
                    <a:pt x="2114" y="2333"/>
                  </a:lnTo>
                  <a:cubicBezTo>
                    <a:pt x="2114" y="2357"/>
                    <a:pt x="2139" y="2357"/>
                    <a:pt x="2139" y="2357"/>
                  </a:cubicBezTo>
                  <a:cubicBezTo>
                    <a:pt x="2163" y="2333"/>
                    <a:pt x="2163" y="2308"/>
                    <a:pt x="2139" y="2284"/>
                  </a:cubicBezTo>
                  <a:cubicBezTo>
                    <a:pt x="2114" y="2235"/>
                    <a:pt x="2066" y="2187"/>
                    <a:pt x="1993" y="2163"/>
                  </a:cubicBezTo>
                  <a:cubicBezTo>
                    <a:pt x="1993" y="2150"/>
                    <a:pt x="1981" y="2144"/>
                    <a:pt x="1968" y="2144"/>
                  </a:cubicBezTo>
                  <a:close/>
                  <a:moveTo>
                    <a:pt x="1531" y="2114"/>
                  </a:moveTo>
                  <a:cubicBezTo>
                    <a:pt x="1507" y="2114"/>
                    <a:pt x="1483" y="2138"/>
                    <a:pt x="1483" y="2163"/>
                  </a:cubicBezTo>
                  <a:cubicBezTo>
                    <a:pt x="1483" y="2235"/>
                    <a:pt x="1507" y="2308"/>
                    <a:pt x="1555" y="2357"/>
                  </a:cubicBezTo>
                  <a:cubicBezTo>
                    <a:pt x="1555" y="2357"/>
                    <a:pt x="1580" y="2381"/>
                    <a:pt x="1604" y="2381"/>
                  </a:cubicBezTo>
                  <a:cubicBezTo>
                    <a:pt x="1604" y="2381"/>
                    <a:pt x="1628" y="2381"/>
                    <a:pt x="1628" y="2357"/>
                  </a:cubicBezTo>
                  <a:cubicBezTo>
                    <a:pt x="1653" y="2357"/>
                    <a:pt x="1653" y="2308"/>
                    <a:pt x="1628" y="2308"/>
                  </a:cubicBezTo>
                  <a:cubicBezTo>
                    <a:pt x="1580" y="2260"/>
                    <a:pt x="1580" y="2211"/>
                    <a:pt x="1555" y="2163"/>
                  </a:cubicBezTo>
                  <a:cubicBezTo>
                    <a:pt x="1580" y="2138"/>
                    <a:pt x="1555" y="2114"/>
                    <a:pt x="1531" y="2114"/>
                  </a:cubicBezTo>
                  <a:close/>
                  <a:moveTo>
                    <a:pt x="2637" y="2266"/>
                  </a:moveTo>
                  <a:cubicBezTo>
                    <a:pt x="2624" y="2266"/>
                    <a:pt x="2612" y="2272"/>
                    <a:pt x="2600" y="2284"/>
                  </a:cubicBezTo>
                  <a:cubicBezTo>
                    <a:pt x="2551" y="2308"/>
                    <a:pt x="2503" y="2333"/>
                    <a:pt x="2454" y="2357"/>
                  </a:cubicBezTo>
                  <a:cubicBezTo>
                    <a:pt x="2406" y="2381"/>
                    <a:pt x="2406" y="2406"/>
                    <a:pt x="2430" y="2430"/>
                  </a:cubicBezTo>
                  <a:cubicBezTo>
                    <a:pt x="2430" y="2454"/>
                    <a:pt x="2430" y="2454"/>
                    <a:pt x="2454" y="2454"/>
                  </a:cubicBezTo>
                  <a:lnTo>
                    <a:pt x="2503" y="2430"/>
                  </a:lnTo>
                  <a:cubicBezTo>
                    <a:pt x="2551" y="2406"/>
                    <a:pt x="2600" y="2381"/>
                    <a:pt x="2673" y="2333"/>
                  </a:cubicBezTo>
                  <a:cubicBezTo>
                    <a:pt x="2673" y="2333"/>
                    <a:pt x="2673" y="2284"/>
                    <a:pt x="2673" y="2284"/>
                  </a:cubicBezTo>
                  <a:cubicBezTo>
                    <a:pt x="2661" y="2272"/>
                    <a:pt x="2649" y="2266"/>
                    <a:pt x="2637" y="2266"/>
                  </a:cubicBezTo>
                  <a:close/>
                  <a:moveTo>
                    <a:pt x="1748" y="2395"/>
                  </a:moveTo>
                  <a:cubicBezTo>
                    <a:pt x="1726" y="2395"/>
                    <a:pt x="1701" y="2413"/>
                    <a:pt x="1701" y="2430"/>
                  </a:cubicBezTo>
                  <a:cubicBezTo>
                    <a:pt x="1677" y="2454"/>
                    <a:pt x="1701" y="2478"/>
                    <a:pt x="1726" y="2478"/>
                  </a:cubicBezTo>
                  <a:cubicBezTo>
                    <a:pt x="1774" y="2527"/>
                    <a:pt x="1847" y="2527"/>
                    <a:pt x="1920" y="2551"/>
                  </a:cubicBezTo>
                  <a:cubicBezTo>
                    <a:pt x="1968" y="2527"/>
                    <a:pt x="1968" y="2478"/>
                    <a:pt x="1920" y="2454"/>
                  </a:cubicBezTo>
                  <a:cubicBezTo>
                    <a:pt x="1871" y="2454"/>
                    <a:pt x="1823" y="2430"/>
                    <a:pt x="1774" y="2406"/>
                  </a:cubicBezTo>
                  <a:cubicBezTo>
                    <a:pt x="1767" y="2398"/>
                    <a:pt x="1758" y="2395"/>
                    <a:pt x="1748" y="2395"/>
                  </a:cubicBezTo>
                  <a:close/>
                  <a:moveTo>
                    <a:pt x="2208" y="2395"/>
                  </a:moveTo>
                  <a:cubicBezTo>
                    <a:pt x="2201" y="2395"/>
                    <a:pt x="2194" y="2398"/>
                    <a:pt x="2187" y="2406"/>
                  </a:cubicBezTo>
                  <a:cubicBezTo>
                    <a:pt x="2163" y="2406"/>
                    <a:pt x="2139" y="2430"/>
                    <a:pt x="2139" y="2454"/>
                  </a:cubicBezTo>
                  <a:lnTo>
                    <a:pt x="2090" y="2454"/>
                  </a:lnTo>
                  <a:cubicBezTo>
                    <a:pt x="2066" y="2454"/>
                    <a:pt x="2041" y="2478"/>
                    <a:pt x="2041" y="2503"/>
                  </a:cubicBezTo>
                  <a:cubicBezTo>
                    <a:pt x="2041" y="2527"/>
                    <a:pt x="2066" y="2551"/>
                    <a:pt x="2090" y="2551"/>
                  </a:cubicBezTo>
                  <a:lnTo>
                    <a:pt x="2187" y="2551"/>
                  </a:lnTo>
                  <a:cubicBezTo>
                    <a:pt x="2187" y="2551"/>
                    <a:pt x="2187" y="2576"/>
                    <a:pt x="2187" y="2600"/>
                  </a:cubicBezTo>
                  <a:lnTo>
                    <a:pt x="2187" y="2624"/>
                  </a:lnTo>
                  <a:cubicBezTo>
                    <a:pt x="2163" y="2648"/>
                    <a:pt x="2187" y="2673"/>
                    <a:pt x="2211" y="2673"/>
                  </a:cubicBezTo>
                  <a:lnTo>
                    <a:pt x="2236" y="2673"/>
                  </a:lnTo>
                  <a:cubicBezTo>
                    <a:pt x="2260" y="2673"/>
                    <a:pt x="2260" y="2648"/>
                    <a:pt x="2260" y="2624"/>
                  </a:cubicBezTo>
                  <a:lnTo>
                    <a:pt x="2260" y="2600"/>
                  </a:lnTo>
                  <a:cubicBezTo>
                    <a:pt x="2260" y="2576"/>
                    <a:pt x="2260" y="2551"/>
                    <a:pt x="2260" y="2527"/>
                  </a:cubicBezTo>
                  <a:lnTo>
                    <a:pt x="2284" y="2527"/>
                  </a:lnTo>
                  <a:cubicBezTo>
                    <a:pt x="2333" y="2478"/>
                    <a:pt x="2309" y="2430"/>
                    <a:pt x="2260" y="2430"/>
                  </a:cubicBezTo>
                  <a:lnTo>
                    <a:pt x="2236" y="2430"/>
                  </a:lnTo>
                  <a:cubicBezTo>
                    <a:pt x="2236" y="2413"/>
                    <a:pt x="2224" y="2395"/>
                    <a:pt x="2208" y="2395"/>
                  </a:cubicBezTo>
                  <a:close/>
                  <a:moveTo>
                    <a:pt x="2158" y="2774"/>
                  </a:moveTo>
                  <a:cubicBezTo>
                    <a:pt x="2147" y="2774"/>
                    <a:pt x="2139" y="2780"/>
                    <a:pt x="2139" y="2794"/>
                  </a:cubicBezTo>
                  <a:cubicBezTo>
                    <a:pt x="2090" y="2843"/>
                    <a:pt x="2066" y="2891"/>
                    <a:pt x="2041" y="2940"/>
                  </a:cubicBezTo>
                  <a:cubicBezTo>
                    <a:pt x="2017" y="2964"/>
                    <a:pt x="2017" y="2989"/>
                    <a:pt x="2041" y="3013"/>
                  </a:cubicBezTo>
                  <a:lnTo>
                    <a:pt x="2090" y="3013"/>
                  </a:lnTo>
                  <a:cubicBezTo>
                    <a:pt x="2139" y="2964"/>
                    <a:pt x="2187" y="2916"/>
                    <a:pt x="2211" y="2843"/>
                  </a:cubicBezTo>
                  <a:cubicBezTo>
                    <a:pt x="2229" y="2808"/>
                    <a:pt x="2185" y="2774"/>
                    <a:pt x="2158" y="2774"/>
                  </a:cubicBezTo>
                  <a:close/>
                  <a:moveTo>
                    <a:pt x="1943" y="3045"/>
                  </a:moveTo>
                  <a:cubicBezTo>
                    <a:pt x="1934" y="3045"/>
                    <a:pt x="1926" y="3050"/>
                    <a:pt x="1920" y="3061"/>
                  </a:cubicBezTo>
                  <a:cubicBezTo>
                    <a:pt x="1871" y="3086"/>
                    <a:pt x="1798" y="3134"/>
                    <a:pt x="1750" y="3183"/>
                  </a:cubicBezTo>
                  <a:cubicBezTo>
                    <a:pt x="1701" y="3207"/>
                    <a:pt x="1726" y="3256"/>
                    <a:pt x="1774" y="3256"/>
                  </a:cubicBezTo>
                  <a:lnTo>
                    <a:pt x="1798" y="3256"/>
                  </a:lnTo>
                  <a:cubicBezTo>
                    <a:pt x="1798" y="3256"/>
                    <a:pt x="1823" y="3256"/>
                    <a:pt x="1823" y="3231"/>
                  </a:cubicBezTo>
                  <a:cubicBezTo>
                    <a:pt x="1871" y="3207"/>
                    <a:pt x="1920" y="3159"/>
                    <a:pt x="1968" y="3134"/>
                  </a:cubicBezTo>
                  <a:cubicBezTo>
                    <a:pt x="2006" y="3097"/>
                    <a:pt x="1971" y="3045"/>
                    <a:pt x="1943" y="3045"/>
                  </a:cubicBezTo>
                  <a:close/>
                  <a:moveTo>
                    <a:pt x="1634" y="3269"/>
                  </a:moveTo>
                  <a:cubicBezTo>
                    <a:pt x="1623" y="3269"/>
                    <a:pt x="1612" y="3272"/>
                    <a:pt x="1604" y="3280"/>
                  </a:cubicBezTo>
                  <a:lnTo>
                    <a:pt x="1580" y="3304"/>
                  </a:lnTo>
                  <a:lnTo>
                    <a:pt x="1458" y="3377"/>
                  </a:lnTo>
                  <a:cubicBezTo>
                    <a:pt x="1434" y="3377"/>
                    <a:pt x="1434" y="3402"/>
                    <a:pt x="1434" y="3426"/>
                  </a:cubicBezTo>
                  <a:cubicBezTo>
                    <a:pt x="1434" y="3450"/>
                    <a:pt x="1458" y="3450"/>
                    <a:pt x="1483" y="3450"/>
                  </a:cubicBezTo>
                  <a:lnTo>
                    <a:pt x="1507" y="3450"/>
                  </a:lnTo>
                  <a:lnTo>
                    <a:pt x="1653" y="3377"/>
                  </a:lnTo>
                  <a:lnTo>
                    <a:pt x="1677" y="3353"/>
                  </a:lnTo>
                  <a:cubicBezTo>
                    <a:pt x="1701" y="3329"/>
                    <a:pt x="1701" y="3304"/>
                    <a:pt x="1677" y="3280"/>
                  </a:cubicBezTo>
                  <a:cubicBezTo>
                    <a:pt x="1677" y="3280"/>
                    <a:pt x="1655" y="3269"/>
                    <a:pt x="1634" y="3269"/>
                  </a:cubicBezTo>
                  <a:close/>
                  <a:moveTo>
                    <a:pt x="1303" y="3461"/>
                  </a:moveTo>
                  <a:cubicBezTo>
                    <a:pt x="1292" y="3461"/>
                    <a:pt x="1278" y="3465"/>
                    <a:pt x="1264" y="3474"/>
                  </a:cubicBezTo>
                  <a:lnTo>
                    <a:pt x="1118" y="3572"/>
                  </a:lnTo>
                  <a:cubicBezTo>
                    <a:pt x="1094" y="3572"/>
                    <a:pt x="1094" y="3620"/>
                    <a:pt x="1118" y="3620"/>
                  </a:cubicBezTo>
                  <a:cubicBezTo>
                    <a:pt x="1118" y="3644"/>
                    <a:pt x="1143" y="3644"/>
                    <a:pt x="1167" y="3644"/>
                  </a:cubicBezTo>
                  <a:lnTo>
                    <a:pt x="1337" y="3547"/>
                  </a:lnTo>
                  <a:cubicBezTo>
                    <a:pt x="1376" y="3528"/>
                    <a:pt x="1352" y="3461"/>
                    <a:pt x="1303" y="3461"/>
                  </a:cubicBezTo>
                  <a:close/>
                  <a:moveTo>
                    <a:pt x="1006" y="3651"/>
                  </a:moveTo>
                  <a:cubicBezTo>
                    <a:pt x="997" y="3651"/>
                    <a:pt x="985" y="3657"/>
                    <a:pt x="972" y="3669"/>
                  </a:cubicBezTo>
                  <a:lnTo>
                    <a:pt x="802" y="3766"/>
                  </a:lnTo>
                  <a:cubicBezTo>
                    <a:pt x="778" y="3766"/>
                    <a:pt x="778" y="3814"/>
                    <a:pt x="802" y="3839"/>
                  </a:cubicBezTo>
                  <a:lnTo>
                    <a:pt x="851" y="3839"/>
                  </a:lnTo>
                  <a:cubicBezTo>
                    <a:pt x="900" y="3814"/>
                    <a:pt x="972" y="3766"/>
                    <a:pt x="1021" y="3742"/>
                  </a:cubicBezTo>
                  <a:cubicBezTo>
                    <a:pt x="1045" y="3717"/>
                    <a:pt x="1045" y="3693"/>
                    <a:pt x="1021" y="3669"/>
                  </a:cubicBezTo>
                  <a:cubicBezTo>
                    <a:pt x="1021" y="3657"/>
                    <a:pt x="1015" y="3651"/>
                    <a:pt x="1006" y="3651"/>
                  </a:cubicBezTo>
                  <a:close/>
                  <a:moveTo>
                    <a:pt x="657" y="3863"/>
                  </a:moveTo>
                  <a:lnTo>
                    <a:pt x="487" y="3985"/>
                  </a:lnTo>
                  <a:cubicBezTo>
                    <a:pt x="487" y="4009"/>
                    <a:pt x="487" y="4033"/>
                    <a:pt x="487" y="4057"/>
                  </a:cubicBezTo>
                  <a:lnTo>
                    <a:pt x="560" y="4057"/>
                  </a:lnTo>
                  <a:lnTo>
                    <a:pt x="705" y="3936"/>
                  </a:lnTo>
                  <a:cubicBezTo>
                    <a:pt x="730" y="3912"/>
                    <a:pt x="730" y="3887"/>
                    <a:pt x="705" y="3863"/>
                  </a:cubicBezTo>
                  <a:close/>
                  <a:moveTo>
                    <a:pt x="385" y="4101"/>
                  </a:moveTo>
                  <a:cubicBezTo>
                    <a:pt x="379" y="4101"/>
                    <a:pt x="372" y="4103"/>
                    <a:pt x="365" y="4106"/>
                  </a:cubicBezTo>
                  <a:cubicBezTo>
                    <a:pt x="317" y="4155"/>
                    <a:pt x="268" y="4203"/>
                    <a:pt x="219" y="4252"/>
                  </a:cubicBezTo>
                  <a:cubicBezTo>
                    <a:pt x="219" y="4276"/>
                    <a:pt x="219" y="4300"/>
                    <a:pt x="219" y="4325"/>
                  </a:cubicBezTo>
                  <a:lnTo>
                    <a:pt x="292" y="4325"/>
                  </a:lnTo>
                  <a:cubicBezTo>
                    <a:pt x="341" y="4276"/>
                    <a:pt x="389" y="4227"/>
                    <a:pt x="438" y="4179"/>
                  </a:cubicBezTo>
                  <a:cubicBezTo>
                    <a:pt x="459" y="4158"/>
                    <a:pt x="426" y="4101"/>
                    <a:pt x="385" y="4101"/>
                  </a:cubicBezTo>
                  <a:close/>
                  <a:moveTo>
                    <a:pt x="137" y="4379"/>
                  </a:moveTo>
                  <a:cubicBezTo>
                    <a:pt x="128" y="4379"/>
                    <a:pt x="122" y="4385"/>
                    <a:pt x="122" y="4397"/>
                  </a:cubicBezTo>
                  <a:cubicBezTo>
                    <a:pt x="74" y="4470"/>
                    <a:pt x="49" y="4519"/>
                    <a:pt x="25" y="4592"/>
                  </a:cubicBezTo>
                  <a:cubicBezTo>
                    <a:pt x="25" y="4616"/>
                    <a:pt x="25" y="4640"/>
                    <a:pt x="49" y="4640"/>
                  </a:cubicBezTo>
                  <a:lnTo>
                    <a:pt x="98" y="4640"/>
                  </a:lnTo>
                  <a:cubicBezTo>
                    <a:pt x="98" y="4640"/>
                    <a:pt x="122" y="4640"/>
                    <a:pt x="122" y="4616"/>
                  </a:cubicBezTo>
                  <a:cubicBezTo>
                    <a:pt x="147" y="4568"/>
                    <a:pt x="171" y="4495"/>
                    <a:pt x="195" y="4446"/>
                  </a:cubicBezTo>
                  <a:cubicBezTo>
                    <a:pt x="195" y="4422"/>
                    <a:pt x="195" y="4397"/>
                    <a:pt x="171" y="4397"/>
                  </a:cubicBezTo>
                  <a:cubicBezTo>
                    <a:pt x="159" y="4385"/>
                    <a:pt x="147" y="4379"/>
                    <a:pt x="137" y="4379"/>
                  </a:cubicBezTo>
                  <a:close/>
                  <a:moveTo>
                    <a:pt x="49" y="4738"/>
                  </a:moveTo>
                  <a:cubicBezTo>
                    <a:pt x="25" y="4738"/>
                    <a:pt x="1" y="4762"/>
                    <a:pt x="1" y="4786"/>
                  </a:cubicBezTo>
                  <a:cubicBezTo>
                    <a:pt x="1" y="4859"/>
                    <a:pt x="25" y="4908"/>
                    <a:pt x="25" y="4981"/>
                  </a:cubicBezTo>
                  <a:cubicBezTo>
                    <a:pt x="49" y="5005"/>
                    <a:pt x="49" y="5005"/>
                    <a:pt x="74" y="5005"/>
                  </a:cubicBezTo>
                  <a:lnTo>
                    <a:pt x="98" y="5005"/>
                  </a:lnTo>
                  <a:cubicBezTo>
                    <a:pt x="122" y="5005"/>
                    <a:pt x="122" y="4981"/>
                    <a:pt x="122" y="4956"/>
                  </a:cubicBezTo>
                  <a:cubicBezTo>
                    <a:pt x="98" y="4908"/>
                    <a:pt x="98" y="4835"/>
                    <a:pt x="98" y="4786"/>
                  </a:cubicBezTo>
                  <a:cubicBezTo>
                    <a:pt x="98" y="4762"/>
                    <a:pt x="74" y="4738"/>
                    <a:pt x="49" y="4738"/>
                  </a:cubicBezTo>
                  <a:close/>
                  <a:moveTo>
                    <a:pt x="144" y="5092"/>
                  </a:moveTo>
                  <a:cubicBezTo>
                    <a:pt x="136" y="5092"/>
                    <a:pt x="129" y="5095"/>
                    <a:pt x="122" y="5102"/>
                  </a:cubicBezTo>
                  <a:cubicBezTo>
                    <a:pt x="98" y="5102"/>
                    <a:pt x="98" y="5151"/>
                    <a:pt x="98" y="5175"/>
                  </a:cubicBezTo>
                  <a:cubicBezTo>
                    <a:pt x="147" y="5223"/>
                    <a:pt x="171" y="5272"/>
                    <a:pt x="219" y="5321"/>
                  </a:cubicBezTo>
                  <a:cubicBezTo>
                    <a:pt x="219" y="5345"/>
                    <a:pt x="244" y="5345"/>
                    <a:pt x="244" y="5345"/>
                  </a:cubicBezTo>
                  <a:lnTo>
                    <a:pt x="292" y="5345"/>
                  </a:lnTo>
                  <a:cubicBezTo>
                    <a:pt x="292" y="5321"/>
                    <a:pt x="292" y="5296"/>
                    <a:pt x="292" y="5272"/>
                  </a:cubicBezTo>
                  <a:cubicBezTo>
                    <a:pt x="244" y="5223"/>
                    <a:pt x="219" y="5175"/>
                    <a:pt x="195" y="5126"/>
                  </a:cubicBezTo>
                  <a:cubicBezTo>
                    <a:pt x="178" y="5109"/>
                    <a:pt x="161" y="5092"/>
                    <a:pt x="144" y="5092"/>
                  </a:cubicBezTo>
                  <a:close/>
                  <a:moveTo>
                    <a:pt x="365" y="5400"/>
                  </a:moveTo>
                  <a:cubicBezTo>
                    <a:pt x="353" y="5400"/>
                    <a:pt x="341" y="5406"/>
                    <a:pt x="341" y="5418"/>
                  </a:cubicBezTo>
                  <a:cubicBezTo>
                    <a:pt x="317" y="5442"/>
                    <a:pt x="317" y="5466"/>
                    <a:pt x="341" y="5491"/>
                  </a:cubicBezTo>
                  <a:lnTo>
                    <a:pt x="389" y="5491"/>
                  </a:lnTo>
                  <a:cubicBezTo>
                    <a:pt x="414" y="5466"/>
                    <a:pt x="414" y="5442"/>
                    <a:pt x="389" y="5418"/>
                  </a:cubicBezTo>
                  <a:cubicBezTo>
                    <a:pt x="389" y="5406"/>
                    <a:pt x="377" y="5400"/>
                    <a:pt x="365" y="54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07" name="Google Shape;807;p21"/>
          <p:cNvGrpSpPr/>
          <p:nvPr/>
        </p:nvGrpSpPr>
        <p:grpSpPr>
          <a:xfrm flipH="1">
            <a:off x="8065063" y="1808493"/>
            <a:ext cx="1277992" cy="1010253"/>
            <a:chOff x="855987" y="2204128"/>
            <a:chExt cx="1217483" cy="962421"/>
          </a:xfrm>
        </p:grpSpPr>
        <p:grpSp>
          <p:nvGrpSpPr>
            <p:cNvPr id="808" name="Google Shape;808;p21"/>
            <p:cNvGrpSpPr/>
            <p:nvPr/>
          </p:nvGrpSpPr>
          <p:grpSpPr>
            <a:xfrm>
              <a:off x="855987" y="2204128"/>
              <a:ext cx="1146639" cy="962421"/>
              <a:chOff x="958238" y="2157575"/>
              <a:chExt cx="1115191" cy="936025"/>
            </a:xfrm>
          </p:grpSpPr>
          <p:sp>
            <p:nvSpPr>
              <p:cNvPr id="809" name="Google Shape;809;p21"/>
              <p:cNvSpPr/>
              <p:nvPr/>
            </p:nvSpPr>
            <p:spPr>
              <a:xfrm>
                <a:off x="1253863" y="215757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0" name="Google Shape;810;p21"/>
              <p:cNvSpPr/>
              <p:nvPr/>
            </p:nvSpPr>
            <p:spPr>
              <a:xfrm>
                <a:off x="1441088" y="23251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1" name="Google Shape;811;p21"/>
              <p:cNvSpPr/>
              <p:nvPr/>
            </p:nvSpPr>
            <p:spPr>
              <a:xfrm>
                <a:off x="997663" y="233495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2" name="Google Shape;812;p21"/>
              <p:cNvSpPr/>
              <p:nvPr/>
            </p:nvSpPr>
            <p:spPr>
              <a:xfrm>
                <a:off x="958238" y="255172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3" name="Google Shape;813;p21"/>
              <p:cNvSpPr/>
              <p:nvPr/>
            </p:nvSpPr>
            <p:spPr>
              <a:xfrm>
                <a:off x="1165163" y="26010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4" name="Google Shape;814;p21"/>
              <p:cNvSpPr/>
              <p:nvPr/>
            </p:nvSpPr>
            <p:spPr>
              <a:xfrm>
                <a:off x="1450928" y="2561600"/>
                <a:ext cx="6225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815" name="Google Shape;815;p21"/>
            <p:cNvSpPr/>
            <p:nvPr/>
          </p:nvSpPr>
          <p:spPr>
            <a:xfrm>
              <a:off x="926851" y="2206843"/>
              <a:ext cx="1146619" cy="869887"/>
            </a:xfrm>
            <a:custGeom>
              <a:avLst/>
              <a:gdLst/>
              <a:ahLst/>
              <a:cxnLst/>
              <a:rect l="l" t="t" r="r" b="b"/>
              <a:pathLst>
                <a:path w="6074" h="4608" extrusionOk="0">
                  <a:moveTo>
                    <a:pt x="1749" y="936"/>
                  </a:moveTo>
                  <a:cubicBezTo>
                    <a:pt x="1968" y="985"/>
                    <a:pt x="2187" y="1131"/>
                    <a:pt x="2284" y="1325"/>
                  </a:cubicBezTo>
                  <a:cubicBezTo>
                    <a:pt x="2284" y="1398"/>
                    <a:pt x="2260" y="1446"/>
                    <a:pt x="2211" y="1471"/>
                  </a:cubicBezTo>
                  <a:cubicBezTo>
                    <a:pt x="2162" y="1519"/>
                    <a:pt x="2114" y="1519"/>
                    <a:pt x="2065" y="1544"/>
                  </a:cubicBezTo>
                  <a:cubicBezTo>
                    <a:pt x="1871" y="1544"/>
                    <a:pt x="1725" y="1276"/>
                    <a:pt x="1677" y="1155"/>
                  </a:cubicBezTo>
                  <a:lnTo>
                    <a:pt x="1677" y="1131"/>
                  </a:lnTo>
                  <a:cubicBezTo>
                    <a:pt x="1701" y="1058"/>
                    <a:pt x="1725" y="1009"/>
                    <a:pt x="1749" y="936"/>
                  </a:cubicBezTo>
                  <a:close/>
                  <a:moveTo>
                    <a:pt x="3936" y="1301"/>
                  </a:moveTo>
                  <a:lnTo>
                    <a:pt x="3936" y="1301"/>
                  </a:lnTo>
                  <a:cubicBezTo>
                    <a:pt x="3960" y="1446"/>
                    <a:pt x="3936" y="1616"/>
                    <a:pt x="3839" y="1762"/>
                  </a:cubicBezTo>
                  <a:cubicBezTo>
                    <a:pt x="3790" y="1714"/>
                    <a:pt x="3814" y="1495"/>
                    <a:pt x="3936" y="1301"/>
                  </a:cubicBezTo>
                  <a:close/>
                  <a:moveTo>
                    <a:pt x="750" y="2166"/>
                  </a:moveTo>
                  <a:cubicBezTo>
                    <a:pt x="776" y="2166"/>
                    <a:pt x="802" y="2169"/>
                    <a:pt x="826" y="2175"/>
                  </a:cubicBezTo>
                  <a:cubicBezTo>
                    <a:pt x="1142" y="2199"/>
                    <a:pt x="1264" y="2394"/>
                    <a:pt x="1264" y="2564"/>
                  </a:cubicBezTo>
                  <a:cubicBezTo>
                    <a:pt x="1264" y="2661"/>
                    <a:pt x="1166" y="2758"/>
                    <a:pt x="1045" y="2782"/>
                  </a:cubicBezTo>
                  <a:cubicBezTo>
                    <a:pt x="996" y="2758"/>
                    <a:pt x="924" y="2758"/>
                    <a:pt x="875" y="2734"/>
                  </a:cubicBezTo>
                  <a:cubicBezTo>
                    <a:pt x="705" y="2612"/>
                    <a:pt x="583" y="2442"/>
                    <a:pt x="535" y="2248"/>
                  </a:cubicBezTo>
                  <a:cubicBezTo>
                    <a:pt x="590" y="2193"/>
                    <a:pt x="672" y="2166"/>
                    <a:pt x="750" y="2166"/>
                  </a:cubicBezTo>
                  <a:close/>
                  <a:moveTo>
                    <a:pt x="5199" y="2588"/>
                  </a:moveTo>
                  <a:cubicBezTo>
                    <a:pt x="5078" y="2855"/>
                    <a:pt x="4883" y="3025"/>
                    <a:pt x="4762" y="3025"/>
                  </a:cubicBezTo>
                  <a:cubicBezTo>
                    <a:pt x="4713" y="3025"/>
                    <a:pt x="4665" y="3001"/>
                    <a:pt x="4640" y="2977"/>
                  </a:cubicBezTo>
                  <a:cubicBezTo>
                    <a:pt x="4567" y="2855"/>
                    <a:pt x="4592" y="2807"/>
                    <a:pt x="4592" y="2782"/>
                  </a:cubicBezTo>
                  <a:cubicBezTo>
                    <a:pt x="4640" y="2685"/>
                    <a:pt x="4883" y="2588"/>
                    <a:pt x="5150" y="2588"/>
                  </a:cubicBezTo>
                  <a:close/>
                  <a:moveTo>
                    <a:pt x="3596" y="3293"/>
                  </a:moveTo>
                  <a:cubicBezTo>
                    <a:pt x="3596" y="3293"/>
                    <a:pt x="3620" y="3317"/>
                    <a:pt x="3620" y="3317"/>
                  </a:cubicBezTo>
                  <a:cubicBezTo>
                    <a:pt x="3669" y="3390"/>
                    <a:pt x="3644" y="3608"/>
                    <a:pt x="3426" y="3851"/>
                  </a:cubicBezTo>
                  <a:cubicBezTo>
                    <a:pt x="3353" y="3754"/>
                    <a:pt x="3328" y="3633"/>
                    <a:pt x="3377" y="3511"/>
                  </a:cubicBezTo>
                  <a:cubicBezTo>
                    <a:pt x="3401" y="3414"/>
                    <a:pt x="3474" y="3341"/>
                    <a:pt x="3596" y="3317"/>
                  </a:cubicBezTo>
                  <a:lnTo>
                    <a:pt x="3596" y="3293"/>
                  </a:lnTo>
                  <a:close/>
                  <a:moveTo>
                    <a:pt x="1822" y="3366"/>
                  </a:moveTo>
                  <a:cubicBezTo>
                    <a:pt x="1847" y="3366"/>
                    <a:pt x="1944" y="3366"/>
                    <a:pt x="1968" y="3487"/>
                  </a:cubicBezTo>
                  <a:cubicBezTo>
                    <a:pt x="1944" y="3754"/>
                    <a:pt x="1798" y="3997"/>
                    <a:pt x="1555" y="4094"/>
                  </a:cubicBezTo>
                  <a:cubicBezTo>
                    <a:pt x="1482" y="3924"/>
                    <a:pt x="1507" y="3706"/>
                    <a:pt x="1604" y="3511"/>
                  </a:cubicBezTo>
                  <a:cubicBezTo>
                    <a:pt x="1652" y="3438"/>
                    <a:pt x="1725" y="3366"/>
                    <a:pt x="1822" y="3366"/>
                  </a:cubicBezTo>
                  <a:close/>
                  <a:moveTo>
                    <a:pt x="2745" y="159"/>
                  </a:moveTo>
                  <a:cubicBezTo>
                    <a:pt x="2867" y="159"/>
                    <a:pt x="3013" y="183"/>
                    <a:pt x="3158" y="256"/>
                  </a:cubicBezTo>
                  <a:cubicBezTo>
                    <a:pt x="3523" y="378"/>
                    <a:pt x="3814" y="693"/>
                    <a:pt x="3911" y="1058"/>
                  </a:cubicBezTo>
                  <a:cubicBezTo>
                    <a:pt x="3693" y="1325"/>
                    <a:pt x="3596" y="1714"/>
                    <a:pt x="3766" y="1859"/>
                  </a:cubicBezTo>
                  <a:cubicBezTo>
                    <a:pt x="3790" y="1908"/>
                    <a:pt x="3839" y="1932"/>
                    <a:pt x="3863" y="1932"/>
                  </a:cubicBezTo>
                  <a:cubicBezTo>
                    <a:pt x="3936" y="1932"/>
                    <a:pt x="3984" y="1884"/>
                    <a:pt x="4009" y="1835"/>
                  </a:cubicBezTo>
                  <a:cubicBezTo>
                    <a:pt x="4130" y="1616"/>
                    <a:pt x="4154" y="1349"/>
                    <a:pt x="4082" y="1106"/>
                  </a:cubicBezTo>
                  <a:cubicBezTo>
                    <a:pt x="4203" y="961"/>
                    <a:pt x="4397" y="863"/>
                    <a:pt x="4592" y="863"/>
                  </a:cubicBezTo>
                  <a:cubicBezTo>
                    <a:pt x="4762" y="863"/>
                    <a:pt x="4932" y="936"/>
                    <a:pt x="5053" y="1033"/>
                  </a:cubicBezTo>
                  <a:cubicBezTo>
                    <a:pt x="5466" y="1325"/>
                    <a:pt x="5466" y="1932"/>
                    <a:pt x="5272" y="2418"/>
                  </a:cubicBezTo>
                  <a:lnTo>
                    <a:pt x="5150" y="2418"/>
                  </a:lnTo>
                  <a:cubicBezTo>
                    <a:pt x="4907" y="2418"/>
                    <a:pt x="4567" y="2491"/>
                    <a:pt x="4470" y="2710"/>
                  </a:cubicBezTo>
                  <a:cubicBezTo>
                    <a:pt x="4397" y="2928"/>
                    <a:pt x="4543" y="3171"/>
                    <a:pt x="4762" y="3195"/>
                  </a:cubicBezTo>
                  <a:cubicBezTo>
                    <a:pt x="5029" y="3195"/>
                    <a:pt x="5248" y="2904"/>
                    <a:pt x="5369" y="2612"/>
                  </a:cubicBezTo>
                  <a:cubicBezTo>
                    <a:pt x="5612" y="2637"/>
                    <a:pt x="5806" y="2807"/>
                    <a:pt x="5879" y="3025"/>
                  </a:cubicBezTo>
                  <a:cubicBezTo>
                    <a:pt x="5903" y="3220"/>
                    <a:pt x="5831" y="3414"/>
                    <a:pt x="5685" y="3560"/>
                  </a:cubicBezTo>
                  <a:cubicBezTo>
                    <a:pt x="5320" y="3949"/>
                    <a:pt x="4810" y="4191"/>
                    <a:pt x="4252" y="4191"/>
                  </a:cubicBezTo>
                  <a:cubicBezTo>
                    <a:pt x="4082" y="4191"/>
                    <a:pt x="3887" y="4167"/>
                    <a:pt x="3741" y="4070"/>
                  </a:cubicBezTo>
                  <a:cubicBezTo>
                    <a:pt x="3669" y="4046"/>
                    <a:pt x="3620" y="4021"/>
                    <a:pt x="3571" y="3973"/>
                  </a:cubicBezTo>
                  <a:cubicBezTo>
                    <a:pt x="3814" y="3681"/>
                    <a:pt x="3887" y="3366"/>
                    <a:pt x="3766" y="3220"/>
                  </a:cubicBezTo>
                  <a:cubicBezTo>
                    <a:pt x="3717" y="3171"/>
                    <a:pt x="3669" y="3147"/>
                    <a:pt x="3596" y="3147"/>
                  </a:cubicBezTo>
                  <a:cubicBezTo>
                    <a:pt x="3426" y="3171"/>
                    <a:pt x="3280" y="3268"/>
                    <a:pt x="3231" y="3438"/>
                  </a:cubicBezTo>
                  <a:cubicBezTo>
                    <a:pt x="3158" y="3633"/>
                    <a:pt x="3207" y="3851"/>
                    <a:pt x="3328" y="3973"/>
                  </a:cubicBezTo>
                  <a:cubicBezTo>
                    <a:pt x="3037" y="4264"/>
                    <a:pt x="2648" y="4434"/>
                    <a:pt x="2260" y="4434"/>
                  </a:cubicBezTo>
                  <a:cubicBezTo>
                    <a:pt x="2215" y="4444"/>
                    <a:pt x="2169" y="4449"/>
                    <a:pt x="2124" y="4449"/>
                  </a:cubicBezTo>
                  <a:cubicBezTo>
                    <a:pt x="1946" y="4449"/>
                    <a:pt x="1768" y="4375"/>
                    <a:pt x="1652" y="4240"/>
                  </a:cubicBezTo>
                  <a:cubicBezTo>
                    <a:pt x="1944" y="4094"/>
                    <a:pt x="2138" y="3778"/>
                    <a:pt x="2138" y="3463"/>
                  </a:cubicBezTo>
                  <a:cubicBezTo>
                    <a:pt x="2116" y="3307"/>
                    <a:pt x="2013" y="3192"/>
                    <a:pt x="1865" y="3192"/>
                  </a:cubicBezTo>
                  <a:cubicBezTo>
                    <a:pt x="1851" y="3192"/>
                    <a:pt x="1837" y="3193"/>
                    <a:pt x="1822" y="3195"/>
                  </a:cubicBezTo>
                  <a:cubicBezTo>
                    <a:pt x="1677" y="3195"/>
                    <a:pt x="1531" y="3293"/>
                    <a:pt x="1458" y="3438"/>
                  </a:cubicBezTo>
                  <a:cubicBezTo>
                    <a:pt x="1337" y="3657"/>
                    <a:pt x="1312" y="3924"/>
                    <a:pt x="1409" y="4143"/>
                  </a:cubicBezTo>
                  <a:cubicBezTo>
                    <a:pt x="1361" y="4149"/>
                    <a:pt x="1314" y="4152"/>
                    <a:pt x="1268" y="4152"/>
                  </a:cubicBezTo>
                  <a:cubicBezTo>
                    <a:pt x="1130" y="4152"/>
                    <a:pt x="1002" y="4125"/>
                    <a:pt x="875" y="4070"/>
                  </a:cubicBezTo>
                  <a:cubicBezTo>
                    <a:pt x="535" y="3924"/>
                    <a:pt x="316" y="3633"/>
                    <a:pt x="268" y="3268"/>
                  </a:cubicBezTo>
                  <a:cubicBezTo>
                    <a:pt x="195" y="2977"/>
                    <a:pt x="243" y="2637"/>
                    <a:pt x="413" y="2370"/>
                  </a:cubicBezTo>
                  <a:cubicBezTo>
                    <a:pt x="486" y="2564"/>
                    <a:pt x="632" y="2734"/>
                    <a:pt x="802" y="2855"/>
                  </a:cubicBezTo>
                  <a:cubicBezTo>
                    <a:pt x="899" y="2880"/>
                    <a:pt x="972" y="2904"/>
                    <a:pt x="1069" y="2904"/>
                  </a:cubicBezTo>
                  <a:cubicBezTo>
                    <a:pt x="1264" y="2904"/>
                    <a:pt x="1434" y="2758"/>
                    <a:pt x="1434" y="2540"/>
                  </a:cubicBezTo>
                  <a:cubicBezTo>
                    <a:pt x="1434" y="2224"/>
                    <a:pt x="1166" y="1981"/>
                    <a:pt x="851" y="1981"/>
                  </a:cubicBezTo>
                  <a:cubicBezTo>
                    <a:pt x="828" y="1976"/>
                    <a:pt x="806" y="1974"/>
                    <a:pt x="784" y="1974"/>
                  </a:cubicBezTo>
                  <a:cubicBezTo>
                    <a:pt x="685" y="1974"/>
                    <a:pt x="590" y="2014"/>
                    <a:pt x="511" y="2054"/>
                  </a:cubicBezTo>
                  <a:cubicBezTo>
                    <a:pt x="438" y="1568"/>
                    <a:pt x="608" y="1058"/>
                    <a:pt x="1069" y="936"/>
                  </a:cubicBezTo>
                  <a:cubicBezTo>
                    <a:pt x="1194" y="901"/>
                    <a:pt x="1331" y="878"/>
                    <a:pt x="1463" y="878"/>
                  </a:cubicBezTo>
                  <a:cubicBezTo>
                    <a:pt x="1511" y="878"/>
                    <a:pt x="1558" y="881"/>
                    <a:pt x="1604" y="888"/>
                  </a:cubicBezTo>
                  <a:cubicBezTo>
                    <a:pt x="1555" y="1009"/>
                    <a:pt x="1507" y="1106"/>
                    <a:pt x="1507" y="1106"/>
                  </a:cubicBezTo>
                  <a:cubicBezTo>
                    <a:pt x="1507" y="1131"/>
                    <a:pt x="1507" y="1131"/>
                    <a:pt x="1507" y="1155"/>
                  </a:cubicBezTo>
                  <a:cubicBezTo>
                    <a:pt x="1531" y="1179"/>
                    <a:pt x="1725" y="1665"/>
                    <a:pt x="2065" y="1665"/>
                  </a:cubicBezTo>
                  <a:cubicBezTo>
                    <a:pt x="2162" y="1665"/>
                    <a:pt x="2235" y="1641"/>
                    <a:pt x="2308" y="1592"/>
                  </a:cubicBezTo>
                  <a:cubicBezTo>
                    <a:pt x="2405" y="1544"/>
                    <a:pt x="2478" y="1422"/>
                    <a:pt x="2454" y="1301"/>
                  </a:cubicBezTo>
                  <a:cubicBezTo>
                    <a:pt x="2357" y="1033"/>
                    <a:pt x="2114" y="839"/>
                    <a:pt x="1847" y="791"/>
                  </a:cubicBezTo>
                  <a:cubicBezTo>
                    <a:pt x="1992" y="426"/>
                    <a:pt x="2332" y="183"/>
                    <a:pt x="2745" y="159"/>
                  </a:cubicBezTo>
                  <a:close/>
                  <a:moveTo>
                    <a:pt x="2728" y="1"/>
                  </a:moveTo>
                  <a:cubicBezTo>
                    <a:pt x="2260" y="1"/>
                    <a:pt x="1815" y="296"/>
                    <a:pt x="1652" y="766"/>
                  </a:cubicBezTo>
                  <a:cubicBezTo>
                    <a:pt x="1569" y="748"/>
                    <a:pt x="1485" y="740"/>
                    <a:pt x="1403" y="740"/>
                  </a:cubicBezTo>
                  <a:cubicBezTo>
                    <a:pt x="1270" y="740"/>
                    <a:pt x="1141" y="760"/>
                    <a:pt x="1021" y="791"/>
                  </a:cubicBezTo>
                  <a:cubicBezTo>
                    <a:pt x="438" y="936"/>
                    <a:pt x="219" y="1616"/>
                    <a:pt x="341" y="2199"/>
                  </a:cubicBezTo>
                  <a:cubicBezTo>
                    <a:pt x="98" y="2515"/>
                    <a:pt x="0" y="2928"/>
                    <a:pt x="73" y="3317"/>
                  </a:cubicBezTo>
                  <a:cubicBezTo>
                    <a:pt x="146" y="3730"/>
                    <a:pt x="413" y="4070"/>
                    <a:pt x="802" y="4240"/>
                  </a:cubicBezTo>
                  <a:cubicBezTo>
                    <a:pt x="960" y="4293"/>
                    <a:pt x="1130" y="4332"/>
                    <a:pt x="1294" y="4332"/>
                  </a:cubicBezTo>
                  <a:cubicBezTo>
                    <a:pt x="1358" y="4332"/>
                    <a:pt x="1421" y="4326"/>
                    <a:pt x="1482" y="4313"/>
                  </a:cubicBezTo>
                  <a:cubicBezTo>
                    <a:pt x="1638" y="4491"/>
                    <a:pt x="1875" y="4607"/>
                    <a:pt x="2119" y="4607"/>
                  </a:cubicBezTo>
                  <a:cubicBezTo>
                    <a:pt x="2141" y="4607"/>
                    <a:pt x="2164" y="4606"/>
                    <a:pt x="2187" y="4604"/>
                  </a:cubicBezTo>
                  <a:lnTo>
                    <a:pt x="2260" y="4604"/>
                  </a:lnTo>
                  <a:cubicBezTo>
                    <a:pt x="2721" y="4580"/>
                    <a:pt x="3134" y="4410"/>
                    <a:pt x="3450" y="4094"/>
                  </a:cubicBezTo>
                  <a:cubicBezTo>
                    <a:pt x="3523" y="4143"/>
                    <a:pt x="3596" y="4191"/>
                    <a:pt x="3669" y="4240"/>
                  </a:cubicBezTo>
                  <a:cubicBezTo>
                    <a:pt x="3839" y="4313"/>
                    <a:pt x="4057" y="4361"/>
                    <a:pt x="4276" y="4361"/>
                  </a:cubicBezTo>
                  <a:cubicBezTo>
                    <a:pt x="4859" y="4361"/>
                    <a:pt x="5418" y="4094"/>
                    <a:pt x="5831" y="3681"/>
                  </a:cubicBezTo>
                  <a:cubicBezTo>
                    <a:pt x="6001" y="3487"/>
                    <a:pt x="6073" y="3244"/>
                    <a:pt x="6049" y="3001"/>
                  </a:cubicBezTo>
                  <a:cubicBezTo>
                    <a:pt x="5976" y="2710"/>
                    <a:pt x="5733" y="2491"/>
                    <a:pt x="5442" y="2467"/>
                  </a:cubicBezTo>
                  <a:cubicBezTo>
                    <a:pt x="5636" y="1908"/>
                    <a:pt x="5612" y="1252"/>
                    <a:pt x="5126" y="912"/>
                  </a:cubicBezTo>
                  <a:cubicBezTo>
                    <a:pt x="4972" y="781"/>
                    <a:pt x="4776" y="715"/>
                    <a:pt x="4580" y="715"/>
                  </a:cubicBezTo>
                  <a:cubicBezTo>
                    <a:pt x="4376" y="715"/>
                    <a:pt x="4170" y="787"/>
                    <a:pt x="4009" y="936"/>
                  </a:cubicBezTo>
                  <a:cubicBezTo>
                    <a:pt x="3887" y="548"/>
                    <a:pt x="3571" y="256"/>
                    <a:pt x="3207" y="110"/>
                  </a:cubicBezTo>
                  <a:cubicBezTo>
                    <a:pt x="3052" y="36"/>
                    <a:pt x="2889" y="1"/>
                    <a:pt x="27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16" name="Google Shape;816;p21"/>
          <p:cNvGrpSpPr/>
          <p:nvPr/>
        </p:nvGrpSpPr>
        <p:grpSpPr>
          <a:xfrm>
            <a:off x="431221" y="571494"/>
            <a:ext cx="1860621" cy="811048"/>
            <a:chOff x="3965010" y="571479"/>
            <a:chExt cx="1651683" cy="719972"/>
          </a:xfrm>
        </p:grpSpPr>
        <p:grpSp>
          <p:nvGrpSpPr>
            <p:cNvPr id="817" name="Google Shape;817;p21"/>
            <p:cNvGrpSpPr/>
            <p:nvPr/>
          </p:nvGrpSpPr>
          <p:grpSpPr>
            <a:xfrm>
              <a:off x="3965010" y="571479"/>
              <a:ext cx="1446820" cy="719972"/>
              <a:chOff x="3953250" y="571500"/>
              <a:chExt cx="1383325" cy="766825"/>
            </a:xfrm>
          </p:grpSpPr>
          <p:grpSp>
            <p:nvGrpSpPr>
              <p:cNvPr id="818" name="Google Shape;818;p21"/>
              <p:cNvGrpSpPr/>
              <p:nvPr/>
            </p:nvGrpSpPr>
            <p:grpSpPr>
              <a:xfrm>
                <a:off x="3953250" y="571500"/>
                <a:ext cx="1383166" cy="669650"/>
                <a:chOff x="897088" y="2374675"/>
                <a:chExt cx="1383166" cy="669650"/>
              </a:xfrm>
            </p:grpSpPr>
            <p:sp>
              <p:nvSpPr>
                <p:cNvPr id="819" name="Google Shape;819;p21"/>
                <p:cNvSpPr/>
                <p:nvPr/>
              </p:nvSpPr>
              <p:spPr>
                <a:xfrm>
                  <a:off x="1135613" y="2416700"/>
                  <a:ext cx="622500" cy="6225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20" name="Google Shape;820;p21"/>
                <p:cNvSpPr/>
                <p:nvPr/>
              </p:nvSpPr>
              <p:spPr>
                <a:xfrm>
                  <a:off x="1479050" y="2374675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21" name="Google Shape;821;p21"/>
                <p:cNvSpPr/>
                <p:nvPr/>
              </p:nvSpPr>
              <p:spPr>
                <a:xfrm>
                  <a:off x="897088" y="2689700"/>
                  <a:ext cx="492600" cy="354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22" name="Google Shape;822;p21"/>
                <p:cNvSpPr/>
                <p:nvPr/>
              </p:nvSpPr>
              <p:spPr>
                <a:xfrm>
                  <a:off x="1657753" y="2551725"/>
                  <a:ext cx="6225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823" name="Google Shape;823;p21"/>
              <p:cNvSpPr/>
              <p:nvPr/>
            </p:nvSpPr>
            <p:spPr>
              <a:xfrm>
                <a:off x="3972775" y="907225"/>
                <a:ext cx="1363800" cy="4311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824" name="Google Shape;824;p21"/>
            <p:cNvSpPr/>
            <p:nvPr/>
          </p:nvSpPr>
          <p:spPr>
            <a:xfrm>
              <a:off x="4006544" y="571481"/>
              <a:ext cx="1610148" cy="660750"/>
            </a:xfrm>
            <a:custGeom>
              <a:avLst/>
              <a:gdLst/>
              <a:ahLst/>
              <a:cxnLst/>
              <a:rect l="l" t="t" r="r" b="b"/>
              <a:pathLst>
                <a:path w="3864" h="1872" extrusionOk="0">
                  <a:moveTo>
                    <a:pt x="1847" y="365"/>
                  </a:moveTo>
                  <a:cubicBezTo>
                    <a:pt x="1920" y="487"/>
                    <a:pt x="1920" y="633"/>
                    <a:pt x="1871" y="754"/>
                  </a:cubicBezTo>
                  <a:lnTo>
                    <a:pt x="1847" y="754"/>
                  </a:lnTo>
                  <a:cubicBezTo>
                    <a:pt x="1847" y="754"/>
                    <a:pt x="1823" y="754"/>
                    <a:pt x="1798" y="705"/>
                  </a:cubicBezTo>
                  <a:cubicBezTo>
                    <a:pt x="1774" y="608"/>
                    <a:pt x="1774" y="487"/>
                    <a:pt x="1847" y="390"/>
                  </a:cubicBezTo>
                  <a:lnTo>
                    <a:pt x="1847" y="365"/>
                  </a:lnTo>
                  <a:close/>
                  <a:moveTo>
                    <a:pt x="2891" y="584"/>
                  </a:moveTo>
                  <a:lnTo>
                    <a:pt x="2891" y="608"/>
                  </a:lnTo>
                  <a:cubicBezTo>
                    <a:pt x="2940" y="754"/>
                    <a:pt x="2940" y="900"/>
                    <a:pt x="2867" y="948"/>
                  </a:cubicBezTo>
                  <a:cubicBezTo>
                    <a:pt x="2831" y="960"/>
                    <a:pt x="2806" y="967"/>
                    <a:pt x="2791" y="967"/>
                  </a:cubicBezTo>
                  <a:cubicBezTo>
                    <a:pt x="2776" y="967"/>
                    <a:pt x="2770" y="960"/>
                    <a:pt x="2770" y="948"/>
                  </a:cubicBezTo>
                  <a:cubicBezTo>
                    <a:pt x="2770" y="803"/>
                    <a:pt x="2794" y="681"/>
                    <a:pt x="2891" y="584"/>
                  </a:cubicBezTo>
                  <a:close/>
                  <a:moveTo>
                    <a:pt x="754" y="1021"/>
                  </a:moveTo>
                  <a:cubicBezTo>
                    <a:pt x="851" y="1021"/>
                    <a:pt x="924" y="1070"/>
                    <a:pt x="972" y="1143"/>
                  </a:cubicBezTo>
                  <a:cubicBezTo>
                    <a:pt x="997" y="1216"/>
                    <a:pt x="972" y="1288"/>
                    <a:pt x="899" y="1337"/>
                  </a:cubicBezTo>
                  <a:cubicBezTo>
                    <a:pt x="887" y="1349"/>
                    <a:pt x="875" y="1355"/>
                    <a:pt x="863" y="1355"/>
                  </a:cubicBezTo>
                  <a:cubicBezTo>
                    <a:pt x="851" y="1355"/>
                    <a:pt x="839" y="1349"/>
                    <a:pt x="827" y="1337"/>
                  </a:cubicBezTo>
                  <a:cubicBezTo>
                    <a:pt x="754" y="1240"/>
                    <a:pt x="754" y="1143"/>
                    <a:pt x="754" y="1045"/>
                  </a:cubicBezTo>
                  <a:lnTo>
                    <a:pt x="754" y="1021"/>
                  </a:lnTo>
                  <a:close/>
                  <a:moveTo>
                    <a:pt x="2357" y="74"/>
                  </a:moveTo>
                  <a:cubicBezTo>
                    <a:pt x="2600" y="122"/>
                    <a:pt x="2794" y="268"/>
                    <a:pt x="2867" y="487"/>
                  </a:cubicBezTo>
                  <a:cubicBezTo>
                    <a:pt x="2746" y="608"/>
                    <a:pt x="2673" y="778"/>
                    <a:pt x="2697" y="973"/>
                  </a:cubicBezTo>
                  <a:cubicBezTo>
                    <a:pt x="2725" y="1015"/>
                    <a:pt x="2745" y="1041"/>
                    <a:pt x="2786" y="1041"/>
                  </a:cubicBezTo>
                  <a:cubicBezTo>
                    <a:pt x="2815" y="1041"/>
                    <a:pt x="2855" y="1027"/>
                    <a:pt x="2916" y="997"/>
                  </a:cubicBezTo>
                  <a:cubicBezTo>
                    <a:pt x="3061" y="924"/>
                    <a:pt x="3037" y="681"/>
                    <a:pt x="2964" y="487"/>
                  </a:cubicBezTo>
                  <a:cubicBezTo>
                    <a:pt x="2989" y="462"/>
                    <a:pt x="3013" y="462"/>
                    <a:pt x="3061" y="462"/>
                  </a:cubicBezTo>
                  <a:cubicBezTo>
                    <a:pt x="3329" y="535"/>
                    <a:pt x="3572" y="730"/>
                    <a:pt x="3693" y="997"/>
                  </a:cubicBezTo>
                  <a:cubicBezTo>
                    <a:pt x="3766" y="1143"/>
                    <a:pt x="3766" y="1337"/>
                    <a:pt x="3644" y="1483"/>
                  </a:cubicBezTo>
                  <a:cubicBezTo>
                    <a:pt x="3474" y="1677"/>
                    <a:pt x="2819" y="1799"/>
                    <a:pt x="1774" y="1799"/>
                  </a:cubicBezTo>
                  <a:cubicBezTo>
                    <a:pt x="1118" y="1799"/>
                    <a:pt x="535" y="1750"/>
                    <a:pt x="535" y="1750"/>
                  </a:cubicBezTo>
                  <a:cubicBezTo>
                    <a:pt x="316" y="1726"/>
                    <a:pt x="195" y="1653"/>
                    <a:pt x="146" y="1507"/>
                  </a:cubicBezTo>
                  <a:cubicBezTo>
                    <a:pt x="98" y="1386"/>
                    <a:pt x="219" y="1216"/>
                    <a:pt x="438" y="1118"/>
                  </a:cubicBezTo>
                  <a:cubicBezTo>
                    <a:pt x="511" y="1070"/>
                    <a:pt x="584" y="1045"/>
                    <a:pt x="681" y="1045"/>
                  </a:cubicBezTo>
                  <a:cubicBezTo>
                    <a:pt x="657" y="1167"/>
                    <a:pt x="705" y="1288"/>
                    <a:pt x="778" y="1410"/>
                  </a:cubicBezTo>
                  <a:cubicBezTo>
                    <a:pt x="808" y="1440"/>
                    <a:pt x="857" y="1461"/>
                    <a:pt x="901" y="1461"/>
                  </a:cubicBezTo>
                  <a:cubicBezTo>
                    <a:pt x="928" y="1461"/>
                    <a:pt x="954" y="1453"/>
                    <a:pt x="972" y="1434"/>
                  </a:cubicBezTo>
                  <a:cubicBezTo>
                    <a:pt x="1070" y="1361"/>
                    <a:pt x="1118" y="1240"/>
                    <a:pt x="1094" y="1118"/>
                  </a:cubicBezTo>
                  <a:cubicBezTo>
                    <a:pt x="1045" y="1021"/>
                    <a:pt x="924" y="924"/>
                    <a:pt x="802" y="924"/>
                  </a:cubicBezTo>
                  <a:cubicBezTo>
                    <a:pt x="851" y="681"/>
                    <a:pt x="1021" y="462"/>
                    <a:pt x="1264" y="365"/>
                  </a:cubicBezTo>
                  <a:cubicBezTo>
                    <a:pt x="1395" y="278"/>
                    <a:pt x="1517" y="234"/>
                    <a:pt x="1621" y="234"/>
                  </a:cubicBezTo>
                  <a:cubicBezTo>
                    <a:pt x="1689" y="234"/>
                    <a:pt x="1750" y="254"/>
                    <a:pt x="1798" y="292"/>
                  </a:cubicBezTo>
                  <a:cubicBezTo>
                    <a:pt x="1701" y="414"/>
                    <a:pt x="1677" y="584"/>
                    <a:pt x="1750" y="730"/>
                  </a:cubicBezTo>
                  <a:cubicBezTo>
                    <a:pt x="1750" y="778"/>
                    <a:pt x="1798" y="827"/>
                    <a:pt x="1871" y="827"/>
                  </a:cubicBezTo>
                  <a:cubicBezTo>
                    <a:pt x="1895" y="827"/>
                    <a:pt x="1920" y="803"/>
                    <a:pt x="1944" y="778"/>
                  </a:cubicBezTo>
                  <a:cubicBezTo>
                    <a:pt x="2041" y="633"/>
                    <a:pt x="2017" y="438"/>
                    <a:pt x="1920" y="292"/>
                  </a:cubicBezTo>
                  <a:cubicBezTo>
                    <a:pt x="1993" y="220"/>
                    <a:pt x="2090" y="147"/>
                    <a:pt x="2187" y="122"/>
                  </a:cubicBezTo>
                  <a:cubicBezTo>
                    <a:pt x="2236" y="98"/>
                    <a:pt x="2308" y="98"/>
                    <a:pt x="2357" y="74"/>
                  </a:cubicBezTo>
                  <a:close/>
                  <a:moveTo>
                    <a:pt x="2333" y="1"/>
                  </a:moveTo>
                  <a:cubicBezTo>
                    <a:pt x="2260" y="1"/>
                    <a:pt x="2211" y="25"/>
                    <a:pt x="2138" y="50"/>
                  </a:cubicBezTo>
                  <a:cubicBezTo>
                    <a:pt x="2017" y="74"/>
                    <a:pt x="1920" y="147"/>
                    <a:pt x="1823" y="244"/>
                  </a:cubicBezTo>
                  <a:cubicBezTo>
                    <a:pt x="1756" y="188"/>
                    <a:pt x="1674" y="158"/>
                    <a:pt x="1579" y="158"/>
                  </a:cubicBezTo>
                  <a:cubicBezTo>
                    <a:pt x="1466" y="158"/>
                    <a:pt x="1336" y="200"/>
                    <a:pt x="1191" y="292"/>
                  </a:cubicBezTo>
                  <a:cubicBezTo>
                    <a:pt x="924" y="414"/>
                    <a:pt x="754" y="657"/>
                    <a:pt x="681" y="948"/>
                  </a:cubicBezTo>
                  <a:cubicBezTo>
                    <a:pt x="584" y="948"/>
                    <a:pt x="487" y="973"/>
                    <a:pt x="414" y="1021"/>
                  </a:cubicBezTo>
                  <a:cubicBezTo>
                    <a:pt x="146" y="1167"/>
                    <a:pt x="1" y="1361"/>
                    <a:pt x="49" y="1531"/>
                  </a:cubicBezTo>
                  <a:cubicBezTo>
                    <a:pt x="74" y="1701"/>
                    <a:pt x="268" y="1823"/>
                    <a:pt x="511" y="1847"/>
                  </a:cubicBezTo>
                  <a:cubicBezTo>
                    <a:pt x="511" y="1847"/>
                    <a:pt x="1118" y="1871"/>
                    <a:pt x="1774" y="1871"/>
                  </a:cubicBezTo>
                  <a:cubicBezTo>
                    <a:pt x="2867" y="1871"/>
                    <a:pt x="3523" y="1774"/>
                    <a:pt x="3717" y="1556"/>
                  </a:cubicBezTo>
                  <a:cubicBezTo>
                    <a:pt x="3839" y="1386"/>
                    <a:pt x="3863" y="1167"/>
                    <a:pt x="3766" y="973"/>
                  </a:cubicBezTo>
                  <a:cubicBezTo>
                    <a:pt x="3620" y="681"/>
                    <a:pt x="3353" y="438"/>
                    <a:pt x="3037" y="365"/>
                  </a:cubicBezTo>
                  <a:cubicBezTo>
                    <a:pt x="2989" y="365"/>
                    <a:pt x="2940" y="390"/>
                    <a:pt x="2916" y="414"/>
                  </a:cubicBezTo>
                  <a:cubicBezTo>
                    <a:pt x="2819" y="171"/>
                    <a:pt x="2600" y="25"/>
                    <a:pt x="23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CDCAB5-04DF-4C1F-93DF-C80A1704D7D2}" type="datetimeFigureOut">
              <a:rPr lang="en-US" smtClean="0"/>
              <a:t>12/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E9115-04B7-40FD-B9EA-22D36D4938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20557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 3">
  <p:cSld name="Title only  3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7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6" name="Google Shape;746;p20"/>
          <p:cNvSpPr txBox="1">
            <a:spLocks noGrp="1"/>
          </p:cNvSpPr>
          <p:nvPr>
            <p:ph type="title"/>
          </p:nvPr>
        </p:nvSpPr>
        <p:spPr>
          <a:xfrm>
            <a:off x="753825" y="420100"/>
            <a:ext cx="7444800" cy="646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grpSp>
        <p:nvGrpSpPr>
          <p:cNvPr id="747" name="Google Shape;747;p20"/>
          <p:cNvGrpSpPr/>
          <p:nvPr/>
        </p:nvGrpSpPr>
        <p:grpSpPr>
          <a:xfrm>
            <a:off x="-410092" y="165975"/>
            <a:ext cx="1025973" cy="811032"/>
            <a:chOff x="855987" y="2204128"/>
            <a:chExt cx="1217483" cy="962421"/>
          </a:xfrm>
        </p:grpSpPr>
        <p:grpSp>
          <p:nvGrpSpPr>
            <p:cNvPr id="748" name="Google Shape;748;p20"/>
            <p:cNvGrpSpPr/>
            <p:nvPr/>
          </p:nvGrpSpPr>
          <p:grpSpPr>
            <a:xfrm>
              <a:off x="855987" y="2204128"/>
              <a:ext cx="1146639" cy="962421"/>
              <a:chOff x="958238" y="2157575"/>
              <a:chExt cx="1115191" cy="936025"/>
            </a:xfrm>
          </p:grpSpPr>
          <p:sp>
            <p:nvSpPr>
              <p:cNvPr id="749" name="Google Shape;749;p20"/>
              <p:cNvSpPr/>
              <p:nvPr/>
            </p:nvSpPr>
            <p:spPr>
              <a:xfrm>
                <a:off x="1253863" y="215757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750" name="Google Shape;750;p20"/>
              <p:cNvSpPr/>
              <p:nvPr/>
            </p:nvSpPr>
            <p:spPr>
              <a:xfrm>
                <a:off x="1441088" y="23251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751" name="Google Shape;751;p20"/>
              <p:cNvSpPr/>
              <p:nvPr/>
            </p:nvSpPr>
            <p:spPr>
              <a:xfrm>
                <a:off x="997663" y="233495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752" name="Google Shape;752;p20"/>
              <p:cNvSpPr/>
              <p:nvPr/>
            </p:nvSpPr>
            <p:spPr>
              <a:xfrm>
                <a:off x="958238" y="255172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753" name="Google Shape;753;p20"/>
              <p:cNvSpPr/>
              <p:nvPr/>
            </p:nvSpPr>
            <p:spPr>
              <a:xfrm>
                <a:off x="1165163" y="26010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754" name="Google Shape;754;p20"/>
              <p:cNvSpPr/>
              <p:nvPr/>
            </p:nvSpPr>
            <p:spPr>
              <a:xfrm>
                <a:off x="1450928" y="2561600"/>
                <a:ext cx="6225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</p:grpSp>
        <p:sp>
          <p:nvSpPr>
            <p:cNvPr id="755" name="Google Shape;755;p20"/>
            <p:cNvSpPr/>
            <p:nvPr/>
          </p:nvSpPr>
          <p:spPr>
            <a:xfrm>
              <a:off x="926851" y="2206843"/>
              <a:ext cx="1146619" cy="869887"/>
            </a:xfrm>
            <a:custGeom>
              <a:avLst/>
              <a:gdLst/>
              <a:ahLst/>
              <a:cxnLst/>
              <a:rect l="l" t="t" r="r" b="b"/>
              <a:pathLst>
                <a:path w="6074" h="4608" extrusionOk="0">
                  <a:moveTo>
                    <a:pt x="1749" y="936"/>
                  </a:moveTo>
                  <a:cubicBezTo>
                    <a:pt x="1968" y="985"/>
                    <a:pt x="2187" y="1131"/>
                    <a:pt x="2284" y="1325"/>
                  </a:cubicBezTo>
                  <a:cubicBezTo>
                    <a:pt x="2284" y="1398"/>
                    <a:pt x="2260" y="1446"/>
                    <a:pt x="2211" y="1471"/>
                  </a:cubicBezTo>
                  <a:cubicBezTo>
                    <a:pt x="2162" y="1519"/>
                    <a:pt x="2114" y="1519"/>
                    <a:pt x="2065" y="1544"/>
                  </a:cubicBezTo>
                  <a:cubicBezTo>
                    <a:pt x="1871" y="1544"/>
                    <a:pt x="1725" y="1276"/>
                    <a:pt x="1677" y="1155"/>
                  </a:cubicBezTo>
                  <a:lnTo>
                    <a:pt x="1677" y="1131"/>
                  </a:lnTo>
                  <a:cubicBezTo>
                    <a:pt x="1701" y="1058"/>
                    <a:pt x="1725" y="1009"/>
                    <a:pt x="1749" y="936"/>
                  </a:cubicBezTo>
                  <a:close/>
                  <a:moveTo>
                    <a:pt x="3936" y="1301"/>
                  </a:moveTo>
                  <a:lnTo>
                    <a:pt x="3936" y="1301"/>
                  </a:lnTo>
                  <a:cubicBezTo>
                    <a:pt x="3960" y="1446"/>
                    <a:pt x="3936" y="1616"/>
                    <a:pt x="3839" y="1762"/>
                  </a:cubicBezTo>
                  <a:cubicBezTo>
                    <a:pt x="3790" y="1714"/>
                    <a:pt x="3814" y="1495"/>
                    <a:pt x="3936" y="1301"/>
                  </a:cubicBezTo>
                  <a:close/>
                  <a:moveTo>
                    <a:pt x="750" y="2166"/>
                  </a:moveTo>
                  <a:cubicBezTo>
                    <a:pt x="776" y="2166"/>
                    <a:pt x="802" y="2169"/>
                    <a:pt x="826" y="2175"/>
                  </a:cubicBezTo>
                  <a:cubicBezTo>
                    <a:pt x="1142" y="2199"/>
                    <a:pt x="1264" y="2394"/>
                    <a:pt x="1264" y="2564"/>
                  </a:cubicBezTo>
                  <a:cubicBezTo>
                    <a:pt x="1264" y="2661"/>
                    <a:pt x="1166" y="2758"/>
                    <a:pt x="1045" y="2782"/>
                  </a:cubicBezTo>
                  <a:cubicBezTo>
                    <a:pt x="996" y="2758"/>
                    <a:pt x="924" y="2758"/>
                    <a:pt x="875" y="2734"/>
                  </a:cubicBezTo>
                  <a:cubicBezTo>
                    <a:pt x="705" y="2612"/>
                    <a:pt x="583" y="2442"/>
                    <a:pt x="535" y="2248"/>
                  </a:cubicBezTo>
                  <a:cubicBezTo>
                    <a:pt x="590" y="2193"/>
                    <a:pt x="672" y="2166"/>
                    <a:pt x="750" y="2166"/>
                  </a:cubicBezTo>
                  <a:close/>
                  <a:moveTo>
                    <a:pt x="5199" y="2588"/>
                  </a:moveTo>
                  <a:cubicBezTo>
                    <a:pt x="5078" y="2855"/>
                    <a:pt x="4883" y="3025"/>
                    <a:pt x="4762" y="3025"/>
                  </a:cubicBezTo>
                  <a:cubicBezTo>
                    <a:pt x="4713" y="3025"/>
                    <a:pt x="4665" y="3001"/>
                    <a:pt x="4640" y="2977"/>
                  </a:cubicBezTo>
                  <a:cubicBezTo>
                    <a:pt x="4567" y="2855"/>
                    <a:pt x="4592" y="2807"/>
                    <a:pt x="4592" y="2782"/>
                  </a:cubicBezTo>
                  <a:cubicBezTo>
                    <a:pt x="4640" y="2685"/>
                    <a:pt x="4883" y="2588"/>
                    <a:pt x="5150" y="2588"/>
                  </a:cubicBezTo>
                  <a:close/>
                  <a:moveTo>
                    <a:pt x="3596" y="3293"/>
                  </a:moveTo>
                  <a:cubicBezTo>
                    <a:pt x="3596" y="3293"/>
                    <a:pt x="3620" y="3317"/>
                    <a:pt x="3620" y="3317"/>
                  </a:cubicBezTo>
                  <a:cubicBezTo>
                    <a:pt x="3669" y="3390"/>
                    <a:pt x="3644" y="3608"/>
                    <a:pt x="3426" y="3851"/>
                  </a:cubicBezTo>
                  <a:cubicBezTo>
                    <a:pt x="3353" y="3754"/>
                    <a:pt x="3328" y="3633"/>
                    <a:pt x="3377" y="3511"/>
                  </a:cubicBezTo>
                  <a:cubicBezTo>
                    <a:pt x="3401" y="3414"/>
                    <a:pt x="3474" y="3341"/>
                    <a:pt x="3596" y="3317"/>
                  </a:cubicBezTo>
                  <a:lnTo>
                    <a:pt x="3596" y="3293"/>
                  </a:lnTo>
                  <a:close/>
                  <a:moveTo>
                    <a:pt x="1822" y="3366"/>
                  </a:moveTo>
                  <a:cubicBezTo>
                    <a:pt x="1847" y="3366"/>
                    <a:pt x="1944" y="3366"/>
                    <a:pt x="1968" y="3487"/>
                  </a:cubicBezTo>
                  <a:cubicBezTo>
                    <a:pt x="1944" y="3754"/>
                    <a:pt x="1798" y="3997"/>
                    <a:pt x="1555" y="4094"/>
                  </a:cubicBezTo>
                  <a:cubicBezTo>
                    <a:pt x="1482" y="3924"/>
                    <a:pt x="1507" y="3706"/>
                    <a:pt x="1604" y="3511"/>
                  </a:cubicBezTo>
                  <a:cubicBezTo>
                    <a:pt x="1652" y="3438"/>
                    <a:pt x="1725" y="3366"/>
                    <a:pt x="1822" y="3366"/>
                  </a:cubicBezTo>
                  <a:close/>
                  <a:moveTo>
                    <a:pt x="2745" y="159"/>
                  </a:moveTo>
                  <a:cubicBezTo>
                    <a:pt x="2867" y="159"/>
                    <a:pt x="3013" y="183"/>
                    <a:pt x="3158" y="256"/>
                  </a:cubicBezTo>
                  <a:cubicBezTo>
                    <a:pt x="3523" y="378"/>
                    <a:pt x="3814" y="693"/>
                    <a:pt x="3911" y="1058"/>
                  </a:cubicBezTo>
                  <a:cubicBezTo>
                    <a:pt x="3693" y="1325"/>
                    <a:pt x="3596" y="1714"/>
                    <a:pt x="3766" y="1859"/>
                  </a:cubicBezTo>
                  <a:cubicBezTo>
                    <a:pt x="3790" y="1908"/>
                    <a:pt x="3839" y="1932"/>
                    <a:pt x="3863" y="1932"/>
                  </a:cubicBezTo>
                  <a:cubicBezTo>
                    <a:pt x="3936" y="1932"/>
                    <a:pt x="3984" y="1884"/>
                    <a:pt x="4009" y="1835"/>
                  </a:cubicBezTo>
                  <a:cubicBezTo>
                    <a:pt x="4130" y="1616"/>
                    <a:pt x="4154" y="1349"/>
                    <a:pt x="4082" y="1106"/>
                  </a:cubicBezTo>
                  <a:cubicBezTo>
                    <a:pt x="4203" y="961"/>
                    <a:pt x="4397" y="863"/>
                    <a:pt x="4592" y="863"/>
                  </a:cubicBezTo>
                  <a:cubicBezTo>
                    <a:pt x="4762" y="863"/>
                    <a:pt x="4932" y="936"/>
                    <a:pt x="5053" y="1033"/>
                  </a:cubicBezTo>
                  <a:cubicBezTo>
                    <a:pt x="5466" y="1325"/>
                    <a:pt x="5466" y="1932"/>
                    <a:pt x="5272" y="2418"/>
                  </a:cubicBezTo>
                  <a:lnTo>
                    <a:pt x="5150" y="2418"/>
                  </a:lnTo>
                  <a:cubicBezTo>
                    <a:pt x="4907" y="2418"/>
                    <a:pt x="4567" y="2491"/>
                    <a:pt x="4470" y="2710"/>
                  </a:cubicBezTo>
                  <a:cubicBezTo>
                    <a:pt x="4397" y="2928"/>
                    <a:pt x="4543" y="3171"/>
                    <a:pt x="4762" y="3195"/>
                  </a:cubicBezTo>
                  <a:cubicBezTo>
                    <a:pt x="5029" y="3195"/>
                    <a:pt x="5248" y="2904"/>
                    <a:pt x="5369" y="2612"/>
                  </a:cubicBezTo>
                  <a:cubicBezTo>
                    <a:pt x="5612" y="2637"/>
                    <a:pt x="5806" y="2807"/>
                    <a:pt x="5879" y="3025"/>
                  </a:cubicBezTo>
                  <a:cubicBezTo>
                    <a:pt x="5903" y="3220"/>
                    <a:pt x="5831" y="3414"/>
                    <a:pt x="5685" y="3560"/>
                  </a:cubicBezTo>
                  <a:cubicBezTo>
                    <a:pt x="5320" y="3949"/>
                    <a:pt x="4810" y="4191"/>
                    <a:pt x="4252" y="4191"/>
                  </a:cubicBezTo>
                  <a:cubicBezTo>
                    <a:pt x="4082" y="4191"/>
                    <a:pt x="3887" y="4167"/>
                    <a:pt x="3741" y="4070"/>
                  </a:cubicBezTo>
                  <a:cubicBezTo>
                    <a:pt x="3669" y="4046"/>
                    <a:pt x="3620" y="4021"/>
                    <a:pt x="3571" y="3973"/>
                  </a:cubicBezTo>
                  <a:cubicBezTo>
                    <a:pt x="3814" y="3681"/>
                    <a:pt x="3887" y="3366"/>
                    <a:pt x="3766" y="3220"/>
                  </a:cubicBezTo>
                  <a:cubicBezTo>
                    <a:pt x="3717" y="3171"/>
                    <a:pt x="3669" y="3147"/>
                    <a:pt x="3596" y="3147"/>
                  </a:cubicBezTo>
                  <a:cubicBezTo>
                    <a:pt x="3426" y="3171"/>
                    <a:pt x="3280" y="3268"/>
                    <a:pt x="3231" y="3438"/>
                  </a:cubicBezTo>
                  <a:cubicBezTo>
                    <a:pt x="3158" y="3633"/>
                    <a:pt x="3207" y="3851"/>
                    <a:pt x="3328" y="3973"/>
                  </a:cubicBezTo>
                  <a:cubicBezTo>
                    <a:pt x="3037" y="4264"/>
                    <a:pt x="2648" y="4434"/>
                    <a:pt x="2260" y="4434"/>
                  </a:cubicBezTo>
                  <a:cubicBezTo>
                    <a:pt x="2215" y="4444"/>
                    <a:pt x="2169" y="4449"/>
                    <a:pt x="2124" y="4449"/>
                  </a:cubicBezTo>
                  <a:cubicBezTo>
                    <a:pt x="1946" y="4449"/>
                    <a:pt x="1768" y="4375"/>
                    <a:pt x="1652" y="4240"/>
                  </a:cubicBezTo>
                  <a:cubicBezTo>
                    <a:pt x="1944" y="4094"/>
                    <a:pt x="2138" y="3778"/>
                    <a:pt x="2138" y="3463"/>
                  </a:cubicBezTo>
                  <a:cubicBezTo>
                    <a:pt x="2116" y="3307"/>
                    <a:pt x="2013" y="3192"/>
                    <a:pt x="1865" y="3192"/>
                  </a:cubicBezTo>
                  <a:cubicBezTo>
                    <a:pt x="1851" y="3192"/>
                    <a:pt x="1837" y="3193"/>
                    <a:pt x="1822" y="3195"/>
                  </a:cubicBezTo>
                  <a:cubicBezTo>
                    <a:pt x="1677" y="3195"/>
                    <a:pt x="1531" y="3293"/>
                    <a:pt x="1458" y="3438"/>
                  </a:cubicBezTo>
                  <a:cubicBezTo>
                    <a:pt x="1337" y="3657"/>
                    <a:pt x="1312" y="3924"/>
                    <a:pt x="1409" y="4143"/>
                  </a:cubicBezTo>
                  <a:cubicBezTo>
                    <a:pt x="1361" y="4149"/>
                    <a:pt x="1314" y="4152"/>
                    <a:pt x="1268" y="4152"/>
                  </a:cubicBezTo>
                  <a:cubicBezTo>
                    <a:pt x="1130" y="4152"/>
                    <a:pt x="1002" y="4125"/>
                    <a:pt x="875" y="4070"/>
                  </a:cubicBezTo>
                  <a:cubicBezTo>
                    <a:pt x="535" y="3924"/>
                    <a:pt x="316" y="3633"/>
                    <a:pt x="268" y="3268"/>
                  </a:cubicBezTo>
                  <a:cubicBezTo>
                    <a:pt x="195" y="2977"/>
                    <a:pt x="243" y="2637"/>
                    <a:pt x="413" y="2370"/>
                  </a:cubicBezTo>
                  <a:cubicBezTo>
                    <a:pt x="486" y="2564"/>
                    <a:pt x="632" y="2734"/>
                    <a:pt x="802" y="2855"/>
                  </a:cubicBezTo>
                  <a:cubicBezTo>
                    <a:pt x="899" y="2880"/>
                    <a:pt x="972" y="2904"/>
                    <a:pt x="1069" y="2904"/>
                  </a:cubicBezTo>
                  <a:cubicBezTo>
                    <a:pt x="1264" y="2904"/>
                    <a:pt x="1434" y="2758"/>
                    <a:pt x="1434" y="2540"/>
                  </a:cubicBezTo>
                  <a:cubicBezTo>
                    <a:pt x="1434" y="2224"/>
                    <a:pt x="1166" y="1981"/>
                    <a:pt x="851" y="1981"/>
                  </a:cubicBezTo>
                  <a:cubicBezTo>
                    <a:pt x="828" y="1976"/>
                    <a:pt x="806" y="1974"/>
                    <a:pt x="784" y="1974"/>
                  </a:cubicBezTo>
                  <a:cubicBezTo>
                    <a:pt x="685" y="1974"/>
                    <a:pt x="590" y="2014"/>
                    <a:pt x="511" y="2054"/>
                  </a:cubicBezTo>
                  <a:cubicBezTo>
                    <a:pt x="438" y="1568"/>
                    <a:pt x="608" y="1058"/>
                    <a:pt x="1069" y="936"/>
                  </a:cubicBezTo>
                  <a:cubicBezTo>
                    <a:pt x="1194" y="901"/>
                    <a:pt x="1331" y="878"/>
                    <a:pt x="1463" y="878"/>
                  </a:cubicBezTo>
                  <a:cubicBezTo>
                    <a:pt x="1511" y="878"/>
                    <a:pt x="1558" y="881"/>
                    <a:pt x="1604" y="888"/>
                  </a:cubicBezTo>
                  <a:cubicBezTo>
                    <a:pt x="1555" y="1009"/>
                    <a:pt x="1507" y="1106"/>
                    <a:pt x="1507" y="1106"/>
                  </a:cubicBezTo>
                  <a:cubicBezTo>
                    <a:pt x="1507" y="1131"/>
                    <a:pt x="1507" y="1131"/>
                    <a:pt x="1507" y="1155"/>
                  </a:cubicBezTo>
                  <a:cubicBezTo>
                    <a:pt x="1531" y="1179"/>
                    <a:pt x="1725" y="1665"/>
                    <a:pt x="2065" y="1665"/>
                  </a:cubicBezTo>
                  <a:cubicBezTo>
                    <a:pt x="2162" y="1665"/>
                    <a:pt x="2235" y="1641"/>
                    <a:pt x="2308" y="1592"/>
                  </a:cubicBezTo>
                  <a:cubicBezTo>
                    <a:pt x="2405" y="1544"/>
                    <a:pt x="2478" y="1422"/>
                    <a:pt x="2454" y="1301"/>
                  </a:cubicBezTo>
                  <a:cubicBezTo>
                    <a:pt x="2357" y="1033"/>
                    <a:pt x="2114" y="839"/>
                    <a:pt x="1847" y="791"/>
                  </a:cubicBezTo>
                  <a:cubicBezTo>
                    <a:pt x="1992" y="426"/>
                    <a:pt x="2332" y="183"/>
                    <a:pt x="2745" y="159"/>
                  </a:cubicBezTo>
                  <a:close/>
                  <a:moveTo>
                    <a:pt x="2728" y="1"/>
                  </a:moveTo>
                  <a:cubicBezTo>
                    <a:pt x="2260" y="1"/>
                    <a:pt x="1815" y="296"/>
                    <a:pt x="1652" y="766"/>
                  </a:cubicBezTo>
                  <a:cubicBezTo>
                    <a:pt x="1569" y="748"/>
                    <a:pt x="1485" y="740"/>
                    <a:pt x="1403" y="740"/>
                  </a:cubicBezTo>
                  <a:cubicBezTo>
                    <a:pt x="1270" y="740"/>
                    <a:pt x="1141" y="760"/>
                    <a:pt x="1021" y="791"/>
                  </a:cubicBezTo>
                  <a:cubicBezTo>
                    <a:pt x="438" y="936"/>
                    <a:pt x="219" y="1616"/>
                    <a:pt x="341" y="2199"/>
                  </a:cubicBezTo>
                  <a:cubicBezTo>
                    <a:pt x="98" y="2515"/>
                    <a:pt x="0" y="2928"/>
                    <a:pt x="73" y="3317"/>
                  </a:cubicBezTo>
                  <a:cubicBezTo>
                    <a:pt x="146" y="3730"/>
                    <a:pt x="413" y="4070"/>
                    <a:pt x="802" y="4240"/>
                  </a:cubicBezTo>
                  <a:cubicBezTo>
                    <a:pt x="960" y="4293"/>
                    <a:pt x="1130" y="4332"/>
                    <a:pt x="1294" y="4332"/>
                  </a:cubicBezTo>
                  <a:cubicBezTo>
                    <a:pt x="1358" y="4332"/>
                    <a:pt x="1421" y="4326"/>
                    <a:pt x="1482" y="4313"/>
                  </a:cubicBezTo>
                  <a:cubicBezTo>
                    <a:pt x="1638" y="4491"/>
                    <a:pt x="1875" y="4607"/>
                    <a:pt x="2119" y="4607"/>
                  </a:cubicBezTo>
                  <a:cubicBezTo>
                    <a:pt x="2141" y="4607"/>
                    <a:pt x="2164" y="4606"/>
                    <a:pt x="2187" y="4604"/>
                  </a:cubicBezTo>
                  <a:lnTo>
                    <a:pt x="2260" y="4604"/>
                  </a:lnTo>
                  <a:cubicBezTo>
                    <a:pt x="2721" y="4580"/>
                    <a:pt x="3134" y="4410"/>
                    <a:pt x="3450" y="4094"/>
                  </a:cubicBezTo>
                  <a:cubicBezTo>
                    <a:pt x="3523" y="4143"/>
                    <a:pt x="3596" y="4191"/>
                    <a:pt x="3669" y="4240"/>
                  </a:cubicBezTo>
                  <a:cubicBezTo>
                    <a:pt x="3839" y="4313"/>
                    <a:pt x="4057" y="4361"/>
                    <a:pt x="4276" y="4361"/>
                  </a:cubicBezTo>
                  <a:cubicBezTo>
                    <a:pt x="4859" y="4361"/>
                    <a:pt x="5418" y="4094"/>
                    <a:pt x="5831" y="3681"/>
                  </a:cubicBezTo>
                  <a:cubicBezTo>
                    <a:pt x="6001" y="3487"/>
                    <a:pt x="6073" y="3244"/>
                    <a:pt x="6049" y="3001"/>
                  </a:cubicBezTo>
                  <a:cubicBezTo>
                    <a:pt x="5976" y="2710"/>
                    <a:pt x="5733" y="2491"/>
                    <a:pt x="5442" y="2467"/>
                  </a:cubicBezTo>
                  <a:cubicBezTo>
                    <a:pt x="5636" y="1908"/>
                    <a:pt x="5612" y="1252"/>
                    <a:pt x="5126" y="912"/>
                  </a:cubicBezTo>
                  <a:cubicBezTo>
                    <a:pt x="4972" y="781"/>
                    <a:pt x="4776" y="715"/>
                    <a:pt x="4580" y="715"/>
                  </a:cubicBezTo>
                  <a:cubicBezTo>
                    <a:pt x="4376" y="715"/>
                    <a:pt x="4170" y="787"/>
                    <a:pt x="4009" y="936"/>
                  </a:cubicBezTo>
                  <a:cubicBezTo>
                    <a:pt x="3887" y="548"/>
                    <a:pt x="3571" y="256"/>
                    <a:pt x="3207" y="110"/>
                  </a:cubicBezTo>
                  <a:cubicBezTo>
                    <a:pt x="3052" y="36"/>
                    <a:pt x="2889" y="1"/>
                    <a:pt x="27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756" name="Google Shape;756;p20"/>
          <p:cNvGrpSpPr/>
          <p:nvPr/>
        </p:nvGrpSpPr>
        <p:grpSpPr>
          <a:xfrm flipH="1">
            <a:off x="7488816" y="243964"/>
            <a:ext cx="1724333" cy="472838"/>
            <a:chOff x="-1050438" y="1326624"/>
            <a:chExt cx="540883" cy="148635"/>
          </a:xfrm>
        </p:grpSpPr>
        <p:sp>
          <p:nvSpPr>
            <p:cNvPr id="757" name="Google Shape;757;p20"/>
            <p:cNvSpPr/>
            <p:nvPr/>
          </p:nvSpPr>
          <p:spPr>
            <a:xfrm>
              <a:off x="-535145" y="1372897"/>
              <a:ext cx="25590" cy="22903"/>
            </a:xfrm>
            <a:custGeom>
              <a:avLst/>
              <a:gdLst/>
              <a:ahLst/>
              <a:cxnLst/>
              <a:rect l="l" t="t" r="r" b="b"/>
              <a:pathLst>
                <a:path w="657" h="588" extrusionOk="0">
                  <a:moveTo>
                    <a:pt x="76" y="0"/>
                  </a:moveTo>
                  <a:cubicBezTo>
                    <a:pt x="20" y="0"/>
                    <a:pt x="6" y="80"/>
                    <a:pt x="49" y="102"/>
                  </a:cubicBezTo>
                  <a:cubicBezTo>
                    <a:pt x="219" y="174"/>
                    <a:pt x="414" y="247"/>
                    <a:pt x="511" y="296"/>
                  </a:cubicBezTo>
                  <a:lnTo>
                    <a:pt x="1" y="490"/>
                  </a:lnTo>
                  <a:lnTo>
                    <a:pt x="49" y="587"/>
                  </a:lnTo>
                  <a:lnTo>
                    <a:pt x="608" y="344"/>
                  </a:lnTo>
                  <a:cubicBezTo>
                    <a:pt x="632" y="344"/>
                    <a:pt x="657" y="320"/>
                    <a:pt x="657" y="296"/>
                  </a:cubicBezTo>
                  <a:cubicBezTo>
                    <a:pt x="657" y="272"/>
                    <a:pt x="657" y="223"/>
                    <a:pt x="98" y="4"/>
                  </a:cubicBezTo>
                  <a:cubicBezTo>
                    <a:pt x="90" y="2"/>
                    <a:pt x="82" y="0"/>
                    <a:pt x="76" y="0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58" name="Google Shape;758;p20"/>
            <p:cNvSpPr/>
            <p:nvPr/>
          </p:nvSpPr>
          <p:spPr>
            <a:xfrm>
              <a:off x="-636493" y="1326624"/>
              <a:ext cx="123160" cy="113656"/>
            </a:xfrm>
            <a:custGeom>
              <a:avLst/>
              <a:gdLst/>
              <a:ahLst/>
              <a:cxnLst/>
              <a:rect l="l" t="t" r="r" b="b"/>
              <a:pathLst>
                <a:path w="3162" h="2918" extrusionOk="0">
                  <a:moveTo>
                    <a:pt x="867" y="1"/>
                  </a:moveTo>
                  <a:cubicBezTo>
                    <a:pt x="678" y="1"/>
                    <a:pt x="1" y="1109"/>
                    <a:pt x="1024" y="1775"/>
                  </a:cubicBezTo>
                  <a:lnTo>
                    <a:pt x="514" y="1873"/>
                  </a:lnTo>
                  <a:cubicBezTo>
                    <a:pt x="514" y="1873"/>
                    <a:pt x="586" y="2917"/>
                    <a:pt x="1582" y="2917"/>
                  </a:cubicBezTo>
                  <a:cubicBezTo>
                    <a:pt x="2554" y="2917"/>
                    <a:pt x="3161" y="1265"/>
                    <a:pt x="2676" y="755"/>
                  </a:cubicBezTo>
                  <a:cubicBezTo>
                    <a:pt x="2577" y="662"/>
                    <a:pt x="2490" y="624"/>
                    <a:pt x="2413" y="624"/>
                  </a:cubicBezTo>
                  <a:cubicBezTo>
                    <a:pt x="2089" y="624"/>
                    <a:pt x="1947" y="1290"/>
                    <a:pt x="1947" y="1290"/>
                  </a:cubicBezTo>
                  <a:cubicBezTo>
                    <a:pt x="1947" y="1290"/>
                    <a:pt x="1048" y="51"/>
                    <a:pt x="878" y="2"/>
                  </a:cubicBezTo>
                  <a:cubicBezTo>
                    <a:pt x="874" y="1"/>
                    <a:pt x="871" y="1"/>
                    <a:pt x="867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59" name="Google Shape;759;p20"/>
            <p:cNvSpPr/>
            <p:nvPr/>
          </p:nvSpPr>
          <p:spPr>
            <a:xfrm>
              <a:off x="-605139" y="1345593"/>
              <a:ext cx="35990" cy="47363"/>
            </a:xfrm>
            <a:custGeom>
              <a:avLst/>
              <a:gdLst/>
              <a:ahLst/>
              <a:cxnLst/>
              <a:rect l="l" t="t" r="r" b="b"/>
              <a:pathLst>
                <a:path w="924" h="1216" extrusionOk="0">
                  <a:moveTo>
                    <a:pt x="146" y="1"/>
                  </a:moveTo>
                  <a:cubicBezTo>
                    <a:pt x="121" y="1"/>
                    <a:pt x="121" y="25"/>
                    <a:pt x="97" y="49"/>
                  </a:cubicBezTo>
                  <a:cubicBezTo>
                    <a:pt x="49" y="122"/>
                    <a:pt x="121" y="268"/>
                    <a:pt x="219" y="438"/>
                  </a:cubicBezTo>
                  <a:cubicBezTo>
                    <a:pt x="194" y="414"/>
                    <a:pt x="146" y="390"/>
                    <a:pt x="97" y="390"/>
                  </a:cubicBezTo>
                  <a:cubicBezTo>
                    <a:pt x="73" y="390"/>
                    <a:pt x="49" y="414"/>
                    <a:pt x="49" y="438"/>
                  </a:cubicBezTo>
                  <a:cubicBezTo>
                    <a:pt x="0" y="584"/>
                    <a:pt x="24" y="730"/>
                    <a:pt x="97" y="851"/>
                  </a:cubicBezTo>
                  <a:cubicBezTo>
                    <a:pt x="219" y="1070"/>
                    <a:pt x="437" y="1215"/>
                    <a:pt x="704" y="1215"/>
                  </a:cubicBezTo>
                  <a:cubicBezTo>
                    <a:pt x="729" y="1215"/>
                    <a:pt x="753" y="1215"/>
                    <a:pt x="753" y="1191"/>
                  </a:cubicBezTo>
                  <a:cubicBezTo>
                    <a:pt x="753" y="1143"/>
                    <a:pt x="753" y="1118"/>
                    <a:pt x="704" y="1118"/>
                  </a:cubicBezTo>
                  <a:cubicBezTo>
                    <a:pt x="510" y="1118"/>
                    <a:pt x="316" y="997"/>
                    <a:pt x="219" y="827"/>
                  </a:cubicBezTo>
                  <a:cubicBezTo>
                    <a:pt x="146" y="730"/>
                    <a:pt x="121" y="632"/>
                    <a:pt x="146" y="511"/>
                  </a:cubicBezTo>
                  <a:lnTo>
                    <a:pt x="146" y="511"/>
                  </a:lnTo>
                  <a:cubicBezTo>
                    <a:pt x="267" y="608"/>
                    <a:pt x="389" y="705"/>
                    <a:pt x="486" y="827"/>
                  </a:cubicBezTo>
                  <a:cubicBezTo>
                    <a:pt x="498" y="839"/>
                    <a:pt x="510" y="845"/>
                    <a:pt x="522" y="845"/>
                  </a:cubicBezTo>
                  <a:cubicBezTo>
                    <a:pt x="534" y="845"/>
                    <a:pt x="547" y="839"/>
                    <a:pt x="559" y="827"/>
                  </a:cubicBezTo>
                  <a:cubicBezTo>
                    <a:pt x="559" y="803"/>
                    <a:pt x="559" y="778"/>
                    <a:pt x="559" y="754"/>
                  </a:cubicBezTo>
                  <a:cubicBezTo>
                    <a:pt x="413" y="560"/>
                    <a:pt x="292" y="365"/>
                    <a:pt x="194" y="122"/>
                  </a:cubicBezTo>
                  <a:lnTo>
                    <a:pt x="194" y="122"/>
                  </a:lnTo>
                  <a:cubicBezTo>
                    <a:pt x="437" y="341"/>
                    <a:pt x="632" y="560"/>
                    <a:pt x="826" y="827"/>
                  </a:cubicBezTo>
                  <a:lnTo>
                    <a:pt x="899" y="827"/>
                  </a:lnTo>
                  <a:cubicBezTo>
                    <a:pt x="923" y="803"/>
                    <a:pt x="923" y="754"/>
                    <a:pt x="899" y="754"/>
                  </a:cubicBezTo>
                  <a:cubicBezTo>
                    <a:pt x="680" y="462"/>
                    <a:pt x="292" y="1"/>
                    <a:pt x="146" y="1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60" name="Google Shape;760;p20"/>
            <p:cNvSpPr/>
            <p:nvPr/>
          </p:nvSpPr>
          <p:spPr>
            <a:xfrm>
              <a:off x="-551232" y="1364133"/>
              <a:ext cx="16125" cy="15580"/>
            </a:xfrm>
            <a:custGeom>
              <a:avLst/>
              <a:gdLst/>
              <a:ahLst/>
              <a:cxnLst/>
              <a:rect l="l" t="t" r="r" b="b"/>
              <a:pathLst>
                <a:path w="414" h="400" extrusionOk="0">
                  <a:moveTo>
                    <a:pt x="75" y="1"/>
                  </a:moveTo>
                  <a:cubicBezTo>
                    <a:pt x="66" y="1"/>
                    <a:pt x="56" y="4"/>
                    <a:pt x="49" y="11"/>
                  </a:cubicBezTo>
                  <a:cubicBezTo>
                    <a:pt x="25" y="11"/>
                    <a:pt x="1" y="35"/>
                    <a:pt x="25" y="59"/>
                  </a:cubicBezTo>
                  <a:cubicBezTo>
                    <a:pt x="74" y="302"/>
                    <a:pt x="122" y="399"/>
                    <a:pt x="195" y="399"/>
                  </a:cubicBezTo>
                  <a:cubicBezTo>
                    <a:pt x="316" y="399"/>
                    <a:pt x="389" y="181"/>
                    <a:pt x="414" y="59"/>
                  </a:cubicBezTo>
                  <a:cubicBezTo>
                    <a:pt x="414" y="35"/>
                    <a:pt x="389" y="11"/>
                    <a:pt x="365" y="11"/>
                  </a:cubicBezTo>
                  <a:cubicBezTo>
                    <a:pt x="358" y="4"/>
                    <a:pt x="351" y="1"/>
                    <a:pt x="344" y="1"/>
                  </a:cubicBezTo>
                  <a:cubicBezTo>
                    <a:pt x="329" y="1"/>
                    <a:pt x="316" y="18"/>
                    <a:pt x="316" y="35"/>
                  </a:cubicBezTo>
                  <a:cubicBezTo>
                    <a:pt x="292" y="132"/>
                    <a:pt x="268" y="229"/>
                    <a:pt x="219" y="302"/>
                  </a:cubicBezTo>
                  <a:cubicBezTo>
                    <a:pt x="219" y="302"/>
                    <a:pt x="171" y="278"/>
                    <a:pt x="122" y="35"/>
                  </a:cubicBezTo>
                  <a:cubicBezTo>
                    <a:pt x="122" y="18"/>
                    <a:pt x="98" y="1"/>
                    <a:pt x="75" y="1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61" name="Google Shape;761;p20"/>
            <p:cNvSpPr/>
            <p:nvPr/>
          </p:nvSpPr>
          <p:spPr>
            <a:xfrm>
              <a:off x="-584339" y="1423532"/>
              <a:ext cx="19475" cy="7284"/>
            </a:xfrm>
            <a:custGeom>
              <a:avLst/>
              <a:gdLst/>
              <a:ahLst/>
              <a:cxnLst/>
              <a:rect l="l" t="t" r="r" b="b"/>
              <a:pathLst>
                <a:path w="500" h="187" extrusionOk="0">
                  <a:moveTo>
                    <a:pt x="415" y="0"/>
                  </a:moveTo>
                  <a:cubicBezTo>
                    <a:pt x="404" y="0"/>
                    <a:pt x="395" y="5"/>
                    <a:pt x="389" y="16"/>
                  </a:cubicBezTo>
                  <a:cubicBezTo>
                    <a:pt x="316" y="71"/>
                    <a:pt x="243" y="98"/>
                    <a:pt x="160" y="98"/>
                  </a:cubicBezTo>
                  <a:cubicBezTo>
                    <a:pt x="133" y="98"/>
                    <a:pt x="104" y="95"/>
                    <a:pt x="73" y="89"/>
                  </a:cubicBezTo>
                  <a:cubicBezTo>
                    <a:pt x="25" y="89"/>
                    <a:pt x="0" y="186"/>
                    <a:pt x="49" y="186"/>
                  </a:cubicBezTo>
                  <a:lnTo>
                    <a:pt x="146" y="186"/>
                  </a:lnTo>
                  <a:cubicBezTo>
                    <a:pt x="243" y="186"/>
                    <a:pt x="365" y="162"/>
                    <a:pt x="462" y="89"/>
                  </a:cubicBezTo>
                  <a:cubicBezTo>
                    <a:pt x="499" y="52"/>
                    <a:pt x="451" y="0"/>
                    <a:pt x="415" y="0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62" name="Google Shape;762;p20"/>
            <p:cNvSpPr/>
            <p:nvPr/>
          </p:nvSpPr>
          <p:spPr>
            <a:xfrm>
              <a:off x="-587183" y="1408303"/>
              <a:ext cx="18034" cy="7362"/>
            </a:xfrm>
            <a:custGeom>
              <a:avLst/>
              <a:gdLst/>
              <a:ahLst/>
              <a:cxnLst/>
              <a:rect l="l" t="t" r="r" b="b"/>
              <a:pathLst>
                <a:path w="463" h="189" extrusionOk="0">
                  <a:moveTo>
                    <a:pt x="401" y="0"/>
                  </a:moveTo>
                  <a:cubicBezTo>
                    <a:pt x="389" y="0"/>
                    <a:pt x="377" y="6"/>
                    <a:pt x="365" y="18"/>
                  </a:cubicBezTo>
                  <a:cubicBezTo>
                    <a:pt x="310" y="73"/>
                    <a:pt x="228" y="100"/>
                    <a:pt x="150" y="100"/>
                  </a:cubicBezTo>
                  <a:cubicBezTo>
                    <a:pt x="124" y="100"/>
                    <a:pt x="98" y="97"/>
                    <a:pt x="73" y="91"/>
                  </a:cubicBezTo>
                  <a:cubicBezTo>
                    <a:pt x="25" y="91"/>
                    <a:pt x="1" y="116"/>
                    <a:pt x="1" y="140"/>
                  </a:cubicBezTo>
                  <a:cubicBezTo>
                    <a:pt x="1" y="164"/>
                    <a:pt x="1" y="189"/>
                    <a:pt x="49" y="189"/>
                  </a:cubicBezTo>
                  <a:lnTo>
                    <a:pt x="122" y="189"/>
                  </a:lnTo>
                  <a:cubicBezTo>
                    <a:pt x="243" y="189"/>
                    <a:pt x="341" y="140"/>
                    <a:pt x="438" y="67"/>
                  </a:cubicBezTo>
                  <a:cubicBezTo>
                    <a:pt x="462" y="67"/>
                    <a:pt x="462" y="18"/>
                    <a:pt x="438" y="18"/>
                  </a:cubicBezTo>
                  <a:cubicBezTo>
                    <a:pt x="426" y="6"/>
                    <a:pt x="414" y="0"/>
                    <a:pt x="401" y="0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63" name="Google Shape;763;p20"/>
            <p:cNvSpPr/>
            <p:nvPr/>
          </p:nvSpPr>
          <p:spPr>
            <a:xfrm>
              <a:off x="-561631" y="1408303"/>
              <a:ext cx="18034" cy="7362"/>
            </a:xfrm>
            <a:custGeom>
              <a:avLst/>
              <a:gdLst/>
              <a:ahLst/>
              <a:cxnLst/>
              <a:rect l="l" t="t" r="r" b="b"/>
              <a:pathLst>
                <a:path w="463" h="189" extrusionOk="0">
                  <a:moveTo>
                    <a:pt x="401" y="0"/>
                  </a:moveTo>
                  <a:cubicBezTo>
                    <a:pt x="389" y="0"/>
                    <a:pt x="377" y="6"/>
                    <a:pt x="365" y="18"/>
                  </a:cubicBezTo>
                  <a:cubicBezTo>
                    <a:pt x="292" y="73"/>
                    <a:pt x="219" y="100"/>
                    <a:pt x="136" y="100"/>
                  </a:cubicBezTo>
                  <a:cubicBezTo>
                    <a:pt x="108" y="100"/>
                    <a:pt x="79" y="97"/>
                    <a:pt x="49" y="91"/>
                  </a:cubicBezTo>
                  <a:cubicBezTo>
                    <a:pt x="25" y="91"/>
                    <a:pt x="0" y="116"/>
                    <a:pt x="0" y="140"/>
                  </a:cubicBezTo>
                  <a:cubicBezTo>
                    <a:pt x="0" y="164"/>
                    <a:pt x="0" y="189"/>
                    <a:pt x="25" y="189"/>
                  </a:cubicBezTo>
                  <a:lnTo>
                    <a:pt x="122" y="189"/>
                  </a:lnTo>
                  <a:cubicBezTo>
                    <a:pt x="243" y="189"/>
                    <a:pt x="341" y="140"/>
                    <a:pt x="438" y="67"/>
                  </a:cubicBezTo>
                  <a:cubicBezTo>
                    <a:pt x="462" y="67"/>
                    <a:pt x="462" y="18"/>
                    <a:pt x="438" y="18"/>
                  </a:cubicBezTo>
                  <a:cubicBezTo>
                    <a:pt x="426" y="6"/>
                    <a:pt x="413" y="0"/>
                    <a:pt x="401" y="0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64" name="Google Shape;764;p20"/>
            <p:cNvSpPr/>
            <p:nvPr/>
          </p:nvSpPr>
          <p:spPr>
            <a:xfrm>
              <a:off x="-1050438" y="1415117"/>
              <a:ext cx="402728" cy="60143"/>
            </a:xfrm>
            <a:custGeom>
              <a:avLst/>
              <a:gdLst/>
              <a:ahLst/>
              <a:cxnLst/>
              <a:rect l="l" t="t" r="r" b="b"/>
              <a:pathLst>
                <a:path w="7798" h="1544" extrusionOk="0">
                  <a:moveTo>
                    <a:pt x="292" y="111"/>
                  </a:moveTo>
                  <a:cubicBezTo>
                    <a:pt x="194" y="111"/>
                    <a:pt x="122" y="111"/>
                    <a:pt x="49" y="135"/>
                  </a:cubicBezTo>
                  <a:cubicBezTo>
                    <a:pt x="0" y="135"/>
                    <a:pt x="0" y="159"/>
                    <a:pt x="0" y="184"/>
                  </a:cubicBezTo>
                  <a:cubicBezTo>
                    <a:pt x="0" y="208"/>
                    <a:pt x="24" y="232"/>
                    <a:pt x="49" y="232"/>
                  </a:cubicBezTo>
                  <a:lnTo>
                    <a:pt x="73" y="232"/>
                  </a:lnTo>
                  <a:cubicBezTo>
                    <a:pt x="146" y="208"/>
                    <a:pt x="219" y="208"/>
                    <a:pt x="292" y="208"/>
                  </a:cubicBezTo>
                  <a:cubicBezTo>
                    <a:pt x="316" y="208"/>
                    <a:pt x="340" y="184"/>
                    <a:pt x="340" y="159"/>
                  </a:cubicBezTo>
                  <a:cubicBezTo>
                    <a:pt x="340" y="135"/>
                    <a:pt x="316" y="111"/>
                    <a:pt x="292" y="111"/>
                  </a:cubicBezTo>
                  <a:close/>
                  <a:moveTo>
                    <a:pt x="583" y="135"/>
                  </a:moveTo>
                  <a:cubicBezTo>
                    <a:pt x="559" y="135"/>
                    <a:pt x="534" y="135"/>
                    <a:pt x="534" y="184"/>
                  </a:cubicBezTo>
                  <a:cubicBezTo>
                    <a:pt x="534" y="208"/>
                    <a:pt x="534" y="232"/>
                    <a:pt x="583" y="232"/>
                  </a:cubicBezTo>
                  <a:cubicBezTo>
                    <a:pt x="656" y="256"/>
                    <a:pt x="753" y="281"/>
                    <a:pt x="850" y="329"/>
                  </a:cubicBezTo>
                  <a:lnTo>
                    <a:pt x="875" y="329"/>
                  </a:lnTo>
                  <a:cubicBezTo>
                    <a:pt x="923" y="329"/>
                    <a:pt x="947" y="256"/>
                    <a:pt x="899" y="232"/>
                  </a:cubicBezTo>
                  <a:cubicBezTo>
                    <a:pt x="802" y="184"/>
                    <a:pt x="705" y="159"/>
                    <a:pt x="583" y="135"/>
                  </a:cubicBezTo>
                  <a:close/>
                  <a:moveTo>
                    <a:pt x="4926" y="0"/>
                  </a:moveTo>
                  <a:cubicBezTo>
                    <a:pt x="4884" y="0"/>
                    <a:pt x="4848" y="67"/>
                    <a:pt x="4907" y="86"/>
                  </a:cubicBezTo>
                  <a:lnTo>
                    <a:pt x="4931" y="111"/>
                  </a:lnTo>
                  <a:cubicBezTo>
                    <a:pt x="4980" y="159"/>
                    <a:pt x="5004" y="232"/>
                    <a:pt x="5029" y="305"/>
                  </a:cubicBezTo>
                  <a:cubicBezTo>
                    <a:pt x="5029" y="354"/>
                    <a:pt x="5053" y="354"/>
                    <a:pt x="5077" y="354"/>
                  </a:cubicBezTo>
                  <a:cubicBezTo>
                    <a:pt x="5101" y="354"/>
                    <a:pt x="5126" y="329"/>
                    <a:pt x="5126" y="305"/>
                  </a:cubicBezTo>
                  <a:cubicBezTo>
                    <a:pt x="5101" y="208"/>
                    <a:pt x="5053" y="111"/>
                    <a:pt x="5004" y="38"/>
                  </a:cubicBezTo>
                  <a:cubicBezTo>
                    <a:pt x="4980" y="14"/>
                    <a:pt x="4980" y="14"/>
                    <a:pt x="4956" y="14"/>
                  </a:cubicBezTo>
                  <a:cubicBezTo>
                    <a:pt x="4946" y="4"/>
                    <a:pt x="4936" y="0"/>
                    <a:pt x="4926" y="0"/>
                  </a:cubicBezTo>
                  <a:close/>
                  <a:moveTo>
                    <a:pt x="4688" y="62"/>
                  </a:moveTo>
                  <a:cubicBezTo>
                    <a:pt x="4664" y="62"/>
                    <a:pt x="4640" y="62"/>
                    <a:pt x="4640" y="86"/>
                  </a:cubicBezTo>
                  <a:cubicBezTo>
                    <a:pt x="4591" y="159"/>
                    <a:pt x="4567" y="208"/>
                    <a:pt x="4591" y="281"/>
                  </a:cubicBezTo>
                  <a:cubicBezTo>
                    <a:pt x="4591" y="329"/>
                    <a:pt x="4591" y="378"/>
                    <a:pt x="4616" y="426"/>
                  </a:cubicBezTo>
                  <a:cubicBezTo>
                    <a:pt x="4616" y="444"/>
                    <a:pt x="4628" y="461"/>
                    <a:pt x="4643" y="461"/>
                  </a:cubicBezTo>
                  <a:cubicBezTo>
                    <a:pt x="4650" y="461"/>
                    <a:pt x="4657" y="458"/>
                    <a:pt x="4664" y="451"/>
                  </a:cubicBezTo>
                  <a:cubicBezTo>
                    <a:pt x="4688" y="451"/>
                    <a:pt x="4713" y="426"/>
                    <a:pt x="4713" y="402"/>
                  </a:cubicBezTo>
                  <a:cubicBezTo>
                    <a:pt x="4688" y="354"/>
                    <a:pt x="4688" y="329"/>
                    <a:pt x="4688" y="281"/>
                  </a:cubicBezTo>
                  <a:cubicBezTo>
                    <a:pt x="4688" y="232"/>
                    <a:pt x="4688" y="184"/>
                    <a:pt x="4713" y="135"/>
                  </a:cubicBezTo>
                  <a:cubicBezTo>
                    <a:pt x="4737" y="111"/>
                    <a:pt x="4713" y="86"/>
                    <a:pt x="4688" y="62"/>
                  </a:cubicBezTo>
                  <a:close/>
                  <a:moveTo>
                    <a:pt x="7749" y="135"/>
                  </a:moveTo>
                  <a:cubicBezTo>
                    <a:pt x="7725" y="135"/>
                    <a:pt x="7701" y="159"/>
                    <a:pt x="7701" y="184"/>
                  </a:cubicBezTo>
                  <a:cubicBezTo>
                    <a:pt x="7676" y="281"/>
                    <a:pt x="7652" y="354"/>
                    <a:pt x="7604" y="451"/>
                  </a:cubicBezTo>
                  <a:cubicBezTo>
                    <a:pt x="7579" y="451"/>
                    <a:pt x="7579" y="499"/>
                    <a:pt x="7604" y="524"/>
                  </a:cubicBezTo>
                  <a:lnTo>
                    <a:pt x="7628" y="524"/>
                  </a:lnTo>
                  <a:lnTo>
                    <a:pt x="7628" y="499"/>
                  </a:lnTo>
                  <a:lnTo>
                    <a:pt x="7676" y="499"/>
                  </a:lnTo>
                  <a:cubicBezTo>
                    <a:pt x="7749" y="402"/>
                    <a:pt x="7774" y="305"/>
                    <a:pt x="7798" y="184"/>
                  </a:cubicBezTo>
                  <a:cubicBezTo>
                    <a:pt x="7798" y="159"/>
                    <a:pt x="7774" y="135"/>
                    <a:pt x="7749" y="135"/>
                  </a:cubicBezTo>
                  <a:close/>
                  <a:moveTo>
                    <a:pt x="1148" y="349"/>
                  </a:moveTo>
                  <a:cubicBezTo>
                    <a:pt x="1112" y="349"/>
                    <a:pt x="1100" y="409"/>
                    <a:pt x="1142" y="451"/>
                  </a:cubicBezTo>
                  <a:cubicBezTo>
                    <a:pt x="1215" y="475"/>
                    <a:pt x="1312" y="524"/>
                    <a:pt x="1409" y="597"/>
                  </a:cubicBezTo>
                  <a:lnTo>
                    <a:pt x="1433" y="597"/>
                  </a:lnTo>
                  <a:lnTo>
                    <a:pt x="1433" y="572"/>
                  </a:lnTo>
                  <a:lnTo>
                    <a:pt x="1458" y="572"/>
                  </a:lnTo>
                  <a:cubicBezTo>
                    <a:pt x="1482" y="548"/>
                    <a:pt x="1482" y="524"/>
                    <a:pt x="1458" y="499"/>
                  </a:cubicBezTo>
                  <a:cubicBezTo>
                    <a:pt x="1360" y="451"/>
                    <a:pt x="1263" y="402"/>
                    <a:pt x="1166" y="354"/>
                  </a:cubicBezTo>
                  <a:cubicBezTo>
                    <a:pt x="1159" y="350"/>
                    <a:pt x="1153" y="349"/>
                    <a:pt x="1148" y="349"/>
                  </a:cubicBezTo>
                  <a:close/>
                  <a:moveTo>
                    <a:pt x="1725" y="645"/>
                  </a:moveTo>
                  <a:cubicBezTo>
                    <a:pt x="1676" y="645"/>
                    <a:pt x="1652" y="645"/>
                    <a:pt x="1652" y="669"/>
                  </a:cubicBezTo>
                  <a:cubicBezTo>
                    <a:pt x="1628" y="694"/>
                    <a:pt x="1628" y="718"/>
                    <a:pt x="1652" y="742"/>
                  </a:cubicBezTo>
                  <a:lnTo>
                    <a:pt x="1919" y="888"/>
                  </a:lnTo>
                  <a:lnTo>
                    <a:pt x="1943" y="888"/>
                  </a:lnTo>
                  <a:cubicBezTo>
                    <a:pt x="1968" y="888"/>
                    <a:pt x="1992" y="888"/>
                    <a:pt x="1992" y="864"/>
                  </a:cubicBezTo>
                  <a:cubicBezTo>
                    <a:pt x="2016" y="839"/>
                    <a:pt x="1992" y="815"/>
                    <a:pt x="1968" y="815"/>
                  </a:cubicBezTo>
                  <a:lnTo>
                    <a:pt x="1725" y="645"/>
                  </a:lnTo>
                  <a:close/>
                  <a:moveTo>
                    <a:pt x="7421" y="629"/>
                  </a:moveTo>
                  <a:cubicBezTo>
                    <a:pt x="7409" y="629"/>
                    <a:pt x="7396" y="634"/>
                    <a:pt x="7385" y="645"/>
                  </a:cubicBezTo>
                  <a:cubicBezTo>
                    <a:pt x="7312" y="694"/>
                    <a:pt x="7215" y="742"/>
                    <a:pt x="7142" y="791"/>
                  </a:cubicBezTo>
                  <a:cubicBezTo>
                    <a:pt x="7118" y="815"/>
                    <a:pt x="7093" y="839"/>
                    <a:pt x="7118" y="864"/>
                  </a:cubicBezTo>
                  <a:cubicBezTo>
                    <a:pt x="7118" y="888"/>
                    <a:pt x="7142" y="888"/>
                    <a:pt x="7166" y="888"/>
                  </a:cubicBezTo>
                  <a:lnTo>
                    <a:pt x="7191" y="888"/>
                  </a:lnTo>
                  <a:cubicBezTo>
                    <a:pt x="7288" y="839"/>
                    <a:pt x="7361" y="791"/>
                    <a:pt x="7458" y="718"/>
                  </a:cubicBezTo>
                  <a:cubicBezTo>
                    <a:pt x="7495" y="681"/>
                    <a:pt x="7461" y="629"/>
                    <a:pt x="7421" y="629"/>
                  </a:cubicBezTo>
                  <a:close/>
                  <a:moveTo>
                    <a:pt x="5077" y="548"/>
                  </a:moveTo>
                  <a:cubicBezTo>
                    <a:pt x="5053" y="548"/>
                    <a:pt x="5029" y="572"/>
                    <a:pt x="5029" y="597"/>
                  </a:cubicBezTo>
                  <a:cubicBezTo>
                    <a:pt x="5004" y="645"/>
                    <a:pt x="5004" y="669"/>
                    <a:pt x="4980" y="718"/>
                  </a:cubicBezTo>
                  <a:cubicBezTo>
                    <a:pt x="4931" y="694"/>
                    <a:pt x="4907" y="645"/>
                    <a:pt x="4859" y="621"/>
                  </a:cubicBezTo>
                  <a:cubicBezTo>
                    <a:pt x="4846" y="609"/>
                    <a:pt x="4834" y="603"/>
                    <a:pt x="4822" y="603"/>
                  </a:cubicBezTo>
                  <a:cubicBezTo>
                    <a:pt x="4810" y="603"/>
                    <a:pt x="4798" y="609"/>
                    <a:pt x="4786" y="621"/>
                  </a:cubicBezTo>
                  <a:cubicBezTo>
                    <a:pt x="4761" y="645"/>
                    <a:pt x="4761" y="669"/>
                    <a:pt x="4786" y="694"/>
                  </a:cubicBezTo>
                  <a:cubicBezTo>
                    <a:pt x="4834" y="742"/>
                    <a:pt x="4883" y="767"/>
                    <a:pt x="4931" y="791"/>
                  </a:cubicBezTo>
                  <a:lnTo>
                    <a:pt x="4907" y="864"/>
                  </a:lnTo>
                  <a:cubicBezTo>
                    <a:pt x="4907" y="888"/>
                    <a:pt x="4907" y="912"/>
                    <a:pt x="4931" y="937"/>
                  </a:cubicBezTo>
                  <a:lnTo>
                    <a:pt x="4956" y="937"/>
                  </a:lnTo>
                  <a:lnTo>
                    <a:pt x="4956" y="912"/>
                  </a:lnTo>
                  <a:cubicBezTo>
                    <a:pt x="4956" y="924"/>
                    <a:pt x="4962" y="931"/>
                    <a:pt x="4971" y="931"/>
                  </a:cubicBezTo>
                  <a:cubicBezTo>
                    <a:pt x="4980" y="931"/>
                    <a:pt x="4992" y="924"/>
                    <a:pt x="5004" y="912"/>
                  </a:cubicBezTo>
                  <a:lnTo>
                    <a:pt x="5029" y="864"/>
                  </a:lnTo>
                  <a:lnTo>
                    <a:pt x="5053" y="864"/>
                  </a:lnTo>
                  <a:cubicBezTo>
                    <a:pt x="5060" y="871"/>
                    <a:pt x="5067" y="874"/>
                    <a:pt x="5074" y="874"/>
                  </a:cubicBezTo>
                  <a:cubicBezTo>
                    <a:pt x="5091" y="874"/>
                    <a:pt x="5109" y="857"/>
                    <a:pt x="5126" y="839"/>
                  </a:cubicBezTo>
                  <a:cubicBezTo>
                    <a:pt x="5150" y="815"/>
                    <a:pt x="5126" y="791"/>
                    <a:pt x="5101" y="767"/>
                  </a:cubicBezTo>
                  <a:lnTo>
                    <a:pt x="5077" y="767"/>
                  </a:lnTo>
                  <a:cubicBezTo>
                    <a:pt x="5101" y="718"/>
                    <a:pt x="5101" y="669"/>
                    <a:pt x="5126" y="621"/>
                  </a:cubicBezTo>
                  <a:cubicBezTo>
                    <a:pt x="5126" y="597"/>
                    <a:pt x="5101" y="548"/>
                    <a:pt x="5077" y="548"/>
                  </a:cubicBezTo>
                  <a:close/>
                  <a:moveTo>
                    <a:pt x="5393" y="864"/>
                  </a:moveTo>
                  <a:cubicBezTo>
                    <a:pt x="5369" y="864"/>
                    <a:pt x="5320" y="864"/>
                    <a:pt x="5320" y="912"/>
                  </a:cubicBezTo>
                  <a:cubicBezTo>
                    <a:pt x="5320" y="937"/>
                    <a:pt x="5344" y="961"/>
                    <a:pt x="5369" y="961"/>
                  </a:cubicBezTo>
                  <a:cubicBezTo>
                    <a:pt x="5466" y="985"/>
                    <a:pt x="5563" y="1009"/>
                    <a:pt x="5660" y="1034"/>
                  </a:cubicBezTo>
                  <a:lnTo>
                    <a:pt x="5684" y="1034"/>
                  </a:lnTo>
                  <a:cubicBezTo>
                    <a:pt x="5733" y="1009"/>
                    <a:pt x="5733" y="937"/>
                    <a:pt x="5684" y="937"/>
                  </a:cubicBezTo>
                  <a:cubicBezTo>
                    <a:pt x="5587" y="912"/>
                    <a:pt x="5490" y="888"/>
                    <a:pt x="5393" y="864"/>
                  </a:cubicBezTo>
                  <a:close/>
                  <a:moveTo>
                    <a:pt x="5976" y="961"/>
                  </a:moveTo>
                  <a:cubicBezTo>
                    <a:pt x="5952" y="961"/>
                    <a:pt x="5927" y="985"/>
                    <a:pt x="5927" y="1009"/>
                  </a:cubicBezTo>
                  <a:cubicBezTo>
                    <a:pt x="5903" y="1034"/>
                    <a:pt x="5927" y="1058"/>
                    <a:pt x="5952" y="1058"/>
                  </a:cubicBezTo>
                  <a:lnTo>
                    <a:pt x="6267" y="1058"/>
                  </a:lnTo>
                  <a:cubicBezTo>
                    <a:pt x="6292" y="1058"/>
                    <a:pt x="6316" y="1058"/>
                    <a:pt x="6316" y="1009"/>
                  </a:cubicBezTo>
                  <a:cubicBezTo>
                    <a:pt x="6316" y="985"/>
                    <a:pt x="6292" y="961"/>
                    <a:pt x="6267" y="961"/>
                  </a:cubicBezTo>
                  <a:close/>
                  <a:moveTo>
                    <a:pt x="6875" y="888"/>
                  </a:moveTo>
                  <a:cubicBezTo>
                    <a:pt x="6778" y="912"/>
                    <a:pt x="6680" y="937"/>
                    <a:pt x="6559" y="937"/>
                  </a:cubicBezTo>
                  <a:cubicBezTo>
                    <a:pt x="6535" y="961"/>
                    <a:pt x="6510" y="985"/>
                    <a:pt x="6535" y="1009"/>
                  </a:cubicBezTo>
                  <a:cubicBezTo>
                    <a:pt x="6535" y="1034"/>
                    <a:pt x="6559" y="1058"/>
                    <a:pt x="6583" y="1058"/>
                  </a:cubicBezTo>
                  <a:lnTo>
                    <a:pt x="6608" y="1058"/>
                  </a:lnTo>
                  <a:cubicBezTo>
                    <a:pt x="6705" y="1034"/>
                    <a:pt x="6802" y="1009"/>
                    <a:pt x="6899" y="985"/>
                  </a:cubicBezTo>
                  <a:cubicBezTo>
                    <a:pt x="6923" y="985"/>
                    <a:pt x="6948" y="961"/>
                    <a:pt x="6948" y="937"/>
                  </a:cubicBezTo>
                  <a:cubicBezTo>
                    <a:pt x="6923" y="912"/>
                    <a:pt x="6899" y="888"/>
                    <a:pt x="6875" y="888"/>
                  </a:cubicBezTo>
                  <a:close/>
                  <a:moveTo>
                    <a:pt x="2235" y="937"/>
                  </a:moveTo>
                  <a:cubicBezTo>
                    <a:pt x="2211" y="937"/>
                    <a:pt x="2186" y="937"/>
                    <a:pt x="2162" y="961"/>
                  </a:cubicBezTo>
                  <a:cubicBezTo>
                    <a:pt x="2162" y="985"/>
                    <a:pt x="2162" y="1009"/>
                    <a:pt x="2186" y="1034"/>
                  </a:cubicBezTo>
                  <a:cubicBezTo>
                    <a:pt x="2284" y="1082"/>
                    <a:pt x="2381" y="1131"/>
                    <a:pt x="2454" y="1180"/>
                  </a:cubicBezTo>
                  <a:lnTo>
                    <a:pt x="2478" y="1180"/>
                  </a:lnTo>
                  <a:cubicBezTo>
                    <a:pt x="2502" y="1180"/>
                    <a:pt x="2526" y="1180"/>
                    <a:pt x="2526" y="1155"/>
                  </a:cubicBezTo>
                  <a:cubicBezTo>
                    <a:pt x="2551" y="1131"/>
                    <a:pt x="2526" y="1107"/>
                    <a:pt x="2502" y="1082"/>
                  </a:cubicBezTo>
                  <a:lnTo>
                    <a:pt x="2235" y="937"/>
                  </a:lnTo>
                  <a:close/>
                  <a:moveTo>
                    <a:pt x="4754" y="1076"/>
                  </a:moveTo>
                  <a:cubicBezTo>
                    <a:pt x="4748" y="1076"/>
                    <a:pt x="4741" y="1078"/>
                    <a:pt x="4737" y="1082"/>
                  </a:cubicBezTo>
                  <a:cubicBezTo>
                    <a:pt x="4664" y="1155"/>
                    <a:pt x="4567" y="1204"/>
                    <a:pt x="4494" y="1252"/>
                  </a:cubicBezTo>
                  <a:cubicBezTo>
                    <a:pt x="4470" y="1277"/>
                    <a:pt x="4446" y="1301"/>
                    <a:pt x="4470" y="1325"/>
                  </a:cubicBezTo>
                  <a:cubicBezTo>
                    <a:pt x="4470" y="1350"/>
                    <a:pt x="4494" y="1350"/>
                    <a:pt x="4518" y="1350"/>
                  </a:cubicBezTo>
                  <a:lnTo>
                    <a:pt x="4543" y="1350"/>
                  </a:lnTo>
                  <a:cubicBezTo>
                    <a:pt x="4640" y="1301"/>
                    <a:pt x="4713" y="1228"/>
                    <a:pt x="4786" y="1155"/>
                  </a:cubicBezTo>
                  <a:cubicBezTo>
                    <a:pt x="4825" y="1116"/>
                    <a:pt x="4784" y="1076"/>
                    <a:pt x="4754" y="1076"/>
                  </a:cubicBezTo>
                  <a:close/>
                  <a:moveTo>
                    <a:pt x="2772" y="1218"/>
                  </a:moveTo>
                  <a:cubicBezTo>
                    <a:pt x="2755" y="1218"/>
                    <a:pt x="2738" y="1235"/>
                    <a:pt x="2721" y="1252"/>
                  </a:cubicBezTo>
                  <a:cubicBezTo>
                    <a:pt x="2721" y="1277"/>
                    <a:pt x="2721" y="1301"/>
                    <a:pt x="2745" y="1325"/>
                  </a:cubicBezTo>
                  <a:cubicBezTo>
                    <a:pt x="2842" y="1350"/>
                    <a:pt x="2939" y="1398"/>
                    <a:pt x="3037" y="1422"/>
                  </a:cubicBezTo>
                  <a:lnTo>
                    <a:pt x="3061" y="1422"/>
                  </a:lnTo>
                  <a:cubicBezTo>
                    <a:pt x="3134" y="1422"/>
                    <a:pt x="3134" y="1325"/>
                    <a:pt x="3061" y="1325"/>
                  </a:cubicBezTo>
                  <a:cubicBezTo>
                    <a:pt x="2988" y="1301"/>
                    <a:pt x="2891" y="1252"/>
                    <a:pt x="2794" y="1228"/>
                  </a:cubicBezTo>
                  <a:cubicBezTo>
                    <a:pt x="2787" y="1221"/>
                    <a:pt x="2779" y="1218"/>
                    <a:pt x="2772" y="1218"/>
                  </a:cubicBezTo>
                  <a:close/>
                  <a:moveTo>
                    <a:pt x="3340" y="1395"/>
                  </a:moveTo>
                  <a:cubicBezTo>
                    <a:pt x="3300" y="1395"/>
                    <a:pt x="3286" y="1495"/>
                    <a:pt x="3352" y="1495"/>
                  </a:cubicBezTo>
                  <a:cubicBezTo>
                    <a:pt x="3450" y="1520"/>
                    <a:pt x="3547" y="1520"/>
                    <a:pt x="3644" y="1544"/>
                  </a:cubicBezTo>
                  <a:cubicBezTo>
                    <a:pt x="3668" y="1544"/>
                    <a:pt x="3717" y="1520"/>
                    <a:pt x="3717" y="1495"/>
                  </a:cubicBezTo>
                  <a:cubicBezTo>
                    <a:pt x="3717" y="1447"/>
                    <a:pt x="3692" y="1447"/>
                    <a:pt x="3668" y="1422"/>
                  </a:cubicBezTo>
                  <a:cubicBezTo>
                    <a:pt x="3571" y="1422"/>
                    <a:pt x="3474" y="1422"/>
                    <a:pt x="3352" y="1398"/>
                  </a:cubicBezTo>
                  <a:cubicBezTo>
                    <a:pt x="3348" y="1396"/>
                    <a:pt x="3344" y="1395"/>
                    <a:pt x="3340" y="1395"/>
                  </a:cubicBezTo>
                  <a:close/>
                  <a:moveTo>
                    <a:pt x="4251" y="1374"/>
                  </a:moveTo>
                  <a:cubicBezTo>
                    <a:pt x="4154" y="1398"/>
                    <a:pt x="4033" y="1422"/>
                    <a:pt x="3935" y="1422"/>
                  </a:cubicBezTo>
                  <a:cubicBezTo>
                    <a:pt x="3911" y="1447"/>
                    <a:pt x="3887" y="1471"/>
                    <a:pt x="3911" y="1495"/>
                  </a:cubicBezTo>
                  <a:cubicBezTo>
                    <a:pt x="3911" y="1520"/>
                    <a:pt x="3911" y="1544"/>
                    <a:pt x="3960" y="1544"/>
                  </a:cubicBezTo>
                  <a:cubicBezTo>
                    <a:pt x="4081" y="1520"/>
                    <a:pt x="4178" y="1495"/>
                    <a:pt x="4275" y="1471"/>
                  </a:cubicBezTo>
                  <a:cubicBezTo>
                    <a:pt x="4300" y="1471"/>
                    <a:pt x="4324" y="1447"/>
                    <a:pt x="4300" y="1398"/>
                  </a:cubicBezTo>
                  <a:cubicBezTo>
                    <a:pt x="4300" y="1374"/>
                    <a:pt x="4275" y="1374"/>
                    <a:pt x="4251" y="137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765" name="Google Shape;765;p20"/>
          <p:cNvGrpSpPr/>
          <p:nvPr/>
        </p:nvGrpSpPr>
        <p:grpSpPr>
          <a:xfrm rot="3617422">
            <a:off x="12541" y="4635556"/>
            <a:ext cx="639248" cy="382014"/>
            <a:chOff x="1202177" y="4613417"/>
            <a:chExt cx="528376" cy="315757"/>
          </a:xfrm>
        </p:grpSpPr>
        <p:sp>
          <p:nvSpPr>
            <p:cNvPr id="766" name="Google Shape;766;p20"/>
            <p:cNvSpPr/>
            <p:nvPr/>
          </p:nvSpPr>
          <p:spPr>
            <a:xfrm>
              <a:off x="1564214" y="4671691"/>
              <a:ext cx="166339" cy="48340"/>
            </a:xfrm>
            <a:custGeom>
              <a:avLst/>
              <a:gdLst/>
              <a:ahLst/>
              <a:cxnLst/>
              <a:rect l="l" t="t" r="r" b="b"/>
              <a:pathLst>
                <a:path w="1507" h="438" extrusionOk="0">
                  <a:moveTo>
                    <a:pt x="1409" y="1"/>
                  </a:moveTo>
                  <a:lnTo>
                    <a:pt x="73" y="316"/>
                  </a:lnTo>
                  <a:cubicBezTo>
                    <a:pt x="25" y="316"/>
                    <a:pt x="0" y="341"/>
                    <a:pt x="25" y="389"/>
                  </a:cubicBezTo>
                  <a:cubicBezTo>
                    <a:pt x="25" y="414"/>
                    <a:pt x="49" y="438"/>
                    <a:pt x="73" y="438"/>
                  </a:cubicBezTo>
                  <a:lnTo>
                    <a:pt x="98" y="438"/>
                  </a:lnTo>
                  <a:lnTo>
                    <a:pt x="1434" y="122"/>
                  </a:lnTo>
                  <a:cubicBezTo>
                    <a:pt x="1506" y="122"/>
                    <a:pt x="1482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67" name="Google Shape;767;p20"/>
            <p:cNvSpPr/>
            <p:nvPr/>
          </p:nvSpPr>
          <p:spPr>
            <a:xfrm>
              <a:off x="1602846" y="4613417"/>
              <a:ext cx="60708" cy="176363"/>
            </a:xfrm>
            <a:custGeom>
              <a:avLst/>
              <a:gdLst/>
              <a:ahLst/>
              <a:cxnLst/>
              <a:rect l="l" t="t" r="r" b="b"/>
              <a:pathLst>
                <a:path w="550" h="1598" extrusionOk="0">
                  <a:moveTo>
                    <a:pt x="77" y="0"/>
                  </a:moveTo>
                  <a:cubicBezTo>
                    <a:pt x="39" y="0"/>
                    <a:pt x="0" y="32"/>
                    <a:pt x="15" y="91"/>
                  </a:cubicBezTo>
                  <a:lnTo>
                    <a:pt x="403" y="1573"/>
                  </a:lnTo>
                  <a:cubicBezTo>
                    <a:pt x="428" y="1597"/>
                    <a:pt x="452" y="1597"/>
                    <a:pt x="476" y="1597"/>
                  </a:cubicBezTo>
                  <a:lnTo>
                    <a:pt x="501" y="1597"/>
                  </a:lnTo>
                  <a:cubicBezTo>
                    <a:pt x="525" y="1597"/>
                    <a:pt x="549" y="1549"/>
                    <a:pt x="525" y="1525"/>
                  </a:cubicBezTo>
                  <a:lnTo>
                    <a:pt x="136" y="43"/>
                  </a:lnTo>
                  <a:cubicBezTo>
                    <a:pt x="127" y="14"/>
                    <a:pt x="102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68" name="Google Shape;768;p20"/>
            <p:cNvSpPr/>
            <p:nvPr/>
          </p:nvSpPr>
          <p:spPr>
            <a:xfrm>
              <a:off x="1582978" y="4629421"/>
              <a:ext cx="104638" cy="138950"/>
            </a:xfrm>
            <a:custGeom>
              <a:avLst/>
              <a:gdLst/>
              <a:ahLst/>
              <a:cxnLst/>
              <a:rect l="l" t="t" r="r" b="b"/>
              <a:pathLst>
                <a:path w="948" h="1259" extrusionOk="0">
                  <a:moveTo>
                    <a:pt x="875" y="1"/>
                  </a:moveTo>
                  <a:cubicBezTo>
                    <a:pt x="857" y="1"/>
                    <a:pt x="838" y="7"/>
                    <a:pt x="826" y="19"/>
                  </a:cubicBezTo>
                  <a:lnTo>
                    <a:pt x="25" y="1161"/>
                  </a:lnTo>
                  <a:cubicBezTo>
                    <a:pt x="0" y="1185"/>
                    <a:pt x="0" y="1234"/>
                    <a:pt x="49" y="1258"/>
                  </a:cubicBezTo>
                  <a:lnTo>
                    <a:pt x="122" y="1258"/>
                  </a:lnTo>
                  <a:lnTo>
                    <a:pt x="924" y="92"/>
                  </a:lnTo>
                  <a:cubicBezTo>
                    <a:pt x="948" y="68"/>
                    <a:pt x="948" y="19"/>
                    <a:pt x="924" y="19"/>
                  </a:cubicBezTo>
                  <a:cubicBezTo>
                    <a:pt x="911" y="7"/>
                    <a:pt x="893" y="1"/>
                    <a:pt x="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69" name="Google Shape;769;p20"/>
            <p:cNvSpPr/>
            <p:nvPr/>
          </p:nvSpPr>
          <p:spPr>
            <a:xfrm>
              <a:off x="1548982" y="4644430"/>
              <a:ext cx="160158" cy="102419"/>
            </a:xfrm>
            <a:custGeom>
              <a:avLst/>
              <a:gdLst/>
              <a:ahLst/>
              <a:cxnLst/>
              <a:rect l="l" t="t" r="r" b="b"/>
              <a:pathLst>
                <a:path w="1451" h="928" extrusionOk="0">
                  <a:moveTo>
                    <a:pt x="115" y="1"/>
                  </a:moveTo>
                  <a:cubicBezTo>
                    <a:pt x="51" y="1"/>
                    <a:pt x="0" y="83"/>
                    <a:pt x="65" y="126"/>
                  </a:cubicBezTo>
                  <a:lnTo>
                    <a:pt x="1329" y="928"/>
                  </a:lnTo>
                  <a:lnTo>
                    <a:pt x="1377" y="928"/>
                  </a:lnTo>
                  <a:cubicBezTo>
                    <a:pt x="1426" y="928"/>
                    <a:pt x="1450" y="831"/>
                    <a:pt x="1402" y="806"/>
                  </a:cubicBezTo>
                  <a:lnTo>
                    <a:pt x="138" y="5"/>
                  </a:lnTo>
                  <a:cubicBezTo>
                    <a:pt x="130" y="2"/>
                    <a:pt x="123" y="1"/>
                    <a:pt x="1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70" name="Google Shape;770;p20"/>
            <p:cNvSpPr/>
            <p:nvPr/>
          </p:nvSpPr>
          <p:spPr>
            <a:xfrm>
              <a:off x="1202177" y="4673346"/>
              <a:ext cx="177156" cy="151310"/>
            </a:xfrm>
            <a:custGeom>
              <a:avLst/>
              <a:gdLst/>
              <a:ahLst/>
              <a:cxnLst/>
              <a:rect l="l" t="t" r="r" b="b"/>
              <a:pathLst>
                <a:path w="1605" h="1371" extrusionOk="0">
                  <a:moveTo>
                    <a:pt x="924" y="131"/>
                  </a:moveTo>
                  <a:cubicBezTo>
                    <a:pt x="1216" y="131"/>
                    <a:pt x="1458" y="374"/>
                    <a:pt x="1483" y="690"/>
                  </a:cubicBezTo>
                  <a:cubicBezTo>
                    <a:pt x="1483" y="1019"/>
                    <a:pt x="1204" y="1248"/>
                    <a:pt x="911" y="1248"/>
                  </a:cubicBezTo>
                  <a:cubicBezTo>
                    <a:pt x="771" y="1248"/>
                    <a:pt x="629" y="1196"/>
                    <a:pt x="511" y="1079"/>
                  </a:cubicBezTo>
                  <a:cubicBezTo>
                    <a:pt x="171" y="739"/>
                    <a:pt x="414" y="131"/>
                    <a:pt x="924" y="131"/>
                  </a:cubicBezTo>
                  <a:close/>
                  <a:moveTo>
                    <a:pt x="907" y="1"/>
                  </a:moveTo>
                  <a:cubicBezTo>
                    <a:pt x="740" y="1"/>
                    <a:pt x="571" y="63"/>
                    <a:pt x="438" y="204"/>
                  </a:cubicBezTo>
                  <a:cubicBezTo>
                    <a:pt x="1" y="641"/>
                    <a:pt x="317" y="1370"/>
                    <a:pt x="924" y="1370"/>
                  </a:cubicBezTo>
                  <a:cubicBezTo>
                    <a:pt x="1288" y="1370"/>
                    <a:pt x="1604" y="1079"/>
                    <a:pt x="1604" y="690"/>
                  </a:cubicBezTo>
                  <a:cubicBezTo>
                    <a:pt x="1604" y="278"/>
                    <a:pt x="1258" y="1"/>
                    <a:pt x="9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71" name="Google Shape;771;p20"/>
            <p:cNvSpPr/>
            <p:nvPr/>
          </p:nvSpPr>
          <p:spPr>
            <a:xfrm>
              <a:off x="1389928" y="4832385"/>
              <a:ext cx="115344" cy="96790"/>
            </a:xfrm>
            <a:custGeom>
              <a:avLst/>
              <a:gdLst/>
              <a:ahLst/>
              <a:cxnLst/>
              <a:rect l="l" t="t" r="r" b="b"/>
              <a:pathLst>
                <a:path w="1045" h="877" extrusionOk="0">
                  <a:moveTo>
                    <a:pt x="583" y="124"/>
                  </a:moveTo>
                  <a:cubicBezTo>
                    <a:pt x="753" y="124"/>
                    <a:pt x="899" y="269"/>
                    <a:pt x="899" y="439"/>
                  </a:cubicBezTo>
                  <a:cubicBezTo>
                    <a:pt x="899" y="622"/>
                    <a:pt x="741" y="747"/>
                    <a:pt x="587" y="747"/>
                  </a:cubicBezTo>
                  <a:cubicBezTo>
                    <a:pt x="515" y="747"/>
                    <a:pt x="443" y="720"/>
                    <a:pt x="389" y="658"/>
                  </a:cubicBezTo>
                  <a:cubicBezTo>
                    <a:pt x="195" y="464"/>
                    <a:pt x="316" y="124"/>
                    <a:pt x="583" y="124"/>
                  </a:cubicBezTo>
                  <a:close/>
                  <a:moveTo>
                    <a:pt x="584" y="0"/>
                  </a:moveTo>
                  <a:cubicBezTo>
                    <a:pt x="473" y="0"/>
                    <a:pt x="361" y="38"/>
                    <a:pt x="268" y="124"/>
                  </a:cubicBezTo>
                  <a:cubicBezTo>
                    <a:pt x="0" y="415"/>
                    <a:pt x="195" y="877"/>
                    <a:pt x="583" y="877"/>
                  </a:cubicBezTo>
                  <a:cubicBezTo>
                    <a:pt x="826" y="877"/>
                    <a:pt x="1021" y="682"/>
                    <a:pt x="1045" y="439"/>
                  </a:cubicBezTo>
                  <a:cubicBezTo>
                    <a:pt x="1045" y="175"/>
                    <a:pt x="820" y="0"/>
                    <a:pt x="5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772" name="Google Shape;772;p20"/>
          <p:cNvGrpSpPr/>
          <p:nvPr/>
        </p:nvGrpSpPr>
        <p:grpSpPr>
          <a:xfrm>
            <a:off x="8487536" y="4225367"/>
            <a:ext cx="666115" cy="973447"/>
            <a:chOff x="-1047799" y="3300294"/>
            <a:chExt cx="439014" cy="641607"/>
          </a:xfrm>
        </p:grpSpPr>
        <p:sp>
          <p:nvSpPr>
            <p:cNvPr id="773" name="Google Shape;773;p20"/>
            <p:cNvSpPr/>
            <p:nvPr/>
          </p:nvSpPr>
          <p:spPr>
            <a:xfrm>
              <a:off x="-994003" y="3750695"/>
              <a:ext cx="138774" cy="63785"/>
            </a:xfrm>
            <a:custGeom>
              <a:avLst/>
              <a:gdLst/>
              <a:ahLst/>
              <a:cxnLst/>
              <a:rect l="l" t="t" r="r" b="b"/>
              <a:pathLst>
                <a:path w="1847" h="849" extrusionOk="0">
                  <a:moveTo>
                    <a:pt x="728" y="0"/>
                  </a:moveTo>
                  <a:cubicBezTo>
                    <a:pt x="502" y="0"/>
                    <a:pt x="254" y="68"/>
                    <a:pt x="1" y="252"/>
                  </a:cubicBezTo>
                  <a:cubicBezTo>
                    <a:pt x="1" y="252"/>
                    <a:pt x="350" y="848"/>
                    <a:pt x="1002" y="848"/>
                  </a:cubicBezTo>
                  <a:cubicBezTo>
                    <a:pt x="1243" y="848"/>
                    <a:pt x="1526" y="767"/>
                    <a:pt x="1847" y="544"/>
                  </a:cubicBezTo>
                  <a:cubicBezTo>
                    <a:pt x="1847" y="544"/>
                    <a:pt x="1369" y="0"/>
                    <a:pt x="72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74" name="Google Shape;774;p20"/>
            <p:cNvSpPr/>
            <p:nvPr/>
          </p:nvSpPr>
          <p:spPr>
            <a:xfrm>
              <a:off x="-950199" y="3777592"/>
              <a:ext cx="98652" cy="17656"/>
            </a:xfrm>
            <a:custGeom>
              <a:avLst/>
              <a:gdLst/>
              <a:ahLst/>
              <a:cxnLst/>
              <a:rect l="l" t="t" r="r" b="b"/>
              <a:pathLst>
                <a:path w="1313" h="235" extrusionOk="0">
                  <a:moveTo>
                    <a:pt x="500" y="0"/>
                  </a:moveTo>
                  <a:cubicBezTo>
                    <a:pt x="349" y="0"/>
                    <a:pt x="197" y="14"/>
                    <a:pt x="49" y="40"/>
                  </a:cubicBezTo>
                  <a:cubicBezTo>
                    <a:pt x="25" y="40"/>
                    <a:pt x="1" y="64"/>
                    <a:pt x="25" y="89"/>
                  </a:cubicBezTo>
                  <a:cubicBezTo>
                    <a:pt x="25" y="113"/>
                    <a:pt x="49" y="113"/>
                    <a:pt x="73" y="113"/>
                  </a:cubicBezTo>
                  <a:cubicBezTo>
                    <a:pt x="191" y="98"/>
                    <a:pt x="311" y="90"/>
                    <a:pt x="431" y="90"/>
                  </a:cubicBezTo>
                  <a:cubicBezTo>
                    <a:pt x="708" y="90"/>
                    <a:pt x="985" y="133"/>
                    <a:pt x="1239" y="234"/>
                  </a:cubicBezTo>
                  <a:lnTo>
                    <a:pt x="1264" y="234"/>
                  </a:lnTo>
                  <a:cubicBezTo>
                    <a:pt x="1288" y="234"/>
                    <a:pt x="1288" y="210"/>
                    <a:pt x="1312" y="210"/>
                  </a:cubicBezTo>
                  <a:cubicBezTo>
                    <a:pt x="1312" y="186"/>
                    <a:pt x="1312" y="162"/>
                    <a:pt x="1288" y="137"/>
                  </a:cubicBezTo>
                  <a:cubicBezTo>
                    <a:pt x="1039" y="44"/>
                    <a:pt x="770" y="0"/>
                    <a:pt x="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75" name="Google Shape;775;p20"/>
            <p:cNvSpPr/>
            <p:nvPr/>
          </p:nvSpPr>
          <p:spPr>
            <a:xfrm>
              <a:off x="-949448" y="3639053"/>
              <a:ext cx="114280" cy="249281"/>
            </a:xfrm>
            <a:custGeom>
              <a:avLst/>
              <a:gdLst/>
              <a:ahLst/>
              <a:cxnLst/>
              <a:rect l="l" t="t" r="r" b="b"/>
              <a:pathLst>
                <a:path w="1521" h="3318" extrusionOk="0">
                  <a:moveTo>
                    <a:pt x="69" y="0"/>
                  </a:moveTo>
                  <a:cubicBezTo>
                    <a:pt x="40" y="0"/>
                    <a:pt x="0" y="67"/>
                    <a:pt x="39" y="86"/>
                  </a:cubicBezTo>
                  <a:cubicBezTo>
                    <a:pt x="63" y="86"/>
                    <a:pt x="1327" y="961"/>
                    <a:pt x="1424" y="3269"/>
                  </a:cubicBezTo>
                  <a:cubicBezTo>
                    <a:pt x="1424" y="3293"/>
                    <a:pt x="1448" y="3317"/>
                    <a:pt x="1472" y="3317"/>
                  </a:cubicBezTo>
                  <a:cubicBezTo>
                    <a:pt x="1497" y="3293"/>
                    <a:pt x="1521" y="3293"/>
                    <a:pt x="1521" y="3269"/>
                  </a:cubicBezTo>
                  <a:cubicBezTo>
                    <a:pt x="1424" y="912"/>
                    <a:pt x="88" y="14"/>
                    <a:pt x="88" y="14"/>
                  </a:cubicBezTo>
                  <a:cubicBezTo>
                    <a:pt x="83" y="4"/>
                    <a:pt x="76" y="0"/>
                    <a:pt x="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76" name="Google Shape;776;p20"/>
            <p:cNvSpPr/>
            <p:nvPr/>
          </p:nvSpPr>
          <p:spPr>
            <a:xfrm>
              <a:off x="-1047799" y="3504796"/>
              <a:ext cx="229087" cy="179936"/>
            </a:xfrm>
            <a:custGeom>
              <a:avLst/>
              <a:gdLst/>
              <a:ahLst/>
              <a:cxnLst/>
              <a:rect l="l" t="t" r="r" b="b"/>
              <a:pathLst>
                <a:path w="3049" h="2395" extrusionOk="0">
                  <a:moveTo>
                    <a:pt x="2055" y="1"/>
                  </a:moveTo>
                  <a:cubicBezTo>
                    <a:pt x="1883" y="1"/>
                    <a:pt x="1883" y="562"/>
                    <a:pt x="1883" y="562"/>
                  </a:cubicBezTo>
                  <a:cubicBezTo>
                    <a:pt x="1761" y="416"/>
                    <a:pt x="1615" y="294"/>
                    <a:pt x="1445" y="197"/>
                  </a:cubicBezTo>
                  <a:cubicBezTo>
                    <a:pt x="1434" y="193"/>
                    <a:pt x="1423" y="192"/>
                    <a:pt x="1413" y="192"/>
                  </a:cubicBezTo>
                  <a:cubicBezTo>
                    <a:pt x="1234" y="192"/>
                    <a:pt x="1300" y="780"/>
                    <a:pt x="1300" y="780"/>
                  </a:cubicBezTo>
                  <a:cubicBezTo>
                    <a:pt x="1154" y="635"/>
                    <a:pt x="984" y="537"/>
                    <a:pt x="814" y="416"/>
                  </a:cubicBezTo>
                  <a:cubicBezTo>
                    <a:pt x="785" y="400"/>
                    <a:pt x="760" y="393"/>
                    <a:pt x="740" y="393"/>
                  </a:cubicBezTo>
                  <a:cubicBezTo>
                    <a:pt x="532" y="393"/>
                    <a:pt x="692" y="1096"/>
                    <a:pt x="692" y="1096"/>
                  </a:cubicBezTo>
                  <a:cubicBezTo>
                    <a:pt x="692" y="1096"/>
                    <a:pt x="357" y="857"/>
                    <a:pt x="178" y="857"/>
                  </a:cubicBezTo>
                  <a:cubicBezTo>
                    <a:pt x="136" y="857"/>
                    <a:pt x="103" y="870"/>
                    <a:pt x="85" y="902"/>
                  </a:cubicBezTo>
                  <a:cubicBezTo>
                    <a:pt x="1" y="1049"/>
                    <a:pt x="662" y="2395"/>
                    <a:pt x="1533" y="2395"/>
                  </a:cubicBezTo>
                  <a:cubicBezTo>
                    <a:pt x="1669" y="2395"/>
                    <a:pt x="1811" y="2362"/>
                    <a:pt x="1955" y="2286"/>
                  </a:cubicBezTo>
                  <a:cubicBezTo>
                    <a:pt x="3049" y="1728"/>
                    <a:pt x="2684" y="926"/>
                    <a:pt x="2684" y="926"/>
                  </a:cubicBezTo>
                  <a:cubicBezTo>
                    <a:pt x="2684" y="926"/>
                    <a:pt x="2368" y="197"/>
                    <a:pt x="2125" y="27"/>
                  </a:cubicBezTo>
                  <a:cubicBezTo>
                    <a:pt x="2099" y="9"/>
                    <a:pt x="2076" y="1"/>
                    <a:pt x="20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77" name="Google Shape;777;p20"/>
            <p:cNvSpPr/>
            <p:nvPr/>
          </p:nvSpPr>
          <p:spPr>
            <a:xfrm>
              <a:off x="-1006775" y="3550625"/>
              <a:ext cx="157032" cy="111418"/>
            </a:xfrm>
            <a:custGeom>
              <a:avLst/>
              <a:gdLst/>
              <a:ahLst/>
              <a:cxnLst/>
              <a:rect l="l" t="t" r="r" b="b"/>
              <a:pathLst>
                <a:path w="2090" h="1483" extrusionOk="0">
                  <a:moveTo>
                    <a:pt x="1652" y="292"/>
                  </a:moveTo>
                  <a:cubicBezTo>
                    <a:pt x="1677" y="292"/>
                    <a:pt x="1701" y="316"/>
                    <a:pt x="1725" y="340"/>
                  </a:cubicBezTo>
                  <a:cubicBezTo>
                    <a:pt x="1749" y="365"/>
                    <a:pt x="1749" y="389"/>
                    <a:pt x="1774" y="413"/>
                  </a:cubicBezTo>
                  <a:lnTo>
                    <a:pt x="1725" y="389"/>
                  </a:lnTo>
                  <a:cubicBezTo>
                    <a:pt x="1701" y="365"/>
                    <a:pt x="1677" y="316"/>
                    <a:pt x="1652" y="292"/>
                  </a:cubicBezTo>
                  <a:close/>
                  <a:moveTo>
                    <a:pt x="802" y="656"/>
                  </a:moveTo>
                  <a:lnTo>
                    <a:pt x="802" y="656"/>
                  </a:lnTo>
                  <a:cubicBezTo>
                    <a:pt x="826" y="680"/>
                    <a:pt x="851" y="729"/>
                    <a:pt x="875" y="778"/>
                  </a:cubicBezTo>
                  <a:cubicBezTo>
                    <a:pt x="851" y="729"/>
                    <a:pt x="826" y="705"/>
                    <a:pt x="802" y="656"/>
                  </a:cubicBezTo>
                  <a:close/>
                  <a:moveTo>
                    <a:pt x="535" y="923"/>
                  </a:moveTo>
                  <a:lnTo>
                    <a:pt x="535" y="923"/>
                  </a:lnTo>
                  <a:cubicBezTo>
                    <a:pt x="583" y="948"/>
                    <a:pt x="608" y="996"/>
                    <a:pt x="608" y="1045"/>
                  </a:cubicBezTo>
                  <a:cubicBezTo>
                    <a:pt x="583" y="996"/>
                    <a:pt x="559" y="972"/>
                    <a:pt x="535" y="923"/>
                  </a:cubicBezTo>
                  <a:close/>
                  <a:moveTo>
                    <a:pt x="1944" y="0"/>
                  </a:moveTo>
                  <a:cubicBezTo>
                    <a:pt x="1920" y="25"/>
                    <a:pt x="1920" y="49"/>
                    <a:pt x="1920" y="73"/>
                  </a:cubicBezTo>
                  <a:cubicBezTo>
                    <a:pt x="1944" y="146"/>
                    <a:pt x="2017" y="292"/>
                    <a:pt x="1968" y="365"/>
                  </a:cubicBezTo>
                  <a:cubicBezTo>
                    <a:pt x="1968" y="389"/>
                    <a:pt x="1944" y="413"/>
                    <a:pt x="1920" y="413"/>
                  </a:cubicBezTo>
                  <a:lnTo>
                    <a:pt x="1847" y="413"/>
                  </a:lnTo>
                  <a:cubicBezTo>
                    <a:pt x="1847" y="365"/>
                    <a:pt x="1822" y="316"/>
                    <a:pt x="1798" y="267"/>
                  </a:cubicBezTo>
                  <a:cubicBezTo>
                    <a:pt x="1774" y="195"/>
                    <a:pt x="1701" y="170"/>
                    <a:pt x="1628" y="146"/>
                  </a:cubicBezTo>
                  <a:cubicBezTo>
                    <a:pt x="1604" y="146"/>
                    <a:pt x="1579" y="170"/>
                    <a:pt x="1555" y="195"/>
                  </a:cubicBezTo>
                  <a:cubicBezTo>
                    <a:pt x="1531" y="243"/>
                    <a:pt x="1555" y="316"/>
                    <a:pt x="1604" y="365"/>
                  </a:cubicBezTo>
                  <a:cubicBezTo>
                    <a:pt x="1652" y="413"/>
                    <a:pt x="1701" y="462"/>
                    <a:pt x="1749" y="486"/>
                  </a:cubicBezTo>
                  <a:lnTo>
                    <a:pt x="1749" y="510"/>
                  </a:lnTo>
                  <a:cubicBezTo>
                    <a:pt x="1749" y="559"/>
                    <a:pt x="1701" y="559"/>
                    <a:pt x="1628" y="559"/>
                  </a:cubicBezTo>
                  <a:cubicBezTo>
                    <a:pt x="1555" y="559"/>
                    <a:pt x="1482" y="535"/>
                    <a:pt x="1409" y="510"/>
                  </a:cubicBezTo>
                  <a:cubicBezTo>
                    <a:pt x="1385" y="437"/>
                    <a:pt x="1337" y="389"/>
                    <a:pt x="1288" y="365"/>
                  </a:cubicBezTo>
                  <a:cubicBezTo>
                    <a:pt x="1256" y="365"/>
                    <a:pt x="1234" y="354"/>
                    <a:pt x="1209" y="354"/>
                  </a:cubicBezTo>
                  <a:cubicBezTo>
                    <a:pt x="1196" y="354"/>
                    <a:pt x="1183" y="357"/>
                    <a:pt x="1166" y="365"/>
                  </a:cubicBezTo>
                  <a:cubicBezTo>
                    <a:pt x="1166" y="389"/>
                    <a:pt x="1142" y="413"/>
                    <a:pt x="1166" y="437"/>
                  </a:cubicBezTo>
                  <a:cubicBezTo>
                    <a:pt x="1215" y="486"/>
                    <a:pt x="1264" y="559"/>
                    <a:pt x="1337" y="583"/>
                  </a:cubicBezTo>
                  <a:cubicBezTo>
                    <a:pt x="1385" y="656"/>
                    <a:pt x="1385" y="753"/>
                    <a:pt x="1361" y="850"/>
                  </a:cubicBezTo>
                  <a:cubicBezTo>
                    <a:pt x="1343" y="905"/>
                    <a:pt x="1311" y="932"/>
                    <a:pt x="1255" y="932"/>
                  </a:cubicBezTo>
                  <a:cubicBezTo>
                    <a:pt x="1236" y="932"/>
                    <a:pt x="1215" y="929"/>
                    <a:pt x="1191" y="923"/>
                  </a:cubicBezTo>
                  <a:cubicBezTo>
                    <a:pt x="1142" y="923"/>
                    <a:pt x="1069" y="899"/>
                    <a:pt x="1021" y="850"/>
                  </a:cubicBezTo>
                  <a:cubicBezTo>
                    <a:pt x="996" y="729"/>
                    <a:pt x="924" y="608"/>
                    <a:pt x="826" y="535"/>
                  </a:cubicBezTo>
                  <a:lnTo>
                    <a:pt x="729" y="535"/>
                  </a:lnTo>
                  <a:cubicBezTo>
                    <a:pt x="705" y="559"/>
                    <a:pt x="705" y="583"/>
                    <a:pt x="705" y="632"/>
                  </a:cubicBezTo>
                  <a:cubicBezTo>
                    <a:pt x="754" y="753"/>
                    <a:pt x="826" y="850"/>
                    <a:pt x="924" y="923"/>
                  </a:cubicBezTo>
                  <a:cubicBezTo>
                    <a:pt x="948" y="972"/>
                    <a:pt x="948" y="1021"/>
                    <a:pt x="924" y="1093"/>
                  </a:cubicBezTo>
                  <a:cubicBezTo>
                    <a:pt x="924" y="1129"/>
                    <a:pt x="898" y="1151"/>
                    <a:pt x="874" y="1151"/>
                  </a:cubicBezTo>
                  <a:cubicBezTo>
                    <a:pt x="865" y="1151"/>
                    <a:pt x="857" y="1148"/>
                    <a:pt x="851" y="1142"/>
                  </a:cubicBezTo>
                  <a:cubicBezTo>
                    <a:pt x="802" y="1142"/>
                    <a:pt x="754" y="1118"/>
                    <a:pt x="729" y="1093"/>
                  </a:cubicBezTo>
                  <a:cubicBezTo>
                    <a:pt x="729" y="972"/>
                    <a:pt x="656" y="875"/>
                    <a:pt x="559" y="826"/>
                  </a:cubicBezTo>
                  <a:cubicBezTo>
                    <a:pt x="547" y="814"/>
                    <a:pt x="529" y="808"/>
                    <a:pt x="508" y="808"/>
                  </a:cubicBezTo>
                  <a:cubicBezTo>
                    <a:pt x="486" y="808"/>
                    <a:pt x="462" y="814"/>
                    <a:pt x="438" y="826"/>
                  </a:cubicBezTo>
                  <a:cubicBezTo>
                    <a:pt x="438" y="826"/>
                    <a:pt x="413" y="875"/>
                    <a:pt x="438" y="899"/>
                  </a:cubicBezTo>
                  <a:cubicBezTo>
                    <a:pt x="462" y="996"/>
                    <a:pt x="535" y="1093"/>
                    <a:pt x="632" y="1166"/>
                  </a:cubicBezTo>
                  <a:cubicBezTo>
                    <a:pt x="608" y="1239"/>
                    <a:pt x="559" y="1312"/>
                    <a:pt x="486" y="1336"/>
                  </a:cubicBezTo>
                  <a:cubicBezTo>
                    <a:pt x="455" y="1356"/>
                    <a:pt x="424" y="1364"/>
                    <a:pt x="393" y="1364"/>
                  </a:cubicBezTo>
                  <a:cubicBezTo>
                    <a:pt x="234" y="1364"/>
                    <a:pt x="98" y="1142"/>
                    <a:pt x="98" y="1142"/>
                  </a:cubicBezTo>
                  <a:cubicBezTo>
                    <a:pt x="85" y="1130"/>
                    <a:pt x="73" y="1124"/>
                    <a:pt x="64" y="1124"/>
                  </a:cubicBezTo>
                  <a:cubicBezTo>
                    <a:pt x="55" y="1124"/>
                    <a:pt x="49" y="1130"/>
                    <a:pt x="49" y="1142"/>
                  </a:cubicBezTo>
                  <a:cubicBezTo>
                    <a:pt x="25" y="1166"/>
                    <a:pt x="0" y="1191"/>
                    <a:pt x="25" y="1215"/>
                  </a:cubicBezTo>
                  <a:cubicBezTo>
                    <a:pt x="25" y="1215"/>
                    <a:pt x="195" y="1482"/>
                    <a:pt x="389" y="1482"/>
                  </a:cubicBezTo>
                  <a:cubicBezTo>
                    <a:pt x="438" y="1458"/>
                    <a:pt x="486" y="1433"/>
                    <a:pt x="535" y="1385"/>
                  </a:cubicBezTo>
                  <a:cubicBezTo>
                    <a:pt x="608" y="1336"/>
                    <a:pt x="681" y="1263"/>
                    <a:pt x="705" y="1166"/>
                  </a:cubicBezTo>
                  <a:cubicBezTo>
                    <a:pt x="754" y="1191"/>
                    <a:pt x="778" y="1191"/>
                    <a:pt x="826" y="1215"/>
                  </a:cubicBezTo>
                  <a:cubicBezTo>
                    <a:pt x="839" y="1219"/>
                    <a:pt x="852" y="1221"/>
                    <a:pt x="866" y="1221"/>
                  </a:cubicBezTo>
                  <a:cubicBezTo>
                    <a:pt x="930" y="1221"/>
                    <a:pt x="1001" y="1174"/>
                    <a:pt x="1021" y="1093"/>
                  </a:cubicBezTo>
                  <a:cubicBezTo>
                    <a:pt x="1021" y="1045"/>
                    <a:pt x="1021" y="996"/>
                    <a:pt x="1021" y="948"/>
                  </a:cubicBezTo>
                  <a:cubicBezTo>
                    <a:pt x="1069" y="972"/>
                    <a:pt x="1118" y="996"/>
                    <a:pt x="1166" y="996"/>
                  </a:cubicBezTo>
                  <a:cubicBezTo>
                    <a:pt x="1192" y="1007"/>
                    <a:pt x="1218" y="1011"/>
                    <a:pt x="1243" y="1011"/>
                  </a:cubicBezTo>
                  <a:cubicBezTo>
                    <a:pt x="1335" y="1011"/>
                    <a:pt x="1415" y="946"/>
                    <a:pt x="1434" y="850"/>
                  </a:cubicBezTo>
                  <a:cubicBezTo>
                    <a:pt x="1458" y="778"/>
                    <a:pt x="1458" y="680"/>
                    <a:pt x="1434" y="608"/>
                  </a:cubicBezTo>
                  <a:cubicBezTo>
                    <a:pt x="1507" y="608"/>
                    <a:pt x="1555" y="632"/>
                    <a:pt x="1628" y="632"/>
                  </a:cubicBezTo>
                  <a:cubicBezTo>
                    <a:pt x="1701" y="632"/>
                    <a:pt x="1798" y="608"/>
                    <a:pt x="1822" y="535"/>
                  </a:cubicBezTo>
                  <a:cubicBezTo>
                    <a:pt x="1847" y="510"/>
                    <a:pt x="1847" y="510"/>
                    <a:pt x="1847" y="486"/>
                  </a:cubicBezTo>
                  <a:cubicBezTo>
                    <a:pt x="1859" y="498"/>
                    <a:pt x="1877" y="504"/>
                    <a:pt x="1895" y="504"/>
                  </a:cubicBezTo>
                  <a:cubicBezTo>
                    <a:pt x="1913" y="504"/>
                    <a:pt x="1932" y="498"/>
                    <a:pt x="1944" y="486"/>
                  </a:cubicBezTo>
                  <a:cubicBezTo>
                    <a:pt x="1992" y="486"/>
                    <a:pt x="2041" y="462"/>
                    <a:pt x="2065" y="413"/>
                  </a:cubicBezTo>
                  <a:cubicBezTo>
                    <a:pt x="2090" y="267"/>
                    <a:pt x="2065" y="146"/>
                    <a:pt x="2017" y="25"/>
                  </a:cubicBezTo>
                  <a:cubicBezTo>
                    <a:pt x="1992" y="0"/>
                    <a:pt x="1968" y="0"/>
                    <a:pt x="19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78" name="Google Shape;778;p20"/>
            <p:cNvSpPr/>
            <p:nvPr/>
          </p:nvSpPr>
          <p:spPr>
            <a:xfrm>
              <a:off x="-868753" y="3630488"/>
              <a:ext cx="108420" cy="91959"/>
            </a:xfrm>
            <a:custGeom>
              <a:avLst/>
              <a:gdLst/>
              <a:ahLst/>
              <a:cxnLst/>
              <a:rect l="l" t="t" r="r" b="b"/>
              <a:pathLst>
                <a:path w="1443" h="1224" extrusionOk="0">
                  <a:moveTo>
                    <a:pt x="158" y="1"/>
                  </a:moveTo>
                  <a:cubicBezTo>
                    <a:pt x="118" y="1"/>
                    <a:pt x="76" y="3"/>
                    <a:pt x="34" y="6"/>
                  </a:cubicBezTo>
                  <a:cubicBezTo>
                    <a:pt x="34" y="6"/>
                    <a:pt x="34" y="6"/>
                    <a:pt x="34" y="6"/>
                  </a:cubicBezTo>
                  <a:lnTo>
                    <a:pt x="34" y="6"/>
                  </a:lnTo>
                  <a:cubicBezTo>
                    <a:pt x="33" y="6"/>
                    <a:pt x="1" y="1224"/>
                    <a:pt x="1328" y="1224"/>
                  </a:cubicBezTo>
                  <a:cubicBezTo>
                    <a:pt x="1365" y="1224"/>
                    <a:pt x="1404" y="1223"/>
                    <a:pt x="1443" y="1221"/>
                  </a:cubicBezTo>
                  <a:cubicBezTo>
                    <a:pt x="1443" y="1221"/>
                    <a:pt x="1240" y="1"/>
                    <a:pt x="15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79" name="Google Shape;779;p20"/>
            <p:cNvSpPr/>
            <p:nvPr/>
          </p:nvSpPr>
          <p:spPr>
            <a:xfrm>
              <a:off x="-837046" y="3663019"/>
              <a:ext cx="80394" cy="62884"/>
            </a:xfrm>
            <a:custGeom>
              <a:avLst/>
              <a:gdLst/>
              <a:ahLst/>
              <a:cxnLst/>
              <a:rect l="l" t="t" r="r" b="b"/>
              <a:pathLst>
                <a:path w="1070" h="837" extrusionOk="0">
                  <a:moveTo>
                    <a:pt x="53" y="0"/>
                  </a:moveTo>
                  <a:cubicBezTo>
                    <a:pt x="37" y="0"/>
                    <a:pt x="25" y="17"/>
                    <a:pt x="25" y="35"/>
                  </a:cubicBezTo>
                  <a:cubicBezTo>
                    <a:pt x="1" y="59"/>
                    <a:pt x="25" y="83"/>
                    <a:pt x="49" y="83"/>
                  </a:cubicBezTo>
                  <a:cubicBezTo>
                    <a:pt x="414" y="253"/>
                    <a:pt x="729" y="496"/>
                    <a:pt x="997" y="812"/>
                  </a:cubicBezTo>
                  <a:cubicBezTo>
                    <a:pt x="997" y="812"/>
                    <a:pt x="1021" y="836"/>
                    <a:pt x="1021" y="836"/>
                  </a:cubicBezTo>
                  <a:lnTo>
                    <a:pt x="1045" y="812"/>
                  </a:lnTo>
                  <a:cubicBezTo>
                    <a:pt x="1069" y="812"/>
                    <a:pt x="1069" y="788"/>
                    <a:pt x="1069" y="763"/>
                  </a:cubicBezTo>
                  <a:cubicBezTo>
                    <a:pt x="802" y="423"/>
                    <a:pt x="462" y="156"/>
                    <a:pt x="74" y="10"/>
                  </a:cubicBezTo>
                  <a:cubicBezTo>
                    <a:pt x="66" y="3"/>
                    <a:pt x="59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80" name="Google Shape;780;p20"/>
            <p:cNvSpPr/>
            <p:nvPr/>
          </p:nvSpPr>
          <p:spPr>
            <a:xfrm>
              <a:off x="-764015" y="3539732"/>
              <a:ext cx="129683" cy="73101"/>
            </a:xfrm>
            <a:custGeom>
              <a:avLst/>
              <a:gdLst/>
              <a:ahLst/>
              <a:cxnLst/>
              <a:rect l="l" t="t" r="r" b="b"/>
              <a:pathLst>
                <a:path w="1726" h="973" extrusionOk="0">
                  <a:moveTo>
                    <a:pt x="1242" y="0"/>
                  </a:moveTo>
                  <a:cubicBezTo>
                    <a:pt x="434" y="0"/>
                    <a:pt x="0" y="850"/>
                    <a:pt x="0" y="850"/>
                  </a:cubicBezTo>
                  <a:cubicBezTo>
                    <a:pt x="232" y="937"/>
                    <a:pt x="435" y="973"/>
                    <a:pt x="612" y="973"/>
                  </a:cubicBezTo>
                  <a:cubicBezTo>
                    <a:pt x="1474" y="973"/>
                    <a:pt x="1725" y="117"/>
                    <a:pt x="1725" y="97"/>
                  </a:cubicBezTo>
                  <a:cubicBezTo>
                    <a:pt x="1552" y="29"/>
                    <a:pt x="1391" y="0"/>
                    <a:pt x="124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81" name="Google Shape;781;p20"/>
            <p:cNvSpPr/>
            <p:nvPr/>
          </p:nvSpPr>
          <p:spPr>
            <a:xfrm>
              <a:off x="-769500" y="3568882"/>
              <a:ext cx="94971" cy="38391"/>
            </a:xfrm>
            <a:custGeom>
              <a:avLst/>
              <a:gdLst/>
              <a:ahLst/>
              <a:cxnLst/>
              <a:rect l="l" t="t" r="r" b="b"/>
              <a:pathLst>
                <a:path w="1264" h="511" extrusionOk="0">
                  <a:moveTo>
                    <a:pt x="1191" y="0"/>
                  </a:moveTo>
                  <a:cubicBezTo>
                    <a:pt x="778" y="49"/>
                    <a:pt x="389" y="194"/>
                    <a:pt x="25" y="413"/>
                  </a:cubicBezTo>
                  <a:cubicBezTo>
                    <a:pt x="0" y="462"/>
                    <a:pt x="25" y="510"/>
                    <a:pt x="73" y="510"/>
                  </a:cubicBezTo>
                  <a:cubicBezTo>
                    <a:pt x="73" y="510"/>
                    <a:pt x="98" y="510"/>
                    <a:pt x="98" y="486"/>
                  </a:cubicBezTo>
                  <a:cubicBezTo>
                    <a:pt x="438" y="267"/>
                    <a:pt x="802" y="146"/>
                    <a:pt x="1215" y="97"/>
                  </a:cubicBezTo>
                  <a:cubicBezTo>
                    <a:pt x="1239" y="97"/>
                    <a:pt x="1264" y="73"/>
                    <a:pt x="1264" y="49"/>
                  </a:cubicBezTo>
                  <a:cubicBezTo>
                    <a:pt x="1239" y="24"/>
                    <a:pt x="1215" y="0"/>
                    <a:pt x="1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82" name="Google Shape;782;p20"/>
            <p:cNvSpPr/>
            <p:nvPr/>
          </p:nvSpPr>
          <p:spPr>
            <a:xfrm>
              <a:off x="-800981" y="3409081"/>
              <a:ext cx="60784" cy="462801"/>
            </a:xfrm>
            <a:custGeom>
              <a:avLst/>
              <a:gdLst/>
              <a:ahLst/>
              <a:cxnLst/>
              <a:rect l="l" t="t" r="r" b="b"/>
              <a:pathLst>
                <a:path w="809" h="6160" extrusionOk="0">
                  <a:moveTo>
                    <a:pt x="69" y="1"/>
                  </a:moveTo>
                  <a:cubicBezTo>
                    <a:pt x="37" y="1"/>
                    <a:pt x="0" y="32"/>
                    <a:pt x="31" y="62"/>
                  </a:cubicBezTo>
                  <a:cubicBezTo>
                    <a:pt x="711" y="1860"/>
                    <a:pt x="541" y="6063"/>
                    <a:pt x="541" y="6111"/>
                  </a:cubicBezTo>
                  <a:cubicBezTo>
                    <a:pt x="541" y="6135"/>
                    <a:pt x="565" y="6135"/>
                    <a:pt x="589" y="6160"/>
                  </a:cubicBezTo>
                  <a:cubicBezTo>
                    <a:pt x="614" y="6135"/>
                    <a:pt x="638" y="6135"/>
                    <a:pt x="638" y="6111"/>
                  </a:cubicBezTo>
                  <a:cubicBezTo>
                    <a:pt x="638" y="6063"/>
                    <a:pt x="808" y="1836"/>
                    <a:pt x="104" y="38"/>
                  </a:cubicBezTo>
                  <a:cubicBezTo>
                    <a:pt x="104" y="11"/>
                    <a:pt x="87" y="1"/>
                    <a:pt x="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83" name="Google Shape;783;p20"/>
            <p:cNvSpPr/>
            <p:nvPr/>
          </p:nvSpPr>
          <p:spPr>
            <a:xfrm>
              <a:off x="-905869" y="3300294"/>
              <a:ext cx="198507" cy="165361"/>
            </a:xfrm>
            <a:custGeom>
              <a:avLst/>
              <a:gdLst/>
              <a:ahLst/>
              <a:cxnLst/>
              <a:rect l="l" t="t" r="r" b="b"/>
              <a:pathLst>
                <a:path w="2642" h="2201" extrusionOk="0">
                  <a:moveTo>
                    <a:pt x="898" y="1"/>
                  </a:moveTo>
                  <a:cubicBezTo>
                    <a:pt x="722" y="1"/>
                    <a:pt x="649" y="636"/>
                    <a:pt x="649" y="636"/>
                  </a:cubicBezTo>
                  <a:cubicBezTo>
                    <a:pt x="649" y="636"/>
                    <a:pt x="381" y="252"/>
                    <a:pt x="219" y="252"/>
                  </a:cubicBezTo>
                  <a:cubicBezTo>
                    <a:pt x="198" y="252"/>
                    <a:pt x="180" y="258"/>
                    <a:pt x="164" y="271"/>
                  </a:cubicBezTo>
                  <a:cubicBezTo>
                    <a:pt x="0" y="365"/>
                    <a:pt x="217" y="2201"/>
                    <a:pt x="1307" y="2201"/>
                  </a:cubicBezTo>
                  <a:cubicBezTo>
                    <a:pt x="1353" y="2201"/>
                    <a:pt x="1401" y="2197"/>
                    <a:pt x="1451" y="2190"/>
                  </a:cubicBezTo>
                  <a:cubicBezTo>
                    <a:pt x="2641" y="2045"/>
                    <a:pt x="2569" y="1170"/>
                    <a:pt x="2569" y="1170"/>
                  </a:cubicBezTo>
                  <a:cubicBezTo>
                    <a:pt x="2569" y="1170"/>
                    <a:pt x="2544" y="369"/>
                    <a:pt x="2374" y="126"/>
                  </a:cubicBezTo>
                  <a:cubicBezTo>
                    <a:pt x="2348" y="89"/>
                    <a:pt x="2321" y="73"/>
                    <a:pt x="2293" y="73"/>
                  </a:cubicBezTo>
                  <a:cubicBezTo>
                    <a:pt x="2136" y="73"/>
                    <a:pt x="1961" y="563"/>
                    <a:pt x="1961" y="563"/>
                  </a:cubicBezTo>
                  <a:cubicBezTo>
                    <a:pt x="1888" y="369"/>
                    <a:pt x="1791" y="199"/>
                    <a:pt x="1670" y="53"/>
                  </a:cubicBezTo>
                  <a:cubicBezTo>
                    <a:pt x="1650" y="38"/>
                    <a:pt x="1631" y="32"/>
                    <a:pt x="1612" y="32"/>
                  </a:cubicBezTo>
                  <a:cubicBezTo>
                    <a:pt x="1443" y="32"/>
                    <a:pt x="1305" y="563"/>
                    <a:pt x="1305" y="563"/>
                  </a:cubicBezTo>
                  <a:cubicBezTo>
                    <a:pt x="1232" y="369"/>
                    <a:pt x="1111" y="199"/>
                    <a:pt x="990" y="53"/>
                  </a:cubicBezTo>
                  <a:cubicBezTo>
                    <a:pt x="957" y="16"/>
                    <a:pt x="926" y="1"/>
                    <a:pt x="89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84" name="Google Shape;784;p20"/>
            <p:cNvSpPr/>
            <p:nvPr/>
          </p:nvSpPr>
          <p:spPr>
            <a:xfrm>
              <a:off x="-884456" y="3364454"/>
              <a:ext cx="171608" cy="62133"/>
            </a:xfrm>
            <a:custGeom>
              <a:avLst/>
              <a:gdLst/>
              <a:ahLst/>
              <a:cxnLst/>
              <a:rect l="l" t="t" r="r" b="b"/>
              <a:pathLst>
                <a:path w="2284" h="827" extrusionOk="0">
                  <a:moveTo>
                    <a:pt x="1846" y="122"/>
                  </a:moveTo>
                  <a:lnTo>
                    <a:pt x="1846" y="122"/>
                  </a:lnTo>
                  <a:cubicBezTo>
                    <a:pt x="1871" y="146"/>
                    <a:pt x="1895" y="146"/>
                    <a:pt x="1919" y="195"/>
                  </a:cubicBezTo>
                  <a:cubicBezTo>
                    <a:pt x="1919" y="219"/>
                    <a:pt x="1919" y="243"/>
                    <a:pt x="1919" y="268"/>
                  </a:cubicBezTo>
                  <a:cubicBezTo>
                    <a:pt x="1895" y="268"/>
                    <a:pt x="1895" y="243"/>
                    <a:pt x="1895" y="243"/>
                  </a:cubicBezTo>
                  <a:cubicBezTo>
                    <a:pt x="1871" y="195"/>
                    <a:pt x="1846" y="146"/>
                    <a:pt x="1846" y="122"/>
                  </a:cubicBezTo>
                  <a:close/>
                  <a:moveTo>
                    <a:pt x="923" y="170"/>
                  </a:moveTo>
                  <a:lnTo>
                    <a:pt x="923" y="170"/>
                  </a:lnTo>
                  <a:cubicBezTo>
                    <a:pt x="947" y="219"/>
                    <a:pt x="947" y="268"/>
                    <a:pt x="972" y="292"/>
                  </a:cubicBezTo>
                  <a:cubicBezTo>
                    <a:pt x="947" y="268"/>
                    <a:pt x="923" y="219"/>
                    <a:pt x="923" y="170"/>
                  </a:cubicBezTo>
                  <a:close/>
                  <a:moveTo>
                    <a:pt x="583" y="341"/>
                  </a:moveTo>
                  <a:lnTo>
                    <a:pt x="583" y="341"/>
                  </a:lnTo>
                  <a:cubicBezTo>
                    <a:pt x="607" y="365"/>
                    <a:pt x="632" y="413"/>
                    <a:pt x="632" y="486"/>
                  </a:cubicBezTo>
                  <a:cubicBezTo>
                    <a:pt x="607" y="438"/>
                    <a:pt x="583" y="389"/>
                    <a:pt x="583" y="341"/>
                  </a:cubicBezTo>
                  <a:close/>
                  <a:moveTo>
                    <a:pt x="2211" y="0"/>
                  </a:moveTo>
                  <a:cubicBezTo>
                    <a:pt x="2186" y="0"/>
                    <a:pt x="2162" y="25"/>
                    <a:pt x="2186" y="49"/>
                  </a:cubicBezTo>
                  <a:cubicBezTo>
                    <a:pt x="2186" y="122"/>
                    <a:pt x="2186" y="292"/>
                    <a:pt x="2138" y="341"/>
                  </a:cubicBezTo>
                  <a:cubicBezTo>
                    <a:pt x="2113" y="365"/>
                    <a:pt x="2089" y="365"/>
                    <a:pt x="2065" y="365"/>
                  </a:cubicBezTo>
                  <a:cubicBezTo>
                    <a:pt x="2041" y="365"/>
                    <a:pt x="2016" y="365"/>
                    <a:pt x="1992" y="341"/>
                  </a:cubicBezTo>
                  <a:cubicBezTo>
                    <a:pt x="2016" y="292"/>
                    <a:pt x="2016" y="243"/>
                    <a:pt x="1992" y="195"/>
                  </a:cubicBezTo>
                  <a:cubicBezTo>
                    <a:pt x="1992" y="122"/>
                    <a:pt x="1943" y="49"/>
                    <a:pt x="1895" y="25"/>
                  </a:cubicBezTo>
                  <a:cubicBezTo>
                    <a:pt x="1846" y="25"/>
                    <a:pt x="1822" y="25"/>
                    <a:pt x="1798" y="49"/>
                  </a:cubicBezTo>
                  <a:cubicBezTo>
                    <a:pt x="1749" y="98"/>
                    <a:pt x="1749" y="170"/>
                    <a:pt x="1798" y="219"/>
                  </a:cubicBezTo>
                  <a:cubicBezTo>
                    <a:pt x="1822" y="292"/>
                    <a:pt x="1846" y="341"/>
                    <a:pt x="1895" y="365"/>
                  </a:cubicBezTo>
                  <a:lnTo>
                    <a:pt x="1871" y="389"/>
                  </a:lnTo>
                  <a:cubicBezTo>
                    <a:pt x="1858" y="401"/>
                    <a:pt x="1834" y="407"/>
                    <a:pt x="1810" y="407"/>
                  </a:cubicBezTo>
                  <a:cubicBezTo>
                    <a:pt x="1786" y="407"/>
                    <a:pt x="1761" y="401"/>
                    <a:pt x="1749" y="389"/>
                  </a:cubicBezTo>
                  <a:cubicBezTo>
                    <a:pt x="1676" y="365"/>
                    <a:pt x="1603" y="316"/>
                    <a:pt x="1555" y="268"/>
                  </a:cubicBezTo>
                  <a:cubicBezTo>
                    <a:pt x="1555" y="195"/>
                    <a:pt x="1530" y="146"/>
                    <a:pt x="1482" y="98"/>
                  </a:cubicBezTo>
                  <a:cubicBezTo>
                    <a:pt x="1458" y="49"/>
                    <a:pt x="1409" y="49"/>
                    <a:pt x="1385" y="49"/>
                  </a:cubicBezTo>
                  <a:cubicBezTo>
                    <a:pt x="1360" y="73"/>
                    <a:pt x="1336" y="98"/>
                    <a:pt x="1336" y="122"/>
                  </a:cubicBezTo>
                  <a:cubicBezTo>
                    <a:pt x="1360" y="195"/>
                    <a:pt x="1409" y="268"/>
                    <a:pt x="1458" y="316"/>
                  </a:cubicBezTo>
                  <a:cubicBezTo>
                    <a:pt x="1458" y="413"/>
                    <a:pt x="1433" y="511"/>
                    <a:pt x="1385" y="583"/>
                  </a:cubicBezTo>
                  <a:cubicBezTo>
                    <a:pt x="1360" y="608"/>
                    <a:pt x="1336" y="620"/>
                    <a:pt x="1309" y="620"/>
                  </a:cubicBezTo>
                  <a:cubicBezTo>
                    <a:pt x="1281" y="620"/>
                    <a:pt x="1251" y="608"/>
                    <a:pt x="1215" y="583"/>
                  </a:cubicBezTo>
                  <a:cubicBezTo>
                    <a:pt x="1142" y="559"/>
                    <a:pt x="1093" y="511"/>
                    <a:pt x="1069" y="462"/>
                  </a:cubicBezTo>
                  <a:cubicBezTo>
                    <a:pt x="1093" y="341"/>
                    <a:pt x="1069" y="195"/>
                    <a:pt x="996" y="98"/>
                  </a:cubicBezTo>
                  <a:cubicBezTo>
                    <a:pt x="979" y="80"/>
                    <a:pt x="950" y="63"/>
                    <a:pt x="925" y="63"/>
                  </a:cubicBezTo>
                  <a:cubicBezTo>
                    <a:pt x="915" y="63"/>
                    <a:pt x="906" y="66"/>
                    <a:pt x="899" y="73"/>
                  </a:cubicBezTo>
                  <a:cubicBezTo>
                    <a:pt x="850" y="73"/>
                    <a:pt x="850" y="98"/>
                    <a:pt x="850" y="146"/>
                  </a:cubicBezTo>
                  <a:cubicBezTo>
                    <a:pt x="850" y="243"/>
                    <a:pt x="875" y="365"/>
                    <a:pt x="947" y="462"/>
                  </a:cubicBezTo>
                  <a:cubicBezTo>
                    <a:pt x="947" y="535"/>
                    <a:pt x="923" y="583"/>
                    <a:pt x="899" y="632"/>
                  </a:cubicBezTo>
                  <a:cubicBezTo>
                    <a:pt x="885" y="660"/>
                    <a:pt x="862" y="672"/>
                    <a:pt x="836" y="672"/>
                  </a:cubicBezTo>
                  <a:cubicBezTo>
                    <a:pt x="818" y="672"/>
                    <a:pt x="798" y="666"/>
                    <a:pt x="777" y="656"/>
                  </a:cubicBezTo>
                  <a:cubicBezTo>
                    <a:pt x="753" y="632"/>
                    <a:pt x="729" y="608"/>
                    <a:pt x="705" y="559"/>
                  </a:cubicBezTo>
                  <a:cubicBezTo>
                    <a:pt x="729" y="462"/>
                    <a:pt x="729" y="341"/>
                    <a:pt x="632" y="243"/>
                  </a:cubicBezTo>
                  <a:cubicBezTo>
                    <a:pt x="607" y="219"/>
                    <a:pt x="559" y="219"/>
                    <a:pt x="534" y="219"/>
                  </a:cubicBezTo>
                  <a:cubicBezTo>
                    <a:pt x="510" y="219"/>
                    <a:pt x="486" y="243"/>
                    <a:pt x="486" y="292"/>
                  </a:cubicBezTo>
                  <a:cubicBezTo>
                    <a:pt x="486" y="389"/>
                    <a:pt x="510" y="486"/>
                    <a:pt x="583" y="583"/>
                  </a:cubicBezTo>
                  <a:cubicBezTo>
                    <a:pt x="534" y="656"/>
                    <a:pt x="462" y="705"/>
                    <a:pt x="389" y="705"/>
                  </a:cubicBezTo>
                  <a:cubicBezTo>
                    <a:pt x="374" y="708"/>
                    <a:pt x="360" y="710"/>
                    <a:pt x="347" y="710"/>
                  </a:cubicBezTo>
                  <a:cubicBezTo>
                    <a:pt x="161" y="710"/>
                    <a:pt x="97" y="413"/>
                    <a:pt x="97" y="413"/>
                  </a:cubicBezTo>
                  <a:cubicBezTo>
                    <a:pt x="97" y="389"/>
                    <a:pt x="73" y="365"/>
                    <a:pt x="49" y="365"/>
                  </a:cubicBezTo>
                  <a:cubicBezTo>
                    <a:pt x="24" y="389"/>
                    <a:pt x="0" y="413"/>
                    <a:pt x="0" y="438"/>
                  </a:cubicBezTo>
                  <a:cubicBezTo>
                    <a:pt x="0" y="438"/>
                    <a:pt x="97" y="826"/>
                    <a:pt x="364" y="826"/>
                  </a:cubicBezTo>
                  <a:lnTo>
                    <a:pt x="413" y="802"/>
                  </a:lnTo>
                  <a:cubicBezTo>
                    <a:pt x="510" y="802"/>
                    <a:pt x="583" y="753"/>
                    <a:pt x="656" y="656"/>
                  </a:cubicBezTo>
                  <a:cubicBezTo>
                    <a:pt x="680" y="681"/>
                    <a:pt x="705" y="729"/>
                    <a:pt x="753" y="729"/>
                  </a:cubicBezTo>
                  <a:cubicBezTo>
                    <a:pt x="784" y="760"/>
                    <a:pt x="818" y="773"/>
                    <a:pt x="852" y="773"/>
                  </a:cubicBezTo>
                  <a:cubicBezTo>
                    <a:pt x="899" y="773"/>
                    <a:pt x="943" y="747"/>
                    <a:pt x="972" y="705"/>
                  </a:cubicBezTo>
                  <a:cubicBezTo>
                    <a:pt x="996" y="656"/>
                    <a:pt x="1020" y="608"/>
                    <a:pt x="1045" y="559"/>
                  </a:cubicBezTo>
                  <a:cubicBezTo>
                    <a:pt x="1069" y="608"/>
                    <a:pt x="1117" y="632"/>
                    <a:pt x="1166" y="656"/>
                  </a:cubicBezTo>
                  <a:cubicBezTo>
                    <a:pt x="1198" y="699"/>
                    <a:pt x="1244" y="718"/>
                    <a:pt x="1292" y="718"/>
                  </a:cubicBezTo>
                  <a:cubicBezTo>
                    <a:pt x="1353" y="718"/>
                    <a:pt x="1417" y="687"/>
                    <a:pt x="1458" y="632"/>
                  </a:cubicBezTo>
                  <a:cubicBezTo>
                    <a:pt x="1506" y="559"/>
                    <a:pt x="1530" y="462"/>
                    <a:pt x="1555" y="389"/>
                  </a:cubicBezTo>
                  <a:cubicBezTo>
                    <a:pt x="1603" y="413"/>
                    <a:pt x="1652" y="438"/>
                    <a:pt x="1700" y="462"/>
                  </a:cubicBezTo>
                  <a:cubicBezTo>
                    <a:pt x="1737" y="486"/>
                    <a:pt x="1779" y="498"/>
                    <a:pt x="1822" y="498"/>
                  </a:cubicBezTo>
                  <a:cubicBezTo>
                    <a:pt x="1864" y="498"/>
                    <a:pt x="1907" y="486"/>
                    <a:pt x="1943" y="462"/>
                  </a:cubicBezTo>
                  <a:lnTo>
                    <a:pt x="1968" y="413"/>
                  </a:lnTo>
                  <a:cubicBezTo>
                    <a:pt x="1992" y="438"/>
                    <a:pt x="2016" y="438"/>
                    <a:pt x="2065" y="462"/>
                  </a:cubicBezTo>
                  <a:cubicBezTo>
                    <a:pt x="2113" y="462"/>
                    <a:pt x="2162" y="438"/>
                    <a:pt x="2211" y="413"/>
                  </a:cubicBezTo>
                  <a:cubicBezTo>
                    <a:pt x="2259" y="292"/>
                    <a:pt x="2284" y="170"/>
                    <a:pt x="2284" y="25"/>
                  </a:cubicBezTo>
                  <a:cubicBezTo>
                    <a:pt x="2259" y="0"/>
                    <a:pt x="2235" y="0"/>
                    <a:pt x="22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85" name="Google Shape;785;p20"/>
            <p:cNvSpPr/>
            <p:nvPr/>
          </p:nvSpPr>
          <p:spPr>
            <a:xfrm>
              <a:off x="-945691" y="3813429"/>
              <a:ext cx="336905" cy="128472"/>
            </a:xfrm>
            <a:custGeom>
              <a:avLst/>
              <a:gdLst/>
              <a:ahLst/>
              <a:cxnLst/>
              <a:rect l="l" t="t" r="r" b="b"/>
              <a:pathLst>
                <a:path w="4484" h="1710" extrusionOk="0">
                  <a:moveTo>
                    <a:pt x="3927" y="0"/>
                  </a:moveTo>
                  <a:cubicBezTo>
                    <a:pt x="3752" y="0"/>
                    <a:pt x="3511" y="705"/>
                    <a:pt x="3511" y="705"/>
                  </a:cubicBezTo>
                  <a:cubicBezTo>
                    <a:pt x="3341" y="510"/>
                    <a:pt x="3147" y="316"/>
                    <a:pt x="2928" y="146"/>
                  </a:cubicBezTo>
                  <a:cubicBezTo>
                    <a:pt x="2885" y="106"/>
                    <a:pt x="2847" y="89"/>
                    <a:pt x="2812" y="89"/>
                  </a:cubicBezTo>
                  <a:cubicBezTo>
                    <a:pt x="2594" y="89"/>
                    <a:pt x="2540" y="778"/>
                    <a:pt x="2540" y="778"/>
                  </a:cubicBezTo>
                  <a:cubicBezTo>
                    <a:pt x="2540" y="778"/>
                    <a:pt x="2103" y="268"/>
                    <a:pt x="1957" y="49"/>
                  </a:cubicBezTo>
                  <a:cubicBezTo>
                    <a:pt x="1944" y="34"/>
                    <a:pt x="1928" y="27"/>
                    <a:pt x="1910" y="27"/>
                  </a:cubicBezTo>
                  <a:cubicBezTo>
                    <a:pt x="1697" y="27"/>
                    <a:pt x="1179" y="1021"/>
                    <a:pt x="1179" y="1021"/>
                  </a:cubicBezTo>
                  <a:cubicBezTo>
                    <a:pt x="1082" y="729"/>
                    <a:pt x="912" y="438"/>
                    <a:pt x="669" y="219"/>
                  </a:cubicBezTo>
                  <a:cubicBezTo>
                    <a:pt x="649" y="206"/>
                    <a:pt x="628" y="200"/>
                    <a:pt x="607" y="200"/>
                  </a:cubicBezTo>
                  <a:cubicBezTo>
                    <a:pt x="308" y="200"/>
                    <a:pt x="0" y="1424"/>
                    <a:pt x="159" y="1628"/>
                  </a:cubicBezTo>
                  <a:cubicBezTo>
                    <a:pt x="206" y="1688"/>
                    <a:pt x="548" y="1709"/>
                    <a:pt x="1022" y="1709"/>
                  </a:cubicBezTo>
                  <a:cubicBezTo>
                    <a:pt x="2286" y="1709"/>
                    <a:pt x="4483" y="1555"/>
                    <a:pt x="4483" y="1555"/>
                  </a:cubicBezTo>
                  <a:cubicBezTo>
                    <a:pt x="4362" y="1045"/>
                    <a:pt x="4192" y="535"/>
                    <a:pt x="3997" y="49"/>
                  </a:cubicBezTo>
                  <a:cubicBezTo>
                    <a:pt x="3976" y="15"/>
                    <a:pt x="3952" y="0"/>
                    <a:pt x="39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</p:spTree>
    <p:extLst>
      <p:ext uri="{BB962C8B-B14F-4D97-AF65-F5344CB8AC3E}">
        <p14:creationId xmlns:p14="http://schemas.microsoft.com/office/powerpoint/2010/main" val="41098723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 3">
  <p:cSld name="1_Title only  3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7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6" name="Google Shape;746;p20"/>
          <p:cNvSpPr txBox="1">
            <a:spLocks noGrp="1"/>
          </p:cNvSpPr>
          <p:nvPr>
            <p:ph type="title"/>
          </p:nvPr>
        </p:nvSpPr>
        <p:spPr>
          <a:xfrm>
            <a:off x="753825" y="420100"/>
            <a:ext cx="7444800" cy="646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grpSp>
        <p:nvGrpSpPr>
          <p:cNvPr id="747" name="Google Shape;747;p20"/>
          <p:cNvGrpSpPr/>
          <p:nvPr/>
        </p:nvGrpSpPr>
        <p:grpSpPr>
          <a:xfrm>
            <a:off x="-410092" y="165975"/>
            <a:ext cx="1025973" cy="811032"/>
            <a:chOff x="855987" y="2204128"/>
            <a:chExt cx="1217483" cy="962421"/>
          </a:xfrm>
        </p:grpSpPr>
        <p:grpSp>
          <p:nvGrpSpPr>
            <p:cNvPr id="748" name="Google Shape;748;p20"/>
            <p:cNvGrpSpPr/>
            <p:nvPr/>
          </p:nvGrpSpPr>
          <p:grpSpPr>
            <a:xfrm>
              <a:off x="855987" y="2204128"/>
              <a:ext cx="1146639" cy="962421"/>
              <a:chOff x="958238" y="2157575"/>
              <a:chExt cx="1115191" cy="936025"/>
            </a:xfrm>
          </p:grpSpPr>
          <p:sp>
            <p:nvSpPr>
              <p:cNvPr id="749" name="Google Shape;749;p20"/>
              <p:cNvSpPr/>
              <p:nvPr/>
            </p:nvSpPr>
            <p:spPr>
              <a:xfrm>
                <a:off x="1253863" y="215757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750" name="Google Shape;750;p20"/>
              <p:cNvSpPr/>
              <p:nvPr/>
            </p:nvSpPr>
            <p:spPr>
              <a:xfrm>
                <a:off x="1441088" y="23251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751" name="Google Shape;751;p20"/>
              <p:cNvSpPr/>
              <p:nvPr/>
            </p:nvSpPr>
            <p:spPr>
              <a:xfrm>
                <a:off x="997663" y="233495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752" name="Google Shape;752;p20"/>
              <p:cNvSpPr/>
              <p:nvPr/>
            </p:nvSpPr>
            <p:spPr>
              <a:xfrm>
                <a:off x="958238" y="255172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753" name="Google Shape;753;p20"/>
              <p:cNvSpPr/>
              <p:nvPr/>
            </p:nvSpPr>
            <p:spPr>
              <a:xfrm>
                <a:off x="1165163" y="26010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754" name="Google Shape;754;p20"/>
              <p:cNvSpPr/>
              <p:nvPr/>
            </p:nvSpPr>
            <p:spPr>
              <a:xfrm>
                <a:off x="1450928" y="2561600"/>
                <a:ext cx="6225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</p:grpSp>
        <p:sp>
          <p:nvSpPr>
            <p:cNvPr id="755" name="Google Shape;755;p20"/>
            <p:cNvSpPr/>
            <p:nvPr/>
          </p:nvSpPr>
          <p:spPr>
            <a:xfrm>
              <a:off x="926851" y="2206843"/>
              <a:ext cx="1146619" cy="869887"/>
            </a:xfrm>
            <a:custGeom>
              <a:avLst/>
              <a:gdLst/>
              <a:ahLst/>
              <a:cxnLst/>
              <a:rect l="l" t="t" r="r" b="b"/>
              <a:pathLst>
                <a:path w="6074" h="4608" extrusionOk="0">
                  <a:moveTo>
                    <a:pt x="1749" y="936"/>
                  </a:moveTo>
                  <a:cubicBezTo>
                    <a:pt x="1968" y="985"/>
                    <a:pt x="2187" y="1131"/>
                    <a:pt x="2284" y="1325"/>
                  </a:cubicBezTo>
                  <a:cubicBezTo>
                    <a:pt x="2284" y="1398"/>
                    <a:pt x="2260" y="1446"/>
                    <a:pt x="2211" y="1471"/>
                  </a:cubicBezTo>
                  <a:cubicBezTo>
                    <a:pt x="2162" y="1519"/>
                    <a:pt x="2114" y="1519"/>
                    <a:pt x="2065" y="1544"/>
                  </a:cubicBezTo>
                  <a:cubicBezTo>
                    <a:pt x="1871" y="1544"/>
                    <a:pt x="1725" y="1276"/>
                    <a:pt x="1677" y="1155"/>
                  </a:cubicBezTo>
                  <a:lnTo>
                    <a:pt x="1677" y="1131"/>
                  </a:lnTo>
                  <a:cubicBezTo>
                    <a:pt x="1701" y="1058"/>
                    <a:pt x="1725" y="1009"/>
                    <a:pt x="1749" y="936"/>
                  </a:cubicBezTo>
                  <a:close/>
                  <a:moveTo>
                    <a:pt x="3936" y="1301"/>
                  </a:moveTo>
                  <a:lnTo>
                    <a:pt x="3936" y="1301"/>
                  </a:lnTo>
                  <a:cubicBezTo>
                    <a:pt x="3960" y="1446"/>
                    <a:pt x="3936" y="1616"/>
                    <a:pt x="3839" y="1762"/>
                  </a:cubicBezTo>
                  <a:cubicBezTo>
                    <a:pt x="3790" y="1714"/>
                    <a:pt x="3814" y="1495"/>
                    <a:pt x="3936" y="1301"/>
                  </a:cubicBezTo>
                  <a:close/>
                  <a:moveTo>
                    <a:pt x="750" y="2166"/>
                  </a:moveTo>
                  <a:cubicBezTo>
                    <a:pt x="776" y="2166"/>
                    <a:pt x="802" y="2169"/>
                    <a:pt x="826" y="2175"/>
                  </a:cubicBezTo>
                  <a:cubicBezTo>
                    <a:pt x="1142" y="2199"/>
                    <a:pt x="1264" y="2394"/>
                    <a:pt x="1264" y="2564"/>
                  </a:cubicBezTo>
                  <a:cubicBezTo>
                    <a:pt x="1264" y="2661"/>
                    <a:pt x="1166" y="2758"/>
                    <a:pt x="1045" y="2782"/>
                  </a:cubicBezTo>
                  <a:cubicBezTo>
                    <a:pt x="996" y="2758"/>
                    <a:pt x="924" y="2758"/>
                    <a:pt x="875" y="2734"/>
                  </a:cubicBezTo>
                  <a:cubicBezTo>
                    <a:pt x="705" y="2612"/>
                    <a:pt x="583" y="2442"/>
                    <a:pt x="535" y="2248"/>
                  </a:cubicBezTo>
                  <a:cubicBezTo>
                    <a:pt x="590" y="2193"/>
                    <a:pt x="672" y="2166"/>
                    <a:pt x="750" y="2166"/>
                  </a:cubicBezTo>
                  <a:close/>
                  <a:moveTo>
                    <a:pt x="5199" y="2588"/>
                  </a:moveTo>
                  <a:cubicBezTo>
                    <a:pt x="5078" y="2855"/>
                    <a:pt x="4883" y="3025"/>
                    <a:pt x="4762" y="3025"/>
                  </a:cubicBezTo>
                  <a:cubicBezTo>
                    <a:pt x="4713" y="3025"/>
                    <a:pt x="4665" y="3001"/>
                    <a:pt x="4640" y="2977"/>
                  </a:cubicBezTo>
                  <a:cubicBezTo>
                    <a:pt x="4567" y="2855"/>
                    <a:pt x="4592" y="2807"/>
                    <a:pt x="4592" y="2782"/>
                  </a:cubicBezTo>
                  <a:cubicBezTo>
                    <a:pt x="4640" y="2685"/>
                    <a:pt x="4883" y="2588"/>
                    <a:pt x="5150" y="2588"/>
                  </a:cubicBezTo>
                  <a:close/>
                  <a:moveTo>
                    <a:pt x="3596" y="3293"/>
                  </a:moveTo>
                  <a:cubicBezTo>
                    <a:pt x="3596" y="3293"/>
                    <a:pt x="3620" y="3317"/>
                    <a:pt x="3620" y="3317"/>
                  </a:cubicBezTo>
                  <a:cubicBezTo>
                    <a:pt x="3669" y="3390"/>
                    <a:pt x="3644" y="3608"/>
                    <a:pt x="3426" y="3851"/>
                  </a:cubicBezTo>
                  <a:cubicBezTo>
                    <a:pt x="3353" y="3754"/>
                    <a:pt x="3328" y="3633"/>
                    <a:pt x="3377" y="3511"/>
                  </a:cubicBezTo>
                  <a:cubicBezTo>
                    <a:pt x="3401" y="3414"/>
                    <a:pt x="3474" y="3341"/>
                    <a:pt x="3596" y="3317"/>
                  </a:cubicBezTo>
                  <a:lnTo>
                    <a:pt x="3596" y="3293"/>
                  </a:lnTo>
                  <a:close/>
                  <a:moveTo>
                    <a:pt x="1822" y="3366"/>
                  </a:moveTo>
                  <a:cubicBezTo>
                    <a:pt x="1847" y="3366"/>
                    <a:pt x="1944" y="3366"/>
                    <a:pt x="1968" y="3487"/>
                  </a:cubicBezTo>
                  <a:cubicBezTo>
                    <a:pt x="1944" y="3754"/>
                    <a:pt x="1798" y="3997"/>
                    <a:pt x="1555" y="4094"/>
                  </a:cubicBezTo>
                  <a:cubicBezTo>
                    <a:pt x="1482" y="3924"/>
                    <a:pt x="1507" y="3706"/>
                    <a:pt x="1604" y="3511"/>
                  </a:cubicBezTo>
                  <a:cubicBezTo>
                    <a:pt x="1652" y="3438"/>
                    <a:pt x="1725" y="3366"/>
                    <a:pt x="1822" y="3366"/>
                  </a:cubicBezTo>
                  <a:close/>
                  <a:moveTo>
                    <a:pt x="2745" y="159"/>
                  </a:moveTo>
                  <a:cubicBezTo>
                    <a:pt x="2867" y="159"/>
                    <a:pt x="3013" y="183"/>
                    <a:pt x="3158" y="256"/>
                  </a:cubicBezTo>
                  <a:cubicBezTo>
                    <a:pt x="3523" y="378"/>
                    <a:pt x="3814" y="693"/>
                    <a:pt x="3911" y="1058"/>
                  </a:cubicBezTo>
                  <a:cubicBezTo>
                    <a:pt x="3693" y="1325"/>
                    <a:pt x="3596" y="1714"/>
                    <a:pt x="3766" y="1859"/>
                  </a:cubicBezTo>
                  <a:cubicBezTo>
                    <a:pt x="3790" y="1908"/>
                    <a:pt x="3839" y="1932"/>
                    <a:pt x="3863" y="1932"/>
                  </a:cubicBezTo>
                  <a:cubicBezTo>
                    <a:pt x="3936" y="1932"/>
                    <a:pt x="3984" y="1884"/>
                    <a:pt x="4009" y="1835"/>
                  </a:cubicBezTo>
                  <a:cubicBezTo>
                    <a:pt x="4130" y="1616"/>
                    <a:pt x="4154" y="1349"/>
                    <a:pt x="4082" y="1106"/>
                  </a:cubicBezTo>
                  <a:cubicBezTo>
                    <a:pt x="4203" y="961"/>
                    <a:pt x="4397" y="863"/>
                    <a:pt x="4592" y="863"/>
                  </a:cubicBezTo>
                  <a:cubicBezTo>
                    <a:pt x="4762" y="863"/>
                    <a:pt x="4932" y="936"/>
                    <a:pt x="5053" y="1033"/>
                  </a:cubicBezTo>
                  <a:cubicBezTo>
                    <a:pt x="5466" y="1325"/>
                    <a:pt x="5466" y="1932"/>
                    <a:pt x="5272" y="2418"/>
                  </a:cubicBezTo>
                  <a:lnTo>
                    <a:pt x="5150" y="2418"/>
                  </a:lnTo>
                  <a:cubicBezTo>
                    <a:pt x="4907" y="2418"/>
                    <a:pt x="4567" y="2491"/>
                    <a:pt x="4470" y="2710"/>
                  </a:cubicBezTo>
                  <a:cubicBezTo>
                    <a:pt x="4397" y="2928"/>
                    <a:pt x="4543" y="3171"/>
                    <a:pt x="4762" y="3195"/>
                  </a:cubicBezTo>
                  <a:cubicBezTo>
                    <a:pt x="5029" y="3195"/>
                    <a:pt x="5248" y="2904"/>
                    <a:pt x="5369" y="2612"/>
                  </a:cubicBezTo>
                  <a:cubicBezTo>
                    <a:pt x="5612" y="2637"/>
                    <a:pt x="5806" y="2807"/>
                    <a:pt x="5879" y="3025"/>
                  </a:cubicBezTo>
                  <a:cubicBezTo>
                    <a:pt x="5903" y="3220"/>
                    <a:pt x="5831" y="3414"/>
                    <a:pt x="5685" y="3560"/>
                  </a:cubicBezTo>
                  <a:cubicBezTo>
                    <a:pt x="5320" y="3949"/>
                    <a:pt x="4810" y="4191"/>
                    <a:pt x="4252" y="4191"/>
                  </a:cubicBezTo>
                  <a:cubicBezTo>
                    <a:pt x="4082" y="4191"/>
                    <a:pt x="3887" y="4167"/>
                    <a:pt x="3741" y="4070"/>
                  </a:cubicBezTo>
                  <a:cubicBezTo>
                    <a:pt x="3669" y="4046"/>
                    <a:pt x="3620" y="4021"/>
                    <a:pt x="3571" y="3973"/>
                  </a:cubicBezTo>
                  <a:cubicBezTo>
                    <a:pt x="3814" y="3681"/>
                    <a:pt x="3887" y="3366"/>
                    <a:pt x="3766" y="3220"/>
                  </a:cubicBezTo>
                  <a:cubicBezTo>
                    <a:pt x="3717" y="3171"/>
                    <a:pt x="3669" y="3147"/>
                    <a:pt x="3596" y="3147"/>
                  </a:cubicBezTo>
                  <a:cubicBezTo>
                    <a:pt x="3426" y="3171"/>
                    <a:pt x="3280" y="3268"/>
                    <a:pt x="3231" y="3438"/>
                  </a:cubicBezTo>
                  <a:cubicBezTo>
                    <a:pt x="3158" y="3633"/>
                    <a:pt x="3207" y="3851"/>
                    <a:pt x="3328" y="3973"/>
                  </a:cubicBezTo>
                  <a:cubicBezTo>
                    <a:pt x="3037" y="4264"/>
                    <a:pt x="2648" y="4434"/>
                    <a:pt x="2260" y="4434"/>
                  </a:cubicBezTo>
                  <a:cubicBezTo>
                    <a:pt x="2215" y="4444"/>
                    <a:pt x="2169" y="4449"/>
                    <a:pt x="2124" y="4449"/>
                  </a:cubicBezTo>
                  <a:cubicBezTo>
                    <a:pt x="1946" y="4449"/>
                    <a:pt x="1768" y="4375"/>
                    <a:pt x="1652" y="4240"/>
                  </a:cubicBezTo>
                  <a:cubicBezTo>
                    <a:pt x="1944" y="4094"/>
                    <a:pt x="2138" y="3778"/>
                    <a:pt x="2138" y="3463"/>
                  </a:cubicBezTo>
                  <a:cubicBezTo>
                    <a:pt x="2116" y="3307"/>
                    <a:pt x="2013" y="3192"/>
                    <a:pt x="1865" y="3192"/>
                  </a:cubicBezTo>
                  <a:cubicBezTo>
                    <a:pt x="1851" y="3192"/>
                    <a:pt x="1837" y="3193"/>
                    <a:pt x="1822" y="3195"/>
                  </a:cubicBezTo>
                  <a:cubicBezTo>
                    <a:pt x="1677" y="3195"/>
                    <a:pt x="1531" y="3293"/>
                    <a:pt x="1458" y="3438"/>
                  </a:cubicBezTo>
                  <a:cubicBezTo>
                    <a:pt x="1337" y="3657"/>
                    <a:pt x="1312" y="3924"/>
                    <a:pt x="1409" y="4143"/>
                  </a:cubicBezTo>
                  <a:cubicBezTo>
                    <a:pt x="1361" y="4149"/>
                    <a:pt x="1314" y="4152"/>
                    <a:pt x="1268" y="4152"/>
                  </a:cubicBezTo>
                  <a:cubicBezTo>
                    <a:pt x="1130" y="4152"/>
                    <a:pt x="1002" y="4125"/>
                    <a:pt x="875" y="4070"/>
                  </a:cubicBezTo>
                  <a:cubicBezTo>
                    <a:pt x="535" y="3924"/>
                    <a:pt x="316" y="3633"/>
                    <a:pt x="268" y="3268"/>
                  </a:cubicBezTo>
                  <a:cubicBezTo>
                    <a:pt x="195" y="2977"/>
                    <a:pt x="243" y="2637"/>
                    <a:pt x="413" y="2370"/>
                  </a:cubicBezTo>
                  <a:cubicBezTo>
                    <a:pt x="486" y="2564"/>
                    <a:pt x="632" y="2734"/>
                    <a:pt x="802" y="2855"/>
                  </a:cubicBezTo>
                  <a:cubicBezTo>
                    <a:pt x="899" y="2880"/>
                    <a:pt x="972" y="2904"/>
                    <a:pt x="1069" y="2904"/>
                  </a:cubicBezTo>
                  <a:cubicBezTo>
                    <a:pt x="1264" y="2904"/>
                    <a:pt x="1434" y="2758"/>
                    <a:pt x="1434" y="2540"/>
                  </a:cubicBezTo>
                  <a:cubicBezTo>
                    <a:pt x="1434" y="2224"/>
                    <a:pt x="1166" y="1981"/>
                    <a:pt x="851" y="1981"/>
                  </a:cubicBezTo>
                  <a:cubicBezTo>
                    <a:pt x="828" y="1976"/>
                    <a:pt x="806" y="1974"/>
                    <a:pt x="784" y="1974"/>
                  </a:cubicBezTo>
                  <a:cubicBezTo>
                    <a:pt x="685" y="1974"/>
                    <a:pt x="590" y="2014"/>
                    <a:pt x="511" y="2054"/>
                  </a:cubicBezTo>
                  <a:cubicBezTo>
                    <a:pt x="438" y="1568"/>
                    <a:pt x="608" y="1058"/>
                    <a:pt x="1069" y="936"/>
                  </a:cubicBezTo>
                  <a:cubicBezTo>
                    <a:pt x="1194" y="901"/>
                    <a:pt x="1331" y="878"/>
                    <a:pt x="1463" y="878"/>
                  </a:cubicBezTo>
                  <a:cubicBezTo>
                    <a:pt x="1511" y="878"/>
                    <a:pt x="1558" y="881"/>
                    <a:pt x="1604" y="888"/>
                  </a:cubicBezTo>
                  <a:cubicBezTo>
                    <a:pt x="1555" y="1009"/>
                    <a:pt x="1507" y="1106"/>
                    <a:pt x="1507" y="1106"/>
                  </a:cubicBezTo>
                  <a:cubicBezTo>
                    <a:pt x="1507" y="1131"/>
                    <a:pt x="1507" y="1131"/>
                    <a:pt x="1507" y="1155"/>
                  </a:cubicBezTo>
                  <a:cubicBezTo>
                    <a:pt x="1531" y="1179"/>
                    <a:pt x="1725" y="1665"/>
                    <a:pt x="2065" y="1665"/>
                  </a:cubicBezTo>
                  <a:cubicBezTo>
                    <a:pt x="2162" y="1665"/>
                    <a:pt x="2235" y="1641"/>
                    <a:pt x="2308" y="1592"/>
                  </a:cubicBezTo>
                  <a:cubicBezTo>
                    <a:pt x="2405" y="1544"/>
                    <a:pt x="2478" y="1422"/>
                    <a:pt x="2454" y="1301"/>
                  </a:cubicBezTo>
                  <a:cubicBezTo>
                    <a:pt x="2357" y="1033"/>
                    <a:pt x="2114" y="839"/>
                    <a:pt x="1847" y="791"/>
                  </a:cubicBezTo>
                  <a:cubicBezTo>
                    <a:pt x="1992" y="426"/>
                    <a:pt x="2332" y="183"/>
                    <a:pt x="2745" y="159"/>
                  </a:cubicBezTo>
                  <a:close/>
                  <a:moveTo>
                    <a:pt x="2728" y="1"/>
                  </a:moveTo>
                  <a:cubicBezTo>
                    <a:pt x="2260" y="1"/>
                    <a:pt x="1815" y="296"/>
                    <a:pt x="1652" y="766"/>
                  </a:cubicBezTo>
                  <a:cubicBezTo>
                    <a:pt x="1569" y="748"/>
                    <a:pt x="1485" y="740"/>
                    <a:pt x="1403" y="740"/>
                  </a:cubicBezTo>
                  <a:cubicBezTo>
                    <a:pt x="1270" y="740"/>
                    <a:pt x="1141" y="760"/>
                    <a:pt x="1021" y="791"/>
                  </a:cubicBezTo>
                  <a:cubicBezTo>
                    <a:pt x="438" y="936"/>
                    <a:pt x="219" y="1616"/>
                    <a:pt x="341" y="2199"/>
                  </a:cubicBezTo>
                  <a:cubicBezTo>
                    <a:pt x="98" y="2515"/>
                    <a:pt x="0" y="2928"/>
                    <a:pt x="73" y="3317"/>
                  </a:cubicBezTo>
                  <a:cubicBezTo>
                    <a:pt x="146" y="3730"/>
                    <a:pt x="413" y="4070"/>
                    <a:pt x="802" y="4240"/>
                  </a:cubicBezTo>
                  <a:cubicBezTo>
                    <a:pt x="960" y="4293"/>
                    <a:pt x="1130" y="4332"/>
                    <a:pt x="1294" y="4332"/>
                  </a:cubicBezTo>
                  <a:cubicBezTo>
                    <a:pt x="1358" y="4332"/>
                    <a:pt x="1421" y="4326"/>
                    <a:pt x="1482" y="4313"/>
                  </a:cubicBezTo>
                  <a:cubicBezTo>
                    <a:pt x="1638" y="4491"/>
                    <a:pt x="1875" y="4607"/>
                    <a:pt x="2119" y="4607"/>
                  </a:cubicBezTo>
                  <a:cubicBezTo>
                    <a:pt x="2141" y="4607"/>
                    <a:pt x="2164" y="4606"/>
                    <a:pt x="2187" y="4604"/>
                  </a:cubicBezTo>
                  <a:lnTo>
                    <a:pt x="2260" y="4604"/>
                  </a:lnTo>
                  <a:cubicBezTo>
                    <a:pt x="2721" y="4580"/>
                    <a:pt x="3134" y="4410"/>
                    <a:pt x="3450" y="4094"/>
                  </a:cubicBezTo>
                  <a:cubicBezTo>
                    <a:pt x="3523" y="4143"/>
                    <a:pt x="3596" y="4191"/>
                    <a:pt x="3669" y="4240"/>
                  </a:cubicBezTo>
                  <a:cubicBezTo>
                    <a:pt x="3839" y="4313"/>
                    <a:pt x="4057" y="4361"/>
                    <a:pt x="4276" y="4361"/>
                  </a:cubicBezTo>
                  <a:cubicBezTo>
                    <a:pt x="4859" y="4361"/>
                    <a:pt x="5418" y="4094"/>
                    <a:pt x="5831" y="3681"/>
                  </a:cubicBezTo>
                  <a:cubicBezTo>
                    <a:pt x="6001" y="3487"/>
                    <a:pt x="6073" y="3244"/>
                    <a:pt x="6049" y="3001"/>
                  </a:cubicBezTo>
                  <a:cubicBezTo>
                    <a:pt x="5976" y="2710"/>
                    <a:pt x="5733" y="2491"/>
                    <a:pt x="5442" y="2467"/>
                  </a:cubicBezTo>
                  <a:cubicBezTo>
                    <a:pt x="5636" y="1908"/>
                    <a:pt x="5612" y="1252"/>
                    <a:pt x="5126" y="912"/>
                  </a:cubicBezTo>
                  <a:cubicBezTo>
                    <a:pt x="4972" y="781"/>
                    <a:pt x="4776" y="715"/>
                    <a:pt x="4580" y="715"/>
                  </a:cubicBezTo>
                  <a:cubicBezTo>
                    <a:pt x="4376" y="715"/>
                    <a:pt x="4170" y="787"/>
                    <a:pt x="4009" y="936"/>
                  </a:cubicBezTo>
                  <a:cubicBezTo>
                    <a:pt x="3887" y="548"/>
                    <a:pt x="3571" y="256"/>
                    <a:pt x="3207" y="110"/>
                  </a:cubicBezTo>
                  <a:cubicBezTo>
                    <a:pt x="3052" y="36"/>
                    <a:pt x="2889" y="1"/>
                    <a:pt x="27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756" name="Google Shape;756;p20"/>
          <p:cNvGrpSpPr/>
          <p:nvPr/>
        </p:nvGrpSpPr>
        <p:grpSpPr>
          <a:xfrm flipH="1">
            <a:off x="7488816" y="243964"/>
            <a:ext cx="1724333" cy="472838"/>
            <a:chOff x="-1050438" y="1326624"/>
            <a:chExt cx="540883" cy="148635"/>
          </a:xfrm>
        </p:grpSpPr>
        <p:sp>
          <p:nvSpPr>
            <p:cNvPr id="757" name="Google Shape;757;p20"/>
            <p:cNvSpPr/>
            <p:nvPr/>
          </p:nvSpPr>
          <p:spPr>
            <a:xfrm>
              <a:off x="-535145" y="1372897"/>
              <a:ext cx="25590" cy="22903"/>
            </a:xfrm>
            <a:custGeom>
              <a:avLst/>
              <a:gdLst/>
              <a:ahLst/>
              <a:cxnLst/>
              <a:rect l="l" t="t" r="r" b="b"/>
              <a:pathLst>
                <a:path w="657" h="588" extrusionOk="0">
                  <a:moveTo>
                    <a:pt x="76" y="0"/>
                  </a:moveTo>
                  <a:cubicBezTo>
                    <a:pt x="20" y="0"/>
                    <a:pt x="6" y="80"/>
                    <a:pt x="49" y="102"/>
                  </a:cubicBezTo>
                  <a:cubicBezTo>
                    <a:pt x="219" y="174"/>
                    <a:pt x="414" y="247"/>
                    <a:pt x="511" y="296"/>
                  </a:cubicBezTo>
                  <a:lnTo>
                    <a:pt x="1" y="490"/>
                  </a:lnTo>
                  <a:lnTo>
                    <a:pt x="49" y="587"/>
                  </a:lnTo>
                  <a:lnTo>
                    <a:pt x="608" y="344"/>
                  </a:lnTo>
                  <a:cubicBezTo>
                    <a:pt x="632" y="344"/>
                    <a:pt x="657" y="320"/>
                    <a:pt x="657" y="296"/>
                  </a:cubicBezTo>
                  <a:cubicBezTo>
                    <a:pt x="657" y="272"/>
                    <a:pt x="657" y="223"/>
                    <a:pt x="98" y="4"/>
                  </a:cubicBezTo>
                  <a:cubicBezTo>
                    <a:pt x="90" y="2"/>
                    <a:pt x="82" y="0"/>
                    <a:pt x="76" y="0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58" name="Google Shape;758;p20"/>
            <p:cNvSpPr/>
            <p:nvPr/>
          </p:nvSpPr>
          <p:spPr>
            <a:xfrm>
              <a:off x="-636493" y="1326624"/>
              <a:ext cx="123160" cy="113656"/>
            </a:xfrm>
            <a:custGeom>
              <a:avLst/>
              <a:gdLst/>
              <a:ahLst/>
              <a:cxnLst/>
              <a:rect l="l" t="t" r="r" b="b"/>
              <a:pathLst>
                <a:path w="3162" h="2918" extrusionOk="0">
                  <a:moveTo>
                    <a:pt x="867" y="1"/>
                  </a:moveTo>
                  <a:cubicBezTo>
                    <a:pt x="678" y="1"/>
                    <a:pt x="1" y="1109"/>
                    <a:pt x="1024" y="1775"/>
                  </a:cubicBezTo>
                  <a:lnTo>
                    <a:pt x="514" y="1873"/>
                  </a:lnTo>
                  <a:cubicBezTo>
                    <a:pt x="514" y="1873"/>
                    <a:pt x="586" y="2917"/>
                    <a:pt x="1582" y="2917"/>
                  </a:cubicBezTo>
                  <a:cubicBezTo>
                    <a:pt x="2554" y="2917"/>
                    <a:pt x="3161" y="1265"/>
                    <a:pt x="2676" y="755"/>
                  </a:cubicBezTo>
                  <a:cubicBezTo>
                    <a:pt x="2577" y="662"/>
                    <a:pt x="2490" y="624"/>
                    <a:pt x="2413" y="624"/>
                  </a:cubicBezTo>
                  <a:cubicBezTo>
                    <a:pt x="2089" y="624"/>
                    <a:pt x="1947" y="1290"/>
                    <a:pt x="1947" y="1290"/>
                  </a:cubicBezTo>
                  <a:cubicBezTo>
                    <a:pt x="1947" y="1290"/>
                    <a:pt x="1048" y="51"/>
                    <a:pt x="878" y="2"/>
                  </a:cubicBezTo>
                  <a:cubicBezTo>
                    <a:pt x="874" y="1"/>
                    <a:pt x="871" y="1"/>
                    <a:pt x="867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59" name="Google Shape;759;p20"/>
            <p:cNvSpPr/>
            <p:nvPr/>
          </p:nvSpPr>
          <p:spPr>
            <a:xfrm>
              <a:off x="-605139" y="1345593"/>
              <a:ext cx="35990" cy="47363"/>
            </a:xfrm>
            <a:custGeom>
              <a:avLst/>
              <a:gdLst/>
              <a:ahLst/>
              <a:cxnLst/>
              <a:rect l="l" t="t" r="r" b="b"/>
              <a:pathLst>
                <a:path w="924" h="1216" extrusionOk="0">
                  <a:moveTo>
                    <a:pt x="146" y="1"/>
                  </a:moveTo>
                  <a:cubicBezTo>
                    <a:pt x="121" y="1"/>
                    <a:pt x="121" y="25"/>
                    <a:pt x="97" y="49"/>
                  </a:cubicBezTo>
                  <a:cubicBezTo>
                    <a:pt x="49" y="122"/>
                    <a:pt x="121" y="268"/>
                    <a:pt x="219" y="438"/>
                  </a:cubicBezTo>
                  <a:cubicBezTo>
                    <a:pt x="194" y="414"/>
                    <a:pt x="146" y="390"/>
                    <a:pt x="97" y="390"/>
                  </a:cubicBezTo>
                  <a:cubicBezTo>
                    <a:pt x="73" y="390"/>
                    <a:pt x="49" y="414"/>
                    <a:pt x="49" y="438"/>
                  </a:cubicBezTo>
                  <a:cubicBezTo>
                    <a:pt x="0" y="584"/>
                    <a:pt x="24" y="730"/>
                    <a:pt x="97" y="851"/>
                  </a:cubicBezTo>
                  <a:cubicBezTo>
                    <a:pt x="219" y="1070"/>
                    <a:pt x="437" y="1215"/>
                    <a:pt x="704" y="1215"/>
                  </a:cubicBezTo>
                  <a:cubicBezTo>
                    <a:pt x="729" y="1215"/>
                    <a:pt x="753" y="1215"/>
                    <a:pt x="753" y="1191"/>
                  </a:cubicBezTo>
                  <a:cubicBezTo>
                    <a:pt x="753" y="1143"/>
                    <a:pt x="753" y="1118"/>
                    <a:pt x="704" y="1118"/>
                  </a:cubicBezTo>
                  <a:cubicBezTo>
                    <a:pt x="510" y="1118"/>
                    <a:pt x="316" y="997"/>
                    <a:pt x="219" y="827"/>
                  </a:cubicBezTo>
                  <a:cubicBezTo>
                    <a:pt x="146" y="730"/>
                    <a:pt x="121" y="632"/>
                    <a:pt x="146" y="511"/>
                  </a:cubicBezTo>
                  <a:lnTo>
                    <a:pt x="146" y="511"/>
                  </a:lnTo>
                  <a:cubicBezTo>
                    <a:pt x="267" y="608"/>
                    <a:pt x="389" y="705"/>
                    <a:pt x="486" y="827"/>
                  </a:cubicBezTo>
                  <a:cubicBezTo>
                    <a:pt x="498" y="839"/>
                    <a:pt x="510" y="845"/>
                    <a:pt x="522" y="845"/>
                  </a:cubicBezTo>
                  <a:cubicBezTo>
                    <a:pt x="534" y="845"/>
                    <a:pt x="547" y="839"/>
                    <a:pt x="559" y="827"/>
                  </a:cubicBezTo>
                  <a:cubicBezTo>
                    <a:pt x="559" y="803"/>
                    <a:pt x="559" y="778"/>
                    <a:pt x="559" y="754"/>
                  </a:cubicBezTo>
                  <a:cubicBezTo>
                    <a:pt x="413" y="560"/>
                    <a:pt x="292" y="365"/>
                    <a:pt x="194" y="122"/>
                  </a:cubicBezTo>
                  <a:lnTo>
                    <a:pt x="194" y="122"/>
                  </a:lnTo>
                  <a:cubicBezTo>
                    <a:pt x="437" y="341"/>
                    <a:pt x="632" y="560"/>
                    <a:pt x="826" y="827"/>
                  </a:cubicBezTo>
                  <a:lnTo>
                    <a:pt x="899" y="827"/>
                  </a:lnTo>
                  <a:cubicBezTo>
                    <a:pt x="923" y="803"/>
                    <a:pt x="923" y="754"/>
                    <a:pt x="899" y="754"/>
                  </a:cubicBezTo>
                  <a:cubicBezTo>
                    <a:pt x="680" y="462"/>
                    <a:pt x="292" y="1"/>
                    <a:pt x="146" y="1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60" name="Google Shape;760;p20"/>
            <p:cNvSpPr/>
            <p:nvPr/>
          </p:nvSpPr>
          <p:spPr>
            <a:xfrm>
              <a:off x="-551232" y="1364133"/>
              <a:ext cx="16125" cy="15580"/>
            </a:xfrm>
            <a:custGeom>
              <a:avLst/>
              <a:gdLst/>
              <a:ahLst/>
              <a:cxnLst/>
              <a:rect l="l" t="t" r="r" b="b"/>
              <a:pathLst>
                <a:path w="414" h="400" extrusionOk="0">
                  <a:moveTo>
                    <a:pt x="75" y="1"/>
                  </a:moveTo>
                  <a:cubicBezTo>
                    <a:pt x="66" y="1"/>
                    <a:pt x="56" y="4"/>
                    <a:pt x="49" y="11"/>
                  </a:cubicBezTo>
                  <a:cubicBezTo>
                    <a:pt x="25" y="11"/>
                    <a:pt x="1" y="35"/>
                    <a:pt x="25" y="59"/>
                  </a:cubicBezTo>
                  <a:cubicBezTo>
                    <a:pt x="74" y="302"/>
                    <a:pt x="122" y="399"/>
                    <a:pt x="195" y="399"/>
                  </a:cubicBezTo>
                  <a:cubicBezTo>
                    <a:pt x="316" y="399"/>
                    <a:pt x="389" y="181"/>
                    <a:pt x="414" y="59"/>
                  </a:cubicBezTo>
                  <a:cubicBezTo>
                    <a:pt x="414" y="35"/>
                    <a:pt x="389" y="11"/>
                    <a:pt x="365" y="11"/>
                  </a:cubicBezTo>
                  <a:cubicBezTo>
                    <a:pt x="358" y="4"/>
                    <a:pt x="351" y="1"/>
                    <a:pt x="344" y="1"/>
                  </a:cubicBezTo>
                  <a:cubicBezTo>
                    <a:pt x="329" y="1"/>
                    <a:pt x="316" y="18"/>
                    <a:pt x="316" y="35"/>
                  </a:cubicBezTo>
                  <a:cubicBezTo>
                    <a:pt x="292" y="132"/>
                    <a:pt x="268" y="229"/>
                    <a:pt x="219" y="302"/>
                  </a:cubicBezTo>
                  <a:cubicBezTo>
                    <a:pt x="219" y="302"/>
                    <a:pt x="171" y="278"/>
                    <a:pt x="122" y="35"/>
                  </a:cubicBezTo>
                  <a:cubicBezTo>
                    <a:pt x="122" y="18"/>
                    <a:pt x="98" y="1"/>
                    <a:pt x="75" y="1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61" name="Google Shape;761;p20"/>
            <p:cNvSpPr/>
            <p:nvPr/>
          </p:nvSpPr>
          <p:spPr>
            <a:xfrm>
              <a:off x="-584339" y="1423532"/>
              <a:ext cx="19475" cy="7284"/>
            </a:xfrm>
            <a:custGeom>
              <a:avLst/>
              <a:gdLst/>
              <a:ahLst/>
              <a:cxnLst/>
              <a:rect l="l" t="t" r="r" b="b"/>
              <a:pathLst>
                <a:path w="500" h="187" extrusionOk="0">
                  <a:moveTo>
                    <a:pt x="415" y="0"/>
                  </a:moveTo>
                  <a:cubicBezTo>
                    <a:pt x="404" y="0"/>
                    <a:pt x="395" y="5"/>
                    <a:pt x="389" y="16"/>
                  </a:cubicBezTo>
                  <a:cubicBezTo>
                    <a:pt x="316" y="71"/>
                    <a:pt x="243" y="98"/>
                    <a:pt x="160" y="98"/>
                  </a:cubicBezTo>
                  <a:cubicBezTo>
                    <a:pt x="133" y="98"/>
                    <a:pt x="104" y="95"/>
                    <a:pt x="73" y="89"/>
                  </a:cubicBezTo>
                  <a:cubicBezTo>
                    <a:pt x="25" y="89"/>
                    <a:pt x="0" y="186"/>
                    <a:pt x="49" y="186"/>
                  </a:cubicBezTo>
                  <a:lnTo>
                    <a:pt x="146" y="186"/>
                  </a:lnTo>
                  <a:cubicBezTo>
                    <a:pt x="243" y="186"/>
                    <a:pt x="365" y="162"/>
                    <a:pt x="462" y="89"/>
                  </a:cubicBezTo>
                  <a:cubicBezTo>
                    <a:pt x="499" y="52"/>
                    <a:pt x="451" y="0"/>
                    <a:pt x="415" y="0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62" name="Google Shape;762;p20"/>
            <p:cNvSpPr/>
            <p:nvPr/>
          </p:nvSpPr>
          <p:spPr>
            <a:xfrm>
              <a:off x="-587183" y="1408303"/>
              <a:ext cx="18034" cy="7362"/>
            </a:xfrm>
            <a:custGeom>
              <a:avLst/>
              <a:gdLst/>
              <a:ahLst/>
              <a:cxnLst/>
              <a:rect l="l" t="t" r="r" b="b"/>
              <a:pathLst>
                <a:path w="463" h="189" extrusionOk="0">
                  <a:moveTo>
                    <a:pt x="401" y="0"/>
                  </a:moveTo>
                  <a:cubicBezTo>
                    <a:pt x="389" y="0"/>
                    <a:pt x="377" y="6"/>
                    <a:pt x="365" y="18"/>
                  </a:cubicBezTo>
                  <a:cubicBezTo>
                    <a:pt x="310" y="73"/>
                    <a:pt x="228" y="100"/>
                    <a:pt x="150" y="100"/>
                  </a:cubicBezTo>
                  <a:cubicBezTo>
                    <a:pt x="124" y="100"/>
                    <a:pt x="98" y="97"/>
                    <a:pt x="73" y="91"/>
                  </a:cubicBezTo>
                  <a:cubicBezTo>
                    <a:pt x="25" y="91"/>
                    <a:pt x="1" y="116"/>
                    <a:pt x="1" y="140"/>
                  </a:cubicBezTo>
                  <a:cubicBezTo>
                    <a:pt x="1" y="164"/>
                    <a:pt x="1" y="189"/>
                    <a:pt x="49" y="189"/>
                  </a:cubicBezTo>
                  <a:lnTo>
                    <a:pt x="122" y="189"/>
                  </a:lnTo>
                  <a:cubicBezTo>
                    <a:pt x="243" y="189"/>
                    <a:pt x="341" y="140"/>
                    <a:pt x="438" y="67"/>
                  </a:cubicBezTo>
                  <a:cubicBezTo>
                    <a:pt x="462" y="67"/>
                    <a:pt x="462" y="18"/>
                    <a:pt x="438" y="18"/>
                  </a:cubicBezTo>
                  <a:cubicBezTo>
                    <a:pt x="426" y="6"/>
                    <a:pt x="414" y="0"/>
                    <a:pt x="401" y="0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63" name="Google Shape;763;p20"/>
            <p:cNvSpPr/>
            <p:nvPr/>
          </p:nvSpPr>
          <p:spPr>
            <a:xfrm>
              <a:off x="-561631" y="1408303"/>
              <a:ext cx="18034" cy="7362"/>
            </a:xfrm>
            <a:custGeom>
              <a:avLst/>
              <a:gdLst/>
              <a:ahLst/>
              <a:cxnLst/>
              <a:rect l="l" t="t" r="r" b="b"/>
              <a:pathLst>
                <a:path w="463" h="189" extrusionOk="0">
                  <a:moveTo>
                    <a:pt x="401" y="0"/>
                  </a:moveTo>
                  <a:cubicBezTo>
                    <a:pt x="389" y="0"/>
                    <a:pt x="377" y="6"/>
                    <a:pt x="365" y="18"/>
                  </a:cubicBezTo>
                  <a:cubicBezTo>
                    <a:pt x="292" y="73"/>
                    <a:pt x="219" y="100"/>
                    <a:pt x="136" y="100"/>
                  </a:cubicBezTo>
                  <a:cubicBezTo>
                    <a:pt x="108" y="100"/>
                    <a:pt x="79" y="97"/>
                    <a:pt x="49" y="91"/>
                  </a:cubicBezTo>
                  <a:cubicBezTo>
                    <a:pt x="25" y="91"/>
                    <a:pt x="0" y="116"/>
                    <a:pt x="0" y="140"/>
                  </a:cubicBezTo>
                  <a:cubicBezTo>
                    <a:pt x="0" y="164"/>
                    <a:pt x="0" y="189"/>
                    <a:pt x="25" y="189"/>
                  </a:cubicBezTo>
                  <a:lnTo>
                    <a:pt x="122" y="189"/>
                  </a:lnTo>
                  <a:cubicBezTo>
                    <a:pt x="243" y="189"/>
                    <a:pt x="341" y="140"/>
                    <a:pt x="438" y="67"/>
                  </a:cubicBezTo>
                  <a:cubicBezTo>
                    <a:pt x="462" y="67"/>
                    <a:pt x="462" y="18"/>
                    <a:pt x="438" y="18"/>
                  </a:cubicBezTo>
                  <a:cubicBezTo>
                    <a:pt x="426" y="6"/>
                    <a:pt x="413" y="0"/>
                    <a:pt x="401" y="0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64" name="Google Shape;764;p20"/>
            <p:cNvSpPr/>
            <p:nvPr/>
          </p:nvSpPr>
          <p:spPr>
            <a:xfrm>
              <a:off x="-1050438" y="1415117"/>
              <a:ext cx="402728" cy="60143"/>
            </a:xfrm>
            <a:custGeom>
              <a:avLst/>
              <a:gdLst/>
              <a:ahLst/>
              <a:cxnLst/>
              <a:rect l="l" t="t" r="r" b="b"/>
              <a:pathLst>
                <a:path w="7798" h="1544" extrusionOk="0">
                  <a:moveTo>
                    <a:pt x="292" y="111"/>
                  </a:moveTo>
                  <a:cubicBezTo>
                    <a:pt x="194" y="111"/>
                    <a:pt x="122" y="111"/>
                    <a:pt x="49" y="135"/>
                  </a:cubicBezTo>
                  <a:cubicBezTo>
                    <a:pt x="0" y="135"/>
                    <a:pt x="0" y="159"/>
                    <a:pt x="0" y="184"/>
                  </a:cubicBezTo>
                  <a:cubicBezTo>
                    <a:pt x="0" y="208"/>
                    <a:pt x="24" y="232"/>
                    <a:pt x="49" y="232"/>
                  </a:cubicBezTo>
                  <a:lnTo>
                    <a:pt x="73" y="232"/>
                  </a:lnTo>
                  <a:cubicBezTo>
                    <a:pt x="146" y="208"/>
                    <a:pt x="219" y="208"/>
                    <a:pt x="292" y="208"/>
                  </a:cubicBezTo>
                  <a:cubicBezTo>
                    <a:pt x="316" y="208"/>
                    <a:pt x="340" y="184"/>
                    <a:pt x="340" y="159"/>
                  </a:cubicBezTo>
                  <a:cubicBezTo>
                    <a:pt x="340" y="135"/>
                    <a:pt x="316" y="111"/>
                    <a:pt x="292" y="111"/>
                  </a:cubicBezTo>
                  <a:close/>
                  <a:moveTo>
                    <a:pt x="583" y="135"/>
                  </a:moveTo>
                  <a:cubicBezTo>
                    <a:pt x="559" y="135"/>
                    <a:pt x="534" y="135"/>
                    <a:pt x="534" y="184"/>
                  </a:cubicBezTo>
                  <a:cubicBezTo>
                    <a:pt x="534" y="208"/>
                    <a:pt x="534" y="232"/>
                    <a:pt x="583" y="232"/>
                  </a:cubicBezTo>
                  <a:cubicBezTo>
                    <a:pt x="656" y="256"/>
                    <a:pt x="753" y="281"/>
                    <a:pt x="850" y="329"/>
                  </a:cubicBezTo>
                  <a:lnTo>
                    <a:pt x="875" y="329"/>
                  </a:lnTo>
                  <a:cubicBezTo>
                    <a:pt x="923" y="329"/>
                    <a:pt x="947" y="256"/>
                    <a:pt x="899" y="232"/>
                  </a:cubicBezTo>
                  <a:cubicBezTo>
                    <a:pt x="802" y="184"/>
                    <a:pt x="705" y="159"/>
                    <a:pt x="583" y="135"/>
                  </a:cubicBezTo>
                  <a:close/>
                  <a:moveTo>
                    <a:pt x="4926" y="0"/>
                  </a:moveTo>
                  <a:cubicBezTo>
                    <a:pt x="4884" y="0"/>
                    <a:pt x="4848" y="67"/>
                    <a:pt x="4907" y="86"/>
                  </a:cubicBezTo>
                  <a:lnTo>
                    <a:pt x="4931" y="111"/>
                  </a:lnTo>
                  <a:cubicBezTo>
                    <a:pt x="4980" y="159"/>
                    <a:pt x="5004" y="232"/>
                    <a:pt x="5029" y="305"/>
                  </a:cubicBezTo>
                  <a:cubicBezTo>
                    <a:pt x="5029" y="354"/>
                    <a:pt x="5053" y="354"/>
                    <a:pt x="5077" y="354"/>
                  </a:cubicBezTo>
                  <a:cubicBezTo>
                    <a:pt x="5101" y="354"/>
                    <a:pt x="5126" y="329"/>
                    <a:pt x="5126" y="305"/>
                  </a:cubicBezTo>
                  <a:cubicBezTo>
                    <a:pt x="5101" y="208"/>
                    <a:pt x="5053" y="111"/>
                    <a:pt x="5004" y="38"/>
                  </a:cubicBezTo>
                  <a:cubicBezTo>
                    <a:pt x="4980" y="14"/>
                    <a:pt x="4980" y="14"/>
                    <a:pt x="4956" y="14"/>
                  </a:cubicBezTo>
                  <a:cubicBezTo>
                    <a:pt x="4946" y="4"/>
                    <a:pt x="4936" y="0"/>
                    <a:pt x="4926" y="0"/>
                  </a:cubicBezTo>
                  <a:close/>
                  <a:moveTo>
                    <a:pt x="4688" y="62"/>
                  </a:moveTo>
                  <a:cubicBezTo>
                    <a:pt x="4664" y="62"/>
                    <a:pt x="4640" y="62"/>
                    <a:pt x="4640" y="86"/>
                  </a:cubicBezTo>
                  <a:cubicBezTo>
                    <a:pt x="4591" y="159"/>
                    <a:pt x="4567" y="208"/>
                    <a:pt x="4591" y="281"/>
                  </a:cubicBezTo>
                  <a:cubicBezTo>
                    <a:pt x="4591" y="329"/>
                    <a:pt x="4591" y="378"/>
                    <a:pt x="4616" y="426"/>
                  </a:cubicBezTo>
                  <a:cubicBezTo>
                    <a:pt x="4616" y="444"/>
                    <a:pt x="4628" y="461"/>
                    <a:pt x="4643" y="461"/>
                  </a:cubicBezTo>
                  <a:cubicBezTo>
                    <a:pt x="4650" y="461"/>
                    <a:pt x="4657" y="458"/>
                    <a:pt x="4664" y="451"/>
                  </a:cubicBezTo>
                  <a:cubicBezTo>
                    <a:pt x="4688" y="451"/>
                    <a:pt x="4713" y="426"/>
                    <a:pt x="4713" y="402"/>
                  </a:cubicBezTo>
                  <a:cubicBezTo>
                    <a:pt x="4688" y="354"/>
                    <a:pt x="4688" y="329"/>
                    <a:pt x="4688" y="281"/>
                  </a:cubicBezTo>
                  <a:cubicBezTo>
                    <a:pt x="4688" y="232"/>
                    <a:pt x="4688" y="184"/>
                    <a:pt x="4713" y="135"/>
                  </a:cubicBezTo>
                  <a:cubicBezTo>
                    <a:pt x="4737" y="111"/>
                    <a:pt x="4713" y="86"/>
                    <a:pt x="4688" y="62"/>
                  </a:cubicBezTo>
                  <a:close/>
                  <a:moveTo>
                    <a:pt x="7749" y="135"/>
                  </a:moveTo>
                  <a:cubicBezTo>
                    <a:pt x="7725" y="135"/>
                    <a:pt x="7701" y="159"/>
                    <a:pt x="7701" y="184"/>
                  </a:cubicBezTo>
                  <a:cubicBezTo>
                    <a:pt x="7676" y="281"/>
                    <a:pt x="7652" y="354"/>
                    <a:pt x="7604" y="451"/>
                  </a:cubicBezTo>
                  <a:cubicBezTo>
                    <a:pt x="7579" y="451"/>
                    <a:pt x="7579" y="499"/>
                    <a:pt x="7604" y="524"/>
                  </a:cubicBezTo>
                  <a:lnTo>
                    <a:pt x="7628" y="524"/>
                  </a:lnTo>
                  <a:lnTo>
                    <a:pt x="7628" y="499"/>
                  </a:lnTo>
                  <a:lnTo>
                    <a:pt x="7676" y="499"/>
                  </a:lnTo>
                  <a:cubicBezTo>
                    <a:pt x="7749" y="402"/>
                    <a:pt x="7774" y="305"/>
                    <a:pt x="7798" y="184"/>
                  </a:cubicBezTo>
                  <a:cubicBezTo>
                    <a:pt x="7798" y="159"/>
                    <a:pt x="7774" y="135"/>
                    <a:pt x="7749" y="135"/>
                  </a:cubicBezTo>
                  <a:close/>
                  <a:moveTo>
                    <a:pt x="1148" y="349"/>
                  </a:moveTo>
                  <a:cubicBezTo>
                    <a:pt x="1112" y="349"/>
                    <a:pt x="1100" y="409"/>
                    <a:pt x="1142" y="451"/>
                  </a:cubicBezTo>
                  <a:cubicBezTo>
                    <a:pt x="1215" y="475"/>
                    <a:pt x="1312" y="524"/>
                    <a:pt x="1409" y="597"/>
                  </a:cubicBezTo>
                  <a:lnTo>
                    <a:pt x="1433" y="597"/>
                  </a:lnTo>
                  <a:lnTo>
                    <a:pt x="1433" y="572"/>
                  </a:lnTo>
                  <a:lnTo>
                    <a:pt x="1458" y="572"/>
                  </a:lnTo>
                  <a:cubicBezTo>
                    <a:pt x="1482" y="548"/>
                    <a:pt x="1482" y="524"/>
                    <a:pt x="1458" y="499"/>
                  </a:cubicBezTo>
                  <a:cubicBezTo>
                    <a:pt x="1360" y="451"/>
                    <a:pt x="1263" y="402"/>
                    <a:pt x="1166" y="354"/>
                  </a:cubicBezTo>
                  <a:cubicBezTo>
                    <a:pt x="1159" y="350"/>
                    <a:pt x="1153" y="349"/>
                    <a:pt x="1148" y="349"/>
                  </a:cubicBezTo>
                  <a:close/>
                  <a:moveTo>
                    <a:pt x="1725" y="645"/>
                  </a:moveTo>
                  <a:cubicBezTo>
                    <a:pt x="1676" y="645"/>
                    <a:pt x="1652" y="645"/>
                    <a:pt x="1652" y="669"/>
                  </a:cubicBezTo>
                  <a:cubicBezTo>
                    <a:pt x="1628" y="694"/>
                    <a:pt x="1628" y="718"/>
                    <a:pt x="1652" y="742"/>
                  </a:cubicBezTo>
                  <a:lnTo>
                    <a:pt x="1919" y="888"/>
                  </a:lnTo>
                  <a:lnTo>
                    <a:pt x="1943" y="888"/>
                  </a:lnTo>
                  <a:cubicBezTo>
                    <a:pt x="1968" y="888"/>
                    <a:pt x="1992" y="888"/>
                    <a:pt x="1992" y="864"/>
                  </a:cubicBezTo>
                  <a:cubicBezTo>
                    <a:pt x="2016" y="839"/>
                    <a:pt x="1992" y="815"/>
                    <a:pt x="1968" y="815"/>
                  </a:cubicBezTo>
                  <a:lnTo>
                    <a:pt x="1725" y="645"/>
                  </a:lnTo>
                  <a:close/>
                  <a:moveTo>
                    <a:pt x="7421" y="629"/>
                  </a:moveTo>
                  <a:cubicBezTo>
                    <a:pt x="7409" y="629"/>
                    <a:pt x="7396" y="634"/>
                    <a:pt x="7385" y="645"/>
                  </a:cubicBezTo>
                  <a:cubicBezTo>
                    <a:pt x="7312" y="694"/>
                    <a:pt x="7215" y="742"/>
                    <a:pt x="7142" y="791"/>
                  </a:cubicBezTo>
                  <a:cubicBezTo>
                    <a:pt x="7118" y="815"/>
                    <a:pt x="7093" y="839"/>
                    <a:pt x="7118" y="864"/>
                  </a:cubicBezTo>
                  <a:cubicBezTo>
                    <a:pt x="7118" y="888"/>
                    <a:pt x="7142" y="888"/>
                    <a:pt x="7166" y="888"/>
                  </a:cubicBezTo>
                  <a:lnTo>
                    <a:pt x="7191" y="888"/>
                  </a:lnTo>
                  <a:cubicBezTo>
                    <a:pt x="7288" y="839"/>
                    <a:pt x="7361" y="791"/>
                    <a:pt x="7458" y="718"/>
                  </a:cubicBezTo>
                  <a:cubicBezTo>
                    <a:pt x="7495" y="681"/>
                    <a:pt x="7461" y="629"/>
                    <a:pt x="7421" y="629"/>
                  </a:cubicBezTo>
                  <a:close/>
                  <a:moveTo>
                    <a:pt x="5077" y="548"/>
                  </a:moveTo>
                  <a:cubicBezTo>
                    <a:pt x="5053" y="548"/>
                    <a:pt x="5029" y="572"/>
                    <a:pt x="5029" y="597"/>
                  </a:cubicBezTo>
                  <a:cubicBezTo>
                    <a:pt x="5004" y="645"/>
                    <a:pt x="5004" y="669"/>
                    <a:pt x="4980" y="718"/>
                  </a:cubicBezTo>
                  <a:cubicBezTo>
                    <a:pt x="4931" y="694"/>
                    <a:pt x="4907" y="645"/>
                    <a:pt x="4859" y="621"/>
                  </a:cubicBezTo>
                  <a:cubicBezTo>
                    <a:pt x="4846" y="609"/>
                    <a:pt x="4834" y="603"/>
                    <a:pt x="4822" y="603"/>
                  </a:cubicBezTo>
                  <a:cubicBezTo>
                    <a:pt x="4810" y="603"/>
                    <a:pt x="4798" y="609"/>
                    <a:pt x="4786" y="621"/>
                  </a:cubicBezTo>
                  <a:cubicBezTo>
                    <a:pt x="4761" y="645"/>
                    <a:pt x="4761" y="669"/>
                    <a:pt x="4786" y="694"/>
                  </a:cubicBezTo>
                  <a:cubicBezTo>
                    <a:pt x="4834" y="742"/>
                    <a:pt x="4883" y="767"/>
                    <a:pt x="4931" y="791"/>
                  </a:cubicBezTo>
                  <a:lnTo>
                    <a:pt x="4907" y="864"/>
                  </a:lnTo>
                  <a:cubicBezTo>
                    <a:pt x="4907" y="888"/>
                    <a:pt x="4907" y="912"/>
                    <a:pt x="4931" y="937"/>
                  </a:cubicBezTo>
                  <a:lnTo>
                    <a:pt x="4956" y="937"/>
                  </a:lnTo>
                  <a:lnTo>
                    <a:pt x="4956" y="912"/>
                  </a:lnTo>
                  <a:cubicBezTo>
                    <a:pt x="4956" y="924"/>
                    <a:pt x="4962" y="931"/>
                    <a:pt x="4971" y="931"/>
                  </a:cubicBezTo>
                  <a:cubicBezTo>
                    <a:pt x="4980" y="931"/>
                    <a:pt x="4992" y="924"/>
                    <a:pt x="5004" y="912"/>
                  </a:cubicBezTo>
                  <a:lnTo>
                    <a:pt x="5029" y="864"/>
                  </a:lnTo>
                  <a:lnTo>
                    <a:pt x="5053" y="864"/>
                  </a:lnTo>
                  <a:cubicBezTo>
                    <a:pt x="5060" y="871"/>
                    <a:pt x="5067" y="874"/>
                    <a:pt x="5074" y="874"/>
                  </a:cubicBezTo>
                  <a:cubicBezTo>
                    <a:pt x="5091" y="874"/>
                    <a:pt x="5109" y="857"/>
                    <a:pt x="5126" y="839"/>
                  </a:cubicBezTo>
                  <a:cubicBezTo>
                    <a:pt x="5150" y="815"/>
                    <a:pt x="5126" y="791"/>
                    <a:pt x="5101" y="767"/>
                  </a:cubicBezTo>
                  <a:lnTo>
                    <a:pt x="5077" y="767"/>
                  </a:lnTo>
                  <a:cubicBezTo>
                    <a:pt x="5101" y="718"/>
                    <a:pt x="5101" y="669"/>
                    <a:pt x="5126" y="621"/>
                  </a:cubicBezTo>
                  <a:cubicBezTo>
                    <a:pt x="5126" y="597"/>
                    <a:pt x="5101" y="548"/>
                    <a:pt x="5077" y="548"/>
                  </a:cubicBezTo>
                  <a:close/>
                  <a:moveTo>
                    <a:pt x="5393" y="864"/>
                  </a:moveTo>
                  <a:cubicBezTo>
                    <a:pt x="5369" y="864"/>
                    <a:pt x="5320" y="864"/>
                    <a:pt x="5320" y="912"/>
                  </a:cubicBezTo>
                  <a:cubicBezTo>
                    <a:pt x="5320" y="937"/>
                    <a:pt x="5344" y="961"/>
                    <a:pt x="5369" y="961"/>
                  </a:cubicBezTo>
                  <a:cubicBezTo>
                    <a:pt x="5466" y="985"/>
                    <a:pt x="5563" y="1009"/>
                    <a:pt x="5660" y="1034"/>
                  </a:cubicBezTo>
                  <a:lnTo>
                    <a:pt x="5684" y="1034"/>
                  </a:lnTo>
                  <a:cubicBezTo>
                    <a:pt x="5733" y="1009"/>
                    <a:pt x="5733" y="937"/>
                    <a:pt x="5684" y="937"/>
                  </a:cubicBezTo>
                  <a:cubicBezTo>
                    <a:pt x="5587" y="912"/>
                    <a:pt x="5490" y="888"/>
                    <a:pt x="5393" y="864"/>
                  </a:cubicBezTo>
                  <a:close/>
                  <a:moveTo>
                    <a:pt x="5976" y="961"/>
                  </a:moveTo>
                  <a:cubicBezTo>
                    <a:pt x="5952" y="961"/>
                    <a:pt x="5927" y="985"/>
                    <a:pt x="5927" y="1009"/>
                  </a:cubicBezTo>
                  <a:cubicBezTo>
                    <a:pt x="5903" y="1034"/>
                    <a:pt x="5927" y="1058"/>
                    <a:pt x="5952" y="1058"/>
                  </a:cubicBezTo>
                  <a:lnTo>
                    <a:pt x="6267" y="1058"/>
                  </a:lnTo>
                  <a:cubicBezTo>
                    <a:pt x="6292" y="1058"/>
                    <a:pt x="6316" y="1058"/>
                    <a:pt x="6316" y="1009"/>
                  </a:cubicBezTo>
                  <a:cubicBezTo>
                    <a:pt x="6316" y="985"/>
                    <a:pt x="6292" y="961"/>
                    <a:pt x="6267" y="961"/>
                  </a:cubicBezTo>
                  <a:close/>
                  <a:moveTo>
                    <a:pt x="6875" y="888"/>
                  </a:moveTo>
                  <a:cubicBezTo>
                    <a:pt x="6778" y="912"/>
                    <a:pt x="6680" y="937"/>
                    <a:pt x="6559" y="937"/>
                  </a:cubicBezTo>
                  <a:cubicBezTo>
                    <a:pt x="6535" y="961"/>
                    <a:pt x="6510" y="985"/>
                    <a:pt x="6535" y="1009"/>
                  </a:cubicBezTo>
                  <a:cubicBezTo>
                    <a:pt x="6535" y="1034"/>
                    <a:pt x="6559" y="1058"/>
                    <a:pt x="6583" y="1058"/>
                  </a:cubicBezTo>
                  <a:lnTo>
                    <a:pt x="6608" y="1058"/>
                  </a:lnTo>
                  <a:cubicBezTo>
                    <a:pt x="6705" y="1034"/>
                    <a:pt x="6802" y="1009"/>
                    <a:pt x="6899" y="985"/>
                  </a:cubicBezTo>
                  <a:cubicBezTo>
                    <a:pt x="6923" y="985"/>
                    <a:pt x="6948" y="961"/>
                    <a:pt x="6948" y="937"/>
                  </a:cubicBezTo>
                  <a:cubicBezTo>
                    <a:pt x="6923" y="912"/>
                    <a:pt x="6899" y="888"/>
                    <a:pt x="6875" y="888"/>
                  </a:cubicBezTo>
                  <a:close/>
                  <a:moveTo>
                    <a:pt x="2235" y="937"/>
                  </a:moveTo>
                  <a:cubicBezTo>
                    <a:pt x="2211" y="937"/>
                    <a:pt x="2186" y="937"/>
                    <a:pt x="2162" y="961"/>
                  </a:cubicBezTo>
                  <a:cubicBezTo>
                    <a:pt x="2162" y="985"/>
                    <a:pt x="2162" y="1009"/>
                    <a:pt x="2186" y="1034"/>
                  </a:cubicBezTo>
                  <a:cubicBezTo>
                    <a:pt x="2284" y="1082"/>
                    <a:pt x="2381" y="1131"/>
                    <a:pt x="2454" y="1180"/>
                  </a:cubicBezTo>
                  <a:lnTo>
                    <a:pt x="2478" y="1180"/>
                  </a:lnTo>
                  <a:cubicBezTo>
                    <a:pt x="2502" y="1180"/>
                    <a:pt x="2526" y="1180"/>
                    <a:pt x="2526" y="1155"/>
                  </a:cubicBezTo>
                  <a:cubicBezTo>
                    <a:pt x="2551" y="1131"/>
                    <a:pt x="2526" y="1107"/>
                    <a:pt x="2502" y="1082"/>
                  </a:cubicBezTo>
                  <a:lnTo>
                    <a:pt x="2235" y="937"/>
                  </a:lnTo>
                  <a:close/>
                  <a:moveTo>
                    <a:pt x="4754" y="1076"/>
                  </a:moveTo>
                  <a:cubicBezTo>
                    <a:pt x="4748" y="1076"/>
                    <a:pt x="4741" y="1078"/>
                    <a:pt x="4737" y="1082"/>
                  </a:cubicBezTo>
                  <a:cubicBezTo>
                    <a:pt x="4664" y="1155"/>
                    <a:pt x="4567" y="1204"/>
                    <a:pt x="4494" y="1252"/>
                  </a:cubicBezTo>
                  <a:cubicBezTo>
                    <a:pt x="4470" y="1277"/>
                    <a:pt x="4446" y="1301"/>
                    <a:pt x="4470" y="1325"/>
                  </a:cubicBezTo>
                  <a:cubicBezTo>
                    <a:pt x="4470" y="1350"/>
                    <a:pt x="4494" y="1350"/>
                    <a:pt x="4518" y="1350"/>
                  </a:cubicBezTo>
                  <a:lnTo>
                    <a:pt x="4543" y="1350"/>
                  </a:lnTo>
                  <a:cubicBezTo>
                    <a:pt x="4640" y="1301"/>
                    <a:pt x="4713" y="1228"/>
                    <a:pt x="4786" y="1155"/>
                  </a:cubicBezTo>
                  <a:cubicBezTo>
                    <a:pt x="4825" y="1116"/>
                    <a:pt x="4784" y="1076"/>
                    <a:pt x="4754" y="1076"/>
                  </a:cubicBezTo>
                  <a:close/>
                  <a:moveTo>
                    <a:pt x="2772" y="1218"/>
                  </a:moveTo>
                  <a:cubicBezTo>
                    <a:pt x="2755" y="1218"/>
                    <a:pt x="2738" y="1235"/>
                    <a:pt x="2721" y="1252"/>
                  </a:cubicBezTo>
                  <a:cubicBezTo>
                    <a:pt x="2721" y="1277"/>
                    <a:pt x="2721" y="1301"/>
                    <a:pt x="2745" y="1325"/>
                  </a:cubicBezTo>
                  <a:cubicBezTo>
                    <a:pt x="2842" y="1350"/>
                    <a:pt x="2939" y="1398"/>
                    <a:pt x="3037" y="1422"/>
                  </a:cubicBezTo>
                  <a:lnTo>
                    <a:pt x="3061" y="1422"/>
                  </a:lnTo>
                  <a:cubicBezTo>
                    <a:pt x="3134" y="1422"/>
                    <a:pt x="3134" y="1325"/>
                    <a:pt x="3061" y="1325"/>
                  </a:cubicBezTo>
                  <a:cubicBezTo>
                    <a:pt x="2988" y="1301"/>
                    <a:pt x="2891" y="1252"/>
                    <a:pt x="2794" y="1228"/>
                  </a:cubicBezTo>
                  <a:cubicBezTo>
                    <a:pt x="2787" y="1221"/>
                    <a:pt x="2779" y="1218"/>
                    <a:pt x="2772" y="1218"/>
                  </a:cubicBezTo>
                  <a:close/>
                  <a:moveTo>
                    <a:pt x="3340" y="1395"/>
                  </a:moveTo>
                  <a:cubicBezTo>
                    <a:pt x="3300" y="1395"/>
                    <a:pt x="3286" y="1495"/>
                    <a:pt x="3352" y="1495"/>
                  </a:cubicBezTo>
                  <a:cubicBezTo>
                    <a:pt x="3450" y="1520"/>
                    <a:pt x="3547" y="1520"/>
                    <a:pt x="3644" y="1544"/>
                  </a:cubicBezTo>
                  <a:cubicBezTo>
                    <a:pt x="3668" y="1544"/>
                    <a:pt x="3717" y="1520"/>
                    <a:pt x="3717" y="1495"/>
                  </a:cubicBezTo>
                  <a:cubicBezTo>
                    <a:pt x="3717" y="1447"/>
                    <a:pt x="3692" y="1447"/>
                    <a:pt x="3668" y="1422"/>
                  </a:cubicBezTo>
                  <a:cubicBezTo>
                    <a:pt x="3571" y="1422"/>
                    <a:pt x="3474" y="1422"/>
                    <a:pt x="3352" y="1398"/>
                  </a:cubicBezTo>
                  <a:cubicBezTo>
                    <a:pt x="3348" y="1396"/>
                    <a:pt x="3344" y="1395"/>
                    <a:pt x="3340" y="1395"/>
                  </a:cubicBezTo>
                  <a:close/>
                  <a:moveTo>
                    <a:pt x="4251" y="1374"/>
                  </a:moveTo>
                  <a:cubicBezTo>
                    <a:pt x="4154" y="1398"/>
                    <a:pt x="4033" y="1422"/>
                    <a:pt x="3935" y="1422"/>
                  </a:cubicBezTo>
                  <a:cubicBezTo>
                    <a:pt x="3911" y="1447"/>
                    <a:pt x="3887" y="1471"/>
                    <a:pt x="3911" y="1495"/>
                  </a:cubicBezTo>
                  <a:cubicBezTo>
                    <a:pt x="3911" y="1520"/>
                    <a:pt x="3911" y="1544"/>
                    <a:pt x="3960" y="1544"/>
                  </a:cubicBezTo>
                  <a:cubicBezTo>
                    <a:pt x="4081" y="1520"/>
                    <a:pt x="4178" y="1495"/>
                    <a:pt x="4275" y="1471"/>
                  </a:cubicBezTo>
                  <a:cubicBezTo>
                    <a:pt x="4300" y="1471"/>
                    <a:pt x="4324" y="1447"/>
                    <a:pt x="4300" y="1398"/>
                  </a:cubicBezTo>
                  <a:cubicBezTo>
                    <a:pt x="4300" y="1374"/>
                    <a:pt x="4275" y="1374"/>
                    <a:pt x="4251" y="137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765" name="Google Shape;765;p20"/>
          <p:cNvGrpSpPr/>
          <p:nvPr/>
        </p:nvGrpSpPr>
        <p:grpSpPr>
          <a:xfrm rot="3617422">
            <a:off x="12541" y="4635556"/>
            <a:ext cx="639248" cy="382014"/>
            <a:chOff x="1202177" y="4613417"/>
            <a:chExt cx="528376" cy="315757"/>
          </a:xfrm>
        </p:grpSpPr>
        <p:sp>
          <p:nvSpPr>
            <p:cNvPr id="766" name="Google Shape;766;p20"/>
            <p:cNvSpPr/>
            <p:nvPr/>
          </p:nvSpPr>
          <p:spPr>
            <a:xfrm>
              <a:off x="1564214" y="4671691"/>
              <a:ext cx="166339" cy="48340"/>
            </a:xfrm>
            <a:custGeom>
              <a:avLst/>
              <a:gdLst/>
              <a:ahLst/>
              <a:cxnLst/>
              <a:rect l="l" t="t" r="r" b="b"/>
              <a:pathLst>
                <a:path w="1507" h="438" extrusionOk="0">
                  <a:moveTo>
                    <a:pt x="1409" y="1"/>
                  </a:moveTo>
                  <a:lnTo>
                    <a:pt x="73" y="316"/>
                  </a:lnTo>
                  <a:cubicBezTo>
                    <a:pt x="25" y="316"/>
                    <a:pt x="0" y="341"/>
                    <a:pt x="25" y="389"/>
                  </a:cubicBezTo>
                  <a:cubicBezTo>
                    <a:pt x="25" y="414"/>
                    <a:pt x="49" y="438"/>
                    <a:pt x="73" y="438"/>
                  </a:cubicBezTo>
                  <a:lnTo>
                    <a:pt x="98" y="438"/>
                  </a:lnTo>
                  <a:lnTo>
                    <a:pt x="1434" y="122"/>
                  </a:lnTo>
                  <a:cubicBezTo>
                    <a:pt x="1506" y="122"/>
                    <a:pt x="1482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67" name="Google Shape;767;p20"/>
            <p:cNvSpPr/>
            <p:nvPr/>
          </p:nvSpPr>
          <p:spPr>
            <a:xfrm>
              <a:off x="1602846" y="4613417"/>
              <a:ext cx="60708" cy="176363"/>
            </a:xfrm>
            <a:custGeom>
              <a:avLst/>
              <a:gdLst/>
              <a:ahLst/>
              <a:cxnLst/>
              <a:rect l="l" t="t" r="r" b="b"/>
              <a:pathLst>
                <a:path w="550" h="1598" extrusionOk="0">
                  <a:moveTo>
                    <a:pt x="77" y="0"/>
                  </a:moveTo>
                  <a:cubicBezTo>
                    <a:pt x="39" y="0"/>
                    <a:pt x="0" y="32"/>
                    <a:pt x="15" y="91"/>
                  </a:cubicBezTo>
                  <a:lnTo>
                    <a:pt x="403" y="1573"/>
                  </a:lnTo>
                  <a:cubicBezTo>
                    <a:pt x="428" y="1597"/>
                    <a:pt x="452" y="1597"/>
                    <a:pt x="476" y="1597"/>
                  </a:cubicBezTo>
                  <a:lnTo>
                    <a:pt x="501" y="1597"/>
                  </a:lnTo>
                  <a:cubicBezTo>
                    <a:pt x="525" y="1597"/>
                    <a:pt x="549" y="1549"/>
                    <a:pt x="525" y="1525"/>
                  </a:cubicBezTo>
                  <a:lnTo>
                    <a:pt x="136" y="43"/>
                  </a:lnTo>
                  <a:cubicBezTo>
                    <a:pt x="127" y="14"/>
                    <a:pt x="102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68" name="Google Shape;768;p20"/>
            <p:cNvSpPr/>
            <p:nvPr/>
          </p:nvSpPr>
          <p:spPr>
            <a:xfrm>
              <a:off x="1582978" y="4629421"/>
              <a:ext cx="104638" cy="138950"/>
            </a:xfrm>
            <a:custGeom>
              <a:avLst/>
              <a:gdLst/>
              <a:ahLst/>
              <a:cxnLst/>
              <a:rect l="l" t="t" r="r" b="b"/>
              <a:pathLst>
                <a:path w="948" h="1259" extrusionOk="0">
                  <a:moveTo>
                    <a:pt x="875" y="1"/>
                  </a:moveTo>
                  <a:cubicBezTo>
                    <a:pt x="857" y="1"/>
                    <a:pt x="838" y="7"/>
                    <a:pt x="826" y="19"/>
                  </a:cubicBezTo>
                  <a:lnTo>
                    <a:pt x="25" y="1161"/>
                  </a:lnTo>
                  <a:cubicBezTo>
                    <a:pt x="0" y="1185"/>
                    <a:pt x="0" y="1234"/>
                    <a:pt x="49" y="1258"/>
                  </a:cubicBezTo>
                  <a:lnTo>
                    <a:pt x="122" y="1258"/>
                  </a:lnTo>
                  <a:lnTo>
                    <a:pt x="924" y="92"/>
                  </a:lnTo>
                  <a:cubicBezTo>
                    <a:pt x="948" y="68"/>
                    <a:pt x="948" y="19"/>
                    <a:pt x="924" y="19"/>
                  </a:cubicBezTo>
                  <a:cubicBezTo>
                    <a:pt x="911" y="7"/>
                    <a:pt x="893" y="1"/>
                    <a:pt x="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69" name="Google Shape;769;p20"/>
            <p:cNvSpPr/>
            <p:nvPr/>
          </p:nvSpPr>
          <p:spPr>
            <a:xfrm>
              <a:off x="1548982" y="4644430"/>
              <a:ext cx="160158" cy="102419"/>
            </a:xfrm>
            <a:custGeom>
              <a:avLst/>
              <a:gdLst/>
              <a:ahLst/>
              <a:cxnLst/>
              <a:rect l="l" t="t" r="r" b="b"/>
              <a:pathLst>
                <a:path w="1451" h="928" extrusionOk="0">
                  <a:moveTo>
                    <a:pt x="115" y="1"/>
                  </a:moveTo>
                  <a:cubicBezTo>
                    <a:pt x="51" y="1"/>
                    <a:pt x="0" y="83"/>
                    <a:pt x="65" y="126"/>
                  </a:cubicBezTo>
                  <a:lnTo>
                    <a:pt x="1329" y="928"/>
                  </a:lnTo>
                  <a:lnTo>
                    <a:pt x="1377" y="928"/>
                  </a:lnTo>
                  <a:cubicBezTo>
                    <a:pt x="1426" y="928"/>
                    <a:pt x="1450" y="831"/>
                    <a:pt x="1402" y="806"/>
                  </a:cubicBezTo>
                  <a:lnTo>
                    <a:pt x="138" y="5"/>
                  </a:lnTo>
                  <a:cubicBezTo>
                    <a:pt x="130" y="2"/>
                    <a:pt x="123" y="1"/>
                    <a:pt x="1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70" name="Google Shape;770;p20"/>
            <p:cNvSpPr/>
            <p:nvPr/>
          </p:nvSpPr>
          <p:spPr>
            <a:xfrm>
              <a:off x="1202177" y="4673346"/>
              <a:ext cx="177156" cy="151310"/>
            </a:xfrm>
            <a:custGeom>
              <a:avLst/>
              <a:gdLst/>
              <a:ahLst/>
              <a:cxnLst/>
              <a:rect l="l" t="t" r="r" b="b"/>
              <a:pathLst>
                <a:path w="1605" h="1371" extrusionOk="0">
                  <a:moveTo>
                    <a:pt x="924" y="131"/>
                  </a:moveTo>
                  <a:cubicBezTo>
                    <a:pt x="1216" y="131"/>
                    <a:pt x="1458" y="374"/>
                    <a:pt x="1483" y="690"/>
                  </a:cubicBezTo>
                  <a:cubicBezTo>
                    <a:pt x="1483" y="1019"/>
                    <a:pt x="1204" y="1248"/>
                    <a:pt x="911" y="1248"/>
                  </a:cubicBezTo>
                  <a:cubicBezTo>
                    <a:pt x="771" y="1248"/>
                    <a:pt x="629" y="1196"/>
                    <a:pt x="511" y="1079"/>
                  </a:cubicBezTo>
                  <a:cubicBezTo>
                    <a:pt x="171" y="739"/>
                    <a:pt x="414" y="131"/>
                    <a:pt x="924" y="131"/>
                  </a:cubicBezTo>
                  <a:close/>
                  <a:moveTo>
                    <a:pt x="907" y="1"/>
                  </a:moveTo>
                  <a:cubicBezTo>
                    <a:pt x="740" y="1"/>
                    <a:pt x="571" y="63"/>
                    <a:pt x="438" y="204"/>
                  </a:cubicBezTo>
                  <a:cubicBezTo>
                    <a:pt x="1" y="641"/>
                    <a:pt x="317" y="1370"/>
                    <a:pt x="924" y="1370"/>
                  </a:cubicBezTo>
                  <a:cubicBezTo>
                    <a:pt x="1288" y="1370"/>
                    <a:pt x="1604" y="1079"/>
                    <a:pt x="1604" y="690"/>
                  </a:cubicBezTo>
                  <a:cubicBezTo>
                    <a:pt x="1604" y="278"/>
                    <a:pt x="1258" y="1"/>
                    <a:pt x="9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71" name="Google Shape;771;p20"/>
            <p:cNvSpPr/>
            <p:nvPr/>
          </p:nvSpPr>
          <p:spPr>
            <a:xfrm>
              <a:off x="1389928" y="4832385"/>
              <a:ext cx="115344" cy="96790"/>
            </a:xfrm>
            <a:custGeom>
              <a:avLst/>
              <a:gdLst/>
              <a:ahLst/>
              <a:cxnLst/>
              <a:rect l="l" t="t" r="r" b="b"/>
              <a:pathLst>
                <a:path w="1045" h="877" extrusionOk="0">
                  <a:moveTo>
                    <a:pt x="583" y="124"/>
                  </a:moveTo>
                  <a:cubicBezTo>
                    <a:pt x="753" y="124"/>
                    <a:pt x="899" y="269"/>
                    <a:pt x="899" y="439"/>
                  </a:cubicBezTo>
                  <a:cubicBezTo>
                    <a:pt x="899" y="622"/>
                    <a:pt x="741" y="747"/>
                    <a:pt x="587" y="747"/>
                  </a:cubicBezTo>
                  <a:cubicBezTo>
                    <a:pt x="515" y="747"/>
                    <a:pt x="443" y="720"/>
                    <a:pt x="389" y="658"/>
                  </a:cubicBezTo>
                  <a:cubicBezTo>
                    <a:pt x="195" y="464"/>
                    <a:pt x="316" y="124"/>
                    <a:pt x="583" y="124"/>
                  </a:cubicBezTo>
                  <a:close/>
                  <a:moveTo>
                    <a:pt x="584" y="0"/>
                  </a:moveTo>
                  <a:cubicBezTo>
                    <a:pt x="473" y="0"/>
                    <a:pt x="361" y="38"/>
                    <a:pt x="268" y="124"/>
                  </a:cubicBezTo>
                  <a:cubicBezTo>
                    <a:pt x="0" y="415"/>
                    <a:pt x="195" y="877"/>
                    <a:pt x="583" y="877"/>
                  </a:cubicBezTo>
                  <a:cubicBezTo>
                    <a:pt x="826" y="877"/>
                    <a:pt x="1021" y="682"/>
                    <a:pt x="1045" y="439"/>
                  </a:cubicBezTo>
                  <a:cubicBezTo>
                    <a:pt x="1045" y="175"/>
                    <a:pt x="820" y="0"/>
                    <a:pt x="5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772" name="Google Shape;772;p20"/>
          <p:cNvGrpSpPr/>
          <p:nvPr/>
        </p:nvGrpSpPr>
        <p:grpSpPr>
          <a:xfrm>
            <a:off x="8487536" y="4225367"/>
            <a:ext cx="666115" cy="973447"/>
            <a:chOff x="-1047799" y="3300294"/>
            <a:chExt cx="439014" cy="641607"/>
          </a:xfrm>
        </p:grpSpPr>
        <p:sp>
          <p:nvSpPr>
            <p:cNvPr id="773" name="Google Shape;773;p20"/>
            <p:cNvSpPr/>
            <p:nvPr/>
          </p:nvSpPr>
          <p:spPr>
            <a:xfrm>
              <a:off x="-994003" y="3750695"/>
              <a:ext cx="138774" cy="63785"/>
            </a:xfrm>
            <a:custGeom>
              <a:avLst/>
              <a:gdLst/>
              <a:ahLst/>
              <a:cxnLst/>
              <a:rect l="l" t="t" r="r" b="b"/>
              <a:pathLst>
                <a:path w="1847" h="849" extrusionOk="0">
                  <a:moveTo>
                    <a:pt x="728" y="0"/>
                  </a:moveTo>
                  <a:cubicBezTo>
                    <a:pt x="502" y="0"/>
                    <a:pt x="254" y="68"/>
                    <a:pt x="1" y="252"/>
                  </a:cubicBezTo>
                  <a:cubicBezTo>
                    <a:pt x="1" y="252"/>
                    <a:pt x="350" y="848"/>
                    <a:pt x="1002" y="848"/>
                  </a:cubicBezTo>
                  <a:cubicBezTo>
                    <a:pt x="1243" y="848"/>
                    <a:pt x="1526" y="767"/>
                    <a:pt x="1847" y="544"/>
                  </a:cubicBezTo>
                  <a:cubicBezTo>
                    <a:pt x="1847" y="544"/>
                    <a:pt x="1369" y="0"/>
                    <a:pt x="72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74" name="Google Shape;774;p20"/>
            <p:cNvSpPr/>
            <p:nvPr/>
          </p:nvSpPr>
          <p:spPr>
            <a:xfrm>
              <a:off x="-950199" y="3777592"/>
              <a:ext cx="98652" cy="17656"/>
            </a:xfrm>
            <a:custGeom>
              <a:avLst/>
              <a:gdLst/>
              <a:ahLst/>
              <a:cxnLst/>
              <a:rect l="l" t="t" r="r" b="b"/>
              <a:pathLst>
                <a:path w="1313" h="235" extrusionOk="0">
                  <a:moveTo>
                    <a:pt x="500" y="0"/>
                  </a:moveTo>
                  <a:cubicBezTo>
                    <a:pt x="349" y="0"/>
                    <a:pt x="197" y="14"/>
                    <a:pt x="49" y="40"/>
                  </a:cubicBezTo>
                  <a:cubicBezTo>
                    <a:pt x="25" y="40"/>
                    <a:pt x="1" y="64"/>
                    <a:pt x="25" y="89"/>
                  </a:cubicBezTo>
                  <a:cubicBezTo>
                    <a:pt x="25" y="113"/>
                    <a:pt x="49" y="113"/>
                    <a:pt x="73" y="113"/>
                  </a:cubicBezTo>
                  <a:cubicBezTo>
                    <a:pt x="191" y="98"/>
                    <a:pt x="311" y="90"/>
                    <a:pt x="431" y="90"/>
                  </a:cubicBezTo>
                  <a:cubicBezTo>
                    <a:pt x="708" y="90"/>
                    <a:pt x="985" y="133"/>
                    <a:pt x="1239" y="234"/>
                  </a:cubicBezTo>
                  <a:lnTo>
                    <a:pt x="1264" y="234"/>
                  </a:lnTo>
                  <a:cubicBezTo>
                    <a:pt x="1288" y="234"/>
                    <a:pt x="1288" y="210"/>
                    <a:pt x="1312" y="210"/>
                  </a:cubicBezTo>
                  <a:cubicBezTo>
                    <a:pt x="1312" y="186"/>
                    <a:pt x="1312" y="162"/>
                    <a:pt x="1288" y="137"/>
                  </a:cubicBezTo>
                  <a:cubicBezTo>
                    <a:pt x="1039" y="44"/>
                    <a:pt x="770" y="0"/>
                    <a:pt x="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75" name="Google Shape;775;p20"/>
            <p:cNvSpPr/>
            <p:nvPr/>
          </p:nvSpPr>
          <p:spPr>
            <a:xfrm>
              <a:off x="-949448" y="3639053"/>
              <a:ext cx="114280" cy="249281"/>
            </a:xfrm>
            <a:custGeom>
              <a:avLst/>
              <a:gdLst/>
              <a:ahLst/>
              <a:cxnLst/>
              <a:rect l="l" t="t" r="r" b="b"/>
              <a:pathLst>
                <a:path w="1521" h="3318" extrusionOk="0">
                  <a:moveTo>
                    <a:pt x="69" y="0"/>
                  </a:moveTo>
                  <a:cubicBezTo>
                    <a:pt x="40" y="0"/>
                    <a:pt x="0" y="67"/>
                    <a:pt x="39" y="86"/>
                  </a:cubicBezTo>
                  <a:cubicBezTo>
                    <a:pt x="63" y="86"/>
                    <a:pt x="1327" y="961"/>
                    <a:pt x="1424" y="3269"/>
                  </a:cubicBezTo>
                  <a:cubicBezTo>
                    <a:pt x="1424" y="3293"/>
                    <a:pt x="1448" y="3317"/>
                    <a:pt x="1472" y="3317"/>
                  </a:cubicBezTo>
                  <a:cubicBezTo>
                    <a:pt x="1497" y="3293"/>
                    <a:pt x="1521" y="3293"/>
                    <a:pt x="1521" y="3269"/>
                  </a:cubicBezTo>
                  <a:cubicBezTo>
                    <a:pt x="1424" y="912"/>
                    <a:pt x="88" y="14"/>
                    <a:pt x="88" y="14"/>
                  </a:cubicBezTo>
                  <a:cubicBezTo>
                    <a:pt x="83" y="4"/>
                    <a:pt x="76" y="0"/>
                    <a:pt x="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76" name="Google Shape;776;p20"/>
            <p:cNvSpPr/>
            <p:nvPr/>
          </p:nvSpPr>
          <p:spPr>
            <a:xfrm>
              <a:off x="-1047799" y="3504796"/>
              <a:ext cx="229087" cy="179936"/>
            </a:xfrm>
            <a:custGeom>
              <a:avLst/>
              <a:gdLst/>
              <a:ahLst/>
              <a:cxnLst/>
              <a:rect l="l" t="t" r="r" b="b"/>
              <a:pathLst>
                <a:path w="3049" h="2395" extrusionOk="0">
                  <a:moveTo>
                    <a:pt x="2055" y="1"/>
                  </a:moveTo>
                  <a:cubicBezTo>
                    <a:pt x="1883" y="1"/>
                    <a:pt x="1883" y="562"/>
                    <a:pt x="1883" y="562"/>
                  </a:cubicBezTo>
                  <a:cubicBezTo>
                    <a:pt x="1761" y="416"/>
                    <a:pt x="1615" y="294"/>
                    <a:pt x="1445" y="197"/>
                  </a:cubicBezTo>
                  <a:cubicBezTo>
                    <a:pt x="1434" y="193"/>
                    <a:pt x="1423" y="192"/>
                    <a:pt x="1413" y="192"/>
                  </a:cubicBezTo>
                  <a:cubicBezTo>
                    <a:pt x="1234" y="192"/>
                    <a:pt x="1300" y="780"/>
                    <a:pt x="1300" y="780"/>
                  </a:cubicBezTo>
                  <a:cubicBezTo>
                    <a:pt x="1154" y="635"/>
                    <a:pt x="984" y="537"/>
                    <a:pt x="814" y="416"/>
                  </a:cubicBezTo>
                  <a:cubicBezTo>
                    <a:pt x="785" y="400"/>
                    <a:pt x="760" y="393"/>
                    <a:pt x="740" y="393"/>
                  </a:cubicBezTo>
                  <a:cubicBezTo>
                    <a:pt x="532" y="393"/>
                    <a:pt x="692" y="1096"/>
                    <a:pt x="692" y="1096"/>
                  </a:cubicBezTo>
                  <a:cubicBezTo>
                    <a:pt x="692" y="1096"/>
                    <a:pt x="357" y="857"/>
                    <a:pt x="178" y="857"/>
                  </a:cubicBezTo>
                  <a:cubicBezTo>
                    <a:pt x="136" y="857"/>
                    <a:pt x="103" y="870"/>
                    <a:pt x="85" y="902"/>
                  </a:cubicBezTo>
                  <a:cubicBezTo>
                    <a:pt x="1" y="1049"/>
                    <a:pt x="662" y="2395"/>
                    <a:pt x="1533" y="2395"/>
                  </a:cubicBezTo>
                  <a:cubicBezTo>
                    <a:pt x="1669" y="2395"/>
                    <a:pt x="1811" y="2362"/>
                    <a:pt x="1955" y="2286"/>
                  </a:cubicBezTo>
                  <a:cubicBezTo>
                    <a:pt x="3049" y="1728"/>
                    <a:pt x="2684" y="926"/>
                    <a:pt x="2684" y="926"/>
                  </a:cubicBezTo>
                  <a:cubicBezTo>
                    <a:pt x="2684" y="926"/>
                    <a:pt x="2368" y="197"/>
                    <a:pt x="2125" y="27"/>
                  </a:cubicBezTo>
                  <a:cubicBezTo>
                    <a:pt x="2099" y="9"/>
                    <a:pt x="2076" y="1"/>
                    <a:pt x="20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77" name="Google Shape;777;p20"/>
            <p:cNvSpPr/>
            <p:nvPr/>
          </p:nvSpPr>
          <p:spPr>
            <a:xfrm>
              <a:off x="-1006775" y="3550625"/>
              <a:ext cx="157032" cy="111418"/>
            </a:xfrm>
            <a:custGeom>
              <a:avLst/>
              <a:gdLst/>
              <a:ahLst/>
              <a:cxnLst/>
              <a:rect l="l" t="t" r="r" b="b"/>
              <a:pathLst>
                <a:path w="2090" h="1483" extrusionOk="0">
                  <a:moveTo>
                    <a:pt x="1652" y="292"/>
                  </a:moveTo>
                  <a:cubicBezTo>
                    <a:pt x="1677" y="292"/>
                    <a:pt x="1701" y="316"/>
                    <a:pt x="1725" y="340"/>
                  </a:cubicBezTo>
                  <a:cubicBezTo>
                    <a:pt x="1749" y="365"/>
                    <a:pt x="1749" y="389"/>
                    <a:pt x="1774" y="413"/>
                  </a:cubicBezTo>
                  <a:lnTo>
                    <a:pt x="1725" y="389"/>
                  </a:lnTo>
                  <a:cubicBezTo>
                    <a:pt x="1701" y="365"/>
                    <a:pt x="1677" y="316"/>
                    <a:pt x="1652" y="292"/>
                  </a:cubicBezTo>
                  <a:close/>
                  <a:moveTo>
                    <a:pt x="802" y="656"/>
                  </a:moveTo>
                  <a:lnTo>
                    <a:pt x="802" y="656"/>
                  </a:lnTo>
                  <a:cubicBezTo>
                    <a:pt x="826" y="680"/>
                    <a:pt x="851" y="729"/>
                    <a:pt x="875" y="778"/>
                  </a:cubicBezTo>
                  <a:cubicBezTo>
                    <a:pt x="851" y="729"/>
                    <a:pt x="826" y="705"/>
                    <a:pt x="802" y="656"/>
                  </a:cubicBezTo>
                  <a:close/>
                  <a:moveTo>
                    <a:pt x="535" y="923"/>
                  </a:moveTo>
                  <a:lnTo>
                    <a:pt x="535" y="923"/>
                  </a:lnTo>
                  <a:cubicBezTo>
                    <a:pt x="583" y="948"/>
                    <a:pt x="608" y="996"/>
                    <a:pt x="608" y="1045"/>
                  </a:cubicBezTo>
                  <a:cubicBezTo>
                    <a:pt x="583" y="996"/>
                    <a:pt x="559" y="972"/>
                    <a:pt x="535" y="923"/>
                  </a:cubicBezTo>
                  <a:close/>
                  <a:moveTo>
                    <a:pt x="1944" y="0"/>
                  </a:moveTo>
                  <a:cubicBezTo>
                    <a:pt x="1920" y="25"/>
                    <a:pt x="1920" y="49"/>
                    <a:pt x="1920" y="73"/>
                  </a:cubicBezTo>
                  <a:cubicBezTo>
                    <a:pt x="1944" y="146"/>
                    <a:pt x="2017" y="292"/>
                    <a:pt x="1968" y="365"/>
                  </a:cubicBezTo>
                  <a:cubicBezTo>
                    <a:pt x="1968" y="389"/>
                    <a:pt x="1944" y="413"/>
                    <a:pt x="1920" y="413"/>
                  </a:cubicBezTo>
                  <a:lnTo>
                    <a:pt x="1847" y="413"/>
                  </a:lnTo>
                  <a:cubicBezTo>
                    <a:pt x="1847" y="365"/>
                    <a:pt x="1822" y="316"/>
                    <a:pt x="1798" y="267"/>
                  </a:cubicBezTo>
                  <a:cubicBezTo>
                    <a:pt x="1774" y="195"/>
                    <a:pt x="1701" y="170"/>
                    <a:pt x="1628" y="146"/>
                  </a:cubicBezTo>
                  <a:cubicBezTo>
                    <a:pt x="1604" y="146"/>
                    <a:pt x="1579" y="170"/>
                    <a:pt x="1555" y="195"/>
                  </a:cubicBezTo>
                  <a:cubicBezTo>
                    <a:pt x="1531" y="243"/>
                    <a:pt x="1555" y="316"/>
                    <a:pt x="1604" y="365"/>
                  </a:cubicBezTo>
                  <a:cubicBezTo>
                    <a:pt x="1652" y="413"/>
                    <a:pt x="1701" y="462"/>
                    <a:pt x="1749" y="486"/>
                  </a:cubicBezTo>
                  <a:lnTo>
                    <a:pt x="1749" y="510"/>
                  </a:lnTo>
                  <a:cubicBezTo>
                    <a:pt x="1749" y="559"/>
                    <a:pt x="1701" y="559"/>
                    <a:pt x="1628" y="559"/>
                  </a:cubicBezTo>
                  <a:cubicBezTo>
                    <a:pt x="1555" y="559"/>
                    <a:pt x="1482" y="535"/>
                    <a:pt x="1409" y="510"/>
                  </a:cubicBezTo>
                  <a:cubicBezTo>
                    <a:pt x="1385" y="437"/>
                    <a:pt x="1337" y="389"/>
                    <a:pt x="1288" y="365"/>
                  </a:cubicBezTo>
                  <a:cubicBezTo>
                    <a:pt x="1256" y="365"/>
                    <a:pt x="1234" y="354"/>
                    <a:pt x="1209" y="354"/>
                  </a:cubicBezTo>
                  <a:cubicBezTo>
                    <a:pt x="1196" y="354"/>
                    <a:pt x="1183" y="357"/>
                    <a:pt x="1166" y="365"/>
                  </a:cubicBezTo>
                  <a:cubicBezTo>
                    <a:pt x="1166" y="389"/>
                    <a:pt x="1142" y="413"/>
                    <a:pt x="1166" y="437"/>
                  </a:cubicBezTo>
                  <a:cubicBezTo>
                    <a:pt x="1215" y="486"/>
                    <a:pt x="1264" y="559"/>
                    <a:pt x="1337" y="583"/>
                  </a:cubicBezTo>
                  <a:cubicBezTo>
                    <a:pt x="1385" y="656"/>
                    <a:pt x="1385" y="753"/>
                    <a:pt x="1361" y="850"/>
                  </a:cubicBezTo>
                  <a:cubicBezTo>
                    <a:pt x="1343" y="905"/>
                    <a:pt x="1311" y="932"/>
                    <a:pt x="1255" y="932"/>
                  </a:cubicBezTo>
                  <a:cubicBezTo>
                    <a:pt x="1236" y="932"/>
                    <a:pt x="1215" y="929"/>
                    <a:pt x="1191" y="923"/>
                  </a:cubicBezTo>
                  <a:cubicBezTo>
                    <a:pt x="1142" y="923"/>
                    <a:pt x="1069" y="899"/>
                    <a:pt x="1021" y="850"/>
                  </a:cubicBezTo>
                  <a:cubicBezTo>
                    <a:pt x="996" y="729"/>
                    <a:pt x="924" y="608"/>
                    <a:pt x="826" y="535"/>
                  </a:cubicBezTo>
                  <a:lnTo>
                    <a:pt x="729" y="535"/>
                  </a:lnTo>
                  <a:cubicBezTo>
                    <a:pt x="705" y="559"/>
                    <a:pt x="705" y="583"/>
                    <a:pt x="705" y="632"/>
                  </a:cubicBezTo>
                  <a:cubicBezTo>
                    <a:pt x="754" y="753"/>
                    <a:pt x="826" y="850"/>
                    <a:pt x="924" y="923"/>
                  </a:cubicBezTo>
                  <a:cubicBezTo>
                    <a:pt x="948" y="972"/>
                    <a:pt x="948" y="1021"/>
                    <a:pt x="924" y="1093"/>
                  </a:cubicBezTo>
                  <a:cubicBezTo>
                    <a:pt x="924" y="1129"/>
                    <a:pt x="898" y="1151"/>
                    <a:pt x="874" y="1151"/>
                  </a:cubicBezTo>
                  <a:cubicBezTo>
                    <a:pt x="865" y="1151"/>
                    <a:pt x="857" y="1148"/>
                    <a:pt x="851" y="1142"/>
                  </a:cubicBezTo>
                  <a:cubicBezTo>
                    <a:pt x="802" y="1142"/>
                    <a:pt x="754" y="1118"/>
                    <a:pt x="729" y="1093"/>
                  </a:cubicBezTo>
                  <a:cubicBezTo>
                    <a:pt x="729" y="972"/>
                    <a:pt x="656" y="875"/>
                    <a:pt x="559" y="826"/>
                  </a:cubicBezTo>
                  <a:cubicBezTo>
                    <a:pt x="547" y="814"/>
                    <a:pt x="529" y="808"/>
                    <a:pt x="508" y="808"/>
                  </a:cubicBezTo>
                  <a:cubicBezTo>
                    <a:pt x="486" y="808"/>
                    <a:pt x="462" y="814"/>
                    <a:pt x="438" y="826"/>
                  </a:cubicBezTo>
                  <a:cubicBezTo>
                    <a:pt x="438" y="826"/>
                    <a:pt x="413" y="875"/>
                    <a:pt x="438" y="899"/>
                  </a:cubicBezTo>
                  <a:cubicBezTo>
                    <a:pt x="462" y="996"/>
                    <a:pt x="535" y="1093"/>
                    <a:pt x="632" y="1166"/>
                  </a:cubicBezTo>
                  <a:cubicBezTo>
                    <a:pt x="608" y="1239"/>
                    <a:pt x="559" y="1312"/>
                    <a:pt x="486" y="1336"/>
                  </a:cubicBezTo>
                  <a:cubicBezTo>
                    <a:pt x="455" y="1356"/>
                    <a:pt x="424" y="1364"/>
                    <a:pt x="393" y="1364"/>
                  </a:cubicBezTo>
                  <a:cubicBezTo>
                    <a:pt x="234" y="1364"/>
                    <a:pt x="98" y="1142"/>
                    <a:pt x="98" y="1142"/>
                  </a:cubicBezTo>
                  <a:cubicBezTo>
                    <a:pt x="85" y="1130"/>
                    <a:pt x="73" y="1124"/>
                    <a:pt x="64" y="1124"/>
                  </a:cubicBezTo>
                  <a:cubicBezTo>
                    <a:pt x="55" y="1124"/>
                    <a:pt x="49" y="1130"/>
                    <a:pt x="49" y="1142"/>
                  </a:cubicBezTo>
                  <a:cubicBezTo>
                    <a:pt x="25" y="1166"/>
                    <a:pt x="0" y="1191"/>
                    <a:pt x="25" y="1215"/>
                  </a:cubicBezTo>
                  <a:cubicBezTo>
                    <a:pt x="25" y="1215"/>
                    <a:pt x="195" y="1482"/>
                    <a:pt x="389" y="1482"/>
                  </a:cubicBezTo>
                  <a:cubicBezTo>
                    <a:pt x="438" y="1458"/>
                    <a:pt x="486" y="1433"/>
                    <a:pt x="535" y="1385"/>
                  </a:cubicBezTo>
                  <a:cubicBezTo>
                    <a:pt x="608" y="1336"/>
                    <a:pt x="681" y="1263"/>
                    <a:pt x="705" y="1166"/>
                  </a:cubicBezTo>
                  <a:cubicBezTo>
                    <a:pt x="754" y="1191"/>
                    <a:pt x="778" y="1191"/>
                    <a:pt x="826" y="1215"/>
                  </a:cubicBezTo>
                  <a:cubicBezTo>
                    <a:pt x="839" y="1219"/>
                    <a:pt x="852" y="1221"/>
                    <a:pt x="866" y="1221"/>
                  </a:cubicBezTo>
                  <a:cubicBezTo>
                    <a:pt x="930" y="1221"/>
                    <a:pt x="1001" y="1174"/>
                    <a:pt x="1021" y="1093"/>
                  </a:cubicBezTo>
                  <a:cubicBezTo>
                    <a:pt x="1021" y="1045"/>
                    <a:pt x="1021" y="996"/>
                    <a:pt x="1021" y="948"/>
                  </a:cubicBezTo>
                  <a:cubicBezTo>
                    <a:pt x="1069" y="972"/>
                    <a:pt x="1118" y="996"/>
                    <a:pt x="1166" y="996"/>
                  </a:cubicBezTo>
                  <a:cubicBezTo>
                    <a:pt x="1192" y="1007"/>
                    <a:pt x="1218" y="1011"/>
                    <a:pt x="1243" y="1011"/>
                  </a:cubicBezTo>
                  <a:cubicBezTo>
                    <a:pt x="1335" y="1011"/>
                    <a:pt x="1415" y="946"/>
                    <a:pt x="1434" y="850"/>
                  </a:cubicBezTo>
                  <a:cubicBezTo>
                    <a:pt x="1458" y="778"/>
                    <a:pt x="1458" y="680"/>
                    <a:pt x="1434" y="608"/>
                  </a:cubicBezTo>
                  <a:cubicBezTo>
                    <a:pt x="1507" y="608"/>
                    <a:pt x="1555" y="632"/>
                    <a:pt x="1628" y="632"/>
                  </a:cubicBezTo>
                  <a:cubicBezTo>
                    <a:pt x="1701" y="632"/>
                    <a:pt x="1798" y="608"/>
                    <a:pt x="1822" y="535"/>
                  </a:cubicBezTo>
                  <a:cubicBezTo>
                    <a:pt x="1847" y="510"/>
                    <a:pt x="1847" y="510"/>
                    <a:pt x="1847" y="486"/>
                  </a:cubicBezTo>
                  <a:cubicBezTo>
                    <a:pt x="1859" y="498"/>
                    <a:pt x="1877" y="504"/>
                    <a:pt x="1895" y="504"/>
                  </a:cubicBezTo>
                  <a:cubicBezTo>
                    <a:pt x="1913" y="504"/>
                    <a:pt x="1932" y="498"/>
                    <a:pt x="1944" y="486"/>
                  </a:cubicBezTo>
                  <a:cubicBezTo>
                    <a:pt x="1992" y="486"/>
                    <a:pt x="2041" y="462"/>
                    <a:pt x="2065" y="413"/>
                  </a:cubicBezTo>
                  <a:cubicBezTo>
                    <a:pt x="2090" y="267"/>
                    <a:pt x="2065" y="146"/>
                    <a:pt x="2017" y="25"/>
                  </a:cubicBezTo>
                  <a:cubicBezTo>
                    <a:pt x="1992" y="0"/>
                    <a:pt x="1968" y="0"/>
                    <a:pt x="19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78" name="Google Shape;778;p20"/>
            <p:cNvSpPr/>
            <p:nvPr/>
          </p:nvSpPr>
          <p:spPr>
            <a:xfrm>
              <a:off x="-868753" y="3630488"/>
              <a:ext cx="108420" cy="91959"/>
            </a:xfrm>
            <a:custGeom>
              <a:avLst/>
              <a:gdLst/>
              <a:ahLst/>
              <a:cxnLst/>
              <a:rect l="l" t="t" r="r" b="b"/>
              <a:pathLst>
                <a:path w="1443" h="1224" extrusionOk="0">
                  <a:moveTo>
                    <a:pt x="158" y="1"/>
                  </a:moveTo>
                  <a:cubicBezTo>
                    <a:pt x="118" y="1"/>
                    <a:pt x="76" y="3"/>
                    <a:pt x="34" y="6"/>
                  </a:cubicBezTo>
                  <a:cubicBezTo>
                    <a:pt x="34" y="6"/>
                    <a:pt x="34" y="6"/>
                    <a:pt x="34" y="6"/>
                  </a:cubicBezTo>
                  <a:lnTo>
                    <a:pt x="34" y="6"/>
                  </a:lnTo>
                  <a:cubicBezTo>
                    <a:pt x="33" y="6"/>
                    <a:pt x="1" y="1224"/>
                    <a:pt x="1328" y="1224"/>
                  </a:cubicBezTo>
                  <a:cubicBezTo>
                    <a:pt x="1365" y="1224"/>
                    <a:pt x="1404" y="1223"/>
                    <a:pt x="1443" y="1221"/>
                  </a:cubicBezTo>
                  <a:cubicBezTo>
                    <a:pt x="1443" y="1221"/>
                    <a:pt x="1240" y="1"/>
                    <a:pt x="15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79" name="Google Shape;779;p20"/>
            <p:cNvSpPr/>
            <p:nvPr/>
          </p:nvSpPr>
          <p:spPr>
            <a:xfrm>
              <a:off x="-837046" y="3663019"/>
              <a:ext cx="80394" cy="62884"/>
            </a:xfrm>
            <a:custGeom>
              <a:avLst/>
              <a:gdLst/>
              <a:ahLst/>
              <a:cxnLst/>
              <a:rect l="l" t="t" r="r" b="b"/>
              <a:pathLst>
                <a:path w="1070" h="837" extrusionOk="0">
                  <a:moveTo>
                    <a:pt x="53" y="0"/>
                  </a:moveTo>
                  <a:cubicBezTo>
                    <a:pt x="37" y="0"/>
                    <a:pt x="25" y="17"/>
                    <a:pt x="25" y="35"/>
                  </a:cubicBezTo>
                  <a:cubicBezTo>
                    <a:pt x="1" y="59"/>
                    <a:pt x="25" y="83"/>
                    <a:pt x="49" y="83"/>
                  </a:cubicBezTo>
                  <a:cubicBezTo>
                    <a:pt x="414" y="253"/>
                    <a:pt x="729" y="496"/>
                    <a:pt x="997" y="812"/>
                  </a:cubicBezTo>
                  <a:cubicBezTo>
                    <a:pt x="997" y="812"/>
                    <a:pt x="1021" y="836"/>
                    <a:pt x="1021" y="836"/>
                  </a:cubicBezTo>
                  <a:lnTo>
                    <a:pt x="1045" y="812"/>
                  </a:lnTo>
                  <a:cubicBezTo>
                    <a:pt x="1069" y="812"/>
                    <a:pt x="1069" y="788"/>
                    <a:pt x="1069" y="763"/>
                  </a:cubicBezTo>
                  <a:cubicBezTo>
                    <a:pt x="802" y="423"/>
                    <a:pt x="462" y="156"/>
                    <a:pt x="74" y="10"/>
                  </a:cubicBezTo>
                  <a:cubicBezTo>
                    <a:pt x="66" y="3"/>
                    <a:pt x="59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80" name="Google Shape;780;p20"/>
            <p:cNvSpPr/>
            <p:nvPr/>
          </p:nvSpPr>
          <p:spPr>
            <a:xfrm>
              <a:off x="-764015" y="3539732"/>
              <a:ext cx="129683" cy="73101"/>
            </a:xfrm>
            <a:custGeom>
              <a:avLst/>
              <a:gdLst/>
              <a:ahLst/>
              <a:cxnLst/>
              <a:rect l="l" t="t" r="r" b="b"/>
              <a:pathLst>
                <a:path w="1726" h="973" extrusionOk="0">
                  <a:moveTo>
                    <a:pt x="1242" y="0"/>
                  </a:moveTo>
                  <a:cubicBezTo>
                    <a:pt x="434" y="0"/>
                    <a:pt x="0" y="850"/>
                    <a:pt x="0" y="850"/>
                  </a:cubicBezTo>
                  <a:cubicBezTo>
                    <a:pt x="232" y="937"/>
                    <a:pt x="435" y="973"/>
                    <a:pt x="612" y="973"/>
                  </a:cubicBezTo>
                  <a:cubicBezTo>
                    <a:pt x="1474" y="973"/>
                    <a:pt x="1725" y="117"/>
                    <a:pt x="1725" y="97"/>
                  </a:cubicBezTo>
                  <a:cubicBezTo>
                    <a:pt x="1552" y="29"/>
                    <a:pt x="1391" y="0"/>
                    <a:pt x="124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81" name="Google Shape;781;p20"/>
            <p:cNvSpPr/>
            <p:nvPr/>
          </p:nvSpPr>
          <p:spPr>
            <a:xfrm>
              <a:off x="-769500" y="3568882"/>
              <a:ext cx="94971" cy="38391"/>
            </a:xfrm>
            <a:custGeom>
              <a:avLst/>
              <a:gdLst/>
              <a:ahLst/>
              <a:cxnLst/>
              <a:rect l="l" t="t" r="r" b="b"/>
              <a:pathLst>
                <a:path w="1264" h="511" extrusionOk="0">
                  <a:moveTo>
                    <a:pt x="1191" y="0"/>
                  </a:moveTo>
                  <a:cubicBezTo>
                    <a:pt x="778" y="49"/>
                    <a:pt x="389" y="194"/>
                    <a:pt x="25" y="413"/>
                  </a:cubicBezTo>
                  <a:cubicBezTo>
                    <a:pt x="0" y="462"/>
                    <a:pt x="25" y="510"/>
                    <a:pt x="73" y="510"/>
                  </a:cubicBezTo>
                  <a:cubicBezTo>
                    <a:pt x="73" y="510"/>
                    <a:pt x="98" y="510"/>
                    <a:pt x="98" y="486"/>
                  </a:cubicBezTo>
                  <a:cubicBezTo>
                    <a:pt x="438" y="267"/>
                    <a:pt x="802" y="146"/>
                    <a:pt x="1215" y="97"/>
                  </a:cubicBezTo>
                  <a:cubicBezTo>
                    <a:pt x="1239" y="97"/>
                    <a:pt x="1264" y="73"/>
                    <a:pt x="1264" y="49"/>
                  </a:cubicBezTo>
                  <a:cubicBezTo>
                    <a:pt x="1239" y="24"/>
                    <a:pt x="1215" y="0"/>
                    <a:pt x="1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82" name="Google Shape;782;p20"/>
            <p:cNvSpPr/>
            <p:nvPr/>
          </p:nvSpPr>
          <p:spPr>
            <a:xfrm>
              <a:off x="-800981" y="3409081"/>
              <a:ext cx="60784" cy="462801"/>
            </a:xfrm>
            <a:custGeom>
              <a:avLst/>
              <a:gdLst/>
              <a:ahLst/>
              <a:cxnLst/>
              <a:rect l="l" t="t" r="r" b="b"/>
              <a:pathLst>
                <a:path w="809" h="6160" extrusionOk="0">
                  <a:moveTo>
                    <a:pt x="69" y="1"/>
                  </a:moveTo>
                  <a:cubicBezTo>
                    <a:pt x="37" y="1"/>
                    <a:pt x="0" y="32"/>
                    <a:pt x="31" y="62"/>
                  </a:cubicBezTo>
                  <a:cubicBezTo>
                    <a:pt x="711" y="1860"/>
                    <a:pt x="541" y="6063"/>
                    <a:pt x="541" y="6111"/>
                  </a:cubicBezTo>
                  <a:cubicBezTo>
                    <a:pt x="541" y="6135"/>
                    <a:pt x="565" y="6135"/>
                    <a:pt x="589" y="6160"/>
                  </a:cubicBezTo>
                  <a:cubicBezTo>
                    <a:pt x="614" y="6135"/>
                    <a:pt x="638" y="6135"/>
                    <a:pt x="638" y="6111"/>
                  </a:cubicBezTo>
                  <a:cubicBezTo>
                    <a:pt x="638" y="6063"/>
                    <a:pt x="808" y="1836"/>
                    <a:pt x="104" y="38"/>
                  </a:cubicBezTo>
                  <a:cubicBezTo>
                    <a:pt x="104" y="11"/>
                    <a:pt x="87" y="1"/>
                    <a:pt x="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83" name="Google Shape;783;p20"/>
            <p:cNvSpPr/>
            <p:nvPr/>
          </p:nvSpPr>
          <p:spPr>
            <a:xfrm>
              <a:off x="-905869" y="3300294"/>
              <a:ext cx="198507" cy="165361"/>
            </a:xfrm>
            <a:custGeom>
              <a:avLst/>
              <a:gdLst/>
              <a:ahLst/>
              <a:cxnLst/>
              <a:rect l="l" t="t" r="r" b="b"/>
              <a:pathLst>
                <a:path w="2642" h="2201" extrusionOk="0">
                  <a:moveTo>
                    <a:pt x="898" y="1"/>
                  </a:moveTo>
                  <a:cubicBezTo>
                    <a:pt x="722" y="1"/>
                    <a:pt x="649" y="636"/>
                    <a:pt x="649" y="636"/>
                  </a:cubicBezTo>
                  <a:cubicBezTo>
                    <a:pt x="649" y="636"/>
                    <a:pt x="381" y="252"/>
                    <a:pt x="219" y="252"/>
                  </a:cubicBezTo>
                  <a:cubicBezTo>
                    <a:pt x="198" y="252"/>
                    <a:pt x="180" y="258"/>
                    <a:pt x="164" y="271"/>
                  </a:cubicBezTo>
                  <a:cubicBezTo>
                    <a:pt x="0" y="365"/>
                    <a:pt x="217" y="2201"/>
                    <a:pt x="1307" y="2201"/>
                  </a:cubicBezTo>
                  <a:cubicBezTo>
                    <a:pt x="1353" y="2201"/>
                    <a:pt x="1401" y="2197"/>
                    <a:pt x="1451" y="2190"/>
                  </a:cubicBezTo>
                  <a:cubicBezTo>
                    <a:pt x="2641" y="2045"/>
                    <a:pt x="2569" y="1170"/>
                    <a:pt x="2569" y="1170"/>
                  </a:cubicBezTo>
                  <a:cubicBezTo>
                    <a:pt x="2569" y="1170"/>
                    <a:pt x="2544" y="369"/>
                    <a:pt x="2374" y="126"/>
                  </a:cubicBezTo>
                  <a:cubicBezTo>
                    <a:pt x="2348" y="89"/>
                    <a:pt x="2321" y="73"/>
                    <a:pt x="2293" y="73"/>
                  </a:cubicBezTo>
                  <a:cubicBezTo>
                    <a:pt x="2136" y="73"/>
                    <a:pt x="1961" y="563"/>
                    <a:pt x="1961" y="563"/>
                  </a:cubicBezTo>
                  <a:cubicBezTo>
                    <a:pt x="1888" y="369"/>
                    <a:pt x="1791" y="199"/>
                    <a:pt x="1670" y="53"/>
                  </a:cubicBezTo>
                  <a:cubicBezTo>
                    <a:pt x="1650" y="38"/>
                    <a:pt x="1631" y="32"/>
                    <a:pt x="1612" y="32"/>
                  </a:cubicBezTo>
                  <a:cubicBezTo>
                    <a:pt x="1443" y="32"/>
                    <a:pt x="1305" y="563"/>
                    <a:pt x="1305" y="563"/>
                  </a:cubicBezTo>
                  <a:cubicBezTo>
                    <a:pt x="1232" y="369"/>
                    <a:pt x="1111" y="199"/>
                    <a:pt x="990" y="53"/>
                  </a:cubicBezTo>
                  <a:cubicBezTo>
                    <a:pt x="957" y="16"/>
                    <a:pt x="926" y="1"/>
                    <a:pt x="89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84" name="Google Shape;784;p20"/>
            <p:cNvSpPr/>
            <p:nvPr/>
          </p:nvSpPr>
          <p:spPr>
            <a:xfrm>
              <a:off x="-884456" y="3364454"/>
              <a:ext cx="171608" cy="62133"/>
            </a:xfrm>
            <a:custGeom>
              <a:avLst/>
              <a:gdLst/>
              <a:ahLst/>
              <a:cxnLst/>
              <a:rect l="l" t="t" r="r" b="b"/>
              <a:pathLst>
                <a:path w="2284" h="827" extrusionOk="0">
                  <a:moveTo>
                    <a:pt x="1846" y="122"/>
                  </a:moveTo>
                  <a:lnTo>
                    <a:pt x="1846" y="122"/>
                  </a:lnTo>
                  <a:cubicBezTo>
                    <a:pt x="1871" y="146"/>
                    <a:pt x="1895" y="146"/>
                    <a:pt x="1919" y="195"/>
                  </a:cubicBezTo>
                  <a:cubicBezTo>
                    <a:pt x="1919" y="219"/>
                    <a:pt x="1919" y="243"/>
                    <a:pt x="1919" y="268"/>
                  </a:cubicBezTo>
                  <a:cubicBezTo>
                    <a:pt x="1895" y="268"/>
                    <a:pt x="1895" y="243"/>
                    <a:pt x="1895" y="243"/>
                  </a:cubicBezTo>
                  <a:cubicBezTo>
                    <a:pt x="1871" y="195"/>
                    <a:pt x="1846" y="146"/>
                    <a:pt x="1846" y="122"/>
                  </a:cubicBezTo>
                  <a:close/>
                  <a:moveTo>
                    <a:pt x="923" y="170"/>
                  </a:moveTo>
                  <a:lnTo>
                    <a:pt x="923" y="170"/>
                  </a:lnTo>
                  <a:cubicBezTo>
                    <a:pt x="947" y="219"/>
                    <a:pt x="947" y="268"/>
                    <a:pt x="972" y="292"/>
                  </a:cubicBezTo>
                  <a:cubicBezTo>
                    <a:pt x="947" y="268"/>
                    <a:pt x="923" y="219"/>
                    <a:pt x="923" y="170"/>
                  </a:cubicBezTo>
                  <a:close/>
                  <a:moveTo>
                    <a:pt x="583" y="341"/>
                  </a:moveTo>
                  <a:lnTo>
                    <a:pt x="583" y="341"/>
                  </a:lnTo>
                  <a:cubicBezTo>
                    <a:pt x="607" y="365"/>
                    <a:pt x="632" y="413"/>
                    <a:pt x="632" y="486"/>
                  </a:cubicBezTo>
                  <a:cubicBezTo>
                    <a:pt x="607" y="438"/>
                    <a:pt x="583" y="389"/>
                    <a:pt x="583" y="341"/>
                  </a:cubicBezTo>
                  <a:close/>
                  <a:moveTo>
                    <a:pt x="2211" y="0"/>
                  </a:moveTo>
                  <a:cubicBezTo>
                    <a:pt x="2186" y="0"/>
                    <a:pt x="2162" y="25"/>
                    <a:pt x="2186" y="49"/>
                  </a:cubicBezTo>
                  <a:cubicBezTo>
                    <a:pt x="2186" y="122"/>
                    <a:pt x="2186" y="292"/>
                    <a:pt x="2138" y="341"/>
                  </a:cubicBezTo>
                  <a:cubicBezTo>
                    <a:pt x="2113" y="365"/>
                    <a:pt x="2089" y="365"/>
                    <a:pt x="2065" y="365"/>
                  </a:cubicBezTo>
                  <a:cubicBezTo>
                    <a:pt x="2041" y="365"/>
                    <a:pt x="2016" y="365"/>
                    <a:pt x="1992" y="341"/>
                  </a:cubicBezTo>
                  <a:cubicBezTo>
                    <a:pt x="2016" y="292"/>
                    <a:pt x="2016" y="243"/>
                    <a:pt x="1992" y="195"/>
                  </a:cubicBezTo>
                  <a:cubicBezTo>
                    <a:pt x="1992" y="122"/>
                    <a:pt x="1943" y="49"/>
                    <a:pt x="1895" y="25"/>
                  </a:cubicBezTo>
                  <a:cubicBezTo>
                    <a:pt x="1846" y="25"/>
                    <a:pt x="1822" y="25"/>
                    <a:pt x="1798" y="49"/>
                  </a:cubicBezTo>
                  <a:cubicBezTo>
                    <a:pt x="1749" y="98"/>
                    <a:pt x="1749" y="170"/>
                    <a:pt x="1798" y="219"/>
                  </a:cubicBezTo>
                  <a:cubicBezTo>
                    <a:pt x="1822" y="292"/>
                    <a:pt x="1846" y="341"/>
                    <a:pt x="1895" y="365"/>
                  </a:cubicBezTo>
                  <a:lnTo>
                    <a:pt x="1871" y="389"/>
                  </a:lnTo>
                  <a:cubicBezTo>
                    <a:pt x="1858" y="401"/>
                    <a:pt x="1834" y="407"/>
                    <a:pt x="1810" y="407"/>
                  </a:cubicBezTo>
                  <a:cubicBezTo>
                    <a:pt x="1786" y="407"/>
                    <a:pt x="1761" y="401"/>
                    <a:pt x="1749" y="389"/>
                  </a:cubicBezTo>
                  <a:cubicBezTo>
                    <a:pt x="1676" y="365"/>
                    <a:pt x="1603" y="316"/>
                    <a:pt x="1555" y="268"/>
                  </a:cubicBezTo>
                  <a:cubicBezTo>
                    <a:pt x="1555" y="195"/>
                    <a:pt x="1530" y="146"/>
                    <a:pt x="1482" y="98"/>
                  </a:cubicBezTo>
                  <a:cubicBezTo>
                    <a:pt x="1458" y="49"/>
                    <a:pt x="1409" y="49"/>
                    <a:pt x="1385" y="49"/>
                  </a:cubicBezTo>
                  <a:cubicBezTo>
                    <a:pt x="1360" y="73"/>
                    <a:pt x="1336" y="98"/>
                    <a:pt x="1336" y="122"/>
                  </a:cubicBezTo>
                  <a:cubicBezTo>
                    <a:pt x="1360" y="195"/>
                    <a:pt x="1409" y="268"/>
                    <a:pt x="1458" y="316"/>
                  </a:cubicBezTo>
                  <a:cubicBezTo>
                    <a:pt x="1458" y="413"/>
                    <a:pt x="1433" y="511"/>
                    <a:pt x="1385" y="583"/>
                  </a:cubicBezTo>
                  <a:cubicBezTo>
                    <a:pt x="1360" y="608"/>
                    <a:pt x="1336" y="620"/>
                    <a:pt x="1309" y="620"/>
                  </a:cubicBezTo>
                  <a:cubicBezTo>
                    <a:pt x="1281" y="620"/>
                    <a:pt x="1251" y="608"/>
                    <a:pt x="1215" y="583"/>
                  </a:cubicBezTo>
                  <a:cubicBezTo>
                    <a:pt x="1142" y="559"/>
                    <a:pt x="1093" y="511"/>
                    <a:pt x="1069" y="462"/>
                  </a:cubicBezTo>
                  <a:cubicBezTo>
                    <a:pt x="1093" y="341"/>
                    <a:pt x="1069" y="195"/>
                    <a:pt x="996" y="98"/>
                  </a:cubicBezTo>
                  <a:cubicBezTo>
                    <a:pt x="979" y="80"/>
                    <a:pt x="950" y="63"/>
                    <a:pt x="925" y="63"/>
                  </a:cubicBezTo>
                  <a:cubicBezTo>
                    <a:pt x="915" y="63"/>
                    <a:pt x="906" y="66"/>
                    <a:pt x="899" y="73"/>
                  </a:cubicBezTo>
                  <a:cubicBezTo>
                    <a:pt x="850" y="73"/>
                    <a:pt x="850" y="98"/>
                    <a:pt x="850" y="146"/>
                  </a:cubicBezTo>
                  <a:cubicBezTo>
                    <a:pt x="850" y="243"/>
                    <a:pt x="875" y="365"/>
                    <a:pt x="947" y="462"/>
                  </a:cubicBezTo>
                  <a:cubicBezTo>
                    <a:pt x="947" y="535"/>
                    <a:pt x="923" y="583"/>
                    <a:pt x="899" y="632"/>
                  </a:cubicBezTo>
                  <a:cubicBezTo>
                    <a:pt x="885" y="660"/>
                    <a:pt x="862" y="672"/>
                    <a:pt x="836" y="672"/>
                  </a:cubicBezTo>
                  <a:cubicBezTo>
                    <a:pt x="818" y="672"/>
                    <a:pt x="798" y="666"/>
                    <a:pt x="777" y="656"/>
                  </a:cubicBezTo>
                  <a:cubicBezTo>
                    <a:pt x="753" y="632"/>
                    <a:pt x="729" y="608"/>
                    <a:pt x="705" y="559"/>
                  </a:cubicBezTo>
                  <a:cubicBezTo>
                    <a:pt x="729" y="462"/>
                    <a:pt x="729" y="341"/>
                    <a:pt x="632" y="243"/>
                  </a:cubicBezTo>
                  <a:cubicBezTo>
                    <a:pt x="607" y="219"/>
                    <a:pt x="559" y="219"/>
                    <a:pt x="534" y="219"/>
                  </a:cubicBezTo>
                  <a:cubicBezTo>
                    <a:pt x="510" y="219"/>
                    <a:pt x="486" y="243"/>
                    <a:pt x="486" y="292"/>
                  </a:cubicBezTo>
                  <a:cubicBezTo>
                    <a:pt x="486" y="389"/>
                    <a:pt x="510" y="486"/>
                    <a:pt x="583" y="583"/>
                  </a:cubicBezTo>
                  <a:cubicBezTo>
                    <a:pt x="534" y="656"/>
                    <a:pt x="462" y="705"/>
                    <a:pt x="389" y="705"/>
                  </a:cubicBezTo>
                  <a:cubicBezTo>
                    <a:pt x="374" y="708"/>
                    <a:pt x="360" y="710"/>
                    <a:pt x="347" y="710"/>
                  </a:cubicBezTo>
                  <a:cubicBezTo>
                    <a:pt x="161" y="710"/>
                    <a:pt x="97" y="413"/>
                    <a:pt x="97" y="413"/>
                  </a:cubicBezTo>
                  <a:cubicBezTo>
                    <a:pt x="97" y="389"/>
                    <a:pt x="73" y="365"/>
                    <a:pt x="49" y="365"/>
                  </a:cubicBezTo>
                  <a:cubicBezTo>
                    <a:pt x="24" y="389"/>
                    <a:pt x="0" y="413"/>
                    <a:pt x="0" y="438"/>
                  </a:cubicBezTo>
                  <a:cubicBezTo>
                    <a:pt x="0" y="438"/>
                    <a:pt x="97" y="826"/>
                    <a:pt x="364" y="826"/>
                  </a:cubicBezTo>
                  <a:lnTo>
                    <a:pt x="413" y="802"/>
                  </a:lnTo>
                  <a:cubicBezTo>
                    <a:pt x="510" y="802"/>
                    <a:pt x="583" y="753"/>
                    <a:pt x="656" y="656"/>
                  </a:cubicBezTo>
                  <a:cubicBezTo>
                    <a:pt x="680" y="681"/>
                    <a:pt x="705" y="729"/>
                    <a:pt x="753" y="729"/>
                  </a:cubicBezTo>
                  <a:cubicBezTo>
                    <a:pt x="784" y="760"/>
                    <a:pt x="818" y="773"/>
                    <a:pt x="852" y="773"/>
                  </a:cubicBezTo>
                  <a:cubicBezTo>
                    <a:pt x="899" y="773"/>
                    <a:pt x="943" y="747"/>
                    <a:pt x="972" y="705"/>
                  </a:cubicBezTo>
                  <a:cubicBezTo>
                    <a:pt x="996" y="656"/>
                    <a:pt x="1020" y="608"/>
                    <a:pt x="1045" y="559"/>
                  </a:cubicBezTo>
                  <a:cubicBezTo>
                    <a:pt x="1069" y="608"/>
                    <a:pt x="1117" y="632"/>
                    <a:pt x="1166" y="656"/>
                  </a:cubicBezTo>
                  <a:cubicBezTo>
                    <a:pt x="1198" y="699"/>
                    <a:pt x="1244" y="718"/>
                    <a:pt x="1292" y="718"/>
                  </a:cubicBezTo>
                  <a:cubicBezTo>
                    <a:pt x="1353" y="718"/>
                    <a:pt x="1417" y="687"/>
                    <a:pt x="1458" y="632"/>
                  </a:cubicBezTo>
                  <a:cubicBezTo>
                    <a:pt x="1506" y="559"/>
                    <a:pt x="1530" y="462"/>
                    <a:pt x="1555" y="389"/>
                  </a:cubicBezTo>
                  <a:cubicBezTo>
                    <a:pt x="1603" y="413"/>
                    <a:pt x="1652" y="438"/>
                    <a:pt x="1700" y="462"/>
                  </a:cubicBezTo>
                  <a:cubicBezTo>
                    <a:pt x="1737" y="486"/>
                    <a:pt x="1779" y="498"/>
                    <a:pt x="1822" y="498"/>
                  </a:cubicBezTo>
                  <a:cubicBezTo>
                    <a:pt x="1864" y="498"/>
                    <a:pt x="1907" y="486"/>
                    <a:pt x="1943" y="462"/>
                  </a:cubicBezTo>
                  <a:lnTo>
                    <a:pt x="1968" y="413"/>
                  </a:lnTo>
                  <a:cubicBezTo>
                    <a:pt x="1992" y="438"/>
                    <a:pt x="2016" y="438"/>
                    <a:pt x="2065" y="462"/>
                  </a:cubicBezTo>
                  <a:cubicBezTo>
                    <a:pt x="2113" y="462"/>
                    <a:pt x="2162" y="438"/>
                    <a:pt x="2211" y="413"/>
                  </a:cubicBezTo>
                  <a:cubicBezTo>
                    <a:pt x="2259" y="292"/>
                    <a:pt x="2284" y="170"/>
                    <a:pt x="2284" y="25"/>
                  </a:cubicBezTo>
                  <a:cubicBezTo>
                    <a:pt x="2259" y="0"/>
                    <a:pt x="2235" y="0"/>
                    <a:pt x="22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785" name="Google Shape;785;p20"/>
            <p:cNvSpPr/>
            <p:nvPr/>
          </p:nvSpPr>
          <p:spPr>
            <a:xfrm>
              <a:off x="-945691" y="3813429"/>
              <a:ext cx="336905" cy="128472"/>
            </a:xfrm>
            <a:custGeom>
              <a:avLst/>
              <a:gdLst/>
              <a:ahLst/>
              <a:cxnLst/>
              <a:rect l="l" t="t" r="r" b="b"/>
              <a:pathLst>
                <a:path w="4484" h="1710" extrusionOk="0">
                  <a:moveTo>
                    <a:pt x="3927" y="0"/>
                  </a:moveTo>
                  <a:cubicBezTo>
                    <a:pt x="3752" y="0"/>
                    <a:pt x="3511" y="705"/>
                    <a:pt x="3511" y="705"/>
                  </a:cubicBezTo>
                  <a:cubicBezTo>
                    <a:pt x="3341" y="510"/>
                    <a:pt x="3147" y="316"/>
                    <a:pt x="2928" y="146"/>
                  </a:cubicBezTo>
                  <a:cubicBezTo>
                    <a:pt x="2885" y="106"/>
                    <a:pt x="2847" y="89"/>
                    <a:pt x="2812" y="89"/>
                  </a:cubicBezTo>
                  <a:cubicBezTo>
                    <a:pt x="2594" y="89"/>
                    <a:pt x="2540" y="778"/>
                    <a:pt x="2540" y="778"/>
                  </a:cubicBezTo>
                  <a:cubicBezTo>
                    <a:pt x="2540" y="778"/>
                    <a:pt x="2103" y="268"/>
                    <a:pt x="1957" y="49"/>
                  </a:cubicBezTo>
                  <a:cubicBezTo>
                    <a:pt x="1944" y="34"/>
                    <a:pt x="1928" y="27"/>
                    <a:pt x="1910" y="27"/>
                  </a:cubicBezTo>
                  <a:cubicBezTo>
                    <a:pt x="1697" y="27"/>
                    <a:pt x="1179" y="1021"/>
                    <a:pt x="1179" y="1021"/>
                  </a:cubicBezTo>
                  <a:cubicBezTo>
                    <a:pt x="1082" y="729"/>
                    <a:pt x="912" y="438"/>
                    <a:pt x="669" y="219"/>
                  </a:cubicBezTo>
                  <a:cubicBezTo>
                    <a:pt x="649" y="206"/>
                    <a:pt x="628" y="200"/>
                    <a:pt x="607" y="200"/>
                  </a:cubicBezTo>
                  <a:cubicBezTo>
                    <a:pt x="308" y="200"/>
                    <a:pt x="0" y="1424"/>
                    <a:pt x="159" y="1628"/>
                  </a:cubicBezTo>
                  <a:cubicBezTo>
                    <a:pt x="206" y="1688"/>
                    <a:pt x="548" y="1709"/>
                    <a:pt x="1022" y="1709"/>
                  </a:cubicBezTo>
                  <a:cubicBezTo>
                    <a:pt x="2286" y="1709"/>
                    <a:pt x="4483" y="1555"/>
                    <a:pt x="4483" y="1555"/>
                  </a:cubicBezTo>
                  <a:cubicBezTo>
                    <a:pt x="4362" y="1045"/>
                    <a:pt x="4192" y="535"/>
                    <a:pt x="3997" y="49"/>
                  </a:cubicBezTo>
                  <a:cubicBezTo>
                    <a:pt x="3976" y="15"/>
                    <a:pt x="3952" y="0"/>
                    <a:pt x="39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</p:spTree>
    <p:extLst>
      <p:ext uri="{BB962C8B-B14F-4D97-AF65-F5344CB8AC3E}">
        <p14:creationId xmlns:p14="http://schemas.microsoft.com/office/powerpoint/2010/main" val="42240911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Google Shape;61;p3"/>
          <p:cNvSpPr txBox="1">
            <a:spLocks noGrp="1"/>
          </p:cNvSpPr>
          <p:nvPr>
            <p:ph type="title"/>
          </p:nvPr>
        </p:nvSpPr>
        <p:spPr>
          <a:xfrm>
            <a:off x="3278250" y="2532650"/>
            <a:ext cx="2587500" cy="627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62" name="Google Shape;62;p3"/>
          <p:cNvSpPr txBox="1">
            <a:spLocks noGrp="1"/>
          </p:cNvSpPr>
          <p:nvPr>
            <p:ph type="subTitle" idx="1"/>
          </p:nvPr>
        </p:nvSpPr>
        <p:spPr>
          <a:xfrm>
            <a:off x="3192450" y="3213963"/>
            <a:ext cx="2759100" cy="50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Roboto Slab Regular"/>
              <a:buNone/>
              <a:defRPr sz="14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Roboto Slab Regular"/>
              <a:buNone/>
              <a:defRPr sz="2100">
                <a:solidFill>
                  <a:schemeClr val="dk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Roboto Slab Regular"/>
              <a:buNone/>
              <a:defRPr sz="2100">
                <a:solidFill>
                  <a:schemeClr val="dk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Roboto Slab Regular"/>
              <a:buNone/>
              <a:defRPr sz="2100">
                <a:solidFill>
                  <a:schemeClr val="dk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Roboto Slab Regular"/>
              <a:buNone/>
              <a:defRPr sz="2100">
                <a:solidFill>
                  <a:schemeClr val="dk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Roboto Slab Regular"/>
              <a:buNone/>
              <a:defRPr sz="2100">
                <a:solidFill>
                  <a:schemeClr val="dk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Roboto Slab Regular"/>
              <a:buNone/>
              <a:defRPr sz="2100">
                <a:solidFill>
                  <a:schemeClr val="dk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Roboto Slab Regular"/>
              <a:buNone/>
              <a:defRPr sz="2100">
                <a:solidFill>
                  <a:schemeClr val="dk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Roboto Slab Regular"/>
              <a:buNone/>
              <a:defRPr sz="2100">
                <a:solidFill>
                  <a:schemeClr val="dk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9pPr>
          </a:lstStyle>
          <a:p>
            <a:endParaRPr/>
          </a:p>
        </p:txBody>
      </p:sp>
      <p:sp>
        <p:nvSpPr>
          <p:cNvPr id="63" name="Google Shape;63;p3"/>
          <p:cNvSpPr txBox="1">
            <a:spLocks noGrp="1"/>
          </p:cNvSpPr>
          <p:nvPr>
            <p:ph type="title" idx="2" hasCustomPrompt="1"/>
          </p:nvPr>
        </p:nvSpPr>
        <p:spPr>
          <a:xfrm>
            <a:off x="3507450" y="1220213"/>
            <a:ext cx="2129100" cy="1379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2000"/>
              <a:buNone/>
              <a:defRPr sz="10000">
                <a:latin typeface="Comfortaa"/>
                <a:ea typeface="Comfortaa"/>
                <a:cs typeface="Comfortaa"/>
                <a:sym typeface="Comfortaa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grpSp>
        <p:nvGrpSpPr>
          <p:cNvPr id="64" name="Google Shape;64;p3"/>
          <p:cNvGrpSpPr/>
          <p:nvPr/>
        </p:nvGrpSpPr>
        <p:grpSpPr>
          <a:xfrm>
            <a:off x="6118693" y="214682"/>
            <a:ext cx="2525833" cy="1610805"/>
            <a:chOff x="7239867" y="1514545"/>
            <a:chExt cx="2525833" cy="1610805"/>
          </a:xfrm>
        </p:grpSpPr>
        <p:grpSp>
          <p:nvGrpSpPr>
            <p:cNvPr id="65" name="Google Shape;65;p3"/>
            <p:cNvGrpSpPr/>
            <p:nvPr/>
          </p:nvGrpSpPr>
          <p:grpSpPr>
            <a:xfrm>
              <a:off x="7346663" y="1514545"/>
              <a:ext cx="2419037" cy="1551678"/>
              <a:chOff x="7410211" y="1555302"/>
              <a:chExt cx="2355440" cy="1510884"/>
            </a:xfrm>
          </p:grpSpPr>
          <p:grpSp>
            <p:nvGrpSpPr>
              <p:cNvPr id="66" name="Google Shape;66;p3"/>
              <p:cNvGrpSpPr/>
              <p:nvPr/>
            </p:nvGrpSpPr>
            <p:grpSpPr>
              <a:xfrm>
                <a:off x="7410211" y="1555302"/>
                <a:ext cx="2355440" cy="1510884"/>
                <a:chOff x="761258" y="2062480"/>
                <a:chExt cx="1646470" cy="1056119"/>
              </a:xfrm>
            </p:grpSpPr>
            <p:sp>
              <p:nvSpPr>
                <p:cNvPr id="67" name="Google Shape;67;p3"/>
                <p:cNvSpPr/>
                <p:nvPr/>
              </p:nvSpPr>
              <p:spPr>
                <a:xfrm rot="-1481318">
                  <a:off x="1087094" y="2126891"/>
                  <a:ext cx="430227" cy="556678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68" name="Google Shape;68;p3"/>
                <p:cNvSpPr/>
                <p:nvPr/>
              </p:nvSpPr>
              <p:spPr>
                <a:xfrm>
                  <a:off x="1415418" y="2201127"/>
                  <a:ext cx="5577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69" name="Google Shape;69;p3"/>
                <p:cNvSpPr/>
                <p:nvPr/>
              </p:nvSpPr>
              <p:spPr>
                <a:xfrm>
                  <a:off x="761258" y="2379293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70" name="Google Shape;70;p3"/>
                <p:cNvSpPr/>
                <p:nvPr/>
              </p:nvSpPr>
              <p:spPr>
                <a:xfrm>
                  <a:off x="899445" y="2606080"/>
                  <a:ext cx="469500" cy="4695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71" name="Google Shape;71;p3"/>
                <p:cNvSpPr/>
                <p:nvPr/>
              </p:nvSpPr>
              <p:spPr>
                <a:xfrm>
                  <a:off x="1250808" y="2594534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72" name="Google Shape;72;p3"/>
                <p:cNvSpPr/>
                <p:nvPr/>
              </p:nvSpPr>
              <p:spPr>
                <a:xfrm rot="-2967336">
                  <a:off x="1706888" y="2475460"/>
                  <a:ext cx="622580" cy="492779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</p:grpSp>
          <p:sp>
            <p:nvSpPr>
              <p:cNvPr id="73" name="Google Shape;73;p3"/>
              <p:cNvSpPr/>
              <p:nvPr/>
            </p:nvSpPr>
            <p:spPr>
              <a:xfrm>
                <a:off x="7933212" y="2119383"/>
                <a:ext cx="704700" cy="7047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74" name="Google Shape;74;p3"/>
              <p:cNvSpPr/>
              <p:nvPr/>
            </p:nvSpPr>
            <p:spPr>
              <a:xfrm>
                <a:off x="8386462" y="2119383"/>
                <a:ext cx="704700" cy="7047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</p:grpSp>
        <p:sp>
          <p:nvSpPr>
            <p:cNvPr id="75" name="Google Shape;75;p3"/>
            <p:cNvSpPr/>
            <p:nvPr/>
          </p:nvSpPr>
          <p:spPr>
            <a:xfrm>
              <a:off x="7239867" y="1792171"/>
              <a:ext cx="2256600" cy="1333178"/>
            </a:xfrm>
            <a:custGeom>
              <a:avLst/>
              <a:gdLst/>
              <a:ahLst/>
              <a:cxnLst/>
              <a:rect l="l" t="t" r="r" b="b"/>
              <a:pathLst>
                <a:path w="4957" h="2929" extrusionOk="0">
                  <a:moveTo>
                    <a:pt x="1215" y="718"/>
                  </a:moveTo>
                  <a:cubicBezTo>
                    <a:pt x="1312" y="743"/>
                    <a:pt x="1337" y="767"/>
                    <a:pt x="1361" y="815"/>
                  </a:cubicBezTo>
                  <a:cubicBezTo>
                    <a:pt x="1361" y="840"/>
                    <a:pt x="1312" y="888"/>
                    <a:pt x="1288" y="913"/>
                  </a:cubicBezTo>
                  <a:cubicBezTo>
                    <a:pt x="1264" y="913"/>
                    <a:pt x="1264" y="937"/>
                    <a:pt x="1215" y="937"/>
                  </a:cubicBezTo>
                  <a:cubicBezTo>
                    <a:pt x="1215" y="864"/>
                    <a:pt x="1215" y="815"/>
                    <a:pt x="1215" y="743"/>
                  </a:cubicBezTo>
                  <a:lnTo>
                    <a:pt x="1215" y="718"/>
                  </a:lnTo>
                  <a:close/>
                  <a:moveTo>
                    <a:pt x="2527" y="475"/>
                  </a:moveTo>
                  <a:cubicBezTo>
                    <a:pt x="2624" y="597"/>
                    <a:pt x="2673" y="767"/>
                    <a:pt x="2624" y="937"/>
                  </a:cubicBezTo>
                  <a:cubicBezTo>
                    <a:pt x="2601" y="983"/>
                    <a:pt x="2567" y="1007"/>
                    <a:pt x="2530" y="1007"/>
                  </a:cubicBezTo>
                  <a:cubicBezTo>
                    <a:pt x="2489" y="1007"/>
                    <a:pt x="2444" y="977"/>
                    <a:pt x="2405" y="913"/>
                  </a:cubicBezTo>
                  <a:cubicBezTo>
                    <a:pt x="2333" y="767"/>
                    <a:pt x="2381" y="573"/>
                    <a:pt x="2527" y="475"/>
                  </a:cubicBezTo>
                  <a:close/>
                  <a:moveTo>
                    <a:pt x="3984" y="1010"/>
                  </a:moveTo>
                  <a:lnTo>
                    <a:pt x="3984" y="1010"/>
                  </a:lnTo>
                  <a:cubicBezTo>
                    <a:pt x="4009" y="1107"/>
                    <a:pt x="3984" y="1228"/>
                    <a:pt x="3936" y="1326"/>
                  </a:cubicBezTo>
                  <a:cubicBezTo>
                    <a:pt x="3912" y="1350"/>
                    <a:pt x="3912" y="1350"/>
                    <a:pt x="3887" y="1350"/>
                  </a:cubicBezTo>
                  <a:cubicBezTo>
                    <a:pt x="3863" y="1350"/>
                    <a:pt x="3839" y="1326"/>
                    <a:pt x="3814" y="1326"/>
                  </a:cubicBezTo>
                  <a:cubicBezTo>
                    <a:pt x="3766" y="1277"/>
                    <a:pt x="3766" y="1277"/>
                    <a:pt x="3766" y="1204"/>
                  </a:cubicBezTo>
                  <a:cubicBezTo>
                    <a:pt x="3790" y="1131"/>
                    <a:pt x="3863" y="1058"/>
                    <a:pt x="3984" y="1010"/>
                  </a:cubicBezTo>
                  <a:close/>
                  <a:moveTo>
                    <a:pt x="1045" y="1860"/>
                  </a:moveTo>
                  <a:cubicBezTo>
                    <a:pt x="948" y="1957"/>
                    <a:pt x="851" y="2030"/>
                    <a:pt x="754" y="2079"/>
                  </a:cubicBezTo>
                  <a:cubicBezTo>
                    <a:pt x="778" y="1982"/>
                    <a:pt x="875" y="1909"/>
                    <a:pt x="972" y="1860"/>
                  </a:cubicBezTo>
                  <a:close/>
                  <a:moveTo>
                    <a:pt x="3159" y="1957"/>
                  </a:moveTo>
                  <a:cubicBezTo>
                    <a:pt x="3159" y="1957"/>
                    <a:pt x="3183" y="1957"/>
                    <a:pt x="3231" y="2006"/>
                  </a:cubicBezTo>
                  <a:cubicBezTo>
                    <a:pt x="3280" y="2054"/>
                    <a:pt x="3304" y="2152"/>
                    <a:pt x="3280" y="2224"/>
                  </a:cubicBezTo>
                  <a:cubicBezTo>
                    <a:pt x="3159" y="2127"/>
                    <a:pt x="3159" y="2006"/>
                    <a:pt x="3159" y="1957"/>
                  </a:cubicBezTo>
                  <a:close/>
                  <a:moveTo>
                    <a:pt x="1701" y="2030"/>
                  </a:moveTo>
                  <a:cubicBezTo>
                    <a:pt x="1750" y="2054"/>
                    <a:pt x="1798" y="2079"/>
                    <a:pt x="1822" y="2127"/>
                  </a:cubicBezTo>
                  <a:cubicBezTo>
                    <a:pt x="1847" y="2249"/>
                    <a:pt x="1822" y="2346"/>
                    <a:pt x="1774" y="2443"/>
                  </a:cubicBezTo>
                  <a:cubicBezTo>
                    <a:pt x="1677" y="2346"/>
                    <a:pt x="1628" y="2200"/>
                    <a:pt x="1652" y="2054"/>
                  </a:cubicBezTo>
                  <a:cubicBezTo>
                    <a:pt x="1652" y="2030"/>
                    <a:pt x="1677" y="2030"/>
                    <a:pt x="1677" y="2030"/>
                  </a:cubicBezTo>
                  <a:close/>
                  <a:moveTo>
                    <a:pt x="1688" y="116"/>
                  </a:moveTo>
                  <a:cubicBezTo>
                    <a:pt x="1796" y="116"/>
                    <a:pt x="1923" y="140"/>
                    <a:pt x="2065" y="184"/>
                  </a:cubicBezTo>
                  <a:cubicBezTo>
                    <a:pt x="2211" y="232"/>
                    <a:pt x="2333" y="305"/>
                    <a:pt x="2454" y="427"/>
                  </a:cubicBezTo>
                  <a:cubicBezTo>
                    <a:pt x="2284" y="548"/>
                    <a:pt x="2235" y="791"/>
                    <a:pt x="2333" y="961"/>
                  </a:cubicBezTo>
                  <a:cubicBezTo>
                    <a:pt x="2430" y="1083"/>
                    <a:pt x="2503" y="1131"/>
                    <a:pt x="2551" y="1131"/>
                  </a:cubicBezTo>
                  <a:cubicBezTo>
                    <a:pt x="2648" y="1107"/>
                    <a:pt x="2721" y="1058"/>
                    <a:pt x="2746" y="986"/>
                  </a:cubicBezTo>
                  <a:cubicBezTo>
                    <a:pt x="2794" y="791"/>
                    <a:pt x="2746" y="573"/>
                    <a:pt x="2624" y="427"/>
                  </a:cubicBezTo>
                  <a:cubicBezTo>
                    <a:pt x="2818" y="305"/>
                    <a:pt x="3061" y="232"/>
                    <a:pt x="3304" y="232"/>
                  </a:cubicBezTo>
                  <a:lnTo>
                    <a:pt x="3450" y="232"/>
                  </a:lnTo>
                  <a:cubicBezTo>
                    <a:pt x="3742" y="330"/>
                    <a:pt x="3960" y="597"/>
                    <a:pt x="3984" y="888"/>
                  </a:cubicBezTo>
                  <a:cubicBezTo>
                    <a:pt x="3839" y="937"/>
                    <a:pt x="3717" y="1034"/>
                    <a:pt x="3693" y="1180"/>
                  </a:cubicBezTo>
                  <a:cubicBezTo>
                    <a:pt x="3669" y="1277"/>
                    <a:pt x="3693" y="1350"/>
                    <a:pt x="3766" y="1423"/>
                  </a:cubicBezTo>
                  <a:cubicBezTo>
                    <a:pt x="3802" y="1459"/>
                    <a:pt x="3845" y="1477"/>
                    <a:pt x="3887" y="1477"/>
                  </a:cubicBezTo>
                  <a:cubicBezTo>
                    <a:pt x="3930" y="1477"/>
                    <a:pt x="3972" y="1459"/>
                    <a:pt x="4009" y="1423"/>
                  </a:cubicBezTo>
                  <a:cubicBezTo>
                    <a:pt x="4082" y="1277"/>
                    <a:pt x="4106" y="1131"/>
                    <a:pt x="4082" y="986"/>
                  </a:cubicBezTo>
                  <a:cubicBezTo>
                    <a:pt x="4130" y="986"/>
                    <a:pt x="4203" y="961"/>
                    <a:pt x="4252" y="961"/>
                  </a:cubicBezTo>
                  <a:cubicBezTo>
                    <a:pt x="4470" y="961"/>
                    <a:pt x="4640" y="1083"/>
                    <a:pt x="4738" y="1277"/>
                  </a:cubicBezTo>
                  <a:cubicBezTo>
                    <a:pt x="4835" y="1544"/>
                    <a:pt x="4810" y="1836"/>
                    <a:pt x="4665" y="2079"/>
                  </a:cubicBezTo>
                  <a:cubicBezTo>
                    <a:pt x="4483" y="2341"/>
                    <a:pt x="4201" y="2486"/>
                    <a:pt x="3902" y="2486"/>
                  </a:cubicBezTo>
                  <a:cubicBezTo>
                    <a:pt x="3841" y="2486"/>
                    <a:pt x="3779" y="2480"/>
                    <a:pt x="3717" y="2467"/>
                  </a:cubicBezTo>
                  <a:cubicBezTo>
                    <a:pt x="3572" y="2443"/>
                    <a:pt x="3450" y="2370"/>
                    <a:pt x="3353" y="2297"/>
                  </a:cubicBezTo>
                  <a:cubicBezTo>
                    <a:pt x="3401" y="2176"/>
                    <a:pt x="3377" y="2030"/>
                    <a:pt x="3304" y="1933"/>
                  </a:cubicBezTo>
                  <a:cubicBezTo>
                    <a:pt x="3244" y="1884"/>
                    <a:pt x="3189" y="1860"/>
                    <a:pt x="3143" y="1860"/>
                  </a:cubicBezTo>
                  <a:cubicBezTo>
                    <a:pt x="3098" y="1860"/>
                    <a:pt x="3061" y="1884"/>
                    <a:pt x="3037" y="1933"/>
                  </a:cubicBezTo>
                  <a:cubicBezTo>
                    <a:pt x="3037" y="2103"/>
                    <a:pt x="3086" y="2249"/>
                    <a:pt x="3231" y="2322"/>
                  </a:cubicBezTo>
                  <a:cubicBezTo>
                    <a:pt x="3071" y="2620"/>
                    <a:pt x="2781" y="2809"/>
                    <a:pt x="2442" y="2809"/>
                  </a:cubicBezTo>
                  <a:cubicBezTo>
                    <a:pt x="2422" y="2809"/>
                    <a:pt x="2402" y="2809"/>
                    <a:pt x="2381" y="2807"/>
                  </a:cubicBezTo>
                  <a:cubicBezTo>
                    <a:pt x="2187" y="2807"/>
                    <a:pt x="1968" y="2686"/>
                    <a:pt x="1847" y="2516"/>
                  </a:cubicBezTo>
                  <a:cubicBezTo>
                    <a:pt x="1920" y="2394"/>
                    <a:pt x="1968" y="2249"/>
                    <a:pt x="1920" y="2103"/>
                  </a:cubicBezTo>
                  <a:cubicBezTo>
                    <a:pt x="1895" y="2030"/>
                    <a:pt x="1822" y="1957"/>
                    <a:pt x="1725" y="1933"/>
                  </a:cubicBezTo>
                  <a:cubicBezTo>
                    <a:pt x="1712" y="1928"/>
                    <a:pt x="1699" y="1926"/>
                    <a:pt x="1685" y="1926"/>
                  </a:cubicBezTo>
                  <a:cubicBezTo>
                    <a:pt x="1627" y="1926"/>
                    <a:pt x="1575" y="1966"/>
                    <a:pt x="1555" y="2006"/>
                  </a:cubicBezTo>
                  <a:cubicBezTo>
                    <a:pt x="1531" y="2200"/>
                    <a:pt x="1580" y="2394"/>
                    <a:pt x="1725" y="2540"/>
                  </a:cubicBezTo>
                  <a:cubicBezTo>
                    <a:pt x="1604" y="2662"/>
                    <a:pt x="1434" y="2735"/>
                    <a:pt x="1264" y="2759"/>
                  </a:cubicBezTo>
                  <a:lnTo>
                    <a:pt x="1191" y="2759"/>
                  </a:lnTo>
                  <a:cubicBezTo>
                    <a:pt x="1045" y="2759"/>
                    <a:pt x="924" y="2686"/>
                    <a:pt x="826" y="2589"/>
                  </a:cubicBezTo>
                  <a:cubicBezTo>
                    <a:pt x="729" y="2467"/>
                    <a:pt x="705" y="2346"/>
                    <a:pt x="729" y="2224"/>
                  </a:cubicBezTo>
                  <a:cubicBezTo>
                    <a:pt x="924" y="2152"/>
                    <a:pt x="1167" y="1957"/>
                    <a:pt x="1142" y="1836"/>
                  </a:cubicBezTo>
                  <a:cubicBezTo>
                    <a:pt x="1142" y="1801"/>
                    <a:pt x="1118" y="1767"/>
                    <a:pt x="1052" y="1767"/>
                  </a:cubicBezTo>
                  <a:cubicBezTo>
                    <a:pt x="1025" y="1767"/>
                    <a:pt x="991" y="1773"/>
                    <a:pt x="948" y="1787"/>
                  </a:cubicBezTo>
                  <a:cubicBezTo>
                    <a:pt x="802" y="1836"/>
                    <a:pt x="681" y="1982"/>
                    <a:pt x="656" y="2152"/>
                  </a:cubicBezTo>
                  <a:cubicBezTo>
                    <a:pt x="638" y="2154"/>
                    <a:pt x="621" y="2155"/>
                    <a:pt x="603" y="2155"/>
                  </a:cubicBezTo>
                  <a:cubicBezTo>
                    <a:pt x="414" y="2155"/>
                    <a:pt x="286" y="2032"/>
                    <a:pt x="219" y="1787"/>
                  </a:cubicBezTo>
                  <a:cubicBezTo>
                    <a:pt x="98" y="1520"/>
                    <a:pt x="122" y="1228"/>
                    <a:pt x="243" y="961"/>
                  </a:cubicBezTo>
                  <a:cubicBezTo>
                    <a:pt x="389" y="791"/>
                    <a:pt x="608" y="694"/>
                    <a:pt x="851" y="694"/>
                  </a:cubicBezTo>
                  <a:lnTo>
                    <a:pt x="1142" y="694"/>
                  </a:lnTo>
                  <a:lnTo>
                    <a:pt x="1142" y="743"/>
                  </a:lnTo>
                  <a:cubicBezTo>
                    <a:pt x="1118" y="840"/>
                    <a:pt x="1142" y="937"/>
                    <a:pt x="1191" y="1010"/>
                  </a:cubicBezTo>
                  <a:cubicBezTo>
                    <a:pt x="1204" y="1036"/>
                    <a:pt x="1232" y="1056"/>
                    <a:pt x="1271" y="1056"/>
                  </a:cubicBezTo>
                  <a:cubicBezTo>
                    <a:pt x="1302" y="1056"/>
                    <a:pt x="1341" y="1043"/>
                    <a:pt x="1385" y="1010"/>
                  </a:cubicBezTo>
                  <a:cubicBezTo>
                    <a:pt x="1482" y="913"/>
                    <a:pt x="1507" y="888"/>
                    <a:pt x="1482" y="791"/>
                  </a:cubicBezTo>
                  <a:cubicBezTo>
                    <a:pt x="1458" y="718"/>
                    <a:pt x="1385" y="645"/>
                    <a:pt x="1239" y="621"/>
                  </a:cubicBezTo>
                  <a:cubicBezTo>
                    <a:pt x="1239" y="475"/>
                    <a:pt x="1288" y="330"/>
                    <a:pt x="1385" y="232"/>
                  </a:cubicBezTo>
                  <a:cubicBezTo>
                    <a:pt x="1452" y="152"/>
                    <a:pt x="1556" y="116"/>
                    <a:pt x="1688" y="116"/>
                  </a:cubicBezTo>
                  <a:close/>
                  <a:moveTo>
                    <a:pt x="1650" y="1"/>
                  </a:moveTo>
                  <a:cubicBezTo>
                    <a:pt x="1501" y="1"/>
                    <a:pt x="1380" y="43"/>
                    <a:pt x="1288" y="135"/>
                  </a:cubicBezTo>
                  <a:cubicBezTo>
                    <a:pt x="1191" y="257"/>
                    <a:pt x="1118" y="427"/>
                    <a:pt x="1118" y="597"/>
                  </a:cubicBezTo>
                  <a:cubicBezTo>
                    <a:pt x="1069" y="585"/>
                    <a:pt x="1021" y="579"/>
                    <a:pt x="972" y="579"/>
                  </a:cubicBezTo>
                  <a:cubicBezTo>
                    <a:pt x="924" y="579"/>
                    <a:pt x="875" y="585"/>
                    <a:pt x="826" y="597"/>
                  </a:cubicBezTo>
                  <a:cubicBezTo>
                    <a:pt x="559" y="597"/>
                    <a:pt x="316" y="694"/>
                    <a:pt x="146" y="888"/>
                  </a:cubicBezTo>
                  <a:cubicBezTo>
                    <a:pt x="1" y="1180"/>
                    <a:pt x="1" y="1520"/>
                    <a:pt x="122" y="1811"/>
                  </a:cubicBezTo>
                  <a:cubicBezTo>
                    <a:pt x="219" y="2152"/>
                    <a:pt x="414" y="2224"/>
                    <a:pt x="559" y="2224"/>
                  </a:cubicBezTo>
                  <a:lnTo>
                    <a:pt x="608" y="2224"/>
                  </a:lnTo>
                  <a:cubicBezTo>
                    <a:pt x="608" y="2394"/>
                    <a:pt x="656" y="2540"/>
                    <a:pt x="754" y="2637"/>
                  </a:cubicBezTo>
                  <a:cubicBezTo>
                    <a:pt x="851" y="2783"/>
                    <a:pt x="1021" y="2856"/>
                    <a:pt x="1191" y="2856"/>
                  </a:cubicBezTo>
                  <a:lnTo>
                    <a:pt x="1264" y="2856"/>
                  </a:lnTo>
                  <a:cubicBezTo>
                    <a:pt x="1458" y="2832"/>
                    <a:pt x="1652" y="2759"/>
                    <a:pt x="1774" y="2613"/>
                  </a:cubicBezTo>
                  <a:cubicBezTo>
                    <a:pt x="1944" y="2783"/>
                    <a:pt x="2163" y="2905"/>
                    <a:pt x="2381" y="2929"/>
                  </a:cubicBezTo>
                  <a:lnTo>
                    <a:pt x="2430" y="2929"/>
                  </a:lnTo>
                  <a:cubicBezTo>
                    <a:pt x="2794" y="2905"/>
                    <a:pt x="3134" y="2710"/>
                    <a:pt x="3304" y="2394"/>
                  </a:cubicBezTo>
                  <a:cubicBezTo>
                    <a:pt x="3426" y="2467"/>
                    <a:pt x="3547" y="2516"/>
                    <a:pt x="3693" y="2540"/>
                  </a:cubicBezTo>
                  <a:cubicBezTo>
                    <a:pt x="3766" y="2559"/>
                    <a:pt x="3841" y="2567"/>
                    <a:pt x="3916" y="2567"/>
                  </a:cubicBezTo>
                  <a:cubicBezTo>
                    <a:pt x="4239" y="2567"/>
                    <a:pt x="4560" y="2403"/>
                    <a:pt x="4738" y="2127"/>
                  </a:cubicBezTo>
                  <a:cubicBezTo>
                    <a:pt x="4932" y="1860"/>
                    <a:pt x="4956" y="1496"/>
                    <a:pt x="4835" y="1204"/>
                  </a:cubicBezTo>
                  <a:cubicBezTo>
                    <a:pt x="4738" y="986"/>
                    <a:pt x="4495" y="840"/>
                    <a:pt x="4252" y="840"/>
                  </a:cubicBezTo>
                  <a:cubicBezTo>
                    <a:pt x="4203" y="840"/>
                    <a:pt x="4130" y="840"/>
                    <a:pt x="4057" y="864"/>
                  </a:cubicBezTo>
                  <a:cubicBezTo>
                    <a:pt x="4033" y="500"/>
                    <a:pt x="3790" y="232"/>
                    <a:pt x="3450" y="135"/>
                  </a:cubicBezTo>
                  <a:cubicBezTo>
                    <a:pt x="3426" y="123"/>
                    <a:pt x="3395" y="117"/>
                    <a:pt x="3365" y="117"/>
                  </a:cubicBezTo>
                  <a:cubicBezTo>
                    <a:pt x="3335" y="117"/>
                    <a:pt x="3304" y="123"/>
                    <a:pt x="3280" y="135"/>
                  </a:cubicBezTo>
                  <a:cubicBezTo>
                    <a:pt x="3013" y="135"/>
                    <a:pt x="2746" y="208"/>
                    <a:pt x="2527" y="330"/>
                  </a:cubicBezTo>
                  <a:cubicBezTo>
                    <a:pt x="2405" y="232"/>
                    <a:pt x="2235" y="135"/>
                    <a:pt x="2090" y="87"/>
                  </a:cubicBezTo>
                  <a:cubicBezTo>
                    <a:pt x="1923" y="31"/>
                    <a:pt x="1776" y="1"/>
                    <a:pt x="1650" y="1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sp>
        <p:nvSpPr>
          <p:cNvPr id="76" name="Google Shape;76;p3"/>
          <p:cNvSpPr/>
          <p:nvPr/>
        </p:nvSpPr>
        <p:spPr>
          <a:xfrm>
            <a:off x="710028" y="4529277"/>
            <a:ext cx="2759105" cy="634799"/>
          </a:xfrm>
          <a:custGeom>
            <a:avLst/>
            <a:gdLst/>
            <a:ahLst/>
            <a:cxnLst/>
            <a:rect l="l" t="t" r="r" b="b"/>
            <a:pathLst>
              <a:path w="7289" h="1677" extrusionOk="0">
                <a:moveTo>
                  <a:pt x="2819" y="1"/>
                </a:moveTo>
                <a:lnTo>
                  <a:pt x="2114" y="1191"/>
                </a:lnTo>
                <a:lnTo>
                  <a:pt x="1604" y="268"/>
                </a:lnTo>
                <a:lnTo>
                  <a:pt x="1118" y="1361"/>
                </a:lnTo>
                <a:lnTo>
                  <a:pt x="584" y="754"/>
                </a:lnTo>
                <a:lnTo>
                  <a:pt x="1" y="1677"/>
                </a:lnTo>
                <a:lnTo>
                  <a:pt x="7289" y="1677"/>
                </a:lnTo>
                <a:lnTo>
                  <a:pt x="6657" y="559"/>
                </a:lnTo>
                <a:lnTo>
                  <a:pt x="6001" y="1191"/>
                </a:lnTo>
                <a:lnTo>
                  <a:pt x="5394" y="268"/>
                </a:lnTo>
                <a:lnTo>
                  <a:pt x="4738" y="1191"/>
                </a:lnTo>
                <a:lnTo>
                  <a:pt x="4252" y="1"/>
                </a:lnTo>
                <a:lnTo>
                  <a:pt x="3353" y="1118"/>
                </a:lnTo>
                <a:lnTo>
                  <a:pt x="2819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</p:spTree>
    <p:extLst>
      <p:ext uri="{BB962C8B-B14F-4D97-AF65-F5344CB8AC3E}">
        <p14:creationId xmlns:p14="http://schemas.microsoft.com/office/powerpoint/2010/main" val="476363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1_Section header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Google Shape;61;p3"/>
          <p:cNvSpPr txBox="1">
            <a:spLocks noGrp="1"/>
          </p:cNvSpPr>
          <p:nvPr>
            <p:ph type="title"/>
          </p:nvPr>
        </p:nvSpPr>
        <p:spPr>
          <a:xfrm>
            <a:off x="3278250" y="2532650"/>
            <a:ext cx="2587500" cy="627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62" name="Google Shape;62;p3"/>
          <p:cNvSpPr txBox="1">
            <a:spLocks noGrp="1"/>
          </p:cNvSpPr>
          <p:nvPr>
            <p:ph type="subTitle" idx="1"/>
          </p:nvPr>
        </p:nvSpPr>
        <p:spPr>
          <a:xfrm>
            <a:off x="3192450" y="3213963"/>
            <a:ext cx="2759100" cy="50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Roboto Slab Regular"/>
              <a:buNone/>
              <a:defRPr sz="14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Roboto Slab Regular"/>
              <a:buNone/>
              <a:defRPr sz="2100">
                <a:solidFill>
                  <a:schemeClr val="dk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Roboto Slab Regular"/>
              <a:buNone/>
              <a:defRPr sz="2100">
                <a:solidFill>
                  <a:schemeClr val="dk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Roboto Slab Regular"/>
              <a:buNone/>
              <a:defRPr sz="2100">
                <a:solidFill>
                  <a:schemeClr val="dk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Roboto Slab Regular"/>
              <a:buNone/>
              <a:defRPr sz="2100">
                <a:solidFill>
                  <a:schemeClr val="dk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Roboto Slab Regular"/>
              <a:buNone/>
              <a:defRPr sz="2100">
                <a:solidFill>
                  <a:schemeClr val="dk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Roboto Slab Regular"/>
              <a:buNone/>
              <a:defRPr sz="2100">
                <a:solidFill>
                  <a:schemeClr val="dk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Roboto Slab Regular"/>
              <a:buNone/>
              <a:defRPr sz="2100">
                <a:solidFill>
                  <a:schemeClr val="dk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Roboto Slab Regular"/>
              <a:buNone/>
              <a:defRPr sz="2100">
                <a:solidFill>
                  <a:schemeClr val="dk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9pPr>
          </a:lstStyle>
          <a:p>
            <a:endParaRPr/>
          </a:p>
        </p:txBody>
      </p:sp>
      <p:sp>
        <p:nvSpPr>
          <p:cNvPr id="63" name="Google Shape;63;p3"/>
          <p:cNvSpPr txBox="1">
            <a:spLocks noGrp="1"/>
          </p:cNvSpPr>
          <p:nvPr>
            <p:ph type="title" idx="2" hasCustomPrompt="1"/>
          </p:nvPr>
        </p:nvSpPr>
        <p:spPr>
          <a:xfrm>
            <a:off x="3507450" y="1220213"/>
            <a:ext cx="2129100" cy="1379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2000"/>
              <a:buNone/>
              <a:defRPr sz="10000">
                <a:latin typeface="Comfortaa"/>
                <a:ea typeface="Comfortaa"/>
                <a:cs typeface="Comfortaa"/>
                <a:sym typeface="Comfortaa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grpSp>
        <p:nvGrpSpPr>
          <p:cNvPr id="64" name="Google Shape;64;p3"/>
          <p:cNvGrpSpPr/>
          <p:nvPr/>
        </p:nvGrpSpPr>
        <p:grpSpPr>
          <a:xfrm>
            <a:off x="6118693" y="214682"/>
            <a:ext cx="2525833" cy="1610805"/>
            <a:chOff x="7239867" y="1514545"/>
            <a:chExt cx="2525833" cy="1610805"/>
          </a:xfrm>
        </p:grpSpPr>
        <p:grpSp>
          <p:nvGrpSpPr>
            <p:cNvPr id="65" name="Google Shape;65;p3"/>
            <p:cNvGrpSpPr/>
            <p:nvPr/>
          </p:nvGrpSpPr>
          <p:grpSpPr>
            <a:xfrm>
              <a:off x="7346663" y="1514545"/>
              <a:ext cx="2419037" cy="1551678"/>
              <a:chOff x="7410211" y="1555302"/>
              <a:chExt cx="2355440" cy="1510884"/>
            </a:xfrm>
          </p:grpSpPr>
          <p:grpSp>
            <p:nvGrpSpPr>
              <p:cNvPr id="66" name="Google Shape;66;p3"/>
              <p:cNvGrpSpPr/>
              <p:nvPr/>
            </p:nvGrpSpPr>
            <p:grpSpPr>
              <a:xfrm>
                <a:off x="7410211" y="1555302"/>
                <a:ext cx="2355440" cy="1510884"/>
                <a:chOff x="761258" y="2062480"/>
                <a:chExt cx="1646470" cy="1056119"/>
              </a:xfrm>
            </p:grpSpPr>
            <p:sp>
              <p:nvSpPr>
                <p:cNvPr id="67" name="Google Shape;67;p3"/>
                <p:cNvSpPr/>
                <p:nvPr/>
              </p:nvSpPr>
              <p:spPr>
                <a:xfrm rot="-1481318">
                  <a:off x="1087094" y="2126891"/>
                  <a:ext cx="430227" cy="556678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68" name="Google Shape;68;p3"/>
                <p:cNvSpPr/>
                <p:nvPr/>
              </p:nvSpPr>
              <p:spPr>
                <a:xfrm>
                  <a:off x="1415418" y="2201127"/>
                  <a:ext cx="5577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69" name="Google Shape;69;p3"/>
                <p:cNvSpPr/>
                <p:nvPr/>
              </p:nvSpPr>
              <p:spPr>
                <a:xfrm>
                  <a:off x="761258" y="2379293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70" name="Google Shape;70;p3"/>
                <p:cNvSpPr/>
                <p:nvPr/>
              </p:nvSpPr>
              <p:spPr>
                <a:xfrm>
                  <a:off x="899445" y="2606080"/>
                  <a:ext cx="469500" cy="4695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71" name="Google Shape;71;p3"/>
                <p:cNvSpPr/>
                <p:nvPr/>
              </p:nvSpPr>
              <p:spPr>
                <a:xfrm>
                  <a:off x="1250808" y="2594534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72" name="Google Shape;72;p3"/>
                <p:cNvSpPr/>
                <p:nvPr/>
              </p:nvSpPr>
              <p:spPr>
                <a:xfrm rot="-2967336">
                  <a:off x="1706888" y="2475460"/>
                  <a:ext cx="622580" cy="492779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</p:grpSp>
          <p:sp>
            <p:nvSpPr>
              <p:cNvPr id="73" name="Google Shape;73;p3"/>
              <p:cNvSpPr/>
              <p:nvPr/>
            </p:nvSpPr>
            <p:spPr>
              <a:xfrm>
                <a:off x="7933212" y="2119383"/>
                <a:ext cx="704700" cy="7047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74" name="Google Shape;74;p3"/>
              <p:cNvSpPr/>
              <p:nvPr/>
            </p:nvSpPr>
            <p:spPr>
              <a:xfrm>
                <a:off x="8386462" y="2119383"/>
                <a:ext cx="704700" cy="7047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</p:grpSp>
        <p:sp>
          <p:nvSpPr>
            <p:cNvPr id="75" name="Google Shape;75;p3"/>
            <p:cNvSpPr/>
            <p:nvPr/>
          </p:nvSpPr>
          <p:spPr>
            <a:xfrm>
              <a:off x="7239867" y="1792171"/>
              <a:ext cx="2256600" cy="1333178"/>
            </a:xfrm>
            <a:custGeom>
              <a:avLst/>
              <a:gdLst/>
              <a:ahLst/>
              <a:cxnLst/>
              <a:rect l="l" t="t" r="r" b="b"/>
              <a:pathLst>
                <a:path w="4957" h="2929" extrusionOk="0">
                  <a:moveTo>
                    <a:pt x="1215" y="718"/>
                  </a:moveTo>
                  <a:cubicBezTo>
                    <a:pt x="1312" y="743"/>
                    <a:pt x="1337" y="767"/>
                    <a:pt x="1361" y="815"/>
                  </a:cubicBezTo>
                  <a:cubicBezTo>
                    <a:pt x="1361" y="840"/>
                    <a:pt x="1312" y="888"/>
                    <a:pt x="1288" y="913"/>
                  </a:cubicBezTo>
                  <a:cubicBezTo>
                    <a:pt x="1264" y="913"/>
                    <a:pt x="1264" y="937"/>
                    <a:pt x="1215" y="937"/>
                  </a:cubicBezTo>
                  <a:cubicBezTo>
                    <a:pt x="1215" y="864"/>
                    <a:pt x="1215" y="815"/>
                    <a:pt x="1215" y="743"/>
                  </a:cubicBezTo>
                  <a:lnTo>
                    <a:pt x="1215" y="718"/>
                  </a:lnTo>
                  <a:close/>
                  <a:moveTo>
                    <a:pt x="2527" y="475"/>
                  </a:moveTo>
                  <a:cubicBezTo>
                    <a:pt x="2624" y="597"/>
                    <a:pt x="2673" y="767"/>
                    <a:pt x="2624" y="937"/>
                  </a:cubicBezTo>
                  <a:cubicBezTo>
                    <a:pt x="2601" y="983"/>
                    <a:pt x="2567" y="1007"/>
                    <a:pt x="2530" y="1007"/>
                  </a:cubicBezTo>
                  <a:cubicBezTo>
                    <a:pt x="2489" y="1007"/>
                    <a:pt x="2444" y="977"/>
                    <a:pt x="2405" y="913"/>
                  </a:cubicBezTo>
                  <a:cubicBezTo>
                    <a:pt x="2333" y="767"/>
                    <a:pt x="2381" y="573"/>
                    <a:pt x="2527" y="475"/>
                  </a:cubicBezTo>
                  <a:close/>
                  <a:moveTo>
                    <a:pt x="3984" y="1010"/>
                  </a:moveTo>
                  <a:lnTo>
                    <a:pt x="3984" y="1010"/>
                  </a:lnTo>
                  <a:cubicBezTo>
                    <a:pt x="4009" y="1107"/>
                    <a:pt x="3984" y="1228"/>
                    <a:pt x="3936" y="1326"/>
                  </a:cubicBezTo>
                  <a:cubicBezTo>
                    <a:pt x="3912" y="1350"/>
                    <a:pt x="3912" y="1350"/>
                    <a:pt x="3887" y="1350"/>
                  </a:cubicBezTo>
                  <a:cubicBezTo>
                    <a:pt x="3863" y="1350"/>
                    <a:pt x="3839" y="1326"/>
                    <a:pt x="3814" y="1326"/>
                  </a:cubicBezTo>
                  <a:cubicBezTo>
                    <a:pt x="3766" y="1277"/>
                    <a:pt x="3766" y="1277"/>
                    <a:pt x="3766" y="1204"/>
                  </a:cubicBezTo>
                  <a:cubicBezTo>
                    <a:pt x="3790" y="1131"/>
                    <a:pt x="3863" y="1058"/>
                    <a:pt x="3984" y="1010"/>
                  </a:cubicBezTo>
                  <a:close/>
                  <a:moveTo>
                    <a:pt x="1045" y="1860"/>
                  </a:moveTo>
                  <a:cubicBezTo>
                    <a:pt x="948" y="1957"/>
                    <a:pt x="851" y="2030"/>
                    <a:pt x="754" y="2079"/>
                  </a:cubicBezTo>
                  <a:cubicBezTo>
                    <a:pt x="778" y="1982"/>
                    <a:pt x="875" y="1909"/>
                    <a:pt x="972" y="1860"/>
                  </a:cubicBezTo>
                  <a:close/>
                  <a:moveTo>
                    <a:pt x="3159" y="1957"/>
                  </a:moveTo>
                  <a:cubicBezTo>
                    <a:pt x="3159" y="1957"/>
                    <a:pt x="3183" y="1957"/>
                    <a:pt x="3231" y="2006"/>
                  </a:cubicBezTo>
                  <a:cubicBezTo>
                    <a:pt x="3280" y="2054"/>
                    <a:pt x="3304" y="2152"/>
                    <a:pt x="3280" y="2224"/>
                  </a:cubicBezTo>
                  <a:cubicBezTo>
                    <a:pt x="3159" y="2127"/>
                    <a:pt x="3159" y="2006"/>
                    <a:pt x="3159" y="1957"/>
                  </a:cubicBezTo>
                  <a:close/>
                  <a:moveTo>
                    <a:pt x="1701" y="2030"/>
                  </a:moveTo>
                  <a:cubicBezTo>
                    <a:pt x="1750" y="2054"/>
                    <a:pt x="1798" y="2079"/>
                    <a:pt x="1822" y="2127"/>
                  </a:cubicBezTo>
                  <a:cubicBezTo>
                    <a:pt x="1847" y="2249"/>
                    <a:pt x="1822" y="2346"/>
                    <a:pt x="1774" y="2443"/>
                  </a:cubicBezTo>
                  <a:cubicBezTo>
                    <a:pt x="1677" y="2346"/>
                    <a:pt x="1628" y="2200"/>
                    <a:pt x="1652" y="2054"/>
                  </a:cubicBezTo>
                  <a:cubicBezTo>
                    <a:pt x="1652" y="2030"/>
                    <a:pt x="1677" y="2030"/>
                    <a:pt x="1677" y="2030"/>
                  </a:cubicBezTo>
                  <a:close/>
                  <a:moveTo>
                    <a:pt x="1688" y="116"/>
                  </a:moveTo>
                  <a:cubicBezTo>
                    <a:pt x="1796" y="116"/>
                    <a:pt x="1923" y="140"/>
                    <a:pt x="2065" y="184"/>
                  </a:cubicBezTo>
                  <a:cubicBezTo>
                    <a:pt x="2211" y="232"/>
                    <a:pt x="2333" y="305"/>
                    <a:pt x="2454" y="427"/>
                  </a:cubicBezTo>
                  <a:cubicBezTo>
                    <a:pt x="2284" y="548"/>
                    <a:pt x="2235" y="791"/>
                    <a:pt x="2333" y="961"/>
                  </a:cubicBezTo>
                  <a:cubicBezTo>
                    <a:pt x="2430" y="1083"/>
                    <a:pt x="2503" y="1131"/>
                    <a:pt x="2551" y="1131"/>
                  </a:cubicBezTo>
                  <a:cubicBezTo>
                    <a:pt x="2648" y="1107"/>
                    <a:pt x="2721" y="1058"/>
                    <a:pt x="2746" y="986"/>
                  </a:cubicBezTo>
                  <a:cubicBezTo>
                    <a:pt x="2794" y="791"/>
                    <a:pt x="2746" y="573"/>
                    <a:pt x="2624" y="427"/>
                  </a:cubicBezTo>
                  <a:cubicBezTo>
                    <a:pt x="2818" y="305"/>
                    <a:pt x="3061" y="232"/>
                    <a:pt x="3304" y="232"/>
                  </a:cubicBezTo>
                  <a:lnTo>
                    <a:pt x="3450" y="232"/>
                  </a:lnTo>
                  <a:cubicBezTo>
                    <a:pt x="3742" y="330"/>
                    <a:pt x="3960" y="597"/>
                    <a:pt x="3984" y="888"/>
                  </a:cubicBezTo>
                  <a:cubicBezTo>
                    <a:pt x="3839" y="937"/>
                    <a:pt x="3717" y="1034"/>
                    <a:pt x="3693" y="1180"/>
                  </a:cubicBezTo>
                  <a:cubicBezTo>
                    <a:pt x="3669" y="1277"/>
                    <a:pt x="3693" y="1350"/>
                    <a:pt x="3766" y="1423"/>
                  </a:cubicBezTo>
                  <a:cubicBezTo>
                    <a:pt x="3802" y="1459"/>
                    <a:pt x="3845" y="1477"/>
                    <a:pt x="3887" y="1477"/>
                  </a:cubicBezTo>
                  <a:cubicBezTo>
                    <a:pt x="3930" y="1477"/>
                    <a:pt x="3972" y="1459"/>
                    <a:pt x="4009" y="1423"/>
                  </a:cubicBezTo>
                  <a:cubicBezTo>
                    <a:pt x="4082" y="1277"/>
                    <a:pt x="4106" y="1131"/>
                    <a:pt x="4082" y="986"/>
                  </a:cubicBezTo>
                  <a:cubicBezTo>
                    <a:pt x="4130" y="986"/>
                    <a:pt x="4203" y="961"/>
                    <a:pt x="4252" y="961"/>
                  </a:cubicBezTo>
                  <a:cubicBezTo>
                    <a:pt x="4470" y="961"/>
                    <a:pt x="4640" y="1083"/>
                    <a:pt x="4738" y="1277"/>
                  </a:cubicBezTo>
                  <a:cubicBezTo>
                    <a:pt x="4835" y="1544"/>
                    <a:pt x="4810" y="1836"/>
                    <a:pt x="4665" y="2079"/>
                  </a:cubicBezTo>
                  <a:cubicBezTo>
                    <a:pt x="4483" y="2341"/>
                    <a:pt x="4201" y="2486"/>
                    <a:pt x="3902" y="2486"/>
                  </a:cubicBezTo>
                  <a:cubicBezTo>
                    <a:pt x="3841" y="2486"/>
                    <a:pt x="3779" y="2480"/>
                    <a:pt x="3717" y="2467"/>
                  </a:cubicBezTo>
                  <a:cubicBezTo>
                    <a:pt x="3572" y="2443"/>
                    <a:pt x="3450" y="2370"/>
                    <a:pt x="3353" y="2297"/>
                  </a:cubicBezTo>
                  <a:cubicBezTo>
                    <a:pt x="3401" y="2176"/>
                    <a:pt x="3377" y="2030"/>
                    <a:pt x="3304" y="1933"/>
                  </a:cubicBezTo>
                  <a:cubicBezTo>
                    <a:pt x="3244" y="1884"/>
                    <a:pt x="3189" y="1860"/>
                    <a:pt x="3143" y="1860"/>
                  </a:cubicBezTo>
                  <a:cubicBezTo>
                    <a:pt x="3098" y="1860"/>
                    <a:pt x="3061" y="1884"/>
                    <a:pt x="3037" y="1933"/>
                  </a:cubicBezTo>
                  <a:cubicBezTo>
                    <a:pt x="3037" y="2103"/>
                    <a:pt x="3086" y="2249"/>
                    <a:pt x="3231" y="2322"/>
                  </a:cubicBezTo>
                  <a:cubicBezTo>
                    <a:pt x="3071" y="2620"/>
                    <a:pt x="2781" y="2809"/>
                    <a:pt x="2442" y="2809"/>
                  </a:cubicBezTo>
                  <a:cubicBezTo>
                    <a:pt x="2422" y="2809"/>
                    <a:pt x="2402" y="2809"/>
                    <a:pt x="2381" y="2807"/>
                  </a:cubicBezTo>
                  <a:cubicBezTo>
                    <a:pt x="2187" y="2807"/>
                    <a:pt x="1968" y="2686"/>
                    <a:pt x="1847" y="2516"/>
                  </a:cubicBezTo>
                  <a:cubicBezTo>
                    <a:pt x="1920" y="2394"/>
                    <a:pt x="1968" y="2249"/>
                    <a:pt x="1920" y="2103"/>
                  </a:cubicBezTo>
                  <a:cubicBezTo>
                    <a:pt x="1895" y="2030"/>
                    <a:pt x="1822" y="1957"/>
                    <a:pt x="1725" y="1933"/>
                  </a:cubicBezTo>
                  <a:cubicBezTo>
                    <a:pt x="1712" y="1928"/>
                    <a:pt x="1699" y="1926"/>
                    <a:pt x="1685" y="1926"/>
                  </a:cubicBezTo>
                  <a:cubicBezTo>
                    <a:pt x="1627" y="1926"/>
                    <a:pt x="1575" y="1966"/>
                    <a:pt x="1555" y="2006"/>
                  </a:cubicBezTo>
                  <a:cubicBezTo>
                    <a:pt x="1531" y="2200"/>
                    <a:pt x="1580" y="2394"/>
                    <a:pt x="1725" y="2540"/>
                  </a:cubicBezTo>
                  <a:cubicBezTo>
                    <a:pt x="1604" y="2662"/>
                    <a:pt x="1434" y="2735"/>
                    <a:pt x="1264" y="2759"/>
                  </a:cubicBezTo>
                  <a:lnTo>
                    <a:pt x="1191" y="2759"/>
                  </a:lnTo>
                  <a:cubicBezTo>
                    <a:pt x="1045" y="2759"/>
                    <a:pt x="924" y="2686"/>
                    <a:pt x="826" y="2589"/>
                  </a:cubicBezTo>
                  <a:cubicBezTo>
                    <a:pt x="729" y="2467"/>
                    <a:pt x="705" y="2346"/>
                    <a:pt x="729" y="2224"/>
                  </a:cubicBezTo>
                  <a:cubicBezTo>
                    <a:pt x="924" y="2152"/>
                    <a:pt x="1167" y="1957"/>
                    <a:pt x="1142" y="1836"/>
                  </a:cubicBezTo>
                  <a:cubicBezTo>
                    <a:pt x="1142" y="1801"/>
                    <a:pt x="1118" y="1767"/>
                    <a:pt x="1052" y="1767"/>
                  </a:cubicBezTo>
                  <a:cubicBezTo>
                    <a:pt x="1025" y="1767"/>
                    <a:pt x="991" y="1773"/>
                    <a:pt x="948" y="1787"/>
                  </a:cubicBezTo>
                  <a:cubicBezTo>
                    <a:pt x="802" y="1836"/>
                    <a:pt x="681" y="1982"/>
                    <a:pt x="656" y="2152"/>
                  </a:cubicBezTo>
                  <a:cubicBezTo>
                    <a:pt x="638" y="2154"/>
                    <a:pt x="621" y="2155"/>
                    <a:pt x="603" y="2155"/>
                  </a:cubicBezTo>
                  <a:cubicBezTo>
                    <a:pt x="414" y="2155"/>
                    <a:pt x="286" y="2032"/>
                    <a:pt x="219" y="1787"/>
                  </a:cubicBezTo>
                  <a:cubicBezTo>
                    <a:pt x="98" y="1520"/>
                    <a:pt x="122" y="1228"/>
                    <a:pt x="243" y="961"/>
                  </a:cubicBezTo>
                  <a:cubicBezTo>
                    <a:pt x="389" y="791"/>
                    <a:pt x="608" y="694"/>
                    <a:pt x="851" y="694"/>
                  </a:cubicBezTo>
                  <a:lnTo>
                    <a:pt x="1142" y="694"/>
                  </a:lnTo>
                  <a:lnTo>
                    <a:pt x="1142" y="743"/>
                  </a:lnTo>
                  <a:cubicBezTo>
                    <a:pt x="1118" y="840"/>
                    <a:pt x="1142" y="937"/>
                    <a:pt x="1191" y="1010"/>
                  </a:cubicBezTo>
                  <a:cubicBezTo>
                    <a:pt x="1204" y="1036"/>
                    <a:pt x="1232" y="1056"/>
                    <a:pt x="1271" y="1056"/>
                  </a:cubicBezTo>
                  <a:cubicBezTo>
                    <a:pt x="1302" y="1056"/>
                    <a:pt x="1341" y="1043"/>
                    <a:pt x="1385" y="1010"/>
                  </a:cubicBezTo>
                  <a:cubicBezTo>
                    <a:pt x="1482" y="913"/>
                    <a:pt x="1507" y="888"/>
                    <a:pt x="1482" y="791"/>
                  </a:cubicBezTo>
                  <a:cubicBezTo>
                    <a:pt x="1458" y="718"/>
                    <a:pt x="1385" y="645"/>
                    <a:pt x="1239" y="621"/>
                  </a:cubicBezTo>
                  <a:cubicBezTo>
                    <a:pt x="1239" y="475"/>
                    <a:pt x="1288" y="330"/>
                    <a:pt x="1385" y="232"/>
                  </a:cubicBezTo>
                  <a:cubicBezTo>
                    <a:pt x="1452" y="152"/>
                    <a:pt x="1556" y="116"/>
                    <a:pt x="1688" y="116"/>
                  </a:cubicBezTo>
                  <a:close/>
                  <a:moveTo>
                    <a:pt x="1650" y="1"/>
                  </a:moveTo>
                  <a:cubicBezTo>
                    <a:pt x="1501" y="1"/>
                    <a:pt x="1380" y="43"/>
                    <a:pt x="1288" y="135"/>
                  </a:cubicBezTo>
                  <a:cubicBezTo>
                    <a:pt x="1191" y="257"/>
                    <a:pt x="1118" y="427"/>
                    <a:pt x="1118" y="597"/>
                  </a:cubicBezTo>
                  <a:cubicBezTo>
                    <a:pt x="1069" y="585"/>
                    <a:pt x="1021" y="579"/>
                    <a:pt x="972" y="579"/>
                  </a:cubicBezTo>
                  <a:cubicBezTo>
                    <a:pt x="924" y="579"/>
                    <a:pt x="875" y="585"/>
                    <a:pt x="826" y="597"/>
                  </a:cubicBezTo>
                  <a:cubicBezTo>
                    <a:pt x="559" y="597"/>
                    <a:pt x="316" y="694"/>
                    <a:pt x="146" y="888"/>
                  </a:cubicBezTo>
                  <a:cubicBezTo>
                    <a:pt x="1" y="1180"/>
                    <a:pt x="1" y="1520"/>
                    <a:pt x="122" y="1811"/>
                  </a:cubicBezTo>
                  <a:cubicBezTo>
                    <a:pt x="219" y="2152"/>
                    <a:pt x="414" y="2224"/>
                    <a:pt x="559" y="2224"/>
                  </a:cubicBezTo>
                  <a:lnTo>
                    <a:pt x="608" y="2224"/>
                  </a:lnTo>
                  <a:cubicBezTo>
                    <a:pt x="608" y="2394"/>
                    <a:pt x="656" y="2540"/>
                    <a:pt x="754" y="2637"/>
                  </a:cubicBezTo>
                  <a:cubicBezTo>
                    <a:pt x="851" y="2783"/>
                    <a:pt x="1021" y="2856"/>
                    <a:pt x="1191" y="2856"/>
                  </a:cubicBezTo>
                  <a:lnTo>
                    <a:pt x="1264" y="2856"/>
                  </a:lnTo>
                  <a:cubicBezTo>
                    <a:pt x="1458" y="2832"/>
                    <a:pt x="1652" y="2759"/>
                    <a:pt x="1774" y="2613"/>
                  </a:cubicBezTo>
                  <a:cubicBezTo>
                    <a:pt x="1944" y="2783"/>
                    <a:pt x="2163" y="2905"/>
                    <a:pt x="2381" y="2929"/>
                  </a:cubicBezTo>
                  <a:lnTo>
                    <a:pt x="2430" y="2929"/>
                  </a:lnTo>
                  <a:cubicBezTo>
                    <a:pt x="2794" y="2905"/>
                    <a:pt x="3134" y="2710"/>
                    <a:pt x="3304" y="2394"/>
                  </a:cubicBezTo>
                  <a:cubicBezTo>
                    <a:pt x="3426" y="2467"/>
                    <a:pt x="3547" y="2516"/>
                    <a:pt x="3693" y="2540"/>
                  </a:cubicBezTo>
                  <a:cubicBezTo>
                    <a:pt x="3766" y="2559"/>
                    <a:pt x="3841" y="2567"/>
                    <a:pt x="3916" y="2567"/>
                  </a:cubicBezTo>
                  <a:cubicBezTo>
                    <a:pt x="4239" y="2567"/>
                    <a:pt x="4560" y="2403"/>
                    <a:pt x="4738" y="2127"/>
                  </a:cubicBezTo>
                  <a:cubicBezTo>
                    <a:pt x="4932" y="1860"/>
                    <a:pt x="4956" y="1496"/>
                    <a:pt x="4835" y="1204"/>
                  </a:cubicBezTo>
                  <a:cubicBezTo>
                    <a:pt x="4738" y="986"/>
                    <a:pt x="4495" y="840"/>
                    <a:pt x="4252" y="840"/>
                  </a:cubicBezTo>
                  <a:cubicBezTo>
                    <a:pt x="4203" y="840"/>
                    <a:pt x="4130" y="840"/>
                    <a:pt x="4057" y="864"/>
                  </a:cubicBezTo>
                  <a:cubicBezTo>
                    <a:pt x="4033" y="500"/>
                    <a:pt x="3790" y="232"/>
                    <a:pt x="3450" y="135"/>
                  </a:cubicBezTo>
                  <a:cubicBezTo>
                    <a:pt x="3426" y="123"/>
                    <a:pt x="3395" y="117"/>
                    <a:pt x="3365" y="117"/>
                  </a:cubicBezTo>
                  <a:cubicBezTo>
                    <a:pt x="3335" y="117"/>
                    <a:pt x="3304" y="123"/>
                    <a:pt x="3280" y="135"/>
                  </a:cubicBezTo>
                  <a:cubicBezTo>
                    <a:pt x="3013" y="135"/>
                    <a:pt x="2746" y="208"/>
                    <a:pt x="2527" y="330"/>
                  </a:cubicBezTo>
                  <a:cubicBezTo>
                    <a:pt x="2405" y="232"/>
                    <a:pt x="2235" y="135"/>
                    <a:pt x="2090" y="87"/>
                  </a:cubicBezTo>
                  <a:cubicBezTo>
                    <a:pt x="1923" y="31"/>
                    <a:pt x="1776" y="1"/>
                    <a:pt x="1650" y="1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sp>
        <p:nvSpPr>
          <p:cNvPr id="76" name="Google Shape;76;p3"/>
          <p:cNvSpPr/>
          <p:nvPr/>
        </p:nvSpPr>
        <p:spPr>
          <a:xfrm>
            <a:off x="710028" y="4529277"/>
            <a:ext cx="2759105" cy="634799"/>
          </a:xfrm>
          <a:custGeom>
            <a:avLst/>
            <a:gdLst/>
            <a:ahLst/>
            <a:cxnLst/>
            <a:rect l="l" t="t" r="r" b="b"/>
            <a:pathLst>
              <a:path w="7289" h="1677" extrusionOk="0">
                <a:moveTo>
                  <a:pt x="2819" y="1"/>
                </a:moveTo>
                <a:lnTo>
                  <a:pt x="2114" y="1191"/>
                </a:lnTo>
                <a:lnTo>
                  <a:pt x="1604" y="268"/>
                </a:lnTo>
                <a:lnTo>
                  <a:pt x="1118" y="1361"/>
                </a:lnTo>
                <a:lnTo>
                  <a:pt x="584" y="754"/>
                </a:lnTo>
                <a:lnTo>
                  <a:pt x="1" y="1677"/>
                </a:lnTo>
                <a:lnTo>
                  <a:pt x="7289" y="1677"/>
                </a:lnTo>
                <a:lnTo>
                  <a:pt x="6657" y="559"/>
                </a:lnTo>
                <a:lnTo>
                  <a:pt x="6001" y="1191"/>
                </a:lnTo>
                <a:lnTo>
                  <a:pt x="5394" y="268"/>
                </a:lnTo>
                <a:lnTo>
                  <a:pt x="4738" y="1191"/>
                </a:lnTo>
                <a:lnTo>
                  <a:pt x="4252" y="1"/>
                </a:lnTo>
                <a:lnTo>
                  <a:pt x="3353" y="1118"/>
                </a:lnTo>
                <a:lnTo>
                  <a:pt x="2819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</p:spTree>
    <p:extLst>
      <p:ext uri="{BB962C8B-B14F-4D97-AF65-F5344CB8AC3E}">
        <p14:creationId xmlns:p14="http://schemas.microsoft.com/office/powerpoint/2010/main" val="8469288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1_Section header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Google Shape;61;p3"/>
          <p:cNvSpPr txBox="1">
            <a:spLocks noGrp="1"/>
          </p:cNvSpPr>
          <p:nvPr>
            <p:ph type="title"/>
          </p:nvPr>
        </p:nvSpPr>
        <p:spPr>
          <a:xfrm>
            <a:off x="3278250" y="2532650"/>
            <a:ext cx="2587500" cy="627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62" name="Google Shape;62;p3"/>
          <p:cNvSpPr txBox="1">
            <a:spLocks noGrp="1"/>
          </p:cNvSpPr>
          <p:nvPr>
            <p:ph type="subTitle" idx="1"/>
          </p:nvPr>
        </p:nvSpPr>
        <p:spPr>
          <a:xfrm>
            <a:off x="3192450" y="3213963"/>
            <a:ext cx="2759100" cy="50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Roboto Slab Regular"/>
              <a:buNone/>
              <a:defRPr sz="14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Roboto Slab Regular"/>
              <a:buNone/>
              <a:defRPr sz="2100">
                <a:solidFill>
                  <a:schemeClr val="dk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Roboto Slab Regular"/>
              <a:buNone/>
              <a:defRPr sz="2100">
                <a:solidFill>
                  <a:schemeClr val="dk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Roboto Slab Regular"/>
              <a:buNone/>
              <a:defRPr sz="2100">
                <a:solidFill>
                  <a:schemeClr val="dk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Roboto Slab Regular"/>
              <a:buNone/>
              <a:defRPr sz="2100">
                <a:solidFill>
                  <a:schemeClr val="dk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Roboto Slab Regular"/>
              <a:buNone/>
              <a:defRPr sz="2100">
                <a:solidFill>
                  <a:schemeClr val="dk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Roboto Slab Regular"/>
              <a:buNone/>
              <a:defRPr sz="2100">
                <a:solidFill>
                  <a:schemeClr val="dk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Roboto Slab Regular"/>
              <a:buNone/>
              <a:defRPr sz="2100">
                <a:solidFill>
                  <a:schemeClr val="dk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Roboto Slab Regular"/>
              <a:buNone/>
              <a:defRPr sz="2100">
                <a:solidFill>
                  <a:schemeClr val="dk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9pPr>
          </a:lstStyle>
          <a:p>
            <a:endParaRPr/>
          </a:p>
        </p:txBody>
      </p:sp>
      <p:sp>
        <p:nvSpPr>
          <p:cNvPr id="63" name="Google Shape;63;p3"/>
          <p:cNvSpPr txBox="1">
            <a:spLocks noGrp="1"/>
          </p:cNvSpPr>
          <p:nvPr>
            <p:ph type="title" idx="2" hasCustomPrompt="1"/>
          </p:nvPr>
        </p:nvSpPr>
        <p:spPr>
          <a:xfrm>
            <a:off x="3507450" y="1220213"/>
            <a:ext cx="2129100" cy="1379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2000"/>
              <a:buNone/>
              <a:defRPr sz="10000">
                <a:latin typeface="Comfortaa"/>
                <a:ea typeface="Comfortaa"/>
                <a:cs typeface="Comfortaa"/>
                <a:sym typeface="Comfortaa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grpSp>
        <p:nvGrpSpPr>
          <p:cNvPr id="64" name="Google Shape;64;p3"/>
          <p:cNvGrpSpPr/>
          <p:nvPr/>
        </p:nvGrpSpPr>
        <p:grpSpPr>
          <a:xfrm>
            <a:off x="6118693" y="214682"/>
            <a:ext cx="2525833" cy="1610805"/>
            <a:chOff x="7239867" y="1514545"/>
            <a:chExt cx="2525833" cy="1610805"/>
          </a:xfrm>
        </p:grpSpPr>
        <p:grpSp>
          <p:nvGrpSpPr>
            <p:cNvPr id="65" name="Google Shape;65;p3"/>
            <p:cNvGrpSpPr/>
            <p:nvPr/>
          </p:nvGrpSpPr>
          <p:grpSpPr>
            <a:xfrm>
              <a:off x="7346663" y="1514545"/>
              <a:ext cx="2419037" cy="1551678"/>
              <a:chOff x="7410211" y="1555302"/>
              <a:chExt cx="2355440" cy="1510884"/>
            </a:xfrm>
          </p:grpSpPr>
          <p:grpSp>
            <p:nvGrpSpPr>
              <p:cNvPr id="66" name="Google Shape;66;p3"/>
              <p:cNvGrpSpPr/>
              <p:nvPr/>
            </p:nvGrpSpPr>
            <p:grpSpPr>
              <a:xfrm>
                <a:off x="7410211" y="1555302"/>
                <a:ext cx="2355440" cy="1510884"/>
                <a:chOff x="761258" y="2062480"/>
                <a:chExt cx="1646470" cy="1056119"/>
              </a:xfrm>
            </p:grpSpPr>
            <p:sp>
              <p:nvSpPr>
                <p:cNvPr id="67" name="Google Shape;67;p3"/>
                <p:cNvSpPr/>
                <p:nvPr/>
              </p:nvSpPr>
              <p:spPr>
                <a:xfrm rot="-1481318">
                  <a:off x="1087094" y="2126891"/>
                  <a:ext cx="430227" cy="556678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68" name="Google Shape;68;p3"/>
                <p:cNvSpPr/>
                <p:nvPr/>
              </p:nvSpPr>
              <p:spPr>
                <a:xfrm>
                  <a:off x="1415418" y="2201127"/>
                  <a:ext cx="5577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69" name="Google Shape;69;p3"/>
                <p:cNvSpPr/>
                <p:nvPr/>
              </p:nvSpPr>
              <p:spPr>
                <a:xfrm>
                  <a:off x="761258" y="2379293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70" name="Google Shape;70;p3"/>
                <p:cNvSpPr/>
                <p:nvPr/>
              </p:nvSpPr>
              <p:spPr>
                <a:xfrm>
                  <a:off x="899445" y="2606080"/>
                  <a:ext cx="469500" cy="4695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71" name="Google Shape;71;p3"/>
                <p:cNvSpPr/>
                <p:nvPr/>
              </p:nvSpPr>
              <p:spPr>
                <a:xfrm>
                  <a:off x="1250808" y="2594534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72" name="Google Shape;72;p3"/>
                <p:cNvSpPr/>
                <p:nvPr/>
              </p:nvSpPr>
              <p:spPr>
                <a:xfrm rot="-2967336">
                  <a:off x="1706888" y="2475460"/>
                  <a:ext cx="622580" cy="492779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</p:grpSp>
          <p:sp>
            <p:nvSpPr>
              <p:cNvPr id="73" name="Google Shape;73;p3"/>
              <p:cNvSpPr/>
              <p:nvPr/>
            </p:nvSpPr>
            <p:spPr>
              <a:xfrm>
                <a:off x="7933212" y="2119383"/>
                <a:ext cx="704700" cy="7047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74" name="Google Shape;74;p3"/>
              <p:cNvSpPr/>
              <p:nvPr/>
            </p:nvSpPr>
            <p:spPr>
              <a:xfrm>
                <a:off x="8386462" y="2119383"/>
                <a:ext cx="704700" cy="7047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</p:grpSp>
        <p:sp>
          <p:nvSpPr>
            <p:cNvPr id="75" name="Google Shape;75;p3"/>
            <p:cNvSpPr/>
            <p:nvPr/>
          </p:nvSpPr>
          <p:spPr>
            <a:xfrm>
              <a:off x="7239867" y="1792171"/>
              <a:ext cx="2256600" cy="1333178"/>
            </a:xfrm>
            <a:custGeom>
              <a:avLst/>
              <a:gdLst/>
              <a:ahLst/>
              <a:cxnLst/>
              <a:rect l="l" t="t" r="r" b="b"/>
              <a:pathLst>
                <a:path w="4957" h="2929" extrusionOk="0">
                  <a:moveTo>
                    <a:pt x="1215" y="718"/>
                  </a:moveTo>
                  <a:cubicBezTo>
                    <a:pt x="1312" y="743"/>
                    <a:pt x="1337" y="767"/>
                    <a:pt x="1361" y="815"/>
                  </a:cubicBezTo>
                  <a:cubicBezTo>
                    <a:pt x="1361" y="840"/>
                    <a:pt x="1312" y="888"/>
                    <a:pt x="1288" y="913"/>
                  </a:cubicBezTo>
                  <a:cubicBezTo>
                    <a:pt x="1264" y="913"/>
                    <a:pt x="1264" y="937"/>
                    <a:pt x="1215" y="937"/>
                  </a:cubicBezTo>
                  <a:cubicBezTo>
                    <a:pt x="1215" y="864"/>
                    <a:pt x="1215" y="815"/>
                    <a:pt x="1215" y="743"/>
                  </a:cubicBezTo>
                  <a:lnTo>
                    <a:pt x="1215" y="718"/>
                  </a:lnTo>
                  <a:close/>
                  <a:moveTo>
                    <a:pt x="2527" y="475"/>
                  </a:moveTo>
                  <a:cubicBezTo>
                    <a:pt x="2624" y="597"/>
                    <a:pt x="2673" y="767"/>
                    <a:pt x="2624" y="937"/>
                  </a:cubicBezTo>
                  <a:cubicBezTo>
                    <a:pt x="2601" y="983"/>
                    <a:pt x="2567" y="1007"/>
                    <a:pt x="2530" y="1007"/>
                  </a:cubicBezTo>
                  <a:cubicBezTo>
                    <a:pt x="2489" y="1007"/>
                    <a:pt x="2444" y="977"/>
                    <a:pt x="2405" y="913"/>
                  </a:cubicBezTo>
                  <a:cubicBezTo>
                    <a:pt x="2333" y="767"/>
                    <a:pt x="2381" y="573"/>
                    <a:pt x="2527" y="475"/>
                  </a:cubicBezTo>
                  <a:close/>
                  <a:moveTo>
                    <a:pt x="3984" y="1010"/>
                  </a:moveTo>
                  <a:lnTo>
                    <a:pt x="3984" y="1010"/>
                  </a:lnTo>
                  <a:cubicBezTo>
                    <a:pt x="4009" y="1107"/>
                    <a:pt x="3984" y="1228"/>
                    <a:pt x="3936" y="1326"/>
                  </a:cubicBezTo>
                  <a:cubicBezTo>
                    <a:pt x="3912" y="1350"/>
                    <a:pt x="3912" y="1350"/>
                    <a:pt x="3887" y="1350"/>
                  </a:cubicBezTo>
                  <a:cubicBezTo>
                    <a:pt x="3863" y="1350"/>
                    <a:pt x="3839" y="1326"/>
                    <a:pt x="3814" y="1326"/>
                  </a:cubicBezTo>
                  <a:cubicBezTo>
                    <a:pt x="3766" y="1277"/>
                    <a:pt x="3766" y="1277"/>
                    <a:pt x="3766" y="1204"/>
                  </a:cubicBezTo>
                  <a:cubicBezTo>
                    <a:pt x="3790" y="1131"/>
                    <a:pt x="3863" y="1058"/>
                    <a:pt x="3984" y="1010"/>
                  </a:cubicBezTo>
                  <a:close/>
                  <a:moveTo>
                    <a:pt x="1045" y="1860"/>
                  </a:moveTo>
                  <a:cubicBezTo>
                    <a:pt x="948" y="1957"/>
                    <a:pt x="851" y="2030"/>
                    <a:pt x="754" y="2079"/>
                  </a:cubicBezTo>
                  <a:cubicBezTo>
                    <a:pt x="778" y="1982"/>
                    <a:pt x="875" y="1909"/>
                    <a:pt x="972" y="1860"/>
                  </a:cubicBezTo>
                  <a:close/>
                  <a:moveTo>
                    <a:pt x="3159" y="1957"/>
                  </a:moveTo>
                  <a:cubicBezTo>
                    <a:pt x="3159" y="1957"/>
                    <a:pt x="3183" y="1957"/>
                    <a:pt x="3231" y="2006"/>
                  </a:cubicBezTo>
                  <a:cubicBezTo>
                    <a:pt x="3280" y="2054"/>
                    <a:pt x="3304" y="2152"/>
                    <a:pt x="3280" y="2224"/>
                  </a:cubicBezTo>
                  <a:cubicBezTo>
                    <a:pt x="3159" y="2127"/>
                    <a:pt x="3159" y="2006"/>
                    <a:pt x="3159" y="1957"/>
                  </a:cubicBezTo>
                  <a:close/>
                  <a:moveTo>
                    <a:pt x="1701" y="2030"/>
                  </a:moveTo>
                  <a:cubicBezTo>
                    <a:pt x="1750" y="2054"/>
                    <a:pt x="1798" y="2079"/>
                    <a:pt x="1822" y="2127"/>
                  </a:cubicBezTo>
                  <a:cubicBezTo>
                    <a:pt x="1847" y="2249"/>
                    <a:pt x="1822" y="2346"/>
                    <a:pt x="1774" y="2443"/>
                  </a:cubicBezTo>
                  <a:cubicBezTo>
                    <a:pt x="1677" y="2346"/>
                    <a:pt x="1628" y="2200"/>
                    <a:pt x="1652" y="2054"/>
                  </a:cubicBezTo>
                  <a:cubicBezTo>
                    <a:pt x="1652" y="2030"/>
                    <a:pt x="1677" y="2030"/>
                    <a:pt x="1677" y="2030"/>
                  </a:cubicBezTo>
                  <a:close/>
                  <a:moveTo>
                    <a:pt x="1688" y="116"/>
                  </a:moveTo>
                  <a:cubicBezTo>
                    <a:pt x="1796" y="116"/>
                    <a:pt x="1923" y="140"/>
                    <a:pt x="2065" y="184"/>
                  </a:cubicBezTo>
                  <a:cubicBezTo>
                    <a:pt x="2211" y="232"/>
                    <a:pt x="2333" y="305"/>
                    <a:pt x="2454" y="427"/>
                  </a:cubicBezTo>
                  <a:cubicBezTo>
                    <a:pt x="2284" y="548"/>
                    <a:pt x="2235" y="791"/>
                    <a:pt x="2333" y="961"/>
                  </a:cubicBezTo>
                  <a:cubicBezTo>
                    <a:pt x="2430" y="1083"/>
                    <a:pt x="2503" y="1131"/>
                    <a:pt x="2551" y="1131"/>
                  </a:cubicBezTo>
                  <a:cubicBezTo>
                    <a:pt x="2648" y="1107"/>
                    <a:pt x="2721" y="1058"/>
                    <a:pt x="2746" y="986"/>
                  </a:cubicBezTo>
                  <a:cubicBezTo>
                    <a:pt x="2794" y="791"/>
                    <a:pt x="2746" y="573"/>
                    <a:pt x="2624" y="427"/>
                  </a:cubicBezTo>
                  <a:cubicBezTo>
                    <a:pt x="2818" y="305"/>
                    <a:pt x="3061" y="232"/>
                    <a:pt x="3304" y="232"/>
                  </a:cubicBezTo>
                  <a:lnTo>
                    <a:pt x="3450" y="232"/>
                  </a:lnTo>
                  <a:cubicBezTo>
                    <a:pt x="3742" y="330"/>
                    <a:pt x="3960" y="597"/>
                    <a:pt x="3984" y="888"/>
                  </a:cubicBezTo>
                  <a:cubicBezTo>
                    <a:pt x="3839" y="937"/>
                    <a:pt x="3717" y="1034"/>
                    <a:pt x="3693" y="1180"/>
                  </a:cubicBezTo>
                  <a:cubicBezTo>
                    <a:pt x="3669" y="1277"/>
                    <a:pt x="3693" y="1350"/>
                    <a:pt x="3766" y="1423"/>
                  </a:cubicBezTo>
                  <a:cubicBezTo>
                    <a:pt x="3802" y="1459"/>
                    <a:pt x="3845" y="1477"/>
                    <a:pt x="3887" y="1477"/>
                  </a:cubicBezTo>
                  <a:cubicBezTo>
                    <a:pt x="3930" y="1477"/>
                    <a:pt x="3972" y="1459"/>
                    <a:pt x="4009" y="1423"/>
                  </a:cubicBezTo>
                  <a:cubicBezTo>
                    <a:pt x="4082" y="1277"/>
                    <a:pt x="4106" y="1131"/>
                    <a:pt x="4082" y="986"/>
                  </a:cubicBezTo>
                  <a:cubicBezTo>
                    <a:pt x="4130" y="986"/>
                    <a:pt x="4203" y="961"/>
                    <a:pt x="4252" y="961"/>
                  </a:cubicBezTo>
                  <a:cubicBezTo>
                    <a:pt x="4470" y="961"/>
                    <a:pt x="4640" y="1083"/>
                    <a:pt x="4738" y="1277"/>
                  </a:cubicBezTo>
                  <a:cubicBezTo>
                    <a:pt x="4835" y="1544"/>
                    <a:pt x="4810" y="1836"/>
                    <a:pt x="4665" y="2079"/>
                  </a:cubicBezTo>
                  <a:cubicBezTo>
                    <a:pt x="4483" y="2341"/>
                    <a:pt x="4201" y="2486"/>
                    <a:pt x="3902" y="2486"/>
                  </a:cubicBezTo>
                  <a:cubicBezTo>
                    <a:pt x="3841" y="2486"/>
                    <a:pt x="3779" y="2480"/>
                    <a:pt x="3717" y="2467"/>
                  </a:cubicBezTo>
                  <a:cubicBezTo>
                    <a:pt x="3572" y="2443"/>
                    <a:pt x="3450" y="2370"/>
                    <a:pt x="3353" y="2297"/>
                  </a:cubicBezTo>
                  <a:cubicBezTo>
                    <a:pt x="3401" y="2176"/>
                    <a:pt x="3377" y="2030"/>
                    <a:pt x="3304" y="1933"/>
                  </a:cubicBezTo>
                  <a:cubicBezTo>
                    <a:pt x="3244" y="1884"/>
                    <a:pt x="3189" y="1860"/>
                    <a:pt x="3143" y="1860"/>
                  </a:cubicBezTo>
                  <a:cubicBezTo>
                    <a:pt x="3098" y="1860"/>
                    <a:pt x="3061" y="1884"/>
                    <a:pt x="3037" y="1933"/>
                  </a:cubicBezTo>
                  <a:cubicBezTo>
                    <a:pt x="3037" y="2103"/>
                    <a:pt x="3086" y="2249"/>
                    <a:pt x="3231" y="2322"/>
                  </a:cubicBezTo>
                  <a:cubicBezTo>
                    <a:pt x="3071" y="2620"/>
                    <a:pt x="2781" y="2809"/>
                    <a:pt x="2442" y="2809"/>
                  </a:cubicBezTo>
                  <a:cubicBezTo>
                    <a:pt x="2422" y="2809"/>
                    <a:pt x="2402" y="2809"/>
                    <a:pt x="2381" y="2807"/>
                  </a:cubicBezTo>
                  <a:cubicBezTo>
                    <a:pt x="2187" y="2807"/>
                    <a:pt x="1968" y="2686"/>
                    <a:pt x="1847" y="2516"/>
                  </a:cubicBezTo>
                  <a:cubicBezTo>
                    <a:pt x="1920" y="2394"/>
                    <a:pt x="1968" y="2249"/>
                    <a:pt x="1920" y="2103"/>
                  </a:cubicBezTo>
                  <a:cubicBezTo>
                    <a:pt x="1895" y="2030"/>
                    <a:pt x="1822" y="1957"/>
                    <a:pt x="1725" y="1933"/>
                  </a:cubicBezTo>
                  <a:cubicBezTo>
                    <a:pt x="1712" y="1928"/>
                    <a:pt x="1699" y="1926"/>
                    <a:pt x="1685" y="1926"/>
                  </a:cubicBezTo>
                  <a:cubicBezTo>
                    <a:pt x="1627" y="1926"/>
                    <a:pt x="1575" y="1966"/>
                    <a:pt x="1555" y="2006"/>
                  </a:cubicBezTo>
                  <a:cubicBezTo>
                    <a:pt x="1531" y="2200"/>
                    <a:pt x="1580" y="2394"/>
                    <a:pt x="1725" y="2540"/>
                  </a:cubicBezTo>
                  <a:cubicBezTo>
                    <a:pt x="1604" y="2662"/>
                    <a:pt x="1434" y="2735"/>
                    <a:pt x="1264" y="2759"/>
                  </a:cubicBezTo>
                  <a:lnTo>
                    <a:pt x="1191" y="2759"/>
                  </a:lnTo>
                  <a:cubicBezTo>
                    <a:pt x="1045" y="2759"/>
                    <a:pt x="924" y="2686"/>
                    <a:pt x="826" y="2589"/>
                  </a:cubicBezTo>
                  <a:cubicBezTo>
                    <a:pt x="729" y="2467"/>
                    <a:pt x="705" y="2346"/>
                    <a:pt x="729" y="2224"/>
                  </a:cubicBezTo>
                  <a:cubicBezTo>
                    <a:pt x="924" y="2152"/>
                    <a:pt x="1167" y="1957"/>
                    <a:pt x="1142" y="1836"/>
                  </a:cubicBezTo>
                  <a:cubicBezTo>
                    <a:pt x="1142" y="1801"/>
                    <a:pt x="1118" y="1767"/>
                    <a:pt x="1052" y="1767"/>
                  </a:cubicBezTo>
                  <a:cubicBezTo>
                    <a:pt x="1025" y="1767"/>
                    <a:pt x="991" y="1773"/>
                    <a:pt x="948" y="1787"/>
                  </a:cubicBezTo>
                  <a:cubicBezTo>
                    <a:pt x="802" y="1836"/>
                    <a:pt x="681" y="1982"/>
                    <a:pt x="656" y="2152"/>
                  </a:cubicBezTo>
                  <a:cubicBezTo>
                    <a:pt x="638" y="2154"/>
                    <a:pt x="621" y="2155"/>
                    <a:pt x="603" y="2155"/>
                  </a:cubicBezTo>
                  <a:cubicBezTo>
                    <a:pt x="414" y="2155"/>
                    <a:pt x="286" y="2032"/>
                    <a:pt x="219" y="1787"/>
                  </a:cubicBezTo>
                  <a:cubicBezTo>
                    <a:pt x="98" y="1520"/>
                    <a:pt x="122" y="1228"/>
                    <a:pt x="243" y="961"/>
                  </a:cubicBezTo>
                  <a:cubicBezTo>
                    <a:pt x="389" y="791"/>
                    <a:pt x="608" y="694"/>
                    <a:pt x="851" y="694"/>
                  </a:cubicBezTo>
                  <a:lnTo>
                    <a:pt x="1142" y="694"/>
                  </a:lnTo>
                  <a:lnTo>
                    <a:pt x="1142" y="743"/>
                  </a:lnTo>
                  <a:cubicBezTo>
                    <a:pt x="1118" y="840"/>
                    <a:pt x="1142" y="937"/>
                    <a:pt x="1191" y="1010"/>
                  </a:cubicBezTo>
                  <a:cubicBezTo>
                    <a:pt x="1204" y="1036"/>
                    <a:pt x="1232" y="1056"/>
                    <a:pt x="1271" y="1056"/>
                  </a:cubicBezTo>
                  <a:cubicBezTo>
                    <a:pt x="1302" y="1056"/>
                    <a:pt x="1341" y="1043"/>
                    <a:pt x="1385" y="1010"/>
                  </a:cubicBezTo>
                  <a:cubicBezTo>
                    <a:pt x="1482" y="913"/>
                    <a:pt x="1507" y="888"/>
                    <a:pt x="1482" y="791"/>
                  </a:cubicBezTo>
                  <a:cubicBezTo>
                    <a:pt x="1458" y="718"/>
                    <a:pt x="1385" y="645"/>
                    <a:pt x="1239" y="621"/>
                  </a:cubicBezTo>
                  <a:cubicBezTo>
                    <a:pt x="1239" y="475"/>
                    <a:pt x="1288" y="330"/>
                    <a:pt x="1385" y="232"/>
                  </a:cubicBezTo>
                  <a:cubicBezTo>
                    <a:pt x="1452" y="152"/>
                    <a:pt x="1556" y="116"/>
                    <a:pt x="1688" y="116"/>
                  </a:cubicBezTo>
                  <a:close/>
                  <a:moveTo>
                    <a:pt x="1650" y="1"/>
                  </a:moveTo>
                  <a:cubicBezTo>
                    <a:pt x="1501" y="1"/>
                    <a:pt x="1380" y="43"/>
                    <a:pt x="1288" y="135"/>
                  </a:cubicBezTo>
                  <a:cubicBezTo>
                    <a:pt x="1191" y="257"/>
                    <a:pt x="1118" y="427"/>
                    <a:pt x="1118" y="597"/>
                  </a:cubicBezTo>
                  <a:cubicBezTo>
                    <a:pt x="1069" y="585"/>
                    <a:pt x="1021" y="579"/>
                    <a:pt x="972" y="579"/>
                  </a:cubicBezTo>
                  <a:cubicBezTo>
                    <a:pt x="924" y="579"/>
                    <a:pt x="875" y="585"/>
                    <a:pt x="826" y="597"/>
                  </a:cubicBezTo>
                  <a:cubicBezTo>
                    <a:pt x="559" y="597"/>
                    <a:pt x="316" y="694"/>
                    <a:pt x="146" y="888"/>
                  </a:cubicBezTo>
                  <a:cubicBezTo>
                    <a:pt x="1" y="1180"/>
                    <a:pt x="1" y="1520"/>
                    <a:pt x="122" y="1811"/>
                  </a:cubicBezTo>
                  <a:cubicBezTo>
                    <a:pt x="219" y="2152"/>
                    <a:pt x="414" y="2224"/>
                    <a:pt x="559" y="2224"/>
                  </a:cubicBezTo>
                  <a:lnTo>
                    <a:pt x="608" y="2224"/>
                  </a:lnTo>
                  <a:cubicBezTo>
                    <a:pt x="608" y="2394"/>
                    <a:pt x="656" y="2540"/>
                    <a:pt x="754" y="2637"/>
                  </a:cubicBezTo>
                  <a:cubicBezTo>
                    <a:pt x="851" y="2783"/>
                    <a:pt x="1021" y="2856"/>
                    <a:pt x="1191" y="2856"/>
                  </a:cubicBezTo>
                  <a:lnTo>
                    <a:pt x="1264" y="2856"/>
                  </a:lnTo>
                  <a:cubicBezTo>
                    <a:pt x="1458" y="2832"/>
                    <a:pt x="1652" y="2759"/>
                    <a:pt x="1774" y="2613"/>
                  </a:cubicBezTo>
                  <a:cubicBezTo>
                    <a:pt x="1944" y="2783"/>
                    <a:pt x="2163" y="2905"/>
                    <a:pt x="2381" y="2929"/>
                  </a:cubicBezTo>
                  <a:lnTo>
                    <a:pt x="2430" y="2929"/>
                  </a:lnTo>
                  <a:cubicBezTo>
                    <a:pt x="2794" y="2905"/>
                    <a:pt x="3134" y="2710"/>
                    <a:pt x="3304" y="2394"/>
                  </a:cubicBezTo>
                  <a:cubicBezTo>
                    <a:pt x="3426" y="2467"/>
                    <a:pt x="3547" y="2516"/>
                    <a:pt x="3693" y="2540"/>
                  </a:cubicBezTo>
                  <a:cubicBezTo>
                    <a:pt x="3766" y="2559"/>
                    <a:pt x="3841" y="2567"/>
                    <a:pt x="3916" y="2567"/>
                  </a:cubicBezTo>
                  <a:cubicBezTo>
                    <a:pt x="4239" y="2567"/>
                    <a:pt x="4560" y="2403"/>
                    <a:pt x="4738" y="2127"/>
                  </a:cubicBezTo>
                  <a:cubicBezTo>
                    <a:pt x="4932" y="1860"/>
                    <a:pt x="4956" y="1496"/>
                    <a:pt x="4835" y="1204"/>
                  </a:cubicBezTo>
                  <a:cubicBezTo>
                    <a:pt x="4738" y="986"/>
                    <a:pt x="4495" y="840"/>
                    <a:pt x="4252" y="840"/>
                  </a:cubicBezTo>
                  <a:cubicBezTo>
                    <a:pt x="4203" y="840"/>
                    <a:pt x="4130" y="840"/>
                    <a:pt x="4057" y="864"/>
                  </a:cubicBezTo>
                  <a:cubicBezTo>
                    <a:pt x="4033" y="500"/>
                    <a:pt x="3790" y="232"/>
                    <a:pt x="3450" y="135"/>
                  </a:cubicBezTo>
                  <a:cubicBezTo>
                    <a:pt x="3426" y="123"/>
                    <a:pt x="3395" y="117"/>
                    <a:pt x="3365" y="117"/>
                  </a:cubicBezTo>
                  <a:cubicBezTo>
                    <a:pt x="3335" y="117"/>
                    <a:pt x="3304" y="123"/>
                    <a:pt x="3280" y="135"/>
                  </a:cubicBezTo>
                  <a:cubicBezTo>
                    <a:pt x="3013" y="135"/>
                    <a:pt x="2746" y="208"/>
                    <a:pt x="2527" y="330"/>
                  </a:cubicBezTo>
                  <a:cubicBezTo>
                    <a:pt x="2405" y="232"/>
                    <a:pt x="2235" y="135"/>
                    <a:pt x="2090" y="87"/>
                  </a:cubicBezTo>
                  <a:cubicBezTo>
                    <a:pt x="1923" y="31"/>
                    <a:pt x="1776" y="1"/>
                    <a:pt x="1650" y="1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sp>
        <p:nvSpPr>
          <p:cNvPr id="76" name="Google Shape;76;p3"/>
          <p:cNvSpPr/>
          <p:nvPr/>
        </p:nvSpPr>
        <p:spPr>
          <a:xfrm>
            <a:off x="710028" y="4529277"/>
            <a:ext cx="2759105" cy="634799"/>
          </a:xfrm>
          <a:custGeom>
            <a:avLst/>
            <a:gdLst/>
            <a:ahLst/>
            <a:cxnLst/>
            <a:rect l="l" t="t" r="r" b="b"/>
            <a:pathLst>
              <a:path w="7289" h="1677" extrusionOk="0">
                <a:moveTo>
                  <a:pt x="2819" y="1"/>
                </a:moveTo>
                <a:lnTo>
                  <a:pt x="2114" y="1191"/>
                </a:lnTo>
                <a:lnTo>
                  <a:pt x="1604" y="268"/>
                </a:lnTo>
                <a:lnTo>
                  <a:pt x="1118" y="1361"/>
                </a:lnTo>
                <a:lnTo>
                  <a:pt x="584" y="754"/>
                </a:lnTo>
                <a:lnTo>
                  <a:pt x="1" y="1677"/>
                </a:lnTo>
                <a:lnTo>
                  <a:pt x="7289" y="1677"/>
                </a:lnTo>
                <a:lnTo>
                  <a:pt x="6657" y="559"/>
                </a:lnTo>
                <a:lnTo>
                  <a:pt x="6001" y="1191"/>
                </a:lnTo>
                <a:lnTo>
                  <a:pt x="5394" y="268"/>
                </a:lnTo>
                <a:lnTo>
                  <a:pt x="4738" y="1191"/>
                </a:lnTo>
                <a:lnTo>
                  <a:pt x="4252" y="1"/>
                </a:lnTo>
                <a:lnTo>
                  <a:pt x="3353" y="1118"/>
                </a:lnTo>
                <a:lnTo>
                  <a:pt x="2819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</p:spTree>
    <p:extLst>
      <p:ext uri="{BB962C8B-B14F-4D97-AF65-F5344CB8AC3E}">
        <p14:creationId xmlns:p14="http://schemas.microsoft.com/office/powerpoint/2010/main" val="9902955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1_Main point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" name="Google Shape;257;p8"/>
          <p:cNvSpPr txBox="1">
            <a:spLocks noGrp="1"/>
          </p:cNvSpPr>
          <p:nvPr>
            <p:ph type="title"/>
          </p:nvPr>
        </p:nvSpPr>
        <p:spPr>
          <a:xfrm>
            <a:off x="1779150" y="1042825"/>
            <a:ext cx="5585700" cy="318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800"/>
              <a:buNone/>
              <a:defRPr sz="10000"/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 b="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 b="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 b="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 b="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 b="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 b="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 b="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 b="0"/>
            </a:lvl9pPr>
          </a:lstStyle>
          <a:p>
            <a:endParaRPr/>
          </a:p>
        </p:txBody>
      </p:sp>
      <p:grpSp>
        <p:nvGrpSpPr>
          <p:cNvPr id="258" name="Google Shape;258;p8"/>
          <p:cNvGrpSpPr/>
          <p:nvPr/>
        </p:nvGrpSpPr>
        <p:grpSpPr>
          <a:xfrm>
            <a:off x="5520629" y="156274"/>
            <a:ext cx="1651683" cy="719972"/>
            <a:chOff x="3965010" y="571479"/>
            <a:chExt cx="1651683" cy="719972"/>
          </a:xfrm>
        </p:grpSpPr>
        <p:grpSp>
          <p:nvGrpSpPr>
            <p:cNvPr id="259" name="Google Shape;259;p8"/>
            <p:cNvGrpSpPr/>
            <p:nvPr/>
          </p:nvGrpSpPr>
          <p:grpSpPr>
            <a:xfrm>
              <a:off x="3965010" y="571479"/>
              <a:ext cx="1446820" cy="719972"/>
              <a:chOff x="3953250" y="571500"/>
              <a:chExt cx="1383325" cy="766825"/>
            </a:xfrm>
          </p:grpSpPr>
          <p:grpSp>
            <p:nvGrpSpPr>
              <p:cNvPr id="260" name="Google Shape;260;p8"/>
              <p:cNvGrpSpPr/>
              <p:nvPr/>
            </p:nvGrpSpPr>
            <p:grpSpPr>
              <a:xfrm>
                <a:off x="3953250" y="571500"/>
                <a:ext cx="1383166" cy="669650"/>
                <a:chOff x="897088" y="2374675"/>
                <a:chExt cx="1383166" cy="669650"/>
              </a:xfrm>
            </p:grpSpPr>
            <p:sp>
              <p:nvSpPr>
                <p:cNvPr id="261" name="Google Shape;261;p8"/>
                <p:cNvSpPr/>
                <p:nvPr/>
              </p:nvSpPr>
              <p:spPr>
                <a:xfrm>
                  <a:off x="1135613" y="2416700"/>
                  <a:ext cx="622500" cy="6225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262" name="Google Shape;262;p8"/>
                <p:cNvSpPr/>
                <p:nvPr/>
              </p:nvSpPr>
              <p:spPr>
                <a:xfrm>
                  <a:off x="1479050" y="2374675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263" name="Google Shape;263;p8"/>
                <p:cNvSpPr/>
                <p:nvPr/>
              </p:nvSpPr>
              <p:spPr>
                <a:xfrm>
                  <a:off x="897088" y="2689700"/>
                  <a:ext cx="492600" cy="354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264" name="Google Shape;264;p8"/>
                <p:cNvSpPr/>
                <p:nvPr/>
              </p:nvSpPr>
              <p:spPr>
                <a:xfrm>
                  <a:off x="1657753" y="2551725"/>
                  <a:ext cx="6225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</p:grpSp>
          <p:sp>
            <p:nvSpPr>
              <p:cNvPr id="265" name="Google Shape;265;p8"/>
              <p:cNvSpPr/>
              <p:nvPr/>
            </p:nvSpPr>
            <p:spPr>
              <a:xfrm>
                <a:off x="3972775" y="907225"/>
                <a:ext cx="1363800" cy="4311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</p:grpSp>
        <p:sp>
          <p:nvSpPr>
            <p:cNvPr id="266" name="Google Shape;266;p8"/>
            <p:cNvSpPr/>
            <p:nvPr/>
          </p:nvSpPr>
          <p:spPr>
            <a:xfrm>
              <a:off x="4006544" y="571481"/>
              <a:ext cx="1610148" cy="660750"/>
            </a:xfrm>
            <a:custGeom>
              <a:avLst/>
              <a:gdLst/>
              <a:ahLst/>
              <a:cxnLst/>
              <a:rect l="l" t="t" r="r" b="b"/>
              <a:pathLst>
                <a:path w="3864" h="1872" extrusionOk="0">
                  <a:moveTo>
                    <a:pt x="1847" y="365"/>
                  </a:moveTo>
                  <a:cubicBezTo>
                    <a:pt x="1920" y="487"/>
                    <a:pt x="1920" y="633"/>
                    <a:pt x="1871" y="754"/>
                  </a:cubicBezTo>
                  <a:lnTo>
                    <a:pt x="1847" y="754"/>
                  </a:lnTo>
                  <a:cubicBezTo>
                    <a:pt x="1847" y="754"/>
                    <a:pt x="1823" y="754"/>
                    <a:pt x="1798" y="705"/>
                  </a:cubicBezTo>
                  <a:cubicBezTo>
                    <a:pt x="1774" y="608"/>
                    <a:pt x="1774" y="487"/>
                    <a:pt x="1847" y="390"/>
                  </a:cubicBezTo>
                  <a:lnTo>
                    <a:pt x="1847" y="365"/>
                  </a:lnTo>
                  <a:close/>
                  <a:moveTo>
                    <a:pt x="2891" y="584"/>
                  </a:moveTo>
                  <a:lnTo>
                    <a:pt x="2891" y="608"/>
                  </a:lnTo>
                  <a:cubicBezTo>
                    <a:pt x="2940" y="754"/>
                    <a:pt x="2940" y="900"/>
                    <a:pt x="2867" y="948"/>
                  </a:cubicBezTo>
                  <a:cubicBezTo>
                    <a:pt x="2831" y="960"/>
                    <a:pt x="2806" y="967"/>
                    <a:pt x="2791" y="967"/>
                  </a:cubicBezTo>
                  <a:cubicBezTo>
                    <a:pt x="2776" y="967"/>
                    <a:pt x="2770" y="960"/>
                    <a:pt x="2770" y="948"/>
                  </a:cubicBezTo>
                  <a:cubicBezTo>
                    <a:pt x="2770" y="803"/>
                    <a:pt x="2794" y="681"/>
                    <a:pt x="2891" y="584"/>
                  </a:cubicBezTo>
                  <a:close/>
                  <a:moveTo>
                    <a:pt x="754" y="1021"/>
                  </a:moveTo>
                  <a:cubicBezTo>
                    <a:pt x="851" y="1021"/>
                    <a:pt x="924" y="1070"/>
                    <a:pt x="972" y="1143"/>
                  </a:cubicBezTo>
                  <a:cubicBezTo>
                    <a:pt x="997" y="1216"/>
                    <a:pt x="972" y="1288"/>
                    <a:pt x="899" y="1337"/>
                  </a:cubicBezTo>
                  <a:cubicBezTo>
                    <a:pt x="887" y="1349"/>
                    <a:pt x="875" y="1355"/>
                    <a:pt x="863" y="1355"/>
                  </a:cubicBezTo>
                  <a:cubicBezTo>
                    <a:pt x="851" y="1355"/>
                    <a:pt x="839" y="1349"/>
                    <a:pt x="827" y="1337"/>
                  </a:cubicBezTo>
                  <a:cubicBezTo>
                    <a:pt x="754" y="1240"/>
                    <a:pt x="754" y="1143"/>
                    <a:pt x="754" y="1045"/>
                  </a:cubicBezTo>
                  <a:lnTo>
                    <a:pt x="754" y="1021"/>
                  </a:lnTo>
                  <a:close/>
                  <a:moveTo>
                    <a:pt x="2357" y="74"/>
                  </a:moveTo>
                  <a:cubicBezTo>
                    <a:pt x="2600" y="122"/>
                    <a:pt x="2794" y="268"/>
                    <a:pt x="2867" y="487"/>
                  </a:cubicBezTo>
                  <a:cubicBezTo>
                    <a:pt x="2746" y="608"/>
                    <a:pt x="2673" y="778"/>
                    <a:pt x="2697" y="973"/>
                  </a:cubicBezTo>
                  <a:cubicBezTo>
                    <a:pt x="2725" y="1015"/>
                    <a:pt x="2745" y="1041"/>
                    <a:pt x="2786" y="1041"/>
                  </a:cubicBezTo>
                  <a:cubicBezTo>
                    <a:pt x="2815" y="1041"/>
                    <a:pt x="2855" y="1027"/>
                    <a:pt x="2916" y="997"/>
                  </a:cubicBezTo>
                  <a:cubicBezTo>
                    <a:pt x="3061" y="924"/>
                    <a:pt x="3037" y="681"/>
                    <a:pt x="2964" y="487"/>
                  </a:cubicBezTo>
                  <a:cubicBezTo>
                    <a:pt x="2989" y="462"/>
                    <a:pt x="3013" y="462"/>
                    <a:pt x="3061" y="462"/>
                  </a:cubicBezTo>
                  <a:cubicBezTo>
                    <a:pt x="3329" y="535"/>
                    <a:pt x="3572" y="730"/>
                    <a:pt x="3693" y="997"/>
                  </a:cubicBezTo>
                  <a:cubicBezTo>
                    <a:pt x="3766" y="1143"/>
                    <a:pt x="3766" y="1337"/>
                    <a:pt x="3644" y="1483"/>
                  </a:cubicBezTo>
                  <a:cubicBezTo>
                    <a:pt x="3474" y="1677"/>
                    <a:pt x="2819" y="1799"/>
                    <a:pt x="1774" y="1799"/>
                  </a:cubicBezTo>
                  <a:cubicBezTo>
                    <a:pt x="1118" y="1799"/>
                    <a:pt x="535" y="1750"/>
                    <a:pt x="535" y="1750"/>
                  </a:cubicBezTo>
                  <a:cubicBezTo>
                    <a:pt x="316" y="1726"/>
                    <a:pt x="195" y="1653"/>
                    <a:pt x="146" y="1507"/>
                  </a:cubicBezTo>
                  <a:cubicBezTo>
                    <a:pt x="98" y="1386"/>
                    <a:pt x="219" y="1216"/>
                    <a:pt x="438" y="1118"/>
                  </a:cubicBezTo>
                  <a:cubicBezTo>
                    <a:pt x="511" y="1070"/>
                    <a:pt x="584" y="1045"/>
                    <a:pt x="681" y="1045"/>
                  </a:cubicBezTo>
                  <a:cubicBezTo>
                    <a:pt x="657" y="1167"/>
                    <a:pt x="705" y="1288"/>
                    <a:pt x="778" y="1410"/>
                  </a:cubicBezTo>
                  <a:cubicBezTo>
                    <a:pt x="808" y="1440"/>
                    <a:pt x="857" y="1461"/>
                    <a:pt x="901" y="1461"/>
                  </a:cubicBezTo>
                  <a:cubicBezTo>
                    <a:pt x="928" y="1461"/>
                    <a:pt x="954" y="1453"/>
                    <a:pt x="972" y="1434"/>
                  </a:cubicBezTo>
                  <a:cubicBezTo>
                    <a:pt x="1070" y="1361"/>
                    <a:pt x="1118" y="1240"/>
                    <a:pt x="1094" y="1118"/>
                  </a:cubicBezTo>
                  <a:cubicBezTo>
                    <a:pt x="1045" y="1021"/>
                    <a:pt x="924" y="924"/>
                    <a:pt x="802" y="924"/>
                  </a:cubicBezTo>
                  <a:cubicBezTo>
                    <a:pt x="851" y="681"/>
                    <a:pt x="1021" y="462"/>
                    <a:pt x="1264" y="365"/>
                  </a:cubicBezTo>
                  <a:cubicBezTo>
                    <a:pt x="1395" y="278"/>
                    <a:pt x="1517" y="234"/>
                    <a:pt x="1621" y="234"/>
                  </a:cubicBezTo>
                  <a:cubicBezTo>
                    <a:pt x="1689" y="234"/>
                    <a:pt x="1750" y="254"/>
                    <a:pt x="1798" y="292"/>
                  </a:cubicBezTo>
                  <a:cubicBezTo>
                    <a:pt x="1701" y="414"/>
                    <a:pt x="1677" y="584"/>
                    <a:pt x="1750" y="730"/>
                  </a:cubicBezTo>
                  <a:cubicBezTo>
                    <a:pt x="1750" y="778"/>
                    <a:pt x="1798" y="827"/>
                    <a:pt x="1871" y="827"/>
                  </a:cubicBezTo>
                  <a:cubicBezTo>
                    <a:pt x="1895" y="827"/>
                    <a:pt x="1920" y="803"/>
                    <a:pt x="1944" y="778"/>
                  </a:cubicBezTo>
                  <a:cubicBezTo>
                    <a:pt x="2041" y="633"/>
                    <a:pt x="2017" y="438"/>
                    <a:pt x="1920" y="292"/>
                  </a:cubicBezTo>
                  <a:cubicBezTo>
                    <a:pt x="1993" y="220"/>
                    <a:pt x="2090" y="147"/>
                    <a:pt x="2187" y="122"/>
                  </a:cubicBezTo>
                  <a:cubicBezTo>
                    <a:pt x="2236" y="98"/>
                    <a:pt x="2308" y="98"/>
                    <a:pt x="2357" y="74"/>
                  </a:cubicBezTo>
                  <a:close/>
                  <a:moveTo>
                    <a:pt x="2333" y="1"/>
                  </a:moveTo>
                  <a:cubicBezTo>
                    <a:pt x="2260" y="1"/>
                    <a:pt x="2211" y="25"/>
                    <a:pt x="2138" y="50"/>
                  </a:cubicBezTo>
                  <a:cubicBezTo>
                    <a:pt x="2017" y="74"/>
                    <a:pt x="1920" y="147"/>
                    <a:pt x="1823" y="244"/>
                  </a:cubicBezTo>
                  <a:cubicBezTo>
                    <a:pt x="1756" y="188"/>
                    <a:pt x="1674" y="158"/>
                    <a:pt x="1579" y="158"/>
                  </a:cubicBezTo>
                  <a:cubicBezTo>
                    <a:pt x="1466" y="158"/>
                    <a:pt x="1336" y="200"/>
                    <a:pt x="1191" y="292"/>
                  </a:cubicBezTo>
                  <a:cubicBezTo>
                    <a:pt x="924" y="414"/>
                    <a:pt x="754" y="657"/>
                    <a:pt x="681" y="948"/>
                  </a:cubicBezTo>
                  <a:cubicBezTo>
                    <a:pt x="584" y="948"/>
                    <a:pt x="487" y="973"/>
                    <a:pt x="414" y="1021"/>
                  </a:cubicBezTo>
                  <a:cubicBezTo>
                    <a:pt x="146" y="1167"/>
                    <a:pt x="1" y="1361"/>
                    <a:pt x="49" y="1531"/>
                  </a:cubicBezTo>
                  <a:cubicBezTo>
                    <a:pt x="74" y="1701"/>
                    <a:pt x="268" y="1823"/>
                    <a:pt x="511" y="1847"/>
                  </a:cubicBezTo>
                  <a:cubicBezTo>
                    <a:pt x="511" y="1847"/>
                    <a:pt x="1118" y="1871"/>
                    <a:pt x="1774" y="1871"/>
                  </a:cubicBezTo>
                  <a:cubicBezTo>
                    <a:pt x="2867" y="1871"/>
                    <a:pt x="3523" y="1774"/>
                    <a:pt x="3717" y="1556"/>
                  </a:cubicBezTo>
                  <a:cubicBezTo>
                    <a:pt x="3839" y="1386"/>
                    <a:pt x="3863" y="1167"/>
                    <a:pt x="3766" y="973"/>
                  </a:cubicBezTo>
                  <a:cubicBezTo>
                    <a:pt x="3620" y="681"/>
                    <a:pt x="3353" y="438"/>
                    <a:pt x="3037" y="365"/>
                  </a:cubicBezTo>
                  <a:cubicBezTo>
                    <a:pt x="2989" y="365"/>
                    <a:pt x="2940" y="390"/>
                    <a:pt x="2916" y="414"/>
                  </a:cubicBezTo>
                  <a:cubicBezTo>
                    <a:pt x="2819" y="171"/>
                    <a:pt x="2600" y="25"/>
                    <a:pt x="23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267" name="Google Shape;267;p8"/>
          <p:cNvGrpSpPr/>
          <p:nvPr/>
        </p:nvGrpSpPr>
        <p:grpSpPr>
          <a:xfrm rot="8903269">
            <a:off x="-62368" y="122449"/>
            <a:ext cx="1100970" cy="787622"/>
            <a:chOff x="1202177" y="4613417"/>
            <a:chExt cx="528376" cy="377938"/>
          </a:xfrm>
        </p:grpSpPr>
        <p:sp>
          <p:nvSpPr>
            <p:cNvPr id="268" name="Google Shape;268;p8"/>
            <p:cNvSpPr/>
            <p:nvPr/>
          </p:nvSpPr>
          <p:spPr>
            <a:xfrm>
              <a:off x="1564214" y="4671691"/>
              <a:ext cx="166339" cy="48340"/>
            </a:xfrm>
            <a:custGeom>
              <a:avLst/>
              <a:gdLst/>
              <a:ahLst/>
              <a:cxnLst/>
              <a:rect l="l" t="t" r="r" b="b"/>
              <a:pathLst>
                <a:path w="1507" h="438" extrusionOk="0">
                  <a:moveTo>
                    <a:pt x="1409" y="1"/>
                  </a:moveTo>
                  <a:lnTo>
                    <a:pt x="73" y="316"/>
                  </a:lnTo>
                  <a:cubicBezTo>
                    <a:pt x="25" y="316"/>
                    <a:pt x="0" y="341"/>
                    <a:pt x="25" y="389"/>
                  </a:cubicBezTo>
                  <a:cubicBezTo>
                    <a:pt x="25" y="414"/>
                    <a:pt x="49" y="438"/>
                    <a:pt x="73" y="438"/>
                  </a:cubicBezTo>
                  <a:lnTo>
                    <a:pt x="98" y="438"/>
                  </a:lnTo>
                  <a:lnTo>
                    <a:pt x="1434" y="122"/>
                  </a:lnTo>
                  <a:cubicBezTo>
                    <a:pt x="1506" y="122"/>
                    <a:pt x="1482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69" name="Google Shape;269;p8"/>
            <p:cNvSpPr/>
            <p:nvPr/>
          </p:nvSpPr>
          <p:spPr>
            <a:xfrm>
              <a:off x="1602846" y="4613417"/>
              <a:ext cx="60708" cy="176363"/>
            </a:xfrm>
            <a:custGeom>
              <a:avLst/>
              <a:gdLst/>
              <a:ahLst/>
              <a:cxnLst/>
              <a:rect l="l" t="t" r="r" b="b"/>
              <a:pathLst>
                <a:path w="550" h="1598" extrusionOk="0">
                  <a:moveTo>
                    <a:pt x="77" y="0"/>
                  </a:moveTo>
                  <a:cubicBezTo>
                    <a:pt x="39" y="0"/>
                    <a:pt x="0" y="32"/>
                    <a:pt x="15" y="91"/>
                  </a:cubicBezTo>
                  <a:lnTo>
                    <a:pt x="403" y="1573"/>
                  </a:lnTo>
                  <a:cubicBezTo>
                    <a:pt x="428" y="1597"/>
                    <a:pt x="452" y="1597"/>
                    <a:pt x="476" y="1597"/>
                  </a:cubicBezTo>
                  <a:lnTo>
                    <a:pt x="501" y="1597"/>
                  </a:lnTo>
                  <a:cubicBezTo>
                    <a:pt x="525" y="1597"/>
                    <a:pt x="549" y="1549"/>
                    <a:pt x="525" y="1525"/>
                  </a:cubicBezTo>
                  <a:lnTo>
                    <a:pt x="136" y="43"/>
                  </a:lnTo>
                  <a:cubicBezTo>
                    <a:pt x="127" y="14"/>
                    <a:pt x="102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70" name="Google Shape;270;p8"/>
            <p:cNvSpPr/>
            <p:nvPr/>
          </p:nvSpPr>
          <p:spPr>
            <a:xfrm>
              <a:off x="1582978" y="4629421"/>
              <a:ext cx="104638" cy="138950"/>
            </a:xfrm>
            <a:custGeom>
              <a:avLst/>
              <a:gdLst/>
              <a:ahLst/>
              <a:cxnLst/>
              <a:rect l="l" t="t" r="r" b="b"/>
              <a:pathLst>
                <a:path w="948" h="1259" extrusionOk="0">
                  <a:moveTo>
                    <a:pt x="875" y="1"/>
                  </a:moveTo>
                  <a:cubicBezTo>
                    <a:pt x="857" y="1"/>
                    <a:pt x="838" y="7"/>
                    <a:pt x="826" y="19"/>
                  </a:cubicBezTo>
                  <a:lnTo>
                    <a:pt x="25" y="1161"/>
                  </a:lnTo>
                  <a:cubicBezTo>
                    <a:pt x="0" y="1185"/>
                    <a:pt x="0" y="1234"/>
                    <a:pt x="49" y="1258"/>
                  </a:cubicBezTo>
                  <a:lnTo>
                    <a:pt x="122" y="1258"/>
                  </a:lnTo>
                  <a:lnTo>
                    <a:pt x="924" y="92"/>
                  </a:lnTo>
                  <a:cubicBezTo>
                    <a:pt x="948" y="68"/>
                    <a:pt x="948" y="19"/>
                    <a:pt x="924" y="19"/>
                  </a:cubicBezTo>
                  <a:cubicBezTo>
                    <a:pt x="911" y="7"/>
                    <a:pt x="893" y="1"/>
                    <a:pt x="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71" name="Google Shape;271;p8"/>
            <p:cNvSpPr/>
            <p:nvPr/>
          </p:nvSpPr>
          <p:spPr>
            <a:xfrm>
              <a:off x="1548982" y="4644430"/>
              <a:ext cx="160158" cy="102419"/>
            </a:xfrm>
            <a:custGeom>
              <a:avLst/>
              <a:gdLst/>
              <a:ahLst/>
              <a:cxnLst/>
              <a:rect l="l" t="t" r="r" b="b"/>
              <a:pathLst>
                <a:path w="1451" h="928" extrusionOk="0">
                  <a:moveTo>
                    <a:pt x="115" y="1"/>
                  </a:moveTo>
                  <a:cubicBezTo>
                    <a:pt x="51" y="1"/>
                    <a:pt x="0" y="83"/>
                    <a:pt x="65" y="126"/>
                  </a:cubicBezTo>
                  <a:lnTo>
                    <a:pt x="1329" y="928"/>
                  </a:lnTo>
                  <a:lnTo>
                    <a:pt x="1377" y="928"/>
                  </a:lnTo>
                  <a:cubicBezTo>
                    <a:pt x="1426" y="928"/>
                    <a:pt x="1450" y="831"/>
                    <a:pt x="1402" y="806"/>
                  </a:cubicBezTo>
                  <a:lnTo>
                    <a:pt x="138" y="5"/>
                  </a:lnTo>
                  <a:cubicBezTo>
                    <a:pt x="130" y="2"/>
                    <a:pt x="123" y="1"/>
                    <a:pt x="1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72" name="Google Shape;272;p8"/>
            <p:cNvSpPr/>
            <p:nvPr/>
          </p:nvSpPr>
          <p:spPr>
            <a:xfrm>
              <a:off x="1202177" y="4673346"/>
              <a:ext cx="177156" cy="151310"/>
            </a:xfrm>
            <a:custGeom>
              <a:avLst/>
              <a:gdLst/>
              <a:ahLst/>
              <a:cxnLst/>
              <a:rect l="l" t="t" r="r" b="b"/>
              <a:pathLst>
                <a:path w="1605" h="1371" extrusionOk="0">
                  <a:moveTo>
                    <a:pt x="924" y="131"/>
                  </a:moveTo>
                  <a:cubicBezTo>
                    <a:pt x="1216" y="131"/>
                    <a:pt x="1458" y="374"/>
                    <a:pt x="1483" y="690"/>
                  </a:cubicBezTo>
                  <a:cubicBezTo>
                    <a:pt x="1483" y="1019"/>
                    <a:pt x="1204" y="1248"/>
                    <a:pt x="911" y="1248"/>
                  </a:cubicBezTo>
                  <a:cubicBezTo>
                    <a:pt x="771" y="1248"/>
                    <a:pt x="629" y="1196"/>
                    <a:pt x="511" y="1079"/>
                  </a:cubicBezTo>
                  <a:cubicBezTo>
                    <a:pt x="171" y="739"/>
                    <a:pt x="414" y="131"/>
                    <a:pt x="924" y="131"/>
                  </a:cubicBezTo>
                  <a:close/>
                  <a:moveTo>
                    <a:pt x="907" y="1"/>
                  </a:moveTo>
                  <a:cubicBezTo>
                    <a:pt x="740" y="1"/>
                    <a:pt x="571" y="63"/>
                    <a:pt x="438" y="204"/>
                  </a:cubicBezTo>
                  <a:cubicBezTo>
                    <a:pt x="1" y="641"/>
                    <a:pt x="317" y="1370"/>
                    <a:pt x="924" y="1370"/>
                  </a:cubicBezTo>
                  <a:cubicBezTo>
                    <a:pt x="1288" y="1370"/>
                    <a:pt x="1604" y="1079"/>
                    <a:pt x="1604" y="690"/>
                  </a:cubicBezTo>
                  <a:cubicBezTo>
                    <a:pt x="1604" y="278"/>
                    <a:pt x="1258" y="1"/>
                    <a:pt x="9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73" name="Google Shape;273;p8"/>
            <p:cNvSpPr/>
            <p:nvPr/>
          </p:nvSpPr>
          <p:spPr>
            <a:xfrm>
              <a:off x="1419143" y="4894566"/>
              <a:ext cx="115344" cy="96790"/>
            </a:xfrm>
            <a:custGeom>
              <a:avLst/>
              <a:gdLst/>
              <a:ahLst/>
              <a:cxnLst/>
              <a:rect l="l" t="t" r="r" b="b"/>
              <a:pathLst>
                <a:path w="1045" h="877" extrusionOk="0">
                  <a:moveTo>
                    <a:pt x="583" y="124"/>
                  </a:moveTo>
                  <a:cubicBezTo>
                    <a:pt x="753" y="124"/>
                    <a:pt x="899" y="269"/>
                    <a:pt x="899" y="439"/>
                  </a:cubicBezTo>
                  <a:cubicBezTo>
                    <a:pt x="899" y="622"/>
                    <a:pt x="741" y="747"/>
                    <a:pt x="587" y="747"/>
                  </a:cubicBezTo>
                  <a:cubicBezTo>
                    <a:pt x="515" y="747"/>
                    <a:pt x="443" y="720"/>
                    <a:pt x="389" y="658"/>
                  </a:cubicBezTo>
                  <a:cubicBezTo>
                    <a:pt x="195" y="464"/>
                    <a:pt x="316" y="124"/>
                    <a:pt x="583" y="124"/>
                  </a:cubicBezTo>
                  <a:close/>
                  <a:moveTo>
                    <a:pt x="584" y="0"/>
                  </a:moveTo>
                  <a:cubicBezTo>
                    <a:pt x="473" y="0"/>
                    <a:pt x="361" y="38"/>
                    <a:pt x="268" y="124"/>
                  </a:cubicBezTo>
                  <a:cubicBezTo>
                    <a:pt x="0" y="415"/>
                    <a:pt x="195" y="877"/>
                    <a:pt x="583" y="877"/>
                  </a:cubicBezTo>
                  <a:cubicBezTo>
                    <a:pt x="826" y="877"/>
                    <a:pt x="1021" y="682"/>
                    <a:pt x="1045" y="439"/>
                  </a:cubicBezTo>
                  <a:cubicBezTo>
                    <a:pt x="1045" y="175"/>
                    <a:pt x="820" y="0"/>
                    <a:pt x="5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sp>
        <p:nvSpPr>
          <p:cNvPr id="274" name="Google Shape;274;p8"/>
          <p:cNvSpPr/>
          <p:nvPr/>
        </p:nvSpPr>
        <p:spPr>
          <a:xfrm>
            <a:off x="-49275" y="4823551"/>
            <a:ext cx="1603944" cy="369024"/>
          </a:xfrm>
          <a:custGeom>
            <a:avLst/>
            <a:gdLst/>
            <a:ahLst/>
            <a:cxnLst/>
            <a:rect l="l" t="t" r="r" b="b"/>
            <a:pathLst>
              <a:path w="7289" h="1677" extrusionOk="0">
                <a:moveTo>
                  <a:pt x="2819" y="1"/>
                </a:moveTo>
                <a:lnTo>
                  <a:pt x="2114" y="1191"/>
                </a:lnTo>
                <a:lnTo>
                  <a:pt x="1604" y="268"/>
                </a:lnTo>
                <a:lnTo>
                  <a:pt x="1118" y="1361"/>
                </a:lnTo>
                <a:lnTo>
                  <a:pt x="584" y="754"/>
                </a:lnTo>
                <a:lnTo>
                  <a:pt x="1" y="1677"/>
                </a:lnTo>
                <a:lnTo>
                  <a:pt x="7289" y="1677"/>
                </a:lnTo>
                <a:lnTo>
                  <a:pt x="6657" y="559"/>
                </a:lnTo>
                <a:lnTo>
                  <a:pt x="6001" y="1191"/>
                </a:lnTo>
                <a:lnTo>
                  <a:pt x="5394" y="268"/>
                </a:lnTo>
                <a:lnTo>
                  <a:pt x="4738" y="1191"/>
                </a:lnTo>
                <a:lnTo>
                  <a:pt x="4252" y="1"/>
                </a:lnTo>
                <a:lnTo>
                  <a:pt x="3353" y="1118"/>
                </a:lnTo>
                <a:lnTo>
                  <a:pt x="2819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275" name="Google Shape;275;p8"/>
          <p:cNvSpPr/>
          <p:nvPr/>
        </p:nvSpPr>
        <p:spPr>
          <a:xfrm>
            <a:off x="1506177" y="4960727"/>
            <a:ext cx="1065936" cy="231849"/>
          </a:xfrm>
          <a:custGeom>
            <a:avLst/>
            <a:gdLst/>
            <a:ahLst/>
            <a:cxnLst/>
            <a:rect l="l" t="t" r="r" b="b"/>
            <a:pathLst>
              <a:path w="6147" h="1337" extrusionOk="0">
                <a:moveTo>
                  <a:pt x="2842" y="1"/>
                </a:moveTo>
                <a:lnTo>
                  <a:pt x="2259" y="924"/>
                </a:lnTo>
                <a:lnTo>
                  <a:pt x="1676" y="171"/>
                </a:lnTo>
                <a:lnTo>
                  <a:pt x="1191" y="972"/>
                </a:lnTo>
                <a:lnTo>
                  <a:pt x="535" y="365"/>
                </a:lnTo>
                <a:lnTo>
                  <a:pt x="0" y="1337"/>
                </a:lnTo>
                <a:lnTo>
                  <a:pt x="6146" y="1337"/>
                </a:lnTo>
                <a:lnTo>
                  <a:pt x="5587" y="268"/>
                </a:lnTo>
                <a:lnTo>
                  <a:pt x="4956" y="948"/>
                </a:lnTo>
                <a:cubicBezTo>
                  <a:pt x="4954" y="953"/>
                  <a:pt x="4951" y="956"/>
                  <a:pt x="4946" y="956"/>
                </a:cubicBezTo>
                <a:cubicBezTo>
                  <a:pt x="4857" y="956"/>
                  <a:pt x="4227" y="195"/>
                  <a:pt x="4227" y="195"/>
                </a:cubicBezTo>
                <a:lnTo>
                  <a:pt x="3620" y="900"/>
                </a:lnTo>
                <a:lnTo>
                  <a:pt x="2842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276" name="Google Shape;276;p8"/>
          <p:cNvSpPr/>
          <p:nvPr/>
        </p:nvSpPr>
        <p:spPr>
          <a:xfrm>
            <a:off x="6003930" y="4843706"/>
            <a:ext cx="1603952" cy="348870"/>
          </a:xfrm>
          <a:custGeom>
            <a:avLst/>
            <a:gdLst/>
            <a:ahLst/>
            <a:cxnLst/>
            <a:rect l="l" t="t" r="r" b="b"/>
            <a:pathLst>
              <a:path w="6147" h="1337" extrusionOk="0">
                <a:moveTo>
                  <a:pt x="2842" y="1"/>
                </a:moveTo>
                <a:lnTo>
                  <a:pt x="2259" y="924"/>
                </a:lnTo>
                <a:lnTo>
                  <a:pt x="1676" y="171"/>
                </a:lnTo>
                <a:lnTo>
                  <a:pt x="1191" y="972"/>
                </a:lnTo>
                <a:lnTo>
                  <a:pt x="535" y="365"/>
                </a:lnTo>
                <a:lnTo>
                  <a:pt x="0" y="1337"/>
                </a:lnTo>
                <a:lnTo>
                  <a:pt x="6146" y="1337"/>
                </a:lnTo>
                <a:lnTo>
                  <a:pt x="5587" y="268"/>
                </a:lnTo>
                <a:lnTo>
                  <a:pt x="4956" y="948"/>
                </a:lnTo>
                <a:cubicBezTo>
                  <a:pt x="4954" y="953"/>
                  <a:pt x="4951" y="956"/>
                  <a:pt x="4946" y="956"/>
                </a:cubicBezTo>
                <a:cubicBezTo>
                  <a:pt x="4857" y="956"/>
                  <a:pt x="4227" y="195"/>
                  <a:pt x="4227" y="195"/>
                </a:cubicBezTo>
                <a:lnTo>
                  <a:pt x="3620" y="900"/>
                </a:lnTo>
                <a:lnTo>
                  <a:pt x="2842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277" name="Google Shape;277;p8"/>
          <p:cNvSpPr/>
          <p:nvPr/>
        </p:nvSpPr>
        <p:spPr>
          <a:xfrm>
            <a:off x="7532351" y="4823551"/>
            <a:ext cx="1696695" cy="369025"/>
          </a:xfrm>
          <a:custGeom>
            <a:avLst/>
            <a:gdLst/>
            <a:ahLst/>
            <a:cxnLst/>
            <a:rect l="l" t="t" r="r" b="b"/>
            <a:pathLst>
              <a:path w="6147" h="1337" extrusionOk="0">
                <a:moveTo>
                  <a:pt x="2842" y="1"/>
                </a:moveTo>
                <a:lnTo>
                  <a:pt x="2259" y="924"/>
                </a:lnTo>
                <a:lnTo>
                  <a:pt x="1676" y="171"/>
                </a:lnTo>
                <a:lnTo>
                  <a:pt x="1191" y="972"/>
                </a:lnTo>
                <a:lnTo>
                  <a:pt x="535" y="365"/>
                </a:lnTo>
                <a:lnTo>
                  <a:pt x="0" y="1337"/>
                </a:lnTo>
                <a:lnTo>
                  <a:pt x="6146" y="1337"/>
                </a:lnTo>
                <a:lnTo>
                  <a:pt x="5587" y="268"/>
                </a:lnTo>
                <a:lnTo>
                  <a:pt x="4956" y="948"/>
                </a:lnTo>
                <a:cubicBezTo>
                  <a:pt x="4954" y="953"/>
                  <a:pt x="4951" y="956"/>
                  <a:pt x="4946" y="956"/>
                </a:cubicBezTo>
                <a:cubicBezTo>
                  <a:pt x="4857" y="956"/>
                  <a:pt x="4227" y="195"/>
                  <a:pt x="4227" y="195"/>
                </a:cubicBezTo>
                <a:lnTo>
                  <a:pt x="3620" y="900"/>
                </a:lnTo>
                <a:lnTo>
                  <a:pt x="2842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278" name="Google Shape;278;p8"/>
          <p:cNvSpPr/>
          <p:nvPr/>
        </p:nvSpPr>
        <p:spPr>
          <a:xfrm>
            <a:off x="3145662" y="4843706"/>
            <a:ext cx="1603952" cy="348870"/>
          </a:xfrm>
          <a:custGeom>
            <a:avLst/>
            <a:gdLst/>
            <a:ahLst/>
            <a:cxnLst/>
            <a:rect l="l" t="t" r="r" b="b"/>
            <a:pathLst>
              <a:path w="6147" h="1337" extrusionOk="0">
                <a:moveTo>
                  <a:pt x="2842" y="1"/>
                </a:moveTo>
                <a:lnTo>
                  <a:pt x="2259" y="924"/>
                </a:lnTo>
                <a:lnTo>
                  <a:pt x="1676" y="171"/>
                </a:lnTo>
                <a:lnTo>
                  <a:pt x="1191" y="972"/>
                </a:lnTo>
                <a:lnTo>
                  <a:pt x="535" y="365"/>
                </a:lnTo>
                <a:lnTo>
                  <a:pt x="0" y="1337"/>
                </a:lnTo>
                <a:lnTo>
                  <a:pt x="6146" y="1337"/>
                </a:lnTo>
                <a:lnTo>
                  <a:pt x="5587" y="268"/>
                </a:lnTo>
                <a:lnTo>
                  <a:pt x="4956" y="948"/>
                </a:lnTo>
                <a:cubicBezTo>
                  <a:pt x="4954" y="953"/>
                  <a:pt x="4951" y="956"/>
                  <a:pt x="4946" y="956"/>
                </a:cubicBezTo>
                <a:cubicBezTo>
                  <a:pt x="4857" y="956"/>
                  <a:pt x="4227" y="195"/>
                  <a:pt x="4227" y="195"/>
                </a:cubicBezTo>
                <a:lnTo>
                  <a:pt x="3620" y="900"/>
                </a:lnTo>
                <a:lnTo>
                  <a:pt x="2842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279" name="Google Shape;279;p8"/>
          <p:cNvSpPr/>
          <p:nvPr/>
        </p:nvSpPr>
        <p:spPr>
          <a:xfrm>
            <a:off x="4669614" y="4886411"/>
            <a:ext cx="1407648" cy="306163"/>
          </a:xfrm>
          <a:custGeom>
            <a:avLst/>
            <a:gdLst/>
            <a:ahLst/>
            <a:cxnLst/>
            <a:rect l="l" t="t" r="r" b="b"/>
            <a:pathLst>
              <a:path w="6147" h="1337" extrusionOk="0">
                <a:moveTo>
                  <a:pt x="2842" y="1"/>
                </a:moveTo>
                <a:lnTo>
                  <a:pt x="2259" y="924"/>
                </a:lnTo>
                <a:lnTo>
                  <a:pt x="1676" y="171"/>
                </a:lnTo>
                <a:lnTo>
                  <a:pt x="1191" y="972"/>
                </a:lnTo>
                <a:lnTo>
                  <a:pt x="535" y="365"/>
                </a:lnTo>
                <a:lnTo>
                  <a:pt x="0" y="1337"/>
                </a:lnTo>
                <a:lnTo>
                  <a:pt x="6146" y="1337"/>
                </a:lnTo>
                <a:lnTo>
                  <a:pt x="5587" y="268"/>
                </a:lnTo>
                <a:lnTo>
                  <a:pt x="4956" y="948"/>
                </a:lnTo>
                <a:cubicBezTo>
                  <a:pt x="4954" y="953"/>
                  <a:pt x="4951" y="956"/>
                  <a:pt x="4946" y="956"/>
                </a:cubicBezTo>
                <a:cubicBezTo>
                  <a:pt x="4857" y="956"/>
                  <a:pt x="4227" y="195"/>
                  <a:pt x="4227" y="195"/>
                </a:cubicBezTo>
                <a:lnTo>
                  <a:pt x="3620" y="900"/>
                </a:lnTo>
                <a:lnTo>
                  <a:pt x="2842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280" name="Google Shape;280;p8"/>
          <p:cNvSpPr/>
          <p:nvPr/>
        </p:nvSpPr>
        <p:spPr>
          <a:xfrm>
            <a:off x="2368255" y="4960727"/>
            <a:ext cx="1065936" cy="231849"/>
          </a:xfrm>
          <a:custGeom>
            <a:avLst/>
            <a:gdLst/>
            <a:ahLst/>
            <a:cxnLst/>
            <a:rect l="l" t="t" r="r" b="b"/>
            <a:pathLst>
              <a:path w="6147" h="1337" extrusionOk="0">
                <a:moveTo>
                  <a:pt x="2842" y="1"/>
                </a:moveTo>
                <a:lnTo>
                  <a:pt x="2259" y="924"/>
                </a:lnTo>
                <a:lnTo>
                  <a:pt x="1676" y="171"/>
                </a:lnTo>
                <a:lnTo>
                  <a:pt x="1191" y="972"/>
                </a:lnTo>
                <a:lnTo>
                  <a:pt x="535" y="365"/>
                </a:lnTo>
                <a:lnTo>
                  <a:pt x="0" y="1337"/>
                </a:lnTo>
                <a:lnTo>
                  <a:pt x="6146" y="1337"/>
                </a:lnTo>
                <a:lnTo>
                  <a:pt x="5587" y="268"/>
                </a:lnTo>
                <a:lnTo>
                  <a:pt x="4956" y="948"/>
                </a:lnTo>
                <a:cubicBezTo>
                  <a:pt x="4954" y="953"/>
                  <a:pt x="4951" y="956"/>
                  <a:pt x="4946" y="956"/>
                </a:cubicBezTo>
                <a:cubicBezTo>
                  <a:pt x="4857" y="956"/>
                  <a:pt x="4227" y="195"/>
                  <a:pt x="4227" y="195"/>
                </a:cubicBezTo>
                <a:lnTo>
                  <a:pt x="3620" y="900"/>
                </a:lnTo>
                <a:lnTo>
                  <a:pt x="2842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grpSp>
        <p:nvGrpSpPr>
          <p:cNvPr id="281" name="Google Shape;281;p8"/>
          <p:cNvGrpSpPr/>
          <p:nvPr/>
        </p:nvGrpSpPr>
        <p:grpSpPr>
          <a:xfrm rot="615299" flipH="1">
            <a:off x="1158718" y="284142"/>
            <a:ext cx="1651651" cy="1499645"/>
            <a:chOff x="7844079" y="226728"/>
            <a:chExt cx="1373387" cy="1246991"/>
          </a:xfrm>
        </p:grpSpPr>
        <p:sp>
          <p:nvSpPr>
            <p:cNvPr id="282" name="Google Shape;282;p8"/>
            <p:cNvSpPr/>
            <p:nvPr/>
          </p:nvSpPr>
          <p:spPr>
            <a:xfrm rot="-1688081">
              <a:off x="8295818" y="1015024"/>
              <a:ext cx="222185" cy="222398"/>
            </a:xfrm>
            <a:custGeom>
              <a:avLst/>
              <a:gdLst/>
              <a:ahLst/>
              <a:cxnLst/>
              <a:rect l="l" t="t" r="r" b="b"/>
              <a:pathLst>
                <a:path w="1118" h="1119" extrusionOk="0">
                  <a:moveTo>
                    <a:pt x="607" y="98"/>
                  </a:moveTo>
                  <a:cubicBezTo>
                    <a:pt x="607" y="147"/>
                    <a:pt x="632" y="219"/>
                    <a:pt x="632" y="268"/>
                  </a:cubicBezTo>
                  <a:cubicBezTo>
                    <a:pt x="656" y="317"/>
                    <a:pt x="656" y="389"/>
                    <a:pt x="680" y="438"/>
                  </a:cubicBezTo>
                  <a:cubicBezTo>
                    <a:pt x="705" y="438"/>
                    <a:pt x="729" y="462"/>
                    <a:pt x="826" y="487"/>
                  </a:cubicBezTo>
                  <a:lnTo>
                    <a:pt x="972" y="560"/>
                  </a:lnTo>
                  <a:cubicBezTo>
                    <a:pt x="899" y="584"/>
                    <a:pt x="802" y="632"/>
                    <a:pt x="705" y="657"/>
                  </a:cubicBezTo>
                  <a:cubicBezTo>
                    <a:pt x="705" y="657"/>
                    <a:pt x="705" y="657"/>
                    <a:pt x="680" y="681"/>
                  </a:cubicBezTo>
                  <a:cubicBezTo>
                    <a:pt x="656" y="802"/>
                    <a:pt x="583" y="924"/>
                    <a:pt x="559" y="972"/>
                  </a:cubicBezTo>
                  <a:cubicBezTo>
                    <a:pt x="535" y="924"/>
                    <a:pt x="486" y="802"/>
                    <a:pt x="462" y="681"/>
                  </a:cubicBezTo>
                  <a:cubicBezTo>
                    <a:pt x="462" y="657"/>
                    <a:pt x="437" y="657"/>
                    <a:pt x="413" y="632"/>
                  </a:cubicBezTo>
                  <a:cubicBezTo>
                    <a:pt x="316" y="632"/>
                    <a:pt x="194" y="584"/>
                    <a:pt x="122" y="584"/>
                  </a:cubicBezTo>
                  <a:cubicBezTo>
                    <a:pt x="219" y="511"/>
                    <a:pt x="340" y="462"/>
                    <a:pt x="462" y="414"/>
                  </a:cubicBezTo>
                  <a:cubicBezTo>
                    <a:pt x="462" y="414"/>
                    <a:pt x="462" y="389"/>
                    <a:pt x="486" y="389"/>
                  </a:cubicBezTo>
                  <a:cubicBezTo>
                    <a:pt x="510" y="292"/>
                    <a:pt x="559" y="195"/>
                    <a:pt x="607" y="98"/>
                  </a:cubicBezTo>
                  <a:close/>
                  <a:moveTo>
                    <a:pt x="607" y="1"/>
                  </a:moveTo>
                  <a:cubicBezTo>
                    <a:pt x="583" y="1"/>
                    <a:pt x="535" y="1"/>
                    <a:pt x="389" y="341"/>
                  </a:cubicBezTo>
                  <a:cubicBezTo>
                    <a:pt x="24" y="487"/>
                    <a:pt x="0" y="560"/>
                    <a:pt x="0" y="560"/>
                  </a:cubicBezTo>
                  <a:cubicBezTo>
                    <a:pt x="0" y="584"/>
                    <a:pt x="0" y="608"/>
                    <a:pt x="0" y="608"/>
                  </a:cubicBezTo>
                  <a:cubicBezTo>
                    <a:pt x="0" y="632"/>
                    <a:pt x="49" y="657"/>
                    <a:pt x="364" y="730"/>
                  </a:cubicBezTo>
                  <a:cubicBezTo>
                    <a:pt x="462" y="1118"/>
                    <a:pt x="510" y="1118"/>
                    <a:pt x="535" y="1118"/>
                  </a:cubicBezTo>
                  <a:lnTo>
                    <a:pt x="559" y="1118"/>
                  </a:lnTo>
                  <a:cubicBezTo>
                    <a:pt x="583" y="1118"/>
                    <a:pt x="607" y="1118"/>
                    <a:pt x="777" y="754"/>
                  </a:cubicBezTo>
                  <a:cubicBezTo>
                    <a:pt x="875" y="705"/>
                    <a:pt x="996" y="681"/>
                    <a:pt x="1093" y="608"/>
                  </a:cubicBezTo>
                  <a:cubicBezTo>
                    <a:pt x="1118" y="608"/>
                    <a:pt x="1118" y="584"/>
                    <a:pt x="1118" y="560"/>
                  </a:cubicBezTo>
                  <a:cubicBezTo>
                    <a:pt x="1118" y="511"/>
                    <a:pt x="1045" y="487"/>
                    <a:pt x="875" y="414"/>
                  </a:cubicBezTo>
                  <a:lnTo>
                    <a:pt x="753" y="389"/>
                  </a:lnTo>
                  <a:cubicBezTo>
                    <a:pt x="753" y="341"/>
                    <a:pt x="729" y="317"/>
                    <a:pt x="729" y="268"/>
                  </a:cubicBezTo>
                  <a:cubicBezTo>
                    <a:pt x="729" y="171"/>
                    <a:pt x="680" y="98"/>
                    <a:pt x="656" y="25"/>
                  </a:cubicBezTo>
                  <a:cubicBezTo>
                    <a:pt x="632" y="1"/>
                    <a:pt x="632" y="1"/>
                    <a:pt x="6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83" name="Google Shape;283;p8"/>
            <p:cNvSpPr/>
            <p:nvPr/>
          </p:nvSpPr>
          <p:spPr>
            <a:xfrm rot="-1688081">
              <a:off x="8403840" y="292330"/>
              <a:ext cx="164354" cy="141707"/>
            </a:xfrm>
            <a:custGeom>
              <a:avLst/>
              <a:gdLst/>
              <a:ahLst/>
              <a:cxnLst/>
              <a:rect l="l" t="t" r="r" b="b"/>
              <a:pathLst>
                <a:path w="827" h="713" extrusionOk="0">
                  <a:moveTo>
                    <a:pt x="462" y="105"/>
                  </a:moveTo>
                  <a:cubicBezTo>
                    <a:pt x="802" y="105"/>
                    <a:pt x="802" y="615"/>
                    <a:pt x="462" y="615"/>
                  </a:cubicBezTo>
                  <a:cubicBezTo>
                    <a:pt x="317" y="591"/>
                    <a:pt x="219" y="494"/>
                    <a:pt x="219" y="348"/>
                  </a:cubicBezTo>
                  <a:cubicBezTo>
                    <a:pt x="219" y="202"/>
                    <a:pt x="341" y="105"/>
                    <a:pt x="462" y="105"/>
                  </a:cubicBezTo>
                  <a:close/>
                  <a:moveTo>
                    <a:pt x="481" y="1"/>
                  </a:moveTo>
                  <a:cubicBezTo>
                    <a:pt x="392" y="1"/>
                    <a:pt x="299" y="33"/>
                    <a:pt x="219" y="105"/>
                  </a:cubicBezTo>
                  <a:cubicBezTo>
                    <a:pt x="1" y="324"/>
                    <a:pt x="171" y="688"/>
                    <a:pt x="462" y="712"/>
                  </a:cubicBezTo>
                  <a:cubicBezTo>
                    <a:pt x="657" y="712"/>
                    <a:pt x="827" y="542"/>
                    <a:pt x="827" y="348"/>
                  </a:cubicBezTo>
                  <a:cubicBezTo>
                    <a:pt x="827" y="136"/>
                    <a:pt x="663" y="1"/>
                    <a:pt x="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84" name="Google Shape;284;p8"/>
            <p:cNvSpPr/>
            <p:nvPr/>
          </p:nvSpPr>
          <p:spPr>
            <a:xfrm rot="-1688081">
              <a:off x="7886315" y="509903"/>
              <a:ext cx="222384" cy="213454"/>
            </a:xfrm>
            <a:custGeom>
              <a:avLst/>
              <a:gdLst/>
              <a:ahLst/>
              <a:cxnLst/>
              <a:rect l="l" t="t" r="r" b="b"/>
              <a:pathLst>
                <a:path w="1119" h="1074" extrusionOk="0">
                  <a:moveTo>
                    <a:pt x="681" y="441"/>
                  </a:moveTo>
                  <a:cubicBezTo>
                    <a:pt x="681" y="441"/>
                    <a:pt x="681" y="441"/>
                    <a:pt x="681" y="466"/>
                  </a:cubicBezTo>
                  <a:cubicBezTo>
                    <a:pt x="681" y="466"/>
                    <a:pt x="657" y="490"/>
                    <a:pt x="584" y="490"/>
                  </a:cubicBezTo>
                  <a:cubicBezTo>
                    <a:pt x="608" y="466"/>
                    <a:pt x="632" y="441"/>
                    <a:pt x="657" y="441"/>
                  </a:cubicBezTo>
                  <a:close/>
                  <a:moveTo>
                    <a:pt x="384" y="97"/>
                  </a:moveTo>
                  <a:cubicBezTo>
                    <a:pt x="401" y="97"/>
                    <a:pt x="420" y="98"/>
                    <a:pt x="438" y="101"/>
                  </a:cubicBezTo>
                  <a:cubicBezTo>
                    <a:pt x="559" y="101"/>
                    <a:pt x="681" y="126"/>
                    <a:pt x="778" y="150"/>
                  </a:cubicBezTo>
                  <a:cubicBezTo>
                    <a:pt x="924" y="199"/>
                    <a:pt x="1021" y="369"/>
                    <a:pt x="972" y="514"/>
                  </a:cubicBezTo>
                  <a:cubicBezTo>
                    <a:pt x="924" y="733"/>
                    <a:pt x="705" y="976"/>
                    <a:pt x="559" y="976"/>
                  </a:cubicBezTo>
                  <a:lnTo>
                    <a:pt x="511" y="976"/>
                  </a:lnTo>
                  <a:cubicBezTo>
                    <a:pt x="414" y="879"/>
                    <a:pt x="438" y="733"/>
                    <a:pt x="511" y="612"/>
                  </a:cubicBezTo>
                  <a:cubicBezTo>
                    <a:pt x="608" y="587"/>
                    <a:pt x="754" y="563"/>
                    <a:pt x="778" y="490"/>
                  </a:cubicBezTo>
                  <a:cubicBezTo>
                    <a:pt x="802" y="441"/>
                    <a:pt x="778" y="393"/>
                    <a:pt x="754" y="369"/>
                  </a:cubicBezTo>
                  <a:cubicBezTo>
                    <a:pt x="730" y="344"/>
                    <a:pt x="705" y="344"/>
                    <a:pt x="681" y="344"/>
                  </a:cubicBezTo>
                  <a:cubicBezTo>
                    <a:pt x="608" y="344"/>
                    <a:pt x="535" y="417"/>
                    <a:pt x="462" y="514"/>
                  </a:cubicBezTo>
                  <a:cubicBezTo>
                    <a:pt x="441" y="519"/>
                    <a:pt x="419" y="521"/>
                    <a:pt x="398" y="521"/>
                  </a:cubicBezTo>
                  <a:cubicBezTo>
                    <a:pt x="299" y="521"/>
                    <a:pt x="202" y="477"/>
                    <a:pt x="122" y="417"/>
                  </a:cubicBezTo>
                  <a:cubicBezTo>
                    <a:pt x="98" y="369"/>
                    <a:pt x="98" y="344"/>
                    <a:pt x="122" y="296"/>
                  </a:cubicBezTo>
                  <a:cubicBezTo>
                    <a:pt x="165" y="168"/>
                    <a:pt x="263" y="97"/>
                    <a:pt x="384" y="97"/>
                  </a:cubicBezTo>
                  <a:close/>
                  <a:moveTo>
                    <a:pt x="386" y="1"/>
                  </a:moveTo>
                  <a:cubicBezTo>
                    <a:pt x="230" y="1"/>
                    <a:pt x="69" y="97"/>
                    <a:pt x="25" y="271"/>
                  </a:cubicBezTo>
                  <a:cubicBezTo>
                    <a:pt x="1" y="344"/>
                    <a:pt x="1" y="417"/>
                    <a:pt x="49" y="466"/>
                  </a:cubicBezTo>
                  <a:cubicBezTo>
                    <a:pt x="147" y="563"/>
                    <a:pt x="292" y="612"/>
                    <a:pt x="414" y="612"/>
                  </a:cubicBezTo>
                  <a:cubicBezTo>
                    <a:pt x="341" y="733"/>
                    <a:pt x="341" y="927"/>
                    <a:pt x="462" y="1049"/>
                  </a:cubicBezTo>
                  <a:cubicBezTo>
                    <a:pt x="487" y="1073"/>
                    <a:pt x="511" y="1073"/>
                    <a:pt x="559" y="1073"/>
                  </a:cubicBezTo>
                  <a:cubicBezTo>
                    <a:pt x="754" y="1073"/>
                    <a:pt x="1021" y="782"/>
                    <a:pt x="1070" y="539"/>
                  </a:cubicBezTo>
                  <a:cubicBezTo>
                    <a:pt x="1118" y="320"/>
                    <a:pt x="997" y="126"/>
                    <a:pt x="827" y="77"/>
                  </a:cubicBezTo>
                  <a:cubicBezTo>
                    <a:pt x="705" y="29"/>
                    <a:pt x="584" y="4"/>
                    <a:pt x="438" y="4"/>
                  </a:cubicBezTo>
                  <a:cubicBezTo>
                    <a:pt x="421" y="2"/>
                    <a:pt x="403" y="1"/>
                    <a:pt x="3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85" name="Google Shape;285;p8"/>
            <p:cNvSpPr/>
            <p:nvPr/>
          </p:nvSpPr>
          <p:spPr>
            <a:xfrm rot="-1688081">
              <a:off x="7968779" y="265401"/>
              <a:ext cx="217416" cy="213057"/>
            </a:xfrm>
            <a:custGeom>
              <a:avLst/>
              <a:gdLst/>
              <a:ahLst/>
              <a:cxnLst/>
              <a:rect l="l" t="t" r="r" b="b"/>
              <a:pathLst>
                <a:path w="1094" h="1072" extrusionOk="0">
                  <a:moveTo>
                    <a:pt x="484" y="620"/>
                  </a:moveTo>
                  <a:cubicBezTo>
                    <a:pt x="474" y="660"/>
                    <a:pt x="413" y="681"/>
                    <a:pt x="413" y="681"/>
                  </a:cubicBezTo>
                  <a:cubicBezTo>
                    <a:pt x="433" y="641"/>
                    <a:pt x="452" y="634"/>
                    <a:pt x="484" y="620"/>
                  </a:cubicBezTo>
                  <a:close/>
                  <a:moveTo>
                    <a:pt x="480" y="88"/>
                  </a:moveTo>
                  <a:cubicBezTo>
                    <a:pt x="512" y="88"/>
                    <a:pt x="542" y="105"/>
                    <a:pt x="559" y="122"/>
                  </a:cubicBezTo>
                  <a:cubicBezTo>
                    <a:pt x="607" y="243"/>
                    <a:pt x="607" y="365"/>
                    <a:pt x="559" y="486"/>
                  </a:cubicBezTo>
                  <a:cubicBezTo>
                    <a:pt x="462" y="486"/>
                    <a:pt x="389" y="535"/>
                    <a:pt x="340" y="608"/>
                  </a:cubicBezTo>
                  <a:cubicBezTo>
                    <a:pt x="316" y="632"/>
                    <a:pt x="316" y="681"/>
                    <a:pt x="340" y="681"/>
                  </a:cubicBezTo>
                  <a:cubicBezTo>
                    <a:pt x="365" y="729"/>
                    <a:pt x="389" y="753"/>
                    <a:pt x="437" y="753"/>
                  </a:cubicBezTo>
                  <a:cubicBezTo>
                    <a:pt x="535" y="753"/>
                    <a:pt x="607" y="632"/>
                    <a:pt x="632" y="559"/>
                  </a:cubicBezTo>
                  <a:lnTo>
                    <a:pt x="778" y="559"/>
                  </a:lnTo>
                  <a:cubicBezTo>
                    <a:pt x="790" y="555"/>
                    <a:pt x="804" y="553"/>
                    <a:pt x="818" y="553"/>
                  </a:cubicBezTo>
                  <a:cubicBezTo>
                    <a:pt x="883" y="553"/>
                    <a:pt x="956" y="596"/>
                    <a:pt x="996" y="656"/>
                  </a:cubicBezTo>
                  <a:cubicBezTo>
                    <a:pt x="996" y="681"/>
                    <a:pt x="996" y="729"/>
                    <a:pt x="972" y="753"/>
                  </a:cubicBezTo>
                  <a:cubicBezTo>
                    <a:pt x="850" y="899"/>
                    <a:pt x="656" y="972"/>
                    <a:pt x="462" y="972"/>
                  </a:cubicBezTo>
                  <a:cubicBezTo>
                    <a:pt x="449" y="974"/>
                    <a:pt x="437" y="975"/>
                    <a:pt x="424" y="975"/>
                  </a:cubicBezTo>
                  <a:cubicBezTo>
                    <a:pt x="268" y="975"/>
                    <a:pt x="122" y="838"/>
                    <a:pt x="122" y="681"/>
                  </a:cubicBezTo>
                  <a:cubicBezTo>
                    <a:pt x="97" y="511"/>
                    <a:pt x="146" y="316"/>
                    <a:pt x="243" y="170"/>
                  </a:cubicBezTo>
                  <a:cubicBezTo>
                    <a:pt x="292" y="122"/>
                    <a:pt x="365" y="98"/>
                    <a:pt x="437" y="98"/>
                  </a:cubicBezTo>
                  <a:cubicBezTo>
                    <a:pt x="452" y="90"/>
                    <a:pt x="466" y="88"/>
                    <a:pt x="480" y="88"/>
                  </a:cubicBezTo>
                  <a:close/>
                  <a:moveTo>
                    <a:pt x="437" y="0"/>
                  </a:moveTo>
                  <a:cubicBezTo>
                    <a:pt x="340" y="0"/>
                    <a:pt x="243" y="49"/>
                    <a:pt x="170" y="122"/>
                  </a:cubicBezTo>
                  <a:cubicBezTo>
                    <a:pt x="49" y="292"/>
                    <a:pt x="0" y="511"/>
                    <a:pt x="24" y="705"/>
                  </a:cubicBezTo>
                  <a:cubicBezTo>
                    <a:pt x="24" y="910"/>
                    <a:pt x="195" y="1072"/>
                    <a:pt x="396" y="1072"/>
                  </a:cubicBezTo>
                  <a:cubicBezTo>
                    <a:pt x="410" y="1072"/>
                    <a:pt x="423" y="1071"/>
                    <a:pt x="437" y="1069"/>
                  </a:cubicBezTo>
                  <a:cubicBezTo>
                    <a:pt x="656" y="1069"/>
                    <a:pt x="875" y="972"/>
                    <a:pt x="1045" y="826"/>
                  </a:cubicBezTo>
                  <a:cubicBezTo>
                    <a:pt x="1069" y="753"/>
                    <a:pt x="1093" y="705"/>
                    <a:pt x="1069" y="632"/>
                  </a:cubicBezTo>
                  <a:cubicBezTo>
                    <a:pt x="1006" y="548"/>
                    <a:pt x="906" y="482"/>
                    <a:pt x="801" y="482"/>
                  </a:cubicBezTo>
                  <a:cubicBezTo>
                    <a:pt x="785" y="482"/>
                    <a:pt x="769" y="483"/>
                    <a:pt x="753" y="486"/>
                  </a:cubicBezTo>
                  <a:lnTo>
                    <a:pt x="656" y="486"/>
                  </a:lnTo>
                  <a:cubicBezTo>
                    <a:pt x="705" y="365"/>
                    <a:pt x="680" y="219"/>
                    <a:pt x="632" y="98"/>
                  </a:cubicBezTo>
                  <a:cubicBezTo>
                    <a:pt x="583" y="49"/>
                    <a:pt x="510" y="0"/>
                    <a:pt x="4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86" name="Google Shape;286;p8"/>
            <p:cNvSpPr/>
            <p:nvPr/>
          </p:nvSpPr>
          <p:spPr>
            <a:xfrm rot="-1688081">
              <a:off x="8097363" y="456906"/>
              <a:ext cx="198138" cy="172512"/>
            </a:xfrm>
            <a:custGeom>
              <a:avLst/>
              <a:gdLst/>
              <a:ahLst/>
              <a:cxnLst/>
              <a:rect l="l" t="t" r="r" b="b"/>
              <a:pathLst>
                <a:path w="997" h="868" extrusionOk="0">
                  <a:moveTo>
                    <a:pt x="405" y="1"/>
                  </a:moveTo>
                  <a:cubicBezTo>
                    <a:pt x="214" y="1"/>
                    <a:pt x="67" y="97"/>
                    <a:pt x="49" y="168"/>
                  </a:cubicBezTo>
                  <a:cubicBezTo>
                    <a:pt x="0" y="363"/>
                    <a:pt x="49" y="557"/>
                    <a:pt x="195" y="703"/>
                  </a:cubicBezTo>
                  <a:cubicBezTo>
                    <a:pt x="350" y="801"/>
                    <a:pt x="529" y="867"/>
                    <a:pt x="667" y="867"/>
                  </a:cubicBezTo>
                  <a:cubicBezTo>
                    <a:pt x="767" y="867"/>
                    <a:pt x="844" y="833"/>
                    <a:pt x="875" y="751"/>
                  </a:cubicBezTo>
                  <a:cubicBezTo>
                    <a:pt x="996" y="484"/>
                    <a:pt x="875" y="168"/>
                    <a:pt x="632" y="47"/>
                  </a:cubicBezTo>
                  <a:cubicBezTo>
                    <a:pt x="553" y="14"/>
                    <a:pt x="476" y="1"/>
                    <a:pt x="40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87" name="Google Shape;287;p8"/>
            <p:cNvSpPr/>
            <p:nvPr/>
          </p:nvSpPr>
          <p:spPr>
            <a:xfrm rot="-1688081">
              <a:off x="8096253" y="485759"/>
              <a:ext cx="92014" cy="96790"/>
            </a:xfrm>
            <a:custGeom>
              <a:avLst/>
              <a:gdLst/>
              <a:ahLst/>
              <a:cxnLst/>
              <a:rect l="l" t="t" r="r" b="b"/>
              <a:pathLst>
                <a:path w="463" h="487" extrusionOk="0">
                  <a:moveTo>
                    <a:pt x="462" y="0"/>
                  </a:moveTo>
                  <a:lnTo>
                    <a:pt x="1" y="486"/>
                  </a:lnTo>
                  <a:cubicBezTo>
                    <a:pt x="1" y="486"/>
                    <a:pt x="438" y="98"/>
                    <a:pt x="46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88" name="Google Shape;288;p8"/>
            <p:cNvSpPr/>
            <p:nvPr/>
          </p:nvSpPr>
          <p:spPr>
            <a:xfrm rot="-1688081">
              <a:off x="8086573" y="475658"/>
              <a:ext cx="111093" cy="116466"/>
            </a:xfrm>
            <a:custGeom>
              <a:avLst/>
              <a:gdLst/>
              <a:ahLst/>
              <a:cxnLst/>
              <a:rect l="l" t="t" r="r" b="b"/>
              <a:pathLst>
                <a:path w="559" h="586" extrusionOk="0">
                  <a:moveTo>
                    <a:pt x="504" y="1"/>
                  </a:moveTo>
                  <a:cubicBezTo>
                    <a:pt x="487" y="1"/>
                    <a:pt x="471" y="9"/>
                    <a:pt x="462" y="27"/>
                  </a:cubicBezTo>
                  <a:cubicBezTo>
                    <a:pt x="340" y="197"/>
                    <a:pt x="195" y="367"/>
                    <a:pt x="25" y="489"/>
                  </a:cubicBezTo>
                  <a:cubicBezTo>
                    <a:pt x="0" y="513"/>
                    <a:pt x="0" y="537"/>
                    <a:pt x="25" y="562"/>
                  </a:cubicBezTo>
                  <a:cubicBezTo>
                    <a:pt x="25" y="562"/>
                    <a:pt x="49" y="562"/>
                    <a:pt x="49" y="586"/>
                  </a:cubicBezTo>
                  <a:cubicBezTo>
                    <a:pt x="73" y="562"/>
                    <a:pt x="73" y="562"/>
                    <a:pt x="73" y="562"/>
                  </a:cubicBezTo>
                  <a:cubicBezTo>
                    <a:pt x="267" y="416"/>
                    <a:pt x="413" y="246"/>
                    <a:pt x="559" y="51"/>
                  </a:cubicBezTo>
                  <a:cubicBezTo>
                    <a:pt x="559" y="21"/>
                    <a:pt x="531" y="1"/>
                    <a:pt x="5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89" name="Google Shape;289;p8"/>
            <p:cNvSpPr/>
            <p:nvPr/>
          </p:nvSpPr>
          <p:spPr>
            <a:xfrm rot="-1688081">
              <a:off x="8145749" y="485303"/>
              <a:ext cx="101553" cy="116068"/>
            </a:xfrm>
            <a:custGeom>
              <a:avLst/>
              <a:gdLst/>
              <a:ahLst/>
              <a:cxnLst/>
              <a:rect l="l" t="t" r="r" b="b"/>
              <a:pathLst>
                <a:path w="511" h="584" extrusionOk="0">
                  <a:moveTo>
                    <a:pt x="510" y="1"/>
                  </a:moveTo>
                  <a:lnTo>
                    <a:pt x="0" y="584"/>
                  </a:lnTo>
                  <a:cubicBezTo>
                    <a:pt x="194" y="390"/>
                    <a:pt x="365" y="195"/>
                    <a:pt x="51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90" name="Google Shape;290;p8"/>
            <p:cNvSpPr/>
            <p:nvPr/>
          </p:nvSpPr>
          <p:spPr>
            <a:xfrm rot="-1688081">
              <a:off x="8132238" y="479541"/>
              <a:ext cx="125600" cy="132564"/>
            </a:xfrm>
            <a:custGeom>
              <a:avLst/>
              <a:gdLst/>
              <a:ahLst/>
              <a:cxnLst/>
              <a:rect l="l" t="t" r="r" b="b"/>
              <a:pathLst>
                <a:path w="632" h="667" extrusionOk="0">
                  <a:moveTo>
                    <a:pt x="563" y="1"/>
                  </a:moveTo>
                  <a:cubicBezTo>
                    <a:pt x="547" y="1"/>
                    <a:pt x="535" y="18"/>
                    <a:pt x="535" y="35"/>
                  </a:cubicBezTo>
                  <a:cubicBezTo>
                    <a:pt x="389" y="254"/>
                    <a:pt x="219" y="448"/>
                    <a:pt x="25" y="594"/>
                  </a:cubicBezTo>
                  <a:cubicBezTo>
                    <a:pt x="0" y="618"/>
                    <a:pt x="0" y="642"/>
                    <a:pt x="25" y="667"/>
                  </a:cubicBezTo>
                  <a:lnTo>
                    <a:pt x="97" y="667"/>
                  </a:lnTo>
                  <a:cubicBezTo>
                    <a:pt x="292" y="496"/>
                    <a:pt x="486" y="278"/>
                    <a:pt x="632" y="59"/>
                  </a:cubicBezTo>
                  <a:cubicBezTo>
                    <a:pt x="632" y="35"/>
                    <a:pt x="608" y="11"/>
                    <a:pt x="583" y="11"/>
                  </a:cubicBezTo>
                  <a:cubicBezTo>
                    <a:pt x="576" y="3"/>
                    <a:pt x="569" y="1"/>
                    <a:pt x="5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91" name="Google Shape;291;p8"/>
            <p:cNvSpPr/>
            <p:nvPr/>
          </p:nvSpPr>
          <p:spPr>
            <a:xfrm rot="-1688081">
              <a:off x="7848968" y="476562"/>
              <a:ext cx="144878" cy="57040"/>
            </a:xfrm>
            <a:custGeom>
              <a:avLst/>
              <a:gdLst/>
              <a:ahLst/>
              <a:cxnLst/>
              <a:rect l="l" t="t" r="r" b="b"/>
              <a:pathLst>
                <a:path w="729" h="287" extrusionOk="0">
                  <a:moveTo>
                    <a:pt x="254" y="0"/>
                  </a:moveTo>
                  <a:cubicBezTo>
                    <a:pt x="184" y="0"/>
                    <a:pt x="114" y="14"/>
                    <a:pt x="49" y="43"/>
                  </a:cubicBezTo>
                  <a:cubicBezTo>
                    <a:pt x="0" y="68"/>
                    <a:pt x="25" y="140"/>
                    <a:pt x="73" y="140"/>
                  </a:cubicBezTo>
                  <a:cubicBezTo>
                    <a:pt x="133" y="118"/>
                    <a:pt x="196" y="107"/>
                    <a:pt x="258" y="107"/>
                  </a:cubicBezTo>
                  <a:cubicBezTo>
                    <a:pt x="396" y="107"/>
                    <a:pt x="531" y="161"/>
                    <a:pt x="632" y="262"/>
                  </a:cubicBezTo>
                  <a:cubicBezTo>
                    <a:pt x="656" y="286"/>
                    <a:pt x="656" y="286"/>
                    <a:pt x="680" y="286"/>
                  </a:cubicBezTo>
                  <a:lnTo>
                    <a:pt x="705" y="286"/>
                  </a:lnTo>
                  <a:cubicBezTo>
                    <a:pt x="729" y="262"/>
                    <a:pt x="729" y="213"/>
                    <a:pt x="705" y="213"/>
                  </a:cubicBezTo>
                  <a:cubicBezTo>
                    <a:pt x="585" y="77"/>
                    <a:pt x="418" y="0"/>
                    <a:pt x="2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92" name="Google Shape;292;p8"/>
            <p:cNvSpPr/>
            <p:nvPr/>
          </p:nvSpPr>
          <p:spPr>
            <a:xfrm rot="-1688081">
              <a:off x="8202326" y="503855"/>
              <a:ext cx="77308" cy="91821"/>
            </a:xfrm>
            <a:custGeom>
              <a:avLst/>
              <a:gdLst/>
              <a:ahLst/>
              <a:cxnLst/>
              <a:rect l="l" t="t" r="r" b="b"/>
              <a:pathLst>
                <a:path w="389" h="462" extrusionOk="0">
                  <a:moveTo>
                    <a:pt x="389" y="0"/>
                  </a:moveTo>
                  <a:lnTo>
                    <a:pt x="0" y="462"/>
                  </a:lnTo>
                  <a:cubicBezTo>
                    <a:pt x="0" y="462"/>
                    <a:pt x="364" y="146"/>
                    <a:pt x="38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93" name="Google Shape;293;p8"/>
            <p:cNvSpPr/>
            <p:nvPr/>
          </p:nvSpPr>
          <p:spPr>
            <a:xfrm rot="-1688081">
              <a:off x="8187819" y="494119"/>
              <a:ext cx="101553" cy="112491"/>
            </a:xfrm>
            <a:custGeom>
              <a:avLst/>
              <a:gdLst/>
              <a:ahLst/>
              <a:cxnLst/>
              <a:rect l="l" t="t" r="r" b="b"/>
              <a:pathLst>
                <a:path w="511" h="566" extrusionOk="0">
                  <a:moveTo>
                    <a:pt x="462" y="1"/>
                  </a:moveTo>
                  <a:cubicBezTo>
                    <a:pt x="444" y="1"/>
                    <a:pt x="425" y="19"/>
                    <a:pt x="413" y="55"/>
                  </a:cubicBezTo>
                  <a:cubicBezTo>
                    <a:pt x="389" y="152"/>
                    <a:pt x="170" y="371"/>
                    <a:pt x="24" y="468"/>
                  </a:cubicBezTo>
                  <a:cubicBezTo>
                    <a:pt x="0" y="493"/>
                    <a:pt x="0" y="517"/>
                    <a:pt x="24" y="541"/>
                  </a:cubicBezTo>
                  <a:cubicBezTo>
                    <a:pt x="24" y="541"/>
                    <a:pt x="49" y="565"/>
                    <a:pt x="73" y="565"/>
                  </a:cubicBezTo>
                  <a:cubicBezTo>
                    <a:pt x="73" y="565"/>
                    <a:pt x="73" y="541"/>
                    <a:pt x="73" y="541"/>
                  </a:cubicBezTo>
                  <a:cubicBezTo>
                    <a:pt x="122" y="493"/>
                    <a:pt x="486" y="225"/>
                    <a:pt x="510" y="55"/>
                  </a:cubicBezTo>
                  <a:cubicBezTo>
                    <a:pt x="498" y="19"/>
                    <a:pt x="480" y="1"/>
                    <a:pt x="4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94" name="Google Shape;294;p8"/>
            <p:cNvSpPr/>
            <p:nvPr/>
          </p:nvSpPr>
          <p:spPr>
            <a:xfrm rot="-1688081">
              <a:off x="7905638" y="365861"/>
              <a:ext cx="77507" cy="138924"/>
            </a:xfrm>
            <a:custGeom>
              <a:avLst/>
              <a:gdLst/>
              <a:ahLst/>
              <a:cxnLst/>
              <a:rect l="l" t="t" r="r" b="b"/>
              <a:pathLst>
                <a:path w="390" h="699" extrusionOk="0">
                  <a:moveTo>
                    <a:pt x="158" y="0"/>
                  </a:moveTo>
                  <a:cubicBezTo>
                    <a:pt x="146" y="0"/>
                    <a:pt x="134" y="6"/>
                    <a:pt x="122" y="18"/>
                  </a:cubicBezTo>
                  <a:cubicBezTo>
                    <a:pt x="0" y="237"/>
                    <a:pt x="98" y="529"/>
                    <a:pt x="292" y="699"/>
                  </a:cubicBezTo>
                  <a:lnTo>
                    <a:pt x="365" y="699"/>
                  </a:lnTo>
                  <a:cubicBezTo>
                    <a:pt x="389" y="674"/>
                    <a:pt x="389" y="650"/>
                    <a:pt x="365" y="626"/>
                  </a:cubicBezTo>
                  <a:cubicBezTo>
                    <a:pt x="171" y="504"/>
                    <a:pt x="122" y="261"/>
                    <a:pt x="195" y="67"/>
                  </a:cubicBezTo>
                  <a:cubicBezTo>
                    <a:pt x="219" y="43"/>
                    <a:pt x="219" y="18"/>
                    <a:pt x="195" y="18"/>
                  </a:cubicBezTo>
                  <a:cubicBezTo>
                    <a:pt x="183" y="6"/>
                    <a:pt x="171" y="0"/>
                    <a:pt x="1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95" name="Google Shape;295;p8"/>
            <p:cNvSpPr/>
            <p:nvPr/>
          </p:nvSpPr>
          <p:spPr>
            <a:xfrm rot="-1688081">
              <a:off x="8626261" y="406849"/>
              <a:ext cx="367262" cy="1041832"/>
            </a:xfrm>
            <a:custGeom>
              <a:avLst/>
              <a:gdLst/>
              <a:ahLst/>
              <a:cxnLst/>
              <a:rect l="l" t="t" r="r" b="b"/>
              <a:pathLst>
                <a:path w="1848" h="5242" extrusionOk="0">
                  <a:moveTo>
                    <a:pt x="156" y="1"/>
                  </a:moveTo>
                  <a:cubicBezTo>
                    <a:pt x="122" y="1"/>
                    <a:pt x="86" y="7"/>
                    <a:pt x="49" y="19"/>
                  </a:cubicBezTo>
                  <a:cubicBezTo>
                    <a:pt x="25" y="19"/>
                    <a:pt x="1" y="43"/>
                    <a:pt x="1" y="68"/>
                  </a:cubicBezTo>
                  <a:cubicBezTo>
                    <a:pt x="25" y="92"/>
                    <a:pt x="25" y="116"/>
                    <a:pt x="49" y="116"/>
                  </a:cubicBezTo>
                  <a:lnTo>
                    <a:pt x="74" y="92"/>
                  </a:lnTo>
                  <a:lnTo>
                    <a:pt x="244" y="92"/>
                  </a:lnTo>
                  <a:cubicBezTo>
                    <a:pt x="251" y="99"/>
                    <a:pt x="258" y="102"/>
                    <a:pt x="265" y="102"/>
                  </a:cubicBezTo>
                  <a:cubicBezTo>
                    <a:pt x="280" y="102"/>
                    <a:pt x="292" y="85"/>
                    <a:pt x="292" y="68"/>
                  </a:cubicBezTo>
                  <a:cubicBezTo>
                    <a:pt x="292" y="43"/>
                    <a:pt x="268" y="19"/>
                    <a:pt x="244" y="19"/>
                  </a:cubicBezTo>
                  <a:cubicBezTo>
                    <a:pt x="220" y="7"/>
                    <a:pt x="189" y="1"/>
                    <a:pt x="156" y="1"/>
                  </a:cubicBezTo>
                  <a:close/>
                  <a:moveTo>
                    <a:pt x="438" y="43"/>
                  </a:moveTo>
                  <a:cubicBezTo>
                    <a:pt x="414" y="43"/>
                    <a:pt x="390" y="68"/>
                    <a:pt x="390" y="92"/>
                  </a:cubicBezTo>
                  <a:cubicBezTo>
                    <a:pt x="390" y="116"/>
                    <a:pt x="390" y="141"/>
                    <a:pt x="414" y="141"/>
                  </a:cubicBezTo>
                  <a:cubicBezTo>
                    <a:pt x="487" y="165"/>
                    <a:pt x="535" y="165"/>
                    <a:pt x="584" y="189"/>
                  </a:cubicBezTo>
                  <a:lnTo>
                    <a:pt x="608" y="189"/>
                  </a:lnTo>
                  <a:cubicBezTo>
                    <a:pt x="632" y="189"/>
                    <a:pt x="632" y="189"/>
                    <a:pt x="657" y="165"/>
                  </a:cubicBezTo>
                  <a:cubicBezTo>
                    <a:pt x="657" y="141"/>
                    <a:pt x="657" y="116"/>
                    <a:pt x="632" y="116"/>
                  </a:cubicBezTo>
                  <a:cubicBezTo>
                    <a:pt x="560" y="92"/>
                    <a:pt x="511" y="68"/>
                    <a:pt x="438" y="43"/>
                  </a:cubicBezTo>
                  <a:close/>
                  <a:moveTo>
                    <a:pt x="778" y="195"/>
                  </a:moveTo>
                  <a:cubicBezTo>
                    <a:pt x="766" y="195"/>
                    <a:pt x="754" y="201"/>
                    <a:pt x="754" y="213"/>
                  </a:cubicBezTo>
                  <a:cubicBezTo>
                    <a:pt x="730" y="238"/>
                    <a:pt x="730" y="262"/>
                    <a:pt x="754" y="286"/>
                  </a:cubicBezTo>
                  <a:cubicBezTo>
                    <a:pt x="803" y="311"/>
                    <a:pt x="851" y="359"/>
                    <a:pt x="875" y="384"/>
                  </a:cubicBezTo>
                  <a:cubicBezTo>
                    <a:pt x="900" y="408"/>
                    <a:pt x="900" y="408"/>
                    <a:pt x="924" y="408"/>
                  </a:cubicBezTo>
                  <a:lnTo>
                    <a:pt x="973" y="408"/>
                  </a:lnTo>
                  <a:cubicBezTo>
                    <a:pt x="973" y="384"/>
                    <a:pt x="973" y="359"/>
                    <a:pt x="973" y="335"/>
                  </a:cubicBezTo>
                  <a:cubicBezTo>
                    <a:pt x="924" y="286"/>
                    <a:pt x="875" y="238"/>
                    <a:pt x="803" y="213"/>
                  </a:cubicBezTo>
                  <a:cubicBezTo>
                    <a:pt x="803" y="201"/>
                    <a:pt x="790" y="195"/>
                    <a:pt x="778" y="195"/>
                  </a:cubicBezTo>
                  <a:close/>
                  <a:moveTo>
                    <a:pt x="1033" y="438"/>
                  </a:moveTo>
                  <a:cubicBezTo>
                    <a:pt x="1021" y="438"/>
                    <a:pt x="1009" y="444"/>
                    <a:pt x="997" y="456"/>
                  </a:cubicBezTo>
                  <a:cubicBezTo>
                    <a:pt x="973" y="456"/>
                    <a:pt x="973" y="505"/>
                    <a:pt x="997" y="529"/>
                  </a:cubicBezTo>
                  <a:cubicBezTo>
                    <a:pt x="1021" y="578"/>
                    <a:pt x="1045" y="626"/>
                    <a:pt x="1070" y="675"/>
                  </a:cubicBezTo>
                  <a:cubicBezTo>
                    <a:pt x="1070" y="699"/>
                    <a:pt x="1094" y="724"/>
                    <a:pt x="1118" y="724"/>
                  </a:cubicBezTo>
                  <a:lnTo>
                    <a:pt x="1118" y="699"/>
                  </a:lnTo>
                  <a:cubicBezTo>
                    <a:pt x="1143" y="675"/>
                    <a:pt x="1167" y="651"/>
                    <a:pt x="1143" y="626"/>
                  </a:cubicBezTo>
                  <a:cubicBezTo>
                    <a:pt x="1118" y="578"/>
                    <a:pt x="1094" y="505"/>
                    <a:pt x="1070" y="456"/>
                  </a:cubicBezTo>
                  <a:cubicBezTo>
                    <a:pt x="1058" y="444"/>
                    <a:pt x="1045" y="438"/>
                    <a:pt x="1033" y="438"/>
                  </a:cubicBezTo>
                  <a:close/>
                  <a:moveTo>
                    <a:pt x="1143" y="796"/>
                  </a:moveTo>
                  <a:cubicBezTo>
                    <a:pt x="1118" y="821"/>
                    <a:pt x="1118" y="845"/>
                    <a:pt x="1118" y="869"/>
                  </a:cubicBezTo>
                  <a:cubicBezTo>
                    <a:pt x="1118" y="918"/>
                    <a:pt x="1143" y="991"/>
                    <a:pt x="1143" y="991"/>
                  </a:cubicBezTo>
                  <a:lnTo>
                    <a:pt x="1143" y="1039"/>
                  </a:lnTo>
                  <a:cubicBezTo>
                    <a:pt x="1143" y="1064"/>
                    <a:pt x="1167" y="1088"/>
                    <a:pt x="1191" y="1088"/>
                  </a:cubicBezTo>
                  <a:cubicBezTo>
                    <a:pt x="1215" y="1088"/>
                    <a:pt x="1240" y="1064"/>
                    <a:pt x="1240" y="1039"/>
                  </a:cubicBezTo>
                  <a:cubicBezTo>
                    <a:pt x="1240" y="1015"/>
                    <a:pt x="1240" y="1015"/>
                    <a:pt x="1240" y="991"/>
                  </a:cubicBezTo>
                  <a:cubicBezTo>
                    <a:pt x="1215" y="942"/>
                    <a:pt x="1215" y="894"/>
                    <a:pt x="1215" y="845"/>
                  </a:cubicBezTo>
                  <a:cubicBezTo>
                    <a:pt x="1191" y="821"/>
                    <a:pt x="1167" y="796"/>
                    <a:pt x="1143" y="796"/>
                  </a:cubicBezTo>
                  <a:close/>
                  <a:moveTo>
                    <a:pt x="1191" y="1185"/>
                  </a:moveTo>
                  <a:cubicBezTo>
                    <a:pt x="1167" y="1185"/>
                    <a:pt x="1143" y="1209"/>
                    <a:pt x="1143" y="1234"/>
                  </a:cubicBezTo>
                  <a:cubicBezTo>
                    <a:pt x="1143" y="1282"/>
                    <a:pt x="1143" y="1355"/>
                    <a:pt x="1118" y="1404"/>
                  </a:cubicBezTo>
                  <a:cubicBezTo>
                    <a:pt x="1118" y="1428"/>
                    <a:pt x="1143" y="1452"/>
                    <a:pt x="1167" y="1452"/>
                  </a:cubicBezTo>
                  <a:cubicBezTo>
                    <a:pt x="1191" y="1452"/>
                    <a:pt x="1215" y="1452"/>
                    <a:pt x="1215" y="1428"/>
                  </a:cubicBezTo>
                  <a:cubicBezTo>
                    <a:pt x="1215" y="1355"/>
                    <a:pt x="1240" y="1307"/>
                    <a:pt x="1240" y="1234"/>
                  </a:cubicBezTo>
                  <a:cubicBezTo>
                    <a:pt x="1240" y="1209"/>
                    <a:pt x="1215" y="1185"/>
                    <a:pt x="1191" y="1185"/>
                  </a:cubicBezTo>
                  <a:close/>
                  <a:moveTo>
                    <a:pt x="1107" y="1549"/>
                  </a:moveTo>
                  <a:cubicBezTo>
                    <a:pt x="1093" y="1549"/>
                    <a:pt x="1078" y="1557"/>
                    <a:pt x="1070" y="1574"/>
                  </a:cubicBezTo>
                  <a:cubicBezTo>
                    <a:pt x="1045" y="1622"/>
                    <a:pt x="997" y="1695"/>
                    <a:pt x="973" y="1744"/>
                  </a:cubicBezTo>
                  <a:cubicBezTo>
                    <a:pt x="948" y="1744"/>
                    <a:pt x="948" y="1792"/>
                    <a:pt x="973" y="1792"/>
                  </a:cubicBezTo>
                  <a:lnTo>
                    <a:pt x="1045" y="1792"/>
                  </a:lnTo>
                  <a:cubicBezTo>
                    <a:pt x="1094" y="1744"/>
                    <a:pt x="1118" y="1671"/>
                    <a:pt x="1143" y="1622"/>
                  </a:cubicBezTo>
                  <a:cubicBezTo>
                    <a:pt x="1158" y="1575"/>
                    <a:pt x="1133" y="1549"/>
                    <a:pt x="1107" y="1549"/>
                  </a:cubicBezTo>
                  <a:close/>
                  <a:moveTo>
                    <a:pt x="438" y="1792"/>
                  </a:moveTo>
                  <a:cubicBezTo>
                    <a:pt x="394" y="1792"/>
                    <a:pt x="390" y="1893"/>
                    <a:pt x="426" y="1893"/>
                  </a:cubicBezTo>
                  <a:cubicBezTo>
                    <a:pt x="430" y="1893"/>
                    <a:pt x="434" y="1892"/>
                    <a:pt x="438" y="1890"/>
                  </a:cubicBezTo>
                  <a:lnTo>
                    <a:pt x="632" y="1890"/>
                  </a:lnTo>
                  <a:cubicBezTo>
                    <a:pt x="657" y="1890"/>
                    <a:pt x="681" y="1890"/>
                    <a:pt x="681" y="1841"/>
                  </a:cubicBezTo>
                  <a:cubicBezTo>
                    <a:pt x="681" y="1817"/>
                    <a:pt x="657" y="1817"/>
                    <a:pt x="632" y="1792"/>
                  </a:cubicBezTo>
                  <a:close/>
                  <a:moveTo>
                    <a:pt x="244" y="1841"/>
                  </a:moveTo>
                  <a:cubicBezTo>
                    <a:pt x="171" y="1865"/>
                    <a:pt x="98" y="1914"/>
                    <a:pt x="74" y="1963"/>
                  </a:cubicBezTo>
                  <a:cubicBezTo>
                    <a:pt x="49" y="1987"/>
                    <a:pt x="49" y="2011"/>
                    <a:pt x="74" y="2011"/>
                  </a:cubicBezTo>
                  <a:cubicBezTo>
                    <a:pt x="74" y="2023"/>
                    <a:pt x="74" y="2029"/>
                    <a:pt x="77" y="2029"/>
                  </a:cubicBezTo>
                  <a:cubicBezTo>
                    <a:pt x="80" y="2029"/>
                    <a:pt x="86" y="2023"/>
                    <a:pt x="98" y="2011"/>
                  </a:cubicBezTo>
                  <a:cubicBezTo>
                    <a:pt x="98" y="2023"/>
                    <a:pt x="104" y="2029"/>
                    <a:pt x="110" y="2029"/>
                  </a:cubicBezTo>
                  <a:cubicBezTo>
                    <a:pt x="116" y="2029"/>
                    <a:pt x="122" y="2023"/>
                    <a:pt x="122" y="2011"/>
                  </a:cubicBezTo>
                  <a:cubicBezTo>
                    <a:pt x="171" y="1987"/>
                    <a:pt x="220" y="1938"/>
                    <a:pt x="268" y="1938"/>
                  </a:cubicBezTo>
                  <a:cubicBezTo>
                    <a:pt x="292" y="1938"/>
                    <a:pt x="317" y="1914"/>
                    <a:pt x="292" y="1865"/>
                  </a:cubicBezTo>
                  <a:cubicBezTo>
                    <a:pt x="292" y="1841"/>
                    <a:pt x="268" y="1841"/>
                    <a:pt x="244" y="1841"/>
                  </a:cubicBezTo>
                  <a:close/>
                  <a:moveTo>
                    <a:pt x="803" y="1841"/>
                  </a:moveTo>
                  <a:cubicBezTo>
                    <a:pt x="778" y="1841"/>
                    <a:pt x="754" y="1841"/>
                    <a:pt x="754" y="1865"/>
                  </a:cubicBezTo>
                  <a:cubicBezTo>
                    <a:pt x="754" y="1890"/>
                    <a:pt x="754" y="1914"/>
                    <a:pt x="778" y="1938"/>
                  </a:cubicBezTo>
                  <a:lnTo>
                    <a:pt x="705" y="1987"/>
                  </a:lnTo>
                  <a:cubicBezTo>
                    <a:pt x="681" y="2011"/>
                    <a:pt x="681" y="2035"/>
                    <a:pt x="705" y="2060"/>
                  </a:cubicBezTo>
                  <a:lnTo>
                    <a:pt x="754" y="2060"/>
                  </a:lnTo>
                  <a:cubicBezTo>
                    <a:pt x="754" y="2060"/>
                    <a:pt x="754" y="2060"/>
                    <a:pt x="754" y="2035"/>
                  </a:cubicBezTo>
                  <a:cubicBezTo>
                    <a:pt x="803" y="2011"/>
                    <a:pt x="827" y="1987"/>
                    <a:pt x="875" y="1938"/>
                  </a:cubicBezTo>
                  <a:lnTo>
                    <a:pt x="948" y="1963"/>
                  </a:lnTo>
                  <a:cubicBezTo>
                    <a:pt x="955" y="1970"/>
                    <a:pt x="963" y="1973"/>
                    <a:pt x="970" y="1973"/>
                  </a:cubicBezTo>
                  <a:cubicBezTo>
                    <a:pt x="987" y="1973"/>
                    <a:pt x="1004" y="1955"/>
                    <a:pt x="1021" y="1938"/>
                  </a:cubicBezTo>
                  <a:cubicBezTo>
                    <a:pt x="1021" y="1914"/>
                    <a:pt x="997" y="1890"/>
                    <a:pt x="997" y="1890"/>
                  </a:cubicBezTo>
                  <a:lnTo>
                    <a:pt x="900" y="1841"/>
                  </a:lnTo>
                  <a:close/>
                  <a:moveTo>
                    <a:pt x="1143" y="1993"/>
                  </a:moveTo>
                  <a:cubicBezTo>
                    <a:pt x="1130" y="1993"/>
                    <a:pt x="1118" y="1999"/>
                    <a:pt x="1118" y="2011"/>
                  </a:cubicBezTo>
                  <a:cubicBezTo>
                    <a:pt x="1094" y="2035"/>
                    <a:pt x="1094" y="2060"/>
                    <a:pt x="1118" y="2084"/>
                  </a:cubicBezTo>
                  <a:cubicBezTo>
                    <a:pt x="1167" y="2108"/>
                    <a:pt x="1191" y="2157"/>
                    <a:pt x="1240" y="2205"/>
                  </a:cubicBezTo>
                  <a:cubicBezTo>
                    <a:pt x="1240" y="2205"/>
                    <a:pt x="1264" y="2205"/>
                    <a:pt x="1264" y="2230"/>
                  </a:cubicBezTo>
                  <a:lnTo>
                    <a:pt x="1313" y="2230"/>
                  </a:lnTo>
                  <a:cubicBezTo>
                    <a:pt x="1337" y="2205"/>
                    <a:pt x="1337" y="2181"/>
                    <a:pt x="1313" y="2157"/>
                  </a:cubicBezTo>
                  <a:cubicBezTo>
                    <a:pt x="1264" y="2108"/>
                    <a:pt x="1215" y="2060"/>
                    <a:pt x="1167" y="2011"/>
                  </a:cubicBezTo>
                  <a:cubicBezTo>
                    <a:pt x="1167" y="1999"/>
                    <a:pt x="1155" y="1993"/>
                    <a:pt x="1143" y="1993"/>
                  </a:cubicBezTo>
                  <a:close/>
                  <a:moveTo>
                    <a:pt x="585" y="2074"/>
                  </a:moveTo>
                  <a:cubicBezTo>
                    <a:pt x="576" y="2074"/>
                    <a:pt x="567" y="2077"/>
                    <a:pt x="560" y="2084"/>
                  </a:cubicBezTo>
                  <a:cubicBezTo>
                    <a:pt x="511" y="2108"/>
                    <a:pt x="462" y="2133"/>
                    <a:pt x="414" y="2157"/>
                  </a:cubicBezTo>
                  <a:cubicBezTo>
                    <a:pt x="365" y="2157"/>
                    <a:pt x="365" y="2230"/>
                    <a:pt x="414" y="2254"/>
                  </a:cubicBezTo>
                  <a:lnTo>
                    <a:pt x="438" y="2230"/>
                  </a:lnTo>
                  <a:cubicBezTo>
                    <a:pt x="487" y="2205"/>
                    <a:pt x="560" y="2181"/>
                    <a:pt x="608" y="2157"/>
                  </a:cubicBezTo>
                  <a:cubicBezTo>
                    <a:pt x="632" y="2157"/>
                    <a:pt x="632" y="2133"/>
                    <a:pt x="632" y="2108"/>
                  </a:cubicBezTo>
                  <a:cubicBezTo>
                    <a:pt x="632" y="2091"/>
                    <a:pt x="608" y="2074"/>
                    <a:pt x="585" y="2074"/>
                  </a:cubicBezTo>
                  <a:close/>
                  <a:moveTo>
                    <a:pt x="49" y="2108"/>
                  </a:moveTo>
                  <a:cubicBezTo>
                    <a:pt x="25" y="2133"/>
                    <a:pt x="1" y="2157"/>
                    <a:pt x="25" y="2181"/>
                  </a:cubicBezTo>
                  <a:cubicBezTo>
                    <a:pt x="74" y="2230"/>
                    <a:pt x="147" y="2278"/>
                    <a:pt x="220" y="2278"/>
                  </a:cubicBezTo>
                  <a:lnTo>
                    <a:pt x="244" y="2278"/>
                  </a:lnTo>
                  <a:cubicBezTo>
                    <a:pt x="244" y="2278"/>
                    <a:pt x="268" y="2254"/>
                    <a:pt x="268" y="2230"/>
                  </a:cubicBezTo>
                  <a:cubicBezTo>
                    <a:pt x="268" y="2205"/>
                    <a:pt x="244" y="2181"/>
                    <a:pt x="220" y="2181"/>
                  </a:cubicBezTo>
                  <a:cubicBezTo>
                    <a:pt x="195" y="2181"/>
                    <a:pt x="122" y="2181"/>
                    <a:pt x="98" y="2133"/>
                  </a:cubicBezTo>
                  <a:cubicBezTo>
                    <a:pt x="98" y="2108"/>
                    <a:pt x="74" y="2108"/>
                    <a:pt x="49" y="2108"/>
                  </a:cubicBezTo>
                  <a:close/>
                  <a:moveTo>
                    <a:pt x="1361" y="2278"/>
                  </a:moveTo>
                  <a:cubicBezTo>
                    <a:pt x="1337" y="2303"/>
                    <a:pt x="1313" y="2327"/>
                    <a:pt x="1337" y="2351"/>
                  </a:cubicBezTo>
                  <a:cubicBezTo>
                    <a:pt x="1337" y="2400"/>
                    <a:pt x="1361" y="2448"/>
                    <a:pt x="1361" y="2521"/>
                  </a:cubicBezTo>
                  <a:cubicBezTo>
                    <a:pt x="1361" y="2546"/>
                    <a:pt x="1386" y="2570"/>
                    <a:pt x="1410" y="2570"/>
                  </a:cubicBezTo>
                  <a:cubicBezTo>
                    <a:pt x="1434" y="2570"/>
                    <a:pt x="1458" y="2546"/>
                    <a:pt x="1458" y="2521"/>
                  </a:cubicBezTo>
                  <a:cubicBezTo>
                    <a:pt x="1458" y="2448"/>
                    <a:pt x="1434" y="2375"/>
                    <a:pt x="1410" y="2327"/>
                  </a:cubicBezTo>
                  <a:cubicBezTo>
                    <a:pt x="1410" y="2303"/>
                    <a:pt x="1361" y="2278"/>
                    <a:pt x="1361" y="2278"/>
                  </a:cubicBezTo>
                  <a:close/>
                  <a:moveTo>
                    <a:pt x="1402" y="2657"/>
                  </a:moveTo>
                  <a:cubicBezTo>
                    <a:pt x="1383" y="2657"/>
                    <a:pt x="1378" y="2674"/>
                    <a:pt x="1361" y="2691"/>
                  </a:cubicBezTo>
                  <a:cubicBezTo>
                    <a:pt x="1361" y="2764"/>
                    <a:pt x="1337" y="2813"/>
                    <a:pt x="1313" y="2861"/>
                  </a:cubicBezTo>
                  <a:cubicBezTo>
                    <a:pt x="1313" y="2886"/>
                    <a:pt x="1337" y="2910"/>
                    <a:pt x="1361" y="2934"/>
                  </a:cubicBezTo>
                  <a:cubicBezTo>
                    <a:pt x="1386" y="2934"/>
                    <a:pt x="1410" y="2934"/>
                    <a:pt x="1410" y="2910"/>
                  </a:cubicBezTo>
                  <a:cubicBezTo>
                    <a:pt x="1434" y="2837"/>
                    <a:pt x="1458" y="2764"/>
                    <a:pt x="1458" y="2716"/>
                  </a:cubicBezTo>
                  <a:cubicBezTo>
                    <a:pt x="1458" y="2691"/>
                    <a:pt x="1458" y="2667"/>
                    <a:pt x="1434" y="2667"/>
                  </a:cubicBezTo>
                  <a:cubicBezTo>
                    <a:pt x="1420" y="2660"/>
                    <a:pt x="1410" y="2657"/>
                    <a:pt x="1402" y="2657"/>
                  </a:cubicBezTo>
                  <a:close/>
                  <a:moveTo>
                    <a:pt x="1288" y="3021"/>
                  </a:moveTo>
                  <a:cubicBezTo>
                    <a:pt x="1272" y="3021"/>
                    <a:pt x="1256" y="3031"/>
                    <a:pt x="1240" y="3031"/>
                  </a:cubicBezTo>
                  <a:lnTo>
                    <a:pt x="1167" y="3201"/>
                  </a:lnTo>
                  <a:cubicBezTo>
                    <a:pt x="1143" y="3226"/>
                    <a:pt x="1167" y="3250"/>
                    <a:pt x="1191" y="3274"/>
                  </a:cubicBezTo>
                  <a:cubicBezTo>
                    <a:pt x="1215" y="3274"/>
                    <a:pt x="1240" y="3274"/>
                    <a:pt x="1240" y="3250"/>
                  </a:cubicBezTo>
                  <a:cubicBezTo>
                    <a:pt x="1264" y="3201"/>
                    <a:pt x="1313" y="3153"/>
                    <a:pt x="1337" y="3080"/>
                  </a:cubicBezTo>
                  <a:cubicBezTo>
                    <a:pt x="1337" y="3056"/>
                    <a:pt x="1337" y="3031"/>
                    <a:pt x="1313" y="3031"/>
                  </a:cubicBezTo>
                  <a:cubicBezTo>
                    <a:pt x="1305" y="3023"/>
                    <a:pt x="1296" y="3021"/>
                    <a:pt x="1288" y="3021"/>
                  </a:cubicBezTo>
                  <a:close/>
                  <a:moveTo>
                    <a:pt x="1124" y="3351"/>
                  </a:moveTo>
                  <a:cubicBezTo>
                    <a:pt x="1112" y="3351"/>
                    <a:pt x="1101" y="3357"/>
                    <a:pt x="1094" y="3371"/>
                  </a:cubicBezTo>
                  <a:cubicBezTo>
                    <a:pt x="1045" y="3444"/>
                    <a:pt x="1021" y="3493"/>
                    <a:pt x="997" y="3542"/>
                  </a:cubicBezTo>
                  <a:cubicBezTo>
                    <a:pt x="973" y="3542"/>
                    <a:pt x="973" y="3566"/>
                    <a:pt x="997" y="3590"/>
                  </a:cubicBezTo>
                  <a:lnTo>
                    <a:pt x="1070" y="3590"/>
                  </a:lnTo>
                  <a:cubicBezTo>
                    <a:pt x="1094" y="3542"/>
                    <a:pt x="1143" y="3493"/>
                    <a:pt x="1167" y="3420"/>
                  </a:cubicBezTo>
                  <a:cubicBezTo>
                    <a:pt x="1184" y="3386"/>
                    <a:pt x="1153" y="3351"/>
                    <a:pt x="1124" y="3351"/>
                  </a:cubicBezTo>
                  <a:close/>
                  <a:moveTo>
                    <a:pt x="705" y="3566"/>
                  </a:moveTo>
                  <a:cubicBezTo>
                    <a:pt x="632" y="3566"/>
                    <a:pt x="560" y="3590"/>
                    <a:pt x="511" y="3639"/>
                  </a:cubicBezTo>
                  <a:cubicBezTo>
                    <a:pt x="487" y="3639"/>
                    <a:pt x="487" y="3687"/>
                    <a:pt x="511" y="3687"/>
                  </a:cubicBezTo>
                  <a:cubicBezTo>
                    <a:pt x="511" y="3699"/>
                    <a:pt x="511" y="3705"/>
                    <a:pt x="514" y="3705"/>
                  </a:cubicBezTo>
                  <a:cubicBezTo>
                    <a:pt x="517" y="3705"/>
                    <a:pt x="523" y="3699"/>
                    <a:pt x="535" y="3687"/>
                  </a:cubicBezTo>
                  <a:cubicBezTo>
                    <a:pt x="535" y="3687"/>
                    <a:pt x="535" y="3712"/>
                    <a:pt x="560" y="3712"/>
                  </a:cubicBezTo>
                  <a:cubicBezTo>
                    <a:pt x="608" y="3663"/>
                    <a:pt x="657" y="3663"/>
                    <a:pt x="705" y="3663"/>
                  </a:cubicBezTo>
                  <a:cubicBezTo>
                    <a:pt x="730" y="3663"/>
                    <a:pt x="754" y="3639"/>
                    <a:pt x="754" y="3614"/>
                  </a:cubicBezTo>
                  <a:cubicBezTo>
                    <a:pt x="754" y="3590"/>
                    <a:pt x="730" y="3566"/>
                    <a:pt x="705" y="3566"/>
                  </a:cubicBezTo>
                  <a:close/>
                  <a:moveTo>
                    <a:pt x="900" y="3590"/>
                  </a:moveTo>
                  <a:cubicBezTo>
                    <a:pt x="875" y="3590"/>
                    <a:pt x="851" y="3614"/>
                    <a:pt x="851" y="3639"/>
                  </a:cubicBezTo>
                  <a:cubicBezTo>
                    <a:pt x="827" y="3639"/>
                    <a:pt x="851" y="3663"/>
                    <a:pt x="851" y="3687"/>
                  </a:cubicBezTo>
                  <a:cubicBezTo>
                    <a:pt x="827" y="3736"/>
                    <a:pt x="778" y="3760"/>
                    <a:pt x="730" y="3809"/>
                  </a:cubicBezTo>
                  <a:cubicBezTo>
                    <a:pt x="730" y="3833"/>
                    <a:pt x="730" y="3857"/>
                    <a:pt x="730" y="3882"/>
                  </a:cubicBezTo>
                  <a:lnTo>
                    <a:pt x="803" y="3882"/>
                  </a:lnTo>
                  <a:cubicBezTo>
                    <a:pt x="851" y="3833"/>
                    <a:pt x="900" y="3784"/>
                    <a:pt x="948" y="3736"/>
                  </a:cubicBezTo>
                  <a:cubicBezTo>
                    <a:pt x="948" y="3736"/>
                    <a:pt x="948" y="3712"/>
                    <a:pt x="948" y="3712"/>
                  </a:cubicBezTo>
                  <a:cubicBezTo>
                    <a:pt x="973" y="3712"/>
                    <a:pt x="1021" y="3736"/>
                    <a:pt x="1045" y="3736"/>
                  </a:cubicBezTo>
                  <a:cubicBezTo>
                    <a:pt x="1053" y="3743"/>
                    <a:pt x="1060" y="3746"/>
                    <a:pt x="1067" y="3746"/>
                  </a:cubicBezTo>
                  <a:cubicBezTo>
                    <a:pt x="1084" y="3746"/>
                    <a:pt x="1101" y="3729"/>
                    <a:pt x="1118" y="3712"/>
                  </a:cubicBezTo>
                  <a:cubicBezTo>
                    <a:pt x="1118" y="3712"/>
                    <a:pt x="1118" y="3663"/>
                    <a:pt x="1094" y="3663"/>
                  </a:cubicBezTo>
                  <a:cubicBezTo>
                    <a:pt x="1021" y="3639"/>
                    <a:pt x="973" y="3614"/>
                    <a:pt x="900" y="3590"/>
                  </a:cubicBezTo>
                  <a:close/>
                  <a:moveTo>
                    <a:pt x="1231" y="3742"/>
                  </a:moveTo>
                  <a:cubicBezTo>
                    <a:pt x="1222" y="3742"/>
                    <a:pt x="1215" y="3748"/>
                    <a:pt x="1215" y="3760"/>
                  </a:cubicBezTo>
                  <a:cubicBezTo>
                    <a:pt x="1191" y="3784"/>
                    <a:pt x="1191" y="3809"/>
                    <a:pt x="1215" y="3833"/>
                  </a:cubicBezTo>
                  <a:cubicBezTo>
                    <a:pt x="1264" y="3857"/>
                    <a:pt x="1313" y="3882"/>
                    <a:pt x="1361" y="3930"/>
                  </a:cubicBezTo>
                  <a:lnTo>
                    <a:pt x="1386" y="3930"/>
                  </a:lnTo>
                  <a:cubicBezTo>
                    <a:pt x="1386" y="3930"/>
                    <a:pt x="1396" y="3941"/>
                    <a:pt x="1411" y="3941"/>
                  </a:cubicBezTo>
                  <a:cubicBezTo>
                    <a:pt x="1418" y="3941"/>
                    <a:pt x="1426" y="3938"/>
                    <a:pt x="1434" y="3930"/>
                  </a:cubicBezTo>
                  <a:cubicBezTo>
                    <a:pt x="1434" y="3930"/>
                    <a:pt x="1434" y="3882"/>
                    <a:pt x="1434" y="3882"/>
                  </a:cubicBezTo>
                  <a:cubicBezTo>
                    <a:pt x="1386" y="3833"/>
                    <a:pt x="1313" y="3784"/>
                    <a:pt x="1264" y="3760"/>
                  </a:cubicBezTo>
                  <a:cubicBezTo>
                    <a:pt x="1252" y="3748"/>
                    <a:pt x="1240" y="3742"/>
                    <a:pt x="1231" y="3742"/>
                  </a:cubicBezTo>
                  <a:close/>
                  <a:moveTo>
                    <a:pt x="462" y="3784"/>
                  </a:moveTo>
                  <a:cubicBezTo>
                    <a:pt x="438" y="3784"/>
                    <a:pt x="414" y="3809"/>
                    <a:pt x="438" y="3833"/>
                  </a:cubicBezTo>
                  <a:cubicBezTo>
                    <a:pt x="438" y="3906"/>
                    <a:pt x="487" y="3979"/>
                    <a:pt x="584" y="3979"/>
                  </a:cubicBezTo>
                  <a:lnTo>
                    <a:pt x="608" y="3979"/>
                  </a:lnTo>
                  <a:cubicBezTo>
                    <a:pt x="632" y="3979"/>
                    <a:pt x="657" y="3954"/>
                    <a:pt x="657" y="3906"/>
                  </a:cubicBezTo>
                  <a:cubicBezTo>
                    <a:pt x="632" y="3882"/>
                    <a:pt x="608" y="3882"/>
                    <a:pt x="584" y="3882"/>
                  </a:cubicBezTo>
                  <a:cubicBezTo>
                    <a:pt x="560" y="3882"/>
                    <a:pt x="511" y="3882"/>
                    <a:pt x="511" y="3809"/>
                  </a:cubicBezTo>
                  <a:cubicBezTo>
                    <a:pt x="511" y="3784"/>
                    <a:pt x="487" y="3784"/>
                    <a:pt x="462" y="3784"/>
                  </a:cubicBezTo>
                  <a:close/>
                  <a:moveTo>
                    <a:pt x="1520" y="3963"/>
                  </a:moveTo>
                  <a:cubicBezTo>
                    <a:pt x="1480" y="3963"/>
                    <a:pt x="1445" y="4014"/>
                    <a:pt x="1483" y="4052"/>
                  </a:cubicBezTo>
                  <a:cubicBezTo>
                    <a:pt x="1507" y="4100"/>
                    <a:pt x="1556" y="4149"/>
                    <a:pt x="1580" y="4197"/>
                  </a:cubicBezTo>
                  <a:cubicBezTo>
                    <a:pt x="1604" y="4197"/>
                    <a:pt x="1604" y="4222"/>
                    <a:pt x="1628" y="4222"/>
                  </a:cubicBezTo>
                  <a:lnTo>
                    <a:pt x="1628" y="4197"/>
                  </a:lnTo>
                  <a:lnTo>
                    <a:pt x="1653" y="4197"/>
                  </a:lnTo>
                  <a:cubicBezTo>
                    <a:pt x="1677" y="4197"/>
                    <a:pt x="1677" y="4173"/>
                    <a:pt x="1677" y="4149"/>
                  </a:cubicBezTo>
                  <a:cubicBezTo>
                    <a:pt x="1628" y="4100"/>
                    <a:pt x="1604" y="4027"/>
                    <a:pt x="1556" y="3979"/>
                  </a:cubicBezTo>
                  <a:cubicBezTo>
                    <a:pt x="1544" y="3967"/>
                    <a:pt x="1532" y="3963"/>
                    <a:pt x="1520" y="3963"/>
                  </a:cubicBezTo>
                  <a:close/>
                  <a:moveTo>
                    <a:pt x="1722" y="4285"/>
                  </a:moveTo>
                  <a:cubicBezTo>
                    <a:pt x="1716" y="4285"/>
                    <a:pt x="1708" y="4287"/>
                    <a:pt x="1701" y="4295"/>
                  </a:cubicBezTo>
                  <a:cubicBezTo>
                    <a:pt x="1677" y="4295"/>
                    <a:pt x="1653" y="4319"/>
                    <a:pt x="1677" y="4343"/>
                  </a:cubicBezTo>
                  <a:cubicBezTo>
                    <a:pt x="1701" y="4416"/>
                    <a:pt x="1726" y="4465"/>
                    <a:pt x="1726" y="4513"/>
                  </a:cubicBezTo>
                  <a:cubicBezTo>
                    <a:pt x="1726" y="4537"/>
                    <a:pt x="1750" y="4562"/>
                    <a:pt x="1774" y="4562"/>
                  </a:cubicBezTo>
                  <a:cubicBezTo>
                    <a:pt x="1799" y="4562"/>
                    <a:pt x="1823" y="4513"/>
                    <a:pt x="1823" y="4489"/>
                  </a:cubicBezTo>
                  <a:cubicBezTo>
                    <a:pt x="1799" y="4440"/>
                    <a:pt x="1774" y="4367"/>
                    <a:pt x="1750" y="4319"/>
                  </a:cubicBezTo>
                  <a:cubicBezTo>
                    <a:pt x="1750" y="4302"/>
                    <a:pt x="1738" y="4285"/>
                    <a:pt x="1722" y="4285"/>
                  </a:cubicBezTo>
                  <a:close/>
                  <a:moveTo>
                    <a:pt x="1799" y="4635"/>
                  </a:moveTo>
                  <a:cubicBezTo>
                    <a:pt x="1774" y="4659"/>
                    <a:pt x="1750" y="4683"/>
                    <a:pt x="1750" y="4708"/>
                  </a:cubicBezTo>
                  <a:lnTo>
                    <a:pt x="1750" y="4780"/>
                  </a:lnTo>
                  <a:lnTo>
                    <a:pt x="1750" y="4878"/>
                  </a:lnTo>
                  <a:cubicBezTo>
                    <a:pt x="1750" y="4902"/>
                    <a:pt x="1774" y="4926"/>
                    <a:pt x="1799" y="4926"/>
                  </a:cubicBezTo>
                  <a:cubicBezTo>
                    <a:pt x="1823" y="4926"/>
                    <a:pt x="1847" y="4902"/>
                    <a:pt x="1847" y="4878"/>
                  </a:cubicBezTo>
                  <a:lnTo>
                    <a:pt x="1847" y="4780"/>
                  </a:lnTo>
                  <a:lnTo>
                    <a:pt x="1847" y="4683"/>
                  </a:lnTo>
                  <a:cubicBezTo>
                    <a:pt x="1847" y="4659"/>
                    <a:pt x="1823" y="4635"/>
                    <a:pt x="1799" y="4635"/>
                  </a:cubicBezTo>
                  <a:close/>
                  <a:moveTo>
                    <a:pt x="1799" y="5023"/>
                  </a:moveTo>
                  <a:cubicBezTo>
                    <a:pt x="1774" y="5023"/>
                    <a:pt x="1750" y="5023"/>
                    <a:pt x="1750" y="5048"/>
                  </a:cubicBezTo>
                  <a:cubicBezTo>
                    <a:pt x="1726" y="5096"/>
                    <a:pt x="1726" y="5145"/>
                    <a:pt x="1726" y="5169"/>
                  </a:cubicBezTo>
                  <a:cubicBezTo>
                    <a:pt x="1701" y="5193"/>
                    <a:pt x="1726" y="5218"/>
                    <a:pt x="1750" y="5242"/>
                  </a:cubicBezTo>
                  <a:cubicBezTo>
                    <a:pt x="1774" y="5242"/>
                    <a:pt x="1799" y="5218"/>
                    <a:pt x="1799" y="5193"/>
                  </a:cubicBezTo>
                  <a:cubicBezTo>
                    <a:pt x="1823" y="5169"/>
                    <a:pt x="1823" y="5121"/>
                    <a:pt x="1823" y="5072"/>
                  </a:cubicBezTo>
                  <a:cubicBezTo>
                    <a:pt x="1847" y="5048"/>
                    <a:pt x="1823" y="5023"/>
                    <a:pt x="1799" y="50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</p:spTree>
    <p:extLst>
      <p:ext uri="{BB962C8B-B14F-4D97-AF65-F5344CB8AC3E}">
        <p14:creationId xmlns:p14="http://schemas.microsoft.com/office/powerpoint/2010/main" val="21250535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 ">
  <p:cSld name="Numbers and text 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2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8" name="Google Shape;1248;p30"/>
          <p:cNvSpPr/>
          <p:nvPr/>
        </p:nvSpPr>
        <p:spPr>
          <a:xfrm>
            <a:off x="4888500" y="1110225"/>
            <a:ext cx="3381000" cy="3268200"/>
          </a:xfrm>
          <a:prstGeom prst="roundRect">
            <a:avLst>
              <a:gd name="adj" fmla="val 4556"/>
            </a:avLst>
          </a:pr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249" name="Google Shape;1249;p30"/>
          <p:cNvSpPr/>
          <p:nvPr/>
        </p:nvSpPr>
        <p:spPr>
          <a:xfrm>
            <a:off x="1072700" y="1110225"/>
            <a:ext cx="3381000" cy="3268200"/>
          </a:xfrm>
          <a:prstGeom prst="roundRect">
            <a:avLst>
              <a:gd name="adj" fmla="val 455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250" name="Google Shape;1250;p30"/>
          <p:cNvSpPr txBox="1">
            <a:spLocks noGrp="1"/>
          </p:cNvSpPr>
          <p:nvPr>
            <p:ph type="title" hasCustomPrompt="1"/>
          </p:nvPr>
        </p:nvSpPr>
        <p:spPr>
          <a:xfrm>
            <a:off x="898300" y="1496250"/>
            <a:ext cx="3529800" cy="828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5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9pPr>
          </a:lstStyle>
          <a:p>
            <a:r>
              <a:t>xx%</a:t>
            </a:r>
          </a:p>
        </p:txBody>
      </p:sp>
      <p:sp>
        <p:nvSpPr>
          <p:cNvPr id="1251" name="Google Shape;1251;p30"/>
          <p:cNvSpPr txBox="1">
            <a:spLocks noGrp="1"/>
          </p:cNvSpPr>
          <p:nvPr>
            <p:ph type="subTitle" idx="1"/>
          </p:nvPr>
        </p:nvSpPr>
        <p:spPr>
          <a:xfrm>
            <a:off x="898300" y="2233725"/>
            <a:ext cx="3529800" cy="44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 sz="14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  <p:sp>
        <p:nvSpPr>
          <p:cNvPr id="1252" name="Google Shape;1252;p30"/>
          <p:cNvSpPr txBox="1">
            <a:spLocks noGrp="1"/>
          </p:cNvSpPr>
          <p:nvPr>
            <p:ph type="title" idx="2" hasCustomPrompt="1"/>
          </p:nvPr>
        </p:nvSpPr>
        <p:spPr>
          <a:xfrm>
            <a:off x="4714038" y="1496250"/>
            <a:ext cx="3529800" cy="828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5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9pPr>
          </a:lstStyle>
          <a:p>
            <a:r>
              <a:t>xx%</a:t>
            </a:r>
          </a:p>
        </p:txBody>
      </p:sp>
      <p:sp>
        <p:nvSpPr>
          <p:cNvPr id="1253" name="Google Shape;1253;p30"/>
          <p:cNvSpPr txBox="1">
            <a:spLocks noGrp="1"/>
          </p:cNvSpPr>
          <p:nvPr>
            <p:ph type="subTitle" idx="3"/>
          </p:nvPr>
        </p:nvSpPr>
        <p:spPr>
          <a:xfrm>
            <a:off x="4714038" y="2233725"/>
            <a:ext cx="3529800" cy="44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 sz="14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  <p:sp>
        <p:nvSpPr>
          <p:cNvPr id="1254" name="Google Shape;1254;p30"/>
          <p:cNvSpPr txBox="1">
            <a:spLocks noGrp="1"/>
          </p:cNvSpPr>
          <p:nvPr>
            <p:ph type="title" idx="4"/>
          </p:nvPr>
        </p:nvSpPr>
        <p:spPr>
          <a:xfrm>
            <a:off x="753825" y="420100"/>
            <a:ext cx="7444800" cy="646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grpSp>
        <p:nvGrpSpPr>
          <p:cNvPr id="1255" name="Google Shape;1255;p30"/>
          <p:cNvGrpSpPr/>
          <p:nvPr/>
        </p:nvGrpSpPr>
        <p:grpSpPr>
          <a:xfrm rot="1245393">
            <a:off x="7896275" y="202890"/>
            <a:ext cx="1373395" cy="1246998"/>
            <a:chOff x="7844079" y="226728"/>
            <a:chExt cx="1373387" cy="1246991"/>
          </a:xfrm>
        </p:grpSpPr>
        <p:sp>
          <p:nvSpPr>
            <p:cNvPr id="1256" name="Google Shape;1256;p30"/>
            <p:cNvSpPr/>
            <p:nvPr/>
          </p:nvSpPr>
          <p:spPr>
            <a:xfrm rot="-1688081">
              <a:off x="8403840" y="292330"/>
              <a:ext cx="164354" cy="141707"/>
            </a:xfrm>
            <a:custGeom>
              <a:avLst/>
              <a:gdLst/>
              <a:ahLst/>
              <a:cxnLst/>
              <a:rect l="l" t="t" r="r" b="b"/>
              <a:pathLst>
                <a:path w="827" h="713" extrusionOk="0">
                  <a:moveTo>
                    <a:pt x="462" y="105"/>
                  </a:moveTo>
                  <a:cubicBezTo>
                    <a:pt x="802" y="105"/>
                    <a:pt x="802" y="615"/>
                    <a:pt x="462" y="615"/>
                  </a:cubicBezTo>
                  <a:cubicBezTo>
                    <a:pt x="317" y="591"/>
                    <a:pt x="219" y="494"/>
                    <a:pt x="219" y="348"/>
                  </a:cubicBezTo>
                  <a:cubicBezTo>
                    <a:pt x="219" y="202"/>
                    <a:pt x="341" y="105"/>
                    <a:pt x="462" y="105"/>
                  </a:cubicBezTo>
                  <a:close/>
                  <a:moveTo>
                    <a:pt x="481" y="1"/>
                  </a:moveTo>
                  <a:cubicBezTo>
                    <a:pt x="392" y="1"/>
                    <a:pt x="299" y="33"/>
                    <a:pt x="219" y="105"/>
                  </a:cubicBezTo>
                  <a:cubicBezTo>
                    <a:pt x="1" y="324"/>
                    <a:pt x="171" y="688"/>
                    <a:pt x="462" y="712"/>
                  </a:cubicBezTo>
                  <a:cubicBezTo>
                    <a:pt x="657" y="712"/>
                    <a:pt x="827" y="542"/>
                    <a:pt x="827" y="348"/>
                  </a:cubicBezTo>
                  <a:cubicBezTo>
                    <a:pt x="827" y="136"/>
                    <a:pt x="663" y="1"/>
                    <a:pt x="481" y="1"/>
                  </a:cubicBezTo>
                  <a:close/>
                </a:path>
              </a:pathLst>
            </a:custGeom>
            <a:solidFill>
              <a:srgbClr val="261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57" name="Google Shape;1257;p30"/>
            <p:cNvSpPr/>
            <p:nvPr/>
          </p:nvSpPr>
          <p:spPr>
            <a:xfrm rot="-1688081">
              <a:off x="7886315" y="509903"/>
              <a:ext cx="222384" cy="213454"/>
            </a:xfrm>
            <a:custGeom>
              <a:avLst/>
              <a:gdLst/>
              <a:ahLst/>
              <a:cxnLst/>
              <a:rect l="l" t="t" r="r" b="b"/>
              <a:pathLst>
                <a:path w="1119" h="1074" extrusionOk="0">
                  <a:moveTo>
                    <a:pt x="681" y="441"/>
                  </a:moveTo>
                  <a:cubicBezTo>
                    <a:pt x="681" y="441"/>
                    <a:pt x="681" y="441"/>
                    <a:pt x="681" y="466"/>
                  </a:cubicBezTo>
                  <a:cubicBezTo>
                    <a:pt x="681" y="466"/>
                    <a:pt x="657" y="490"/>
                    <a:pt x="584" y="490"/>
                  </a:cubicBezTo>
                  <a:cubicBezTo>
                    <a:pt x="608" y="466"/>
                    <a:pt x="632" y="441"/>
                    <a:pt x="657" y="441"/>
                  </a:cubicBezTo>
                  <a:close/>
                  <a:moveTo>
                    <a:pt x="384" y="97"/>
                  </a:moveTo>
                  <a:cubicBezTo>
                    <a:pt x="401" y="97"/>
                    <a:pt x="420" y="98"/>
                    <a:pt x="438" y="101"/>
                  </a:cubicBezTo>
                  <a:cubicBezTo>
                    <a:pt x="559" y="101"/>
                    <a:pt x="681" y="126"/>
                    <a:pt x="778" y="150"/>
                  </a:cubicBezTo>
                  <a:cubicBezTo>
                    <a:pt x="924" y="199"/>
                    <a:pt x="1021" y="369"/>
                    <a:pt x="972" y="514"/>
                  </a:cubicBezTo>
                  <a:cubicBezTo>
                    <a:pt x="924" y="733"/>
                    <a:pt x="705" y="976"/>
                    <a:pt x="559" y="976"/>
                  </a:cubicBezTo>
                  <a:lnTo>
                    <a:pt x="511" y="976"/>
                  </a:lnTo>
                  <a:cubicBezTo>
                    <a:pt x="414" y="879"/>
                    <a:pt x="438" y="733"/>
                    <a:pt x="511" y="612"/>
                  </a:cubicBezTo>
                  <a:cubicBezTo>
                    <a:pt x="608" y="587"/>
                    <a:pt x="754" y="563"/>
                    <a:pt x="778" y="490"/>
                  </a:cubicBezTo>
                  <a:cubicBezTo>
                    <a:pt x="802" y="441"/>
                    <a:pt x="778" y="393"/>
                    <a:pt x="754" y="369"/>
                  </a:cubicBezTo>
                  <a:cubicBezTo>
                    <a:pt x="730" y="344"/>
                    <a:pt x="705" y="344"/>
                    <a:pt x="681" y="344"/>
                  </a:cubicBezTo>
                  <a:cubicBezTo>
                    <a:pt x="608" y="344"/>
                    <a:pt x="535" y="417"/>
                    <a:pt x="462" y="514"/>
                  </a:cubicBezTo>
                  <a:cubicBezTo>
                    <a:pt x="441" y="519"/>
                    <a:pt x="419" y="521"/>
                    <a:pt x="398" y="521"/>
                  </a:cubicBezTo>
                  <a:cubicBezTo>
                    <a:pt x="299" y="521"/>
                    <a:pt x="202" y="477"/>
                    <a:pt x="122" y="417"/>
                  </a:cubicBezTo>
                  <a:cubicBezTo>
                    <a:pt x="98" y="369"/>
                    <a:pt x="98" y="344"/>
                    <a:pt x="122" y="296"/>
                  </a:cubicBezTo>
                  <a:cubicBezTo>
                    <a:pt x="165" y="168"/>
                    <a:pt x="263" y="97"/>
                    <a:pt x="384" y="97"/>
                  </a:cubicBezTo>
                  <a:close/>
                  <a:moveTo>
                    <a:pt x="386" y="1"/>
                  </a:moveTo>
                  <a:cubicBezTo>
                    <a:pt x="230" y="1"/>
                    <a:pt x="69" y="97"/>
                    <a:pt x="25" y="271"/>
                  </a:cubicBezTo>
                  <a:cubicBezTo>
                    <a:pt x="1" y="344"/>
                    <a:pt x="1" y="417"/>
                    <a:pt x="49" y="466"/>
                  </a:cubicBezTo>
                  <a:cubicBezTo>
                    <a:pt x="147" y="563"/>
                    <a:pt x="292" y="612"/>
                    <a:pt x="414" y="612"/>
                  </a:cubicBezTo>
                  <a:cubicBezTo>
                    <a:pt x="341" y="733"/>
                    <a:pt x="341" y="927"/>
                    <a:pt x="462" y="1049"/>
                  </a:cubicBezTo>
                  <a:cubicBezTo>
                    <a:pt x="487" y="1073"/>
                    <a:pt x="511" y="1073"/>
                    <a:pt x="559" y="1073"/>
                  </a:cubicBezTo>
                  <a:cubicBezTo>
                    <a:pt x="754" y="1073"/>
                    <a:pt x="1021" y="782"/>
                    <a:pt x="1070" y="539"/>
                  </a:cubicBezTo>
                  <a:cubicBezTo>
                    <a:pt x="1118" y="320"/>
                    <a:pt x="997" y="126"/>
                    <a:pt x="827" y="77"/>
                  </a:cubicBezTo>
                  <a:cubicBezTo>
                    <a:pt x="705" y="29"/>
                    <a:pt x="584" y="4"/>
                    <a:pt x="438" y="4"/>
                  </a:cubicBezTo>
                  <a:cubicBezTo>
                    <a:pt x="421" y="2"/>
                    <a:pt x="403" y="1"/>
                    <a:pt x="386" y="1"/>
                  </a:cubicBezTo>
                  <a:close/>
                </a:path>
              </a:pathLst>
            </a:custGeom>
            <a:solidFill>
              <a:srgbClr val="261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58" name="Google Shape;1258;p30"/>
            <p:cNvSpPr/>
            <p:nvPr/>
          </p:nvSpPr>
          <p:spPr>
            <a:xfrm rot="-1688081">
              <a:off x="7968779" y="265401"/>
              <a:ext cx="217416" cy="213057"/>
            </a:xfrm>
            <a:custGeom>
              <a:avLst/>
              <a:gdLst/>
              <a:ahLst/>
              <a:cxnLst/>
              <a:rect l="l" t="t" r="r" b="b"/>
              <a:pathLst>
                <a:path w="1094" h="1072" extrusionOk="0">
                  <a:moveTo>
                    <a:pt x="484" y="620"/>
                  </a:moveTo>
                  <a:cubicBezTo>
                    <a:pt x="474" y="660"/>
                    <a:pt x="413" y="681"/>
                    <a:pt x="413" y="681"/>
                  </a:cubicBezTo>
                  <a:cubicBezTo>
                    <a:pt x="433" y="641"/>
                    <a:pt x="452" y="634"/>
                    <a:pt x="484" y="620"/>
                  </a:cubicBezTo>
                  <a:close/>
                  <a:moveTo>
                    <a:pt x="480" y="88"/>
                  </a:moveTo>
                  <a:cubicBezTo>
                    <a:pt x="512" y="88"/>
                    <a:pt x="542" y="105"/>
                    <a:pt x="559" y="122"/>
                  </a:cubicBezTo>
                  <a:cubicBezTo>
                    <a:pt x="607" y="243"/>
                    <a:pt x="607" y="365"/>
                    <a:pt x="559" y="486"/>
                  </a:cubicBezTo>
                  <a:cubicBezTo>
                    <a:pt x="462" y="486"/>
                    <a:pt x="389" y="535"/>
                    <a:pt x="340" y="608"/>
                  </a:cubicBezTo>
                  <a:cubicBezTo>
                    <a:pt x="316" y="632"/>
                    <a:pt x="316" y="681"/>
                    <a:pt x="340" y="681"/>
                  </a:cubicBezTo>
                  <a:cubicBezTo>
                    <a:pt x="365" y="729"/>
                    <a:pt x="389" y="753"/>
                    <a:pt x="437" y="753"/>
                  </a:cubicBezTo>
                  <a:cubicBezTo>
                    <a:pt x="535" y="753"/>
                    <a:pt x="607" y="632"/>
                    <a:pt x="632" y="559"/>
                  </a:cubicBezTo>
                  <a:lnTo>
                    <a:pt x="778" y="559"/>
                  </a:lnTo>
                  <a:cubicBezTo>
                    <a:pt x="790" y="555"/>
                    <a:pt x="804" y="553"/>
                    <a:pt x="818" y="553"/>
                  </a:cubicBezTo>
                  <a:cubicBezTo>
                    <a:pt x="883" y="553"/>
                    <a:pt x="956" y="596"/>
                    <a:pt x="996" y="656"/>
                  </a:cubicBezTo>
                  <a:cubicBezTo>
                    <a:pt x="996" y="681"/>
                    <a:pt x="996" y="729"/>
                    <a:pt x="972" y="753"/>
                  </a:cubicBezTo>
                  <a:cubicBezTo>
                    <a:pt x="850" y="899"/>
                    <a:pt x="656" y="972"/>
                    <a:pt x="462" y="972"/>
                  </a:cubicBezTo>
                  <a:cubicBezTo>
                    <a:pt x="449" y="974"/>
                    <a:pt x="437" y="975"/>
                    <a:pt x="424" y="975"/>
                  </a:cubicBezTo>
                  <a:cubicBezTo>
                    <a:pt x="268" y="975"/>
                    <a:pt x="122" y="838"/>
                    <a:pt x="122" y="681"/>
                  </a:cubicBezTo>
                  <a:cubicBezTo>
                    <a:pt x="97" y="511"/>
                    <a:pt x="146" y="316"/>
                    <a:pt x="243" y="170"/>
                  </a:cubicBezTo>
                  <a:cubicBezTo>
                    <a:pt x="292" y="122"/>
                    <a:pt x="365" y="98"/>
                    <a:pt x="437" y="98"/>
                  </a:cubicBezTo>
                  <a:cubicBezTo>
                    <a:pt x="452" y="90"/>
                    <a:pt x="466" y="88"/>
                    <a:pt x="480" y="88"/>
                  </a:cubicBezTo>
                  <a:close/>
                  <a:moveTo>
                    <a:pt x="437" y="0"/>
                  </a:moveTo>
                  <a:cubicBezTo>
                    <a:pt x="340" y="0"/>
                    <a:pt x="243" y="49"/>
                    <a:pt x="170" y="122"/>
                  </a:cubicBezTo>
                  <a:cubicBezTo>
                    <a:pt x="49" y="292"/>
                    <a:pt x="0" y="511"/>
                    <a:pt x="24" y="705"/>
                  </a:cubicBezTo>
                  <a:cubicBezTo>
                    <a:pt x="24" y="910"/>
                    <a:pt x="195" y="1072"/>
                    <a:pt x="396" y="1072"/>
                  </a:cubicBezTo>
                  <a:cubicBezTo>
                    <a:pt x="410" y="1072"/>
                    <a:pt x="423" y="1071"/>
                    <a:pt x="437" y="1069"/>
                  </a:cubicBezTo>
                  <a:cubicBezTo>
                    <a:pt x="656" y="1069"/>
                    <a:pt x="875" y="972"/>
                    <a:pt x="1045" y="826"/>
                  </a:cubicBezTo>
                  <a:cubicBezTo>
                    <a:pt x="1069" y="753"/>
                    <a:pt x="1093" y="705"/>
                    <a:pt x="1069" y="632"/>
                  </a:cubicBezTo>
                  <a:cubicBezTo>
                    <a:pt x="1006" y="548"/>
                    <a:pt x="906" y="482"/>
                    <a:pt x="801" y="482"/>
                  </a:cubicBezTo>
                  <a:cubicBezTo>
                    <a:pt x="785" y="482"/>
                    <a:pt x="769" y="483"/>
                    <a:pt x="753" y="486"/>
                  </a:cubicBezTo>
                  <a:lnTo>
                    <a:pt x="656" y="486"/>
                  </a:lnTo>
                  <a:cubicBezTo>
                    <a:pt x="705" y="365"/>
                    <a:pt x="680" y="219"/>
                    <a:pt x="632" y="98"/>
                  </a:cubicBezTo>
                  <a:cubicBezTo>
                    <a:pt x="583" y="49"/>
                    <a:pt x="510" y="0"/>
                    <a:pt x="437" y="0"/>
                  </a:cubicBezTo>
                  <a:close/>
                </a:path>
              </a:pathLst>
            </a:custGeom>
            <a:solidFill>
              <a:srgbClr val="261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59" name="Google Shape;1259;p30"/>
            <p:cNvSpPr/>
            <p:nvPr/>
          </p:nvSpPr>
          <p:spPr>
            <a:xfrm rot="-1688081">
              <a:off x="8097363" y="456906"/>
              <a:ext cx="198138" cy="172512"/>
            </a:xfrm>
            <a:custGeom>
              <a:avLst/>
              <a:gdLst/>
              <a:ahLst/>
              <a:cxnLst/>
              <a:rect l="l" t="t" r="r" b="b"/>
              <a:pathLst>
                <a:path w="997" h="868" extrusionOk="0">
                  <a:moveTo>
                    <a:pt x="405" y="1"/>
                  </a:moveTo>
                  <a:cubicBezTo>
                    <a:pt x="214" y="1"/>
                    <a:pt x="67" y="97"/>
                    <a:pt x="49" y="168"/>
                  </a:cubicBezTo>
                  <a:cubicBezTo>
                    <a:pt x="0" y="363"/>
                    <a:pt x="49" y="557"/>
                    <a:pt x="195" y="703"/>
                  </a:cubicBezTo>
                  <a:cubicBezTo>
                    <a:pt x="350" y="801"/>
                    <a:pt x="529" y="867"/>
                    <a:pt x="667" y="867"/>
                  </a:cubicBezTo>
                  <a:cubicBezTo>
                    <a:pt x="767" y="867"/>
                    <a:pt x="844" y="833"/>
                    <a:pt x="875" y="751"/>
                  </a:cubicBezTo>
                  <a:cubicBezTo>
                    <a:pt x="996" y="484"/>
                    <a:pt x="875" y="168"/>
                    <a:pt x="632" y="47"/>
                  </a:cubicBezTo>
                  <a:cubicBezTo>
                    <a:pt x="553" y="14"/>
                    <a:pt x="476" y="1"/>
                    <a:pt x="40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60" name="Google Shape;1260;p30"/>
            <p:cNvSpPr/>
            <p:nvPr/>
          </p:nvSpPr>
          <p:spPr>
            <a:xfrm rot="-1688081">
              <a:off x="8096253" y="485759"/>
              <a:ext cx="92014" cy="96790"/>
            </a:xfrm>
            <a:custGeom>
              <a:avLst/>
              <a:gdLst/>
              <a:ahLst/>
              <a:cxnLst/>
              <a:rect l="l" t="t" r="r" b="b"/>
              <a:pathLst>
                <a:path w="463" h="487" extrusionOk="0">
                  <a:moveTo>
                    <a:pt x="462" y="0"/>
                  </a:moveTo>
                  <a:lnTo>
                    <a:pt x="1" y="486"/>
                  </a:lnTo>
                  <a:cubicBezTo>
                    <a:pt x="1" y="486"/>
                    <a:pt x="438" y="98"/>
                    <a:pt x="46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61" name="Google Shape;1261;p30"/>
            <p:cNvSpPr/>
            <p:nvPr/>
          </p:nvSpPr>
          <p:spPr>
            <a:xfrm rot="-1688081">
              <a:off x="8086573" y="475658"/>
              <a:ext cx="111093" cy="116466"/>
            </a:xfrm>
            <a:custGeom>
              <a:avLst/>
              <a:gdLst/>
              <a:ahLst/>
              <a:cxnLst/>
              <a:rect l="l" t="t" r="r" b="b"/>
              <a:pathLst>
                <a:path w="559" h="586" extrusionOk="0">
                  <a:moveTo>
                    <a:pt x="504" y="1"/>
                  </a:moveTo>
                  <a:cubicBezTo>
                    <a:pt x="487" y="1"/>
                    <a:pt x="471" y="9"/>
                    <a:pt x="462" y="27"/>
                  </a:cubicBezTo>
                  <a:cubicBezTo>
                    <a:pt x="340" y="197"/>
                    <a:pt x="195" y="367"/>
                    <a:pt x="25" y="489"/>
                  </a:cubicBezTo>
                  <a:cubicBezTo>
                    <a:pt x="0" y="513"/>
                    <a:pt x="0" y="537"/>
                    <a:pt x="25" y="562"/>
                  </a:cubicBezTo>
                  <a:cubicBezTo>
                    <a:pt x="25" y="562"/>
                    <a:pt x="49" y="562"/>
                    <a:pt x="49" y="586"/>
                  </a:cubicBezTo>
                  <a:cubicBezTo>
                    <a:pt x="73" y="562"/>
                    <a:pt x="73" y="562"/>
                    <a:pt x="73" y="562"/>
                  </a:cubicBezTo>
                  <a:cubicBezTo>
                    <a:pt x="267" y="416"/>
                    <a:pt x="413" y="246"/>
                    <a:pt x="559" y="51"/>
                  </a:cubicBezTo>
                  <a:cubicBezTo>
                    <a:pt x="559" y="21"/>
                    <a:pt x="531" y="1"/>
                    <a:pt x="504" y="1"/>
                  </a:cubicBezTo>
                  <a:close/>
                </a:path>
              </a:pathLst>
            </a:custGeom>
            <a:solidFill>
              <a:srgbClr val="261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62" name="Google Shape;1262;p30"/>
            <p:cNvSpPr/>
            <p:nvPr/>
          </p:nvSpPr>
          <p:spPr>
            <a:xfrm rot="-1688081">
              <a:off x="8145749" y="485303"/>
              <a:ext cx="101553" cy="116068"/>
            </a:xfrm>
            <a:custGeom>
              <a:avLst/>
              <a:gdLst/>
              <a:ahLst/>
              <a:cxnLst/>
              <a:rect l="l" t="t" r="r" b="b"/>
              <a:pathLst>
                <a:path w="511" h="584" extrusionOk="0">
                  <a:moveTo>
                    <a:pt x="510" y="1"/>
                  </a:moveTo>
                  <a:lnTo>
                    <a:pt x="0" y="584"/>
                  </a:lnTo>
                  <a:cubicBezTo>
                    <a:pt x="194" y="390"/>
                    <a:pt x="365" y="195"/>
                    <a:pt x="51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63" name="Google Shape;1263;p30"/>
            <p:cNvSpPr/>
            <p:nvPr/>
          </p:nvSpPr>
          <p:spPr>
            <a:xfrm rot="-1688081">
              <a:off x="8132238" y="479541"/>
              <a:ext cx="125600" cy="132564"/>
            </a:xfrm>
            <a:custGeom>
              <a:avLst/>
              <a:gdLst/>
              <a:ahLst/>
              <a:cxnLst/>
              <a:rect l="l" t="t" r="r" b="b"/>
              <a:pathLst>
                <a:path w="632" h="667" extrusionOk="0">
                  <a:moveTo>
                    <a:pt x="563" y="1"/>
                  </a:moveTo>
                  <a:cubicBezTo>
                    <a:pt x="547" y="1"/>
                    <a:pt x="535" y="18"/>
                    <a:pt x="535" y="35"/>
                  </a:cubicBezTo>
                  <a:cubicBezTo>
                    <a:pt x="389" y="254"/>
                    <a:pt x="219" y="448"/>
                    <a:pt x="25" y="594"/>
                  </a:cubicBezTo>
                  <a:cubicBezTo>
                    <a:pt x="0" y="618"/>
                    <a:pt x="0" y="642"/>
                    <a:pt x="25" y="667"/>
                  </a:cubicBezTo>
                  <a:lnTo>
                    <a:pt x="97" y="667"/>
                  </a:lnTo>
                  <a:cubicBezTo>
                    <a:pt x="292" y="496"/>
                    <a:pt x="486" y="278"/>
                    <a:pt x="632" y="59"/>
                  </a:cubicBezTo>
                  <a:cubicBezTo>
                    <a:pt x="632" y="35"/>
                    <a:pt x="608" y="11"/>
                    <a:pt x="583" y="11"/>
                  </a:cubicBezTo>
                  <a:cubicBezTo>
                    <a:pt x="576" y="3"/>
                    <a:pt x="569" y="1"/>
                    <a:pt x="563" y="1"/>
                  </a:cubicBezTo>
                  <a:close/>
                </a:path>
              </a:pathLst>
            </a:custGeom>
            <a:solidFill>
              <a:srgbClr val="261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64" name="Google Shape;1264;p30"/>
            <p:cNvSpPr/>
            <p:nvPr/>
          </p:nvSpPr>
          <p:spPr>
            <a:xfrm rot="-1688081">
              <a:off x="7848968" y="476562"/>
              <a:ext cx="144878" cy="57040"/>
            </a:xfrm>
            <a:custGeom>
              <a:avLst/>
              <a:gdLst/>
              <a:ahLst/>
              <a:cxnLst/>
              <a:rect l="l" t="t" r="r" b="b"/>
              <a:pathLst>
                <a:path w="729" h="287" extrusionOk="0">
                  <a:moveTo>
                    <a:pt x="254" y="0"/>
                  </a:moveTo>
                  <a:cubicBezTo>
                    <a:pt x="184" y="0"/>
                    <a:pt x="114" y="14"/>
                    <a:pt x="49" y="43"/>
                  </a:cubicBezTo>
                  <a:cubicBezTo>
                    <a:pt x="0" y="68"/>
                    <a:pt x="25" y="140"/>
                    <a:pt x="73" y="140"/>
                  </a:cubicBezTo>
                  <a:cubicBezTo>
                    <a:pt x="133" y="118"/>
                    <a:pt x="196" y="107"/>
                    <a:pt x="258" y="107"/>
                  </a:cubicBezTo>
                  <a:cubicBezTo>
                    <a:pt x="396" y="107"/>
                    <a:pt x="531" y="161"/>
                    <a:pt x="632" y="262"/>
                  </a:cubicBezTo>
                  <a:cubicBezTo>
                    <a:pt x="656" y="286"/>
                    <a:pt x="656" y="286"/>
                    <a:pt x="680" y="286"/>
                  </a:cubicBezTo>
                  <a:lnTo>
                    <a:pt x="705" y="286"/>
                  </a:lnTo>
                  <a:cubicBezTo>
                    <a:pt x="729" y="262"/>
                    <a:pt x="729" y="213"/>
                    <a:pt x="705" y="213"/>
                  </a:cubicBezTo>
                  <a:cubicBezTo>
                    <a:pt x="585" y="77"/>
                    <a:pt x="418" y="0"/>
                    <a:pt x="254" y="0"/>
                  </a:cubicBezTo>
                  <a:close/>
                </a:path>
              </a:pathLst>
            </a:custGeom>
            <a:solidFill>
              <a:srgbClr val="261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65" name="Google Shape;1265;p30"/>
            <p:cNvSpPr/>
            <p:nvPr/>
          </p:nvSpPr>
          <p:spPr>
            <a:xfrm rot="-1688081">
              <a:off x="8202326" y="503855"/>
              <a:ext cx="77308" cy="91821"/>
            </a:xfrm>
            <a:custGeom>
              <a:avLst/>
              <a:gdLst/>
              <a:ahLst/>
              <a:cxnLst/>
              <a:rect l="l" t="t" r="r" b="b"/>
              <a:pathLst>
                <a:path w="389" h="462" extrusionOk="0">
                  <a:moveTo>
                    <a:pt x="389" y="0"/>
                  </a:moveTo>
                  <a:lnTo>
                    <a:pt x="0" y="462"/>
                  </a:lnTo>
                  <a:cubicBezTo>
                    <a:pt x="0" y="462"/>
                    <a:pt x="364" y="146"/>
                    <a:pt x="38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66" name="Google Shape;1266;p30"/>
            <p:cNvSpPr/>
            <p:nvPr/>
          </p:nvSpPr>
          <p:spPr>
            <a:xfrm rot="-1688081">
              <a:off x="8187819" y="494119"/>
              <a:ext cx="101553" cy="112491"/>
            </a:xfrm>
            <a:custGeom>
              <a:avLst/>
              <a:gdLst/>
              <a:ahLst/>
              <a:cxnLst/>
              <a:rect l="l" t="t" r="r" b="b"/>
              <a:pathLst>
                <a:path w="511" h="566" extrusionOk="0">
                  <a:moveTo>
                    <a:pt x="462" y="1"/>
                  </a:moveTo>
                  <a:cubicBezTo>
                    <a:pt x="444" y="1"/>
                    <a:pt x="425" y="19"/>
                    <a:pt x="413" y="55"/>
                  </a:cubicBezTo>
                  <a:cubicBezTo>
                    <a:pt x="389" y="152"/>
                    <a:pt x="170" y="371"/>
                    <a:pt x="24" y="468"/>
                  </a:cubicBezTo>
                  <a:cubicBezTo>
                    <a:pt x="0" y="493"/>
                    <a:pt x="0" y="517"/>
                    <a:pt x="24" y="541"/>
                  </a:cubicBezTo>
                  <a:cubicBezTo>
                    <a:pt x="24" y="541"/>
                    <a:pt x="49" y="565"/>
                    <a:pt x="73" y="565"/>
                  </a:cubicBezTo>
                  <a:cubicBezTo>
                    <a:pt x="73" y="565"/>
                    <a:pt x="73" y="541"/>
                    <a:pt x="73" y="541"/>
                  </a:cubicBezTo>
                  <a:cubicBezTo>
                    <a:pt x="122" y="493"/>
                    <a:pt x="486" y="225"/>
                    <a:pt x="510" y="55"/>
                  </a:cubicBezTo>
                  <a:cubicBezTo>
                    <a:pt x="498" y="19"/>
                    <a:pt x="480" y="1"/>
                    <a:pt x="462" y="1"/>
                  </a:cubicBezTo>
                  <a:close/>
                </a:path>
              </a:pathLst>
            </a:custGeom>
            <a:solidFill>
              <a:srgbClr val="261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67" name="Google Shape;1267;p30"/>
            <p:cNvSpPr/>
            <p:nvPr/>
          </p:nvSpPr>
          <p:spPr>
            <a:xfrm rot="-1688081">
              <a:off x="7905638" y="365861"/>
              <a:ext cx="77507" cy="138924"/>
            </a:xfrm>
            <a:custGeom>
              <a:avLst/>
              <a:gdLst/>
              <a:ahLst/>
              <a:cxnLst/>
              <a:rect l="l" t="t" r="r" b="b"/>
              <a:pathLst>
                <a:path w="390" h="699" extrusionOk="0">
                  <a:moveTo>
                    <a:pt x="158" y="0"/>
                  </a:moveTo>
                  <a:cubicBezTo>
                    <a:pt x="146" y="0"/>
                    <a:pt x="134" y="6"/>
                    <a:pt x="122" y="18"/>
                  </a:cubicBezTo>
                  <a:cubicBezTo>
                    <a:pt x="0" y="237"/>
                    <a:pt x="98" y="529"/>
                    <a:pt x="292" y="699"/>
                  </a:cubicBezTo>
                  <a:lnTo>
                    <a:pt x="365" y="699"/>
                  </a:lnTo>
                  <a:cubicBezTo>
                    <a:pt x="389" y="674"/>
                    <a:pt x="389" y="650"/>
                    <a:pt x="365" y="626"/>
                  </a:cubicBezTo>
                  <a:cubicBezTo>
                    <a:pt x="171" y="504"/>
                    <a:pt x="122" y="261"/>
                    <a:pt x="195" y="67"/>
                  </a:cubicBezTo>
                  <a:cubicBezTo>
                    <a:pt x="219" y="43"/>
                    <a:pt x="219" y="18"/>
                    <a:pt x="195" y="18"/>
                  </a:cubicBezTo>
                  <a:cubicBezTo>
                    <a:pt x="183" y="6"/>
                    <a:pt x="171" y="0"/>
                    <a:pt x="158" y="0"/>
                  </a:cubicBezTo>
                  <a:close/>
                </a:path>
              </a:pathLst>
            </a:custGeom>
            <a:solidFill>
              <a:srgbClr val="261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68" name="Google Shape;1268;p30"/>
            <p:cNvSpPr/>
            <p:nvPr/>
          </p:nvSpPr>
          <p:spPr>
            <a:xfrm rot="-1688081">
              <a:off x="8626261" y="406849"/>
              <a:ext cx="367262" cy="1041832"/>
            </a:xfrm>
            <a:custGeom>
              <a:avLst/>
              <a:gdLst/>
              <a:ahLst/>
              <a:cxnLst/>
              <a:rect l="l" t="t" r="r" b="b"/>
              <a:pathLst>
                <a:path w="1848" h="5242" extrusionOk="0">
                  <a:moveTo>
                    <a:pt x="156" y="1"/>
                  </a:moveTo>
                  <a:cubicBezTo>
                    <a:pt x="122" y="1"/>
                    <a:pt x="86" y="7"/>
                    <a:pt x="49" y="19"/>
                  </a:cubicBezTo>
                  <a:cubicBezTo>
                    <a:pt x="25" y="19"/>
                    <a:pt x="1" y="43"/>
                    <a:pt x="1" y="68"/>
                  </a:cubicBezTo>
                  <a:cubicBezTo>
                    <a:pt x="25" y="92"/>
                    <a:pt x="25" y="116"/>
                    <a:pt x="49" y="116"/>
                  </a:cubicBezTo>
                  <a:lnTo>
                    <a:pt x="74" y="92"/>
                  </a:lnTo>
                  <a:lnTo>
                    <a:pt x="244" y="92"/>
                  </a:lnTo>
                  <a:cubicBezTo>
                    <a:pt x="251" y="99"/>
                    <a:pt x="258" y="102"/>
                    <a:pt x="265" y="102"/>
                  </a:cubicBezTo>
                  <a:cubicBezTo>
                    <a:pt x="280" y="102"/>
                    <a:pt x="292" y="85"/>
                    <a:pt x="292" y="68"/>
                  </a:cubicBezTo>
                  <a:cubicBezTo>
                    <a:pt x="292" y="43"/>
                    <a:pt x="268" y="19"/>
                    <a:pt x="244" y="19"/>
                  </a:cubicBezTo>
                  <a:cubicBezTo>
                    <a:pt x="220" y="7"/>
                    <a:pt x="189" y="1"/>
                    <a:pt x="156" y="1"/>
                  </a:cubicBezTo>
                  <a:close/>
                  <a:moveTo>
                    <a:pt x="438" y="43"/>
                  </a:moveTo>
                  <a:cubicBezTo>
                    <a:pt x="414" y="43"/>
                    <a:pt x="390" y="68"/>
                    <a:pt x="390" y="92"/>
                  </a:cubicBezTo>
                  <a:cubicBezTo>
                    <a:pt x="390" y="116"/>
                    <a:pt x="390" y="141"/>
                    <a:pt x="414" y="141"/>
                  </a:cubicBezTo>
                  <a:cubicBezTo>
                    <a:pt x="487" y="165"/>
                    <a:pt x="535" y="165"/>
                    <a:pt x="584" y="189"/>
                  </a:cubicBezTo>
                  <a:lnTo>
                    <a:pt x="608" y="189"/>
                  </a:lnTo>
                  <a:cubicBezTo>
                    <a:pt x="632" y="189"/>
                    <a:pt x="632" y="189"/>
                    <a:pt x="657" y="165"/>
                  </a:cubicBezTo>
                  <a:cubicBezTo>
                    <a:pt x="657" y="141"/>
                    <a:pt x="657" y="116"/>
                    <a:pt x="632" y="116"/>
                  </a:cubicBezTo>
                  <a:cubicBezTo>
                    <a:pt x="560" y="92"/>
                    <a:pt x="511" y="68"/>
                    <a:pt x="438" y="43"/>
                  </a:cubicBezTo>
                  <a:close/>
                  <a:moveTo>
                    <a:pt x="778" y="195"/>
                  </a:moveTo>
                  <a:cubicBezTo>
                    <a:pt x="766" y="195"/>
                    <a:pt x="754" y="201"/>
                    <a:pt x="754" y="213"/>
                  </a:cubicBezTo>
                  <a:cubicBezTo>
                    <a:pt x="730" y="238"/>
                    <a:pt x="730" y="262"/>
                    <a:pt x="754" y="286"/>
                  </a:cubicBezTo>
                  <a:cubicBezTo>
                    <a:pt x="803" y="311"/>
                    <a:pt x="851" y="359"/>
                    <a:pt x="875" y="384"/>
                  </a:cubicBezTo>
                  <a:cubicBezTo>
                    <a:pt x="900" y="408"/>
                    <a:pt x="900" y="408"/>
                    <a:pt x="924" y="408"/>
                  </a:cubicBezTo>
                  <a:lnTo>
                    <a:pt x="973" y="408"/>
                  </a:lnTo>
                  <a:cubicBezTo>
                    <a:pt x="973" y="384"/>
                    <a:pt x="973" y="359"/>
                    <a:pt x="973" y="335"/>
                  </a:cubicBezTo>
                  <a:cubicBezTo>
                    <a:pt x="924" y="286"/>
                    <a:pt x="875" y="238"/>
                    <a:pt x="803" y="213"/>
                  </a:cubicBezTo>
                  <a:cubicBezTo>
                    <a:pt x="803" y="201"/>
                    <a:pt x="790" y="195"/>
                    <a:pt x="778" y="195"/>
                  </a:cubicBezTo>
                  <a:close/>
                  <a:moveTo>
                    <a:pt x="1033" y="438"/>
                  </a:moveTo>
                  <a:cubicBezTo>
                    <a:pt x="1021" y="438"/>
                    <a:pt x="1009" y="444"/>
                    <a:pt x="997" y="456"/>
                  </a:cubicBezTo>
                  <a:cubicBezTo>
                    <a:pt x="973" y="456"/>
                    <a:pt x="973" y="505"/>
                    <a:pt x="997" y="529"/>
                  </a:cubicBezTo>
                  <a:cubicBezTo>
                    <a:pt x="1021" y="578"/>
                    <a:pt x="1045" y="626"/>
                    <a:pt x="1070" y="675"/>
                  </a:cubicBezTo>
                  <a:cubicBezTo>
                    <a:pt x="1070" y="699"/>
                    <a:pt x="1094" y="724"/>
                    <a:pt x="1118" y="724"/>
                  </a:cubicBezTo>
                  <a:lnTo>
                    <a:pt x="1118" y="699"/>
                  </a:lnTo>
                  <a:cubicBezTo>
                    <a:pt x="1143" y="675"/>
                    <a:pt x="1167" y="651"/>
                    <a:pt x="1143" y="626"/>
                  </a:cubicBezTo>
                  <a:cubicBezTo>
                    <a:pt x="1118" y="578"/>
                    <a:pt x="1094" y="505"/>
                    <a:pt x="1070" y="456"/>
                  </a:cubicBezTo>
                  <a:cubicBezTo>
                    <a:pt x="1058" y="444"/>
                    <a:pt x="1045" y="438"/>
                    <a:pt x="1033" y="438"/>
                  </a:cubicBezTo>
                  <a:close/>
                  <a:moveTo>
                    <a:pt x="1143" y="796"/>
                  </a:moveTo>
                  <a:cubicBezTo>
                    <a:pt x="1118" y="821"/>
                    <a:pt x="1118" y="845"/>
                    <a:pt x="1118" y="869"/>
                  </a:cubicBezTo>
                  <a:cubicBezTo>
                    <a:pt x="1118" y="918"/>
                    <a:pt x="1143" y="991"/>
                    <a:pt x="1143" y="991"/>
                  </a:cubicBezTo>
                  <a:lnTo>
                    <a:pt x="1143" y="1039"/>
                  </a:lnTo>
                  <a:cubicBezTo>
                    <a:pt x="1143" y="1064"/>
                    <a:pt x="1167" y="1088"/>
                    <a:pt x="1191" y="1088"/>
                  </a:cubicBezTo>
                  <a:cubicBezTo>
                    <a:pt x="1215" y="1088"/>
                    <a:pt x="1240" y="1064"/>
                    <a:pt x="1240" y="1039"/>
                  </a:cubicBezTo>
                  <a:cubicBezTo>
                    <a:pt x="1240" y="1015"/>
                    <a:pt x="1240" y="1015"/>
                    <a:pt x="1240" y="991"/>
                  </a:cubicBezTo>
                  <a:cubicBezTo>
                    <a:pt x="1215" y="942"/>
                    <a:pt x="1215" y="894"/>
                    <a:pt x="1215" y="845"/>
                  </a:cubicBezTo>
                  <a:cubicBezTo>
                    <a:pt x="1191" y="821"/>
                    <a:pt x="1167" y="796"/>
                    <a:pt x="1143" y="796"/>
                  </a:cubicBezTo>
                  <a:close/>
                  <a:moveTo>
                    <a:pt x="1191" y="1185"/>
                  </a:moveTo>
                  <a:cubicBezTo>
                    <a:pt x="1167" y="1185"/>
                    <a:pt x="1143" y="1209"/>
                    <a:pt x="1143" y="1234"/>
                  </a:cubicBezTo>
                  <a:cubicBezTo>
                    <a:pt x="1143" y="1282"/>
                    <a:pt x="1143" y="1355"/>
                    <a:pt x="1118" y="1404"/>
                  </a:cubicBezTo>
                  <a:cubicBezTo>
                    <a:pt x="1118" y="1428"/>
                    <a:pt x="1143" y="1452"/>
                    <a:pt x="1167" y="1452"/>
                  </a:cubicBezTo>
                  <a:cubicBezTo>
                    <a:pt x="1191" y="1452"/>
                    <a:pt x="1215" y="1452"/>
                    <a:pt x="1215" y="1428"/>
                  </a:cubicBezTo>
                  <a:cubicBezTo>
                    <a:pt x="1215" y="1355"/>
                    <a:pt x="1240" y="1307"/>
                    <a:pt x="1240" y="1234"/>
                  </a:cubicBezTo>
                  <a:cubicBezTo>
                    <a:pt x="1240" y="1209"/>
                    <a:pt x="1215" y="1185"/>
                    <a:pt x="1191" y="1185"/>
                  </a:cubicBezTo>
                  <a:close/>
                  <a:moveTo>
                    <a:pt x="1107" y="1549"/>
                  </a:moveTo>
                  <a:cubicBezTo>
                    <a:pt x="1093" y="1549"/>
                    <a:pt x="1078" y="1557"/>
                    <a:pt x="1070" y="1574"/>
                  </a:cubicBezTo>
                  <a:cubicBezTo>
                    <a:pt x="1045" y="1622"/>
                    <a:pt x="997" y="1695"/>
                    <a:pt x="973" y="1744"/>
                  </a:cubicBezTo>
                  <a:cubicBezTo>
                    <a:pt x="948" y="1744"/>
                    <a:pt x="948" y="1792"/>
                    <a:pt x="973" y="1792"/>
                  </a:cubicBezTo>
                  <a:lnTo>
                    <a:pt x="1045" y="1792"/>
                  </a:lnTo>
                  <a:cubicBezTo>
                    <a:pt x="1094" y="1744"/>
                    <a:pt x="1118" y="1671"/>
                    <a:pt x="1143" y="1622"/>
                  </a:cubicBezTo>
                  <a:cubicBezTo>
                    <a:pt x="1158" y="1575"/>
                    <a:pt x="1133" y="1549"/>
                    <a:pt x="1107" y="1549"/>
                  </a:cubicBezTo>
                  <a:close/>
                  <a:moveTo>
                    <a:pt x="438" y="1792"/>
                  </a:moveTo>
                  <a:cubicBezTo>
                    <a:pt x="394" y="1792"/>
                    <a:pt x="390" y="1893"/>
                    <a:pt x="426" y="1893"/>
                  </a:cubicBezTo>
                  <a:cubicBezTo>
                    <a:pt x="430" y="1893"/>
                    <a:pt x="434" y="1892"/>
                    <a:pt x="438" y="1890"/>
                  </a:cubicBezTo>
                  <a:lnTo>
                    <a:pt x="632" y="1890"/>
                  </a:lnTo>
                  <a:cubicBezTo>
                    <a:pt x="657" y="1890"/>
                    <a:pt x="681" y="1890"/>
                    <a:pt x="681" y="1841"/>
                  </a:cubicBezTo>
                  <a:cubicBezTo>
                    <a:pt x="681" y="1817"/>
                    <a:pt x="657" y="1817"/>
                    <a:pt x="632" y="1792"/>
                  </a:cubicBezTo>
                  <a:close/>
                  <a:moveTo>
                    <a:pt x="244" y="1841"/>
                  </a:moveTo>
                  <a:cubicBezTo>
                    <a:pt x="171" y="1865"/>
                    <a:pt x="98" y="1914"/>
                    <a:pt x="74" y="1963"/>
                  </a:cubicBezTo>
                  <a:cubicBezTo>
                    <a:pt x="49" y="1987"/>
                    <a:pt x="49" y="2011"/>
                    <a:pt x="74" y="2011"/>
                  </a:cubicBezTo>
                  <a:cubicBezTo>
                    <a:pt x="74" y="2023"/>
                    <a:pt x="74" y="2029"/>
                    <a:pt x="77" y="2029"/>
                  </a:cubicBezTo>
                  <a:cubicBezTo>
                    <a:pt x="80" y="2029"/>
                    <a:pt x="86" y="2023"/>
                    <a:pt x="98" y="2011"/>
                  </a:cubicBezTo>
                  <a:cubicBezTo>
                    <a:pt x="98" y="2023"/>
                    <a:pt x="104" y="2029"/>
                    <a:pt x="110" y="2029"/>
                  </a:cubicBezTo>
                  <a:cubicBezTo>
                    <a:pt x="116" y="2029"/>
                    <a:pt x="122" y="2023"/>
                    <a:pt x="122" y="2011"/>
                  </a:cubicBezTo>
                  <a:cubicBezTo>
                    <a:pt x="171" y="1987"/>
                    <a:pt x="220" y="1938"/>
                    <a:pt x="268" y="1938"/>
                  </a:cubicBezTo>
                  <a:cubicBezTo>
                    <a:pt x="292" y="1938"/>
                    <a:pt x="317" y="1914"/>
                    <a:pt x="292" y="1865"/>
                  </a:cubicBezTo>
                  <a:cubicBezTo>
                    <a:pt x="292" y="1841"/>
                    <a:pt x="268" y="1841"/>
                    <a:pt x="244" y="1841"/>
                  </a:cubicBezTo>
                  <a:close/>
                  <a:moveTo>
                    <a:pt x="803" y="1841"/>
                  </a:moveTo>
                  <a:cubicBezTo>
                    <a:pt x="778" y="1841"/>
                    <a:pt x="754" y="1841"/>
                    <a:pt x="754" y="1865"/>
                  </a:cubicBezTo>
                  <a:cubicBezTo>
                    <a:pt x="754" y="1890"/>
                    <a:pt x="754" y="1914"/>
                    <a:pt x="778" y="1938"/>
                  </a:cubicBezTo>
                  <a:lnTo>
                    <a:pt x="705" y="1987"/>
                  </a:lnTo>
                  <a:cubicBezTo>
                    <a:pt x="681" y="2011"/>
                    <a:pt x="681" y="2035"/>
                    <a:pt x="705" y="2060"/>
                  </a:cubicBezTo>
                  <a:lnTo>
                    <a:pt x="754" y="2060"/>
                  </a:lnTo>
                  <a:cubicBezTo>
                    <a:pt x="754" y="2060"/>
                    <a:pt x="754" y="2060"/>
                    <a:pt x="754" y="2035"/>
                  </a:cubicBezTo>
                  <a:cubicBezTo>
                    <a:pt x="803" y="2011"/>
                    <a:pt x="827" y="1987"/>
                    <a:pt x="875" y="1938"/>
                  </a:cubicBezTo>
                  <a:lnTo>
                    <a:pt x="948" y="1963"/>
                  </a:lnTo>
                  <a:cubicBezTo>
                    <a:pt x="955" y="1970"/>
                    <a:pt x="963" y="1973"/>
                    <a:pt x="970" y="1973"/>
                  </a:cubicBezTo>
                  <a:cubicBezTo>
                    <a:pt x="987" y="1973"/>
                    <a:pt x="1004" y="1955"/>
                    <a:pt x="1021" y="1938"/>
                  </a:cubicBezTo>
                  <a:cubicBezTo>
                    <a:pt x="1021" y="1914"/>
                    <a:pt x="997" y="1890"/>
                    <a:pt x="997" y="1890"/>
                  </a:cubicBezTo>
                  <a:lnTo>
                    <a:pt x="900" y="1841"/>
                  </a:lnTo>
                  <a:close/>
                  <a:moveTo>
                    <a:pt x="1143" y="1993"/>
                  </a:moveTo>
                  <a:cubicBezTo>
                    <a:pt x="1130" y="1993"/>
                    <a:pt x="1118" y="1999"/>
                    <a:pt x="1118" y="2011"/>
                  </a:cubicBezTo>
                  <a:cubicBezTo>
                    <a:pt x="1094" y="2035"/>
                    <a:pt x="1094" y="2060"/>
                    <a:pt x="1118" y="2084"/>
                  </a:cubicBezTo>
                  <a:cubicBezTo>
                    <a:pt x="1167" y="2108"/>
                    <a:pt x="1191" y="2157"/>
                    <a:pt x="1240" y="2205"/>
                  </a:cubicBezTo>
                  <a:cubicBezTo>
                    <a:pt x="1240" y="2205"/>
                    <a:pt x="1264" y="2205"/>
                    <a:pt x="1264" y="2230"/>
                  </a:cubicBezTo>
                  <a:lnTo>
                    <a:pt x="1313" y="2230"/>
                  </a:lnTo>
                  <a:cubicBezTo>
                    <a:pt x="1337" y="2205"/>
                    <a:pt x="1337" y="2181"/>
                    <a:pt x="1313" y="2157"/>
                  </a:cubicBezTo>
                  <a:cubicBezTo>
                    <a:pt x="1264" y="2108"/>
                    <a:pt x="1215" y="2060"/>
                    <a:pt x="1167" y="2011"/>
                  </a:cubicBezTo>
                  <a:cubicBezTo>
                    <a:pt x="1167" y="1999"/>
                    <a:pt x="1155" y="1993"/>
                    <a:pt x="1143" y="1993"/>
                  </a:cubicBezTo>
                  <a:close/>
                  <a:moveTo>
                    <a:pt x="585" y="2074"/>
                  </a:moveTo>
                  <a:cubicBezTo>
                    <a:pt x="576" y="2074"/>
                    <a:pt x="567" y="2077"/>
                    <a:pt x="560" y="2084"/>
                  </a:cubicBezTo>
                  <a:cubicBezTo>
                    <a:pt x="511" y="2108"/>
                    <a:pt x="462" y="2133"/>
                    <a:pt x="414" y="2157"/>
                  </a:cubicBezTo>
                  <a:cubicBezTo>
                    <a:pt x="365" y="2157"/>
                    <a:pt x="365" y="2230"/>
                    <a:pt x="414" y="2254"/>
                  </a:cubicBezTo>
                  <a:lnTo>
                    <a:pt x="438" y="2230"/>
                  </a:lnTo>
                  <a:cubicBezTo>
                    <a:pt x="487" y="2205"/>
                    <a:pt x="560" y="2181"/>
                    <a:pt x="608" y="2157"/>
                  </a:cubicBezTo>
                  <a:cubicBezTo>
                    <a:pt x="632" y="2157"/>
                    <a:pt x="632" y="2133"/>
                    <a:pt x="632" y="2108"/>
                  </a:cubicBezTo>
                  <a:cubicBezTo>
                    <a:pt x="632" y="2091"/>
                    <a:pt x="608" y="2074"/>
                    <a:pt x="585" y="2074"/>
                  </a:cubicBezTo>
                  <a:close/>
                  <a:moveTo>
                    <a:pt x="49" y="2108"/>
                  </a:moveTo>
                  <a:cubicBezTo>
                    <a:pt x="25" y="2133"/>
                    <a:pt x="1" y="2157"/>
                    <a:pt x="25" y="2181"/>
                  </a:cubicBezTo>
                  <a:cubicBezTo>
                    <a:pt x="74" y="2230"/>
                    <a:pt x="147" y="2278"/>
                    <a:pt x="220" y="2278"/>
                  </a:cubicBezTo>
                  <a:lnTo>
                    <a:pt x="244" y="2278"/>
                  </a:lnTo>
                  <a:cubicBezTo>
                    <a:pt x="244" y="2278"/>
                    <a:pt x="268" y="2254"/>
                    <a:pt x="268" y="2230"/>
                  </a:cubicBezTo>
                  <a:cubicBezTo>
                    <a:pt x="268" y="2205"/>
                    <a:pt x="244" y="2181"/>
                    <a:pt x="220" y="2181"/>
                  </a:cubicBezTo>
                  <a:cubicBezTo>
                    <a:pt x="195" y="2181"/>
                    <a:pt x="122" y="2181"/>
                    <a:pt x="98" y="2133"/>
                  </a:cubicBezTo>
                  <a:cubicBezTo>
                    <a:pt x="98" y="2108"/>
                    <a:pt x="74" y="2108"/>
                    <a:pt x="49" y="2108"/>
                  </a:cubicBezTo>
                  <a:close/>
                  <a:moveTo>
                    <a:pt x="1361" y="2278"/>
                  </a:moveTo>
                  <a:cubicBezTo>
                    <a:pt x="1337" y="2303"/>
                    <a:pt x="1313" y="2327"/>
                    <a:pt x="1337" y="2351"/>
                  </a:cubicBezTo>
                  <a:cubicBezTo>
                    <a:pt x="1337" y="2400"/>
                    <a:pt x="1361" y="2448"/>
                    <a:pt x="1361" y="2521"/>
                  </a:cubicBezTo>
                  <a:cubicBezTo>
                    <a:pt x="1361" y="2546"/>
                    <a:pt x="1386" y="2570"/>
                    <a:pt x="1410" y="2570"/>
                  </a:cubicBezTo>
                  <a:cubicBezTo>
                    <a:pt x="1434" y="2570"/>
                    <a:pt x="1458" y="2546"/>
                    <a:pt x="1458" y="2521"/>
                  </a:cubicBezTo>
                  <a:cubicBezTo>
                    <a:pt x="1458" y="2448"/>
                    <a:pt x="1434" y="2375"/>
                    <a:pt x="1410" y="2327"/>
                  </a:cubicBezTo>
                  <a:cubicBezTo>
                    <a:pt x="1410" y="2303"/>
                    <a:pt x="1361" y="2278"/>
                    <a:pt x="1361" y="2278"/>
                  </a:cubicBezTo>
                  <a:close/>
                  <a:moveTo>
                    <a:pt x="1402" y="2657"/>
                  </a:moveTo>
                  <a:cubicBezTo>
                    <a:pt x="1383" y="2657"/>
                    <a:pt x="1378" y="2674"/>
                    <a:pt x="1361" y="2691"/>
                  </a:cubicBezTo>
                  <a:cubicBezTo>
                    <a:pt x="1361" y="2764"/>
                    <a:pt x="1337" y="2813"/>
                    <a:pt x="1313" y="2861"/>
                  </a:cubicBezTo>
                  <a:cubicBezTo>
                    <a:pt x="1313" y="2886"/>
                    <a:pt x="1337" y="2910"/>
                    <a:pt x="1361" y="2934"/>
                  </a:cubicBezTo>
                  <a:cubicBezTo>
                    <a:pt x="1386" y="2934"/>
                    <a:pt x="1410" y="2934"/>
                    <a:pt x="1410" y="2910"/>
                  </a:cubicBezTo>
                  <a:cubicBezTo>
                    <a:pt x="1434" y="2837"/>
                    <a:pt x="1458" y="2764"/>
                    <a:pt x="1458" y="2716"/>
                  </a:cubicBezTo>
                  <a:cubicBezTo>
                    <a:pt x="1458" y="2691"/>
                    <a:pt x="1458" y="2667"/>
                    <a:pt x="1434" y="2667"/>
                  </a:cubicBezTo>
                  <a:cubicBezTo>
                    <a:pt x="1420" y="2660"/>
                    <a:pt x="1410" y="2657"/>
                    <a:pt x="1402" y="2657"/>
                  </a:cubicBezTo>
                  <a:close/>
                  <a:moveTo>
                    <a:pt x="1288" y="3021"/>
                  </a:moveTo>
                  <a:cubicBezTo>
                    <a:pt x="1272" y="3021"/>
                    <a:pt x="1256" y="3031"/>
                    <a:pt x="1240" y="3031"/>
                  </a:cubicBezTo>
                  <a:lnTo>
                    <a:pt x="1167" y="3201"/>
                  </a:lnTo>
                  <a:cubicBezTo>
                    <a:pt x="1143" y="3226"/>
                    <a:pt x="1167" y="3250"/>
                    <a:pt x="1191" y="3274"/>
                  </a:cubicBezTo>
                  <a:cubicBezTo>
                    <a:pt x="1215" y="3274"/>
                    <a:pt x="1240" y="3274"/>
                    <a:pt x="1240" y="3250"/>
                  </a:cubicBezTo>
                  <a:cubicBezTo>
                    <a:pt x="1264" y="3201"/>
                    <a:pt x="1313" y="3153"/>
                    <a:pt x="1337" y="3080"/>
                  </a:cubicBezTo>
                  <a:cubicBezTo>
                    <a:pt x="1337" y="3056"/>
                    <a:pt x="1337" y="3031"/>
                    <a:pt x="1313" y="3031"/>
                  </a:cubicBezTo>
                  <a:cubicBezTo>
                    <a:pt x="1305" y="3023"/>
                    <a:pt x="1296" y="3021"/>
                    <a:pt x="1288" y="3021"/>
                  </a:cubicBezTo>
                  <a:close/>
                  <a:moveTo>
                    <a:pt x="1124" y="3351"/>
                  </a:moveTo>
                  <a:cubicBezTo>
                    <a:pt x="1112" y="3351"/>
                    <a:pt x="1101" y="3357"/>
                    <a:pt x="1094" y="3371"/>
                  </a:cubicBezTo>
                  <a:cubicBezTo>
                    <a:pt x="1045" y="3444"/>
                    <a:pt x="1021" y="3493"/>
                    <a:pt x="997" y="3542"/>
                  </a:cubicBezTo>
                  <a:cubicBezTo>
                    <a:pt x="973" y="3542"/>
                    <a:pt x="973" y="3566"/>
                    <a:pt x="997" y="3590"/>
                  </a:cubicBezTo>
                  <a:lnTo>
                    <a:pt x="1070" y="3590"/>
                  </a:lnTo>
                  <a:cubicBezTo>
                    <a:pt x="1094" y="3542"/>
                    <a:pt x="1143" y="3493"/>
                    <a:pt x="1167" y="3420"/>
                  </a:cubicBezTo>
                  <a:cubicBezTo>
                    <a:pt x="1184" y="3386"/>
                    <a:pt x="1153" y="3351"/>
                    <a:pt x="1124" y="3351"/>
                  </a:cubicBezTo>
                  <a:close/>
                  <a:moveTo>
                    <a:pt x="705" y="3566"/>
                  </a:moveTo>
                  <a:cubicBezTo>
                    <a:pt x="632" y="3566"/>
                    <a:pt x="560" y="3590"/>
                    <a:pt x="511" y="3639"/>
                  </a:cubicBezTo>
                  <a:cubicBezTo>
                    <a:pt x="487" y="3639"/>
                    <a:pt x="487" y="3687"/>
                    <a:pt x="511" y="3687"/>
                  </a:cubicBezTo>
                  <a:cubicBezTo>
                    <a:pt x="511" y="3699"/>
                    <a:pt x="511" y="3705"/>
                    <a:pt x="514" y="3705"/>
                  </a:cubicBezTo>
                  <a:cubicBezTo>
                    <a:pt x="517" y="3705"/>
                    <a:pt x="523" y="3699"/>
                    <a:pt x="535" y="3687"/>
                  </a:cubicBezTo>
                  <a:cubicBezTo>
                    <a:pt x="535" y="3687"/>
                    <a:pt x="535" y="3712"/>
                    <a:pt x="560" y="3712"/>
                  </a:cubicBezTo>
                  <a:cubicBezTo>
                    <a:pt x="608" y="3663"/>
                    <a:pt x="657" y="3663"/>
                    <a:pt x="705" y="3663"/>
                  </a:cubicBezTo>
                  <a:cubicBezTo>
                    <a:pt x="730" y="3663"/>
                    <a:pt x="754" y="3639"/>
                    <a:pt x="754" y="3614"/>
                  </a:cubicBezTo>
                  <a:cubicBezTo>
                    <a:pt x="754" y="3590"/>
                    <a:pt x="730" y="3566"/>
                    <a:pt x="705" y="3566"/>
                  </a:cubicBezTo>
                  <a:close/>
                  <a:moveTo>
                    <a:pt x="900" y="3590"/>
                  </a:moveTo>
                  <a:cubicBezTo>
                    <a:pt x="875" y="3590"/>
                    <a:pt x="851" y="3614"/>
                    <a:pt x="851" y="3639"/>
                  </a:cubicBezTo>
                  <a:cubicBezTo>
                    <a:pt x="827" y="3639"/>
                    <a:pt x="851" y="3663"/>
                    <a:pt x="851" y="3687"/>
                  </a:cubicBezTo>
                  <a:cubicBezTo>
                    <a:pt x="827" y="3736"/>
                    <a:pt x="778" y="3760"/>
                    <a:pt x="730" y="3809"/>
                  </a:cubicBezTo>
                  <a:cubicBezTo>
                    <a:pt x="730" y="3833"/>
                    <a:pt x="730" y="3857"/>
                    <a:pt x="730" y="3882"/>
                  </a:cubicBezTo>
                  <a:lnTo>
                    <a:pt x="803" y="3882"/>
                  </a:lnTo>
                  <a:cubicBezTo>
                    <a:pt x="851" y="3833"/>
                    <a:pt x="900" y="3784"/>
                    <a:pt x="948" y="3736"/>
                  </a:cubicBezTo>
                  <a:cubicBezTo>
                    <a:pt x="948" y="3736"/>
                    <a:pt x="948" y="3712"/>
                    <a:pt x="948" y="3712"/>
                  </a:cubicBezTo>
                  <a:cubicBezTo>
                    <a:pt x="973" y="3712"/>
                    <a:pt x="1021" y="3736"/>
                    <a:pt x="1045" y="3736"/>
                  </a:cubicBezTo>
                  <a:cubicBezTo>
                    <a:pt x="1053" y="3743"/>
                    <a:pt x="1060" y="3746"/>
                    <a:pt x="1067" y="3746"/>
                  </a:cubicBezTo>
                  <a:cubicBezTo>
                    <a:pt x="1084" y="3746"/>
                    <a:pt x="1101" y="3729"/>
                    <a:pt x="1118" y="3712"/>
                  </a:cubicBezTo>
                  <a:cubicBezTo>
                    <a:pt x="1118" y="3712"/>
                    <a:pt x="1118" y="3663"/>
                    <a:pt x="1094" y="3663"/>
                  </a:cubicBezTo>
                  <a:cubicBezTo>
                    <a:pt x="1021" y="3639"/>
                    <a:pt x="973" y="3614"/>
                    <a:pt x="900" y="3590"/>
                  </a:cubicBezTo>
                  <a:close/>
                  <a:moveTo>
                    <a:pt x="1231" y="3742"/>
                  </a:moveTo>
                  <a:cubicBezTo>
                    <a:pt x="1222" y="3742"/>
                    <a:pt x="1215" y="3748"/>
                    <a:pt x="1215" y="3760"/>
                  </a:cubicBezTo>
                  <a:cubicBezTo>
                    <a:pt x="1191" y="3784"/>
                    <a:pt x="1191" y="3809"/>
                    <a:pt x="1215" y="3833"/>
                  </a:cubicBezTo>
                  <a:cubicBezTo>
                    <a:pt x="1264" y="3857"/>
                    <a:pt x="1313" y="3882"/>
                    <a:pt x="1361" y="3930"/>
                  </a:cubicBezTo>
                  <a:lnTo>
                    <a:pt x="1386" y="3930"/>
                  </a:lnTo>
                  <a:cubicBezTo>
                    <a:pt x="1386" y="3930"/>
                    <a:pt x="1396" y="3941"/>
                    <a:pt x="1411" y="3941"/>
                  </a:cubicBezTo>
                  <a:cubicBezTo>
                    <a:pt x="1418" y="3941"/>
                    <a:pt x="1426" y="3938"/>
                    <a:pt x="1434" y="3930"/>
                  </a:cubicBezTo>
                  <a:cubicBezTo>
                    <a:pt x="1434" y="3930"/>
                    <a:pt x="1434" y="3882"/>
                    <a:pt x="1434" y="3882"/>
                  </a:cubicBezTo>
                  <a:cubicBezTo>
                    <a:pt x="1386" y="3833"/>
                    <a:pt x="1313" y="3784"/>
                    <a:pt x="1264" y="3760"/>
                  </a:cubicBezTo>
                  <a:cubicBezTo>
                    <a:pt x="1252" y="3748"/>
                    <a:pt x="1240" y="3742"/>
                    <a:pt x="1231" y="3742"/>
                  </a:cubicBezTo>
                  <a:close/>
                  <a:moveTo>
                    <a:pt x="462" y="3784"/>
                  </a:moveTo>
                  <a:cubicBezTo>
                    <a:pt x="438" y="3784"/>
                    <a:pt x="414" y="3809"/>
                    <a:pt x="438" y="3833"/>
                  </a:cubicBezTo>
                  <a:cubicBezTo>
                    <a:pt x="438" y="3906"/>
                    <a:pt x="487" y="3979"/>
                    <a:pt x="584" y="3979"/>
                  </a:cubicBezTo>
                  <a:lnTo>
                    <a:pt x="608" y="3979"/>
                  </a:lnTo>
                  <a:cubicBezTo>
                    <a:pt x="632" y="3979"/>
                    <a:pt x="657" y="3954"/>
                    <a:pt x="657" y="3906"/>
                  </a:cubicBezTo>
                  <a:cubicBezTo>
                    <a:pt x="632" y="3882"/>
                    <a:pt x="608" y="3882"/>
                    <a:pt x="584" y="3882"/>
                  </a:cubicBezTo>
                  <a:cubicBezTo>
                    <a:pt x="560" y="3882"/>
                    <a:pt x="511" y="3882"/>
                    <a:pt x="511" y="3809"/>
                  </a:cubicBezTo>
                  <a:cubicBezTo>
                    <a:pt x="511" y="3784"/>
                    <a:pt x="487" y="3784"/>
                    <a:pt x="462" y="3784"/>
                  </a:cubicBezTo>
                  <a:close/>
                  <a:moveTo>
                    <a:pt x="1520" y="3963"/>
                  </a:moveTo>
                  <a:cubicBezTo>
                    <a:pt x="1480" y="3963"/>
                    <a:pt x="1445" y="4014"/>
                    <a:pt x="1483" y="4052"/>
                  </a:cubicBezTo>
                  <a:cubicBezTo>
                    <a:pt x="1507" y="4100"/>
                    <a:pt x="1556" y="4149"/>
                    <a:pt x="1580" y="4197"/>
                  </a:cubicBezTo>
                  <a:cubicBezTo>
                    <a:pt x="1604" y="4197"/>
                    <a:pt x="1604" y="4222"/>
                    <a:pt x="1628" y="4222"/>
                  </a:cubicBezTo>
                  <a:lnTo>
                    <a:pt x="1628" y="4197"/>
                  </a:lnTo>
                  <a:lnTo>
                    <a:pt x="1653" y="4197"/>
                  </a:lnTo>
                  <a:cubicBezTo>
                    <a:pt x="1677" y="4197"/>
                    <a:pt x="1677" y="4173"/>
                    <a:pt x="1677" y="4149"/>
                  </a:cubicBezTo>
                  <a:cubicBezTo>
                    <a:pt x="1628" y="4100"/>
                    <a:pt x="1604" y="4027"/>
                    <a:pt x="1556" y="3979"/>
                  </a:cubicBezTo>
                  <a:cubicBezTo>
                    <a:pt x="1544" y="3967"/>
                    <a:pt x="1532" y="3963"/>
                    <a:pt x="1520" y="3963"/>
                  </a:cubicBezTo>
                  <a:close/>
                  <a:moveTo>
                    <a:pt x="1722" y="4285"/>
                  </a:moveTo>
                  <a:cubicBezTo>
                    <a:pt x="1716" y="4285"/>
                    <a:pt x="1708" y="4287"/>
                    <a:pt x="1701" y="4295"/>
                  </a:cubicBezTo>
                  <a:cubicBezTo>
                    <a:pt x="1677" y="4295"/>
                    <a:pt x="1653" y="4319"/>
                    <a:pt x="1677" y="4343"/>
                  </a:cubicBezTo>
                  <a:cubicBezTo>
                    <a:pt x="1701" y="4416"/>
                    <a:pt x="1726" y="4465"/>
                    <a:pt x="1726" y="4513"/>
                  </a:cubicBezTo>
                  <a:cubicBezTo>
                    <a:pt x="1726" y="4537"/>
                    <a:pt x="1750" y="4562"/>
                    <a:pt x="1774" y="4562"/>
                  </a:cubicBezTo>
                  <a:cubicBezTo>
                    <a:pt x="1799" y="4562"/>
                    <a:pt x="1823" y="4513"/>
                    <a:pt x="1823" y="4489"/>
                  </a:cubicBezTo>
                  <a:cubicBezTo>
                    <a:pt x="1799" y="4440"/>
                    <a:pt x="1774" y="4367"/>
                    <a:pt x="1750" y="4319"/>
                  </a:cubicBezTo>
                  <a:cubicBezTo>
                    <a:pt x="1750" y="4302"/>
                    <a:pt x="1738" y="4285"/>
                    <a:pt x="1722" y="4285"/>
                  </a:cubicBezTo>
                  <a:close/>
                  <a:moveTo>
                    <a:pt x="1799" y="4635"/>
                  </a:moveTo>
                  <a:cubicBezTo>
                    <a:pt x="1774" y="4659"/>
                    <a:pt x="1750" y="4683"/>
                    <a:pt x="1750" y="4708"/>
                  </a:cubicBezTo>
                  <a:lnTo>
                    <a:pt x="1750" y="4780"/>
                  </a:lnTo>
                  <a:lnTo>
                    <a:pt x="1750" y="4878"/>
                  </a:lnTo>
                  <a:cubicBezTo>
                    <a:pt x="1750" y="4902"/>
                    <a:pt x="1774" y="4926"/>
                    <a:pt x="1799" y="4926"/>
                  </a:cubicBezTo>
                  <a:cubicBezTo>
                    <a:pt x="1823" y="4926"/>
                    <a:pt x="1847" y="4902"/>
                    <a:pt x="1847" y="4878"/>
                  </a:cubicBezTo>
                  <a:lnTo>
                    <a:pt x="1847" y="4780"/>
                  </a:lnTo>
                  <a:lnTo>
                    <a:pt x="1847" y="4683"/>
                  </a:lnTo>
                  <a:cubicBezTo>
                    <a:pt x="1847" y="4659"/>
                    <a:pt x="1823" y="4635"/>
                    <a:pt x="1799" y="4635"/>
                  </a:cubicBezTo>
                  <a:close/>
                  <a:moveTo>
                    <a:pt x="1799" y="5023"/>
                  </a:moveTo>
                  <a:cubicBezTo>
                    <a:pt x="1774" y="5023"/>
                    <a:pt x="1750" y="5023"/>
                    <a:pt x="1750" y="5048"/>
                  </a:cubicBezTo>
                  <a:cubicBezTo>
                    <a:pt x="1726" y="5096"/>
                    <a:pt x="1726" y="5145"/>
                    <a:pt x="1726" y="5169"/>
                  </a:cubicBezTo>
                  <a:cubicBezTo>
                    <a:pt x="1701" y="5193"/>
                    <a:pt x="1726" y="5218"/>
                    <a:pt x="1750" y="5242"/>
                  </a:cubicBezTo>
                  <a:cubicBezTo>
                    <a:pt x="1774" y="5242"/>
                    <a:pt x="1799" y="5218"/>
                    <a:pt x="1799" y="5193"/>
                  </a:cubicBezTo>
                  <a:cubicBezTo>
                    <a:pt x="1823" y="5169"/>
                    <a:pt x="1823" y="5121"/>
                    <a:pt x="1823" y="5072"/>
                  </a:cubicBezTo>
                  <a:cubicBezTo>
                    <a:pt x="1847" y="5048"/>
                    <a:pt x="1823" y="5023"/>
                    <a:pt x="1799" y="50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1269" name="Google Shape;1269;p30"/>
          <p:cNvGrpSpPr/>
          <p:nvPr/>
        </p:nvGrpSpPr>
        <p:grpSpPr>
          <a:xfrm>
            <a:off x="-5013" y="3957735"/>
            <a:ext cx="708344" cy="1228537"/>
            <a:chOff x="-1056319" y="1385262"/>
            <a:chExt cx="212940" cy="369285"/>
          </a:xfrm>
        </p:grpSpPr>
        <p:sp>
          <p:nvSpPr>
            <p:cNvPr id="1270" name="Google Shape;1270;p30"/>
            <p:cNvSpPr/>
            <p:nvPr/>
          </p:nvSpPr>
          <p:spPr>
            <a:xfrm>
              <a:off x="-933315" y="1467563"/>
              <a:ext cx="27460" cy="279194"/>
            </a:xfrm>
            <a:custGeom>
              <a:avLst/>
              <a:gdLst/>
              <a:ahLst/>
              <a:cxnLst/>
              <a:rect l="l" t="t" r="r" b="b"/>
              <a:pathLst>
                <a:path w="705" h="7168" extrusionOk="0">
                  <a:moveTo>
                    <a:pt x="680" y="1"/>
                  </a:moveTo>
                  <a:cubicBezTo>
                    <a:pt x="656" y="1"/>
                    <a:pt x="632" y="25"/>
                    <a:pt x="632" y="50"/>
                  </a:cubicBezTo>
                  <a:cubicBezTo>
                    <a:pt x="608" y="292"/>
                    <a:pt x="0" y="6123"/>
                    <a:pt x="170" y="7119"/>
                  </a:cubicBezTo>
                  <a:cubicBezTo>
                    <a:pt x="170" y="7143"/>
                    <a:pt x="170" y="7167"/>
                    <a:pt x="195" y="7167"/>
                  </a:cubicBezTo>
                  <a:lnTo>
                    <a:pt x="219" y="7167"/>
                  </a:lnTo>
                  <a:cubicBezTo>
                    <a:pt x="243" y="7143"/>
                    <a:pt x="243" y="7119"/>
                    <a:pt x="243" y="7094"/>
                  </a:cubicBezTo>
                  <a:cubicBezTo>
                    <a:pt x="97" y="6123"/>
                    <a:pt x="705" y="122"/>
                    <a:pt x="705" y="74"/>
                  </a:cubicBezTo>
                  <a:cubicBezTo>
                    <a:pt x="705" y="25"/>
                    <a:pt x="705" y="25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71" name="Google Shape;1271;p30"/>
            <p:cNvSpPr/>
            <p:nvPr/>
          </p:nvSpPr>
          <p:spPr>
            <a:xfrm>
              <a:off x="-968331" y="1385262"/>
              <a:ext cx="124952" cy="123978"/>
            </a:xfrm>
            <a:custGeom>
              <a:avLst/>
              <a:gdLst/>
              <a:ahLst/>
              <a:cxnLst/>
              <a:rect l="l" t="t" r="r" b="b"/>
              <a:pathLst>
                <a:path w="3208" h="3183" extrusionOk="0">
                  <a:moveTo>
                    <a:pt x="1555" y="98"/>
                  </a:moveTo>
                  <a:cubicBezTo>
                    <a:pt x="1871" y="171"/>
                    <a:pt x="1871" y="705"/>
                    <a:pt x="1871" y="705"/>
                  </a:cubicBezTo>
                  <a:cubicBezTo>
                    <a:pt x="1871" y="729"/>
                    <a:pt x="1895" y="754"/>
                    <a:pt x="1920" y="754"/>
                  </a:cubicBezTo>
                  <a:cubicBezTo>
                    <a:pt x="1944" y="754"/>
                    <a:pt x="1968" y="754"/>
                    <a:pt x="1968" y="729"/>
                  </a:cubicBezTo>
                  <a:cubicBezTo>
                    <a:pt x="2065" y="535"/>
                    <a:pt x="2260" y="243"/>
                    <a:pt x="2381" y="243"/>
                  </a:cubicBezTo>
                  <a:cubicBezTo>
                    <a:pt x="2405" y="243"/>
                    <a:pt x="2430" y="243"/>
                    <a:pt x="2430" y="268"/>
                  </a:cubicBezTo>
                  <a:cubicBezTo>
                    <a:pt x="2600" y="389"/>
                    <a:pt x="2478" y="802"/>
                    <a:pt x="2405" y="948"/>
                  </a:cubicBezTo>
                  <a:cubicBezTo>
                    <a:pt x="2386" y="988"/>
                    <a:pt x="2414" y="1027"/>
                    <a:pt x="2452" y="1027"/>
                  </a:cubicBezTo>
                  <a:cubicBezTo>
                    <a:pt x="2460" y="1027"/>
                    <a:pt x="2469" y="1025"/>
                    <a:pt x="2478" y="1021"/>
                  </a:cubicBezTo>
                  <a:cubicBezTo>
                    <a:pt x="2600" y="972"/>
                    <a:pt x="2745" y="924"/>
                    <a:pt x="2891" y="924"/>
                  </a:cubicBezTo>
                  <a:cubicBezTo>
                    <a:pt x="2940" y="924"/>
                    <a:pt x="3013" y="924"/>
                    <a:pt x="3061" y="972"/>
                  </a:cubicBezTo>
                  <a:cubicBezTo>
                    <a:pt x="3061" y="972"/>
                    <a:pt x="3061" y="996"/>
                    <a:pt x="3061" y="996"/>
                  </a:cubicBezTo>
                  <a:cubicBezTo>
                    <a:pt x="3037" y="1142"/>
                    <a:pt x="2745" y="1409"/>
                    <a:pt x="2551" y="1580"/>
                  </a:cubicBezTo>
                  <a:cubicBezTo>
                    <a:pt x="2527" y="1580"/>
                    <a:pt x="2527" y="1604"/>
                    <a:pt x="2527" y="1628"/>
                  </a:cubicBezTo>
                  <a:cubicBezTo>
                    <a:pt x="2551" y="1628"/>
                    <a:pt x="2551" y="1652"/>
                    <a:pt x="2575" y="1652"/>
                  </a:cubicBezTo>
                  <a:cubicBezTo>
                    <a:pt x="2721" y="1652"/>
                    <a:pt x="3134" y="1725"/>
                    <a:pt x="3134" y="1920"/>
                  </a:cubicBezTo>
                  <a:cubicBezTo>
                    <a:pt x="3134" y="2114"/>
                    <a:pt x="2624" y="2163"/>
                    <a:pt x="2430" y="2163"/>
                  </a:cubicBezTo>
                  <a:cubicBezTo>
                    <a:pt x="2430" y="2163"/>
                    <a:pt x="2405" y="2163"/>
                    <a:pt x="2405" y="2187"/>
                  </a:cubicBezTo>
                  <a:cubicBezTo>
                    <a:pt x="2381" y="2211"/>
                    <a:pt x="2381" y="2211"/>
                    <a:pt x="2405" y="2235"/>
                  </a:cubicBezTo>
                  <a:cubicBezTo>
                    <a:pt x="2405" y="2235"/>
                    <a:pt x="2697" y="2551"/>
                    <a:pt x="2527" y="2794"/>
                  </a:cubicBezTo>
                  <a:cubicBezTo>
                    <a:pt x="2503" y="2818"/>
                    <a:pt x="2454" y="2843"/>
                    <a:pt x="2430" y="2843"/>
                  </a:cubicBezTo>
                  <a:cubicBezTo>
                    <a:pt x="2260" y="2843"/>
                    <a:pt x="1992" y="2503"/>
                    <a:pt x="1895" y="2381"/>
                  </a:cubicBezTo>
                  <a:cubicBezTo>
                    <a:pt x="1883" y="2369"/>
                    <a:pt x="1871" y="2363"/>
                    <a:pt x="1862" y="2363"/>
                  </a:cubicBezTo>
                  <a:cubicBezTo>
                    <a:pt x="1853" y="2363"/>
                    <a:pt x="1847" y="2369"/>
                    <a:pt x="1847" y="2381"/>
                  </a:cubicBezTo>
                  <a:cubicBezTo>
                    <a:pt x="1822" y="2381"/>
                    <a:pt x="1798" y="2405"/>
                    <a:pt x="1798" y="2430"/>
                  </a:cubicBezTo>
                  <a:cubicBezTo>
                    <a:pt x="1798" y="2430"/>
                    <a:pt x="1871" y="2964"/>
                    <a:pt x="1579" y="3086"/>
                  </a:cubicBezTo>
                  <a:lnTo>
                    <a:pt x="1507" y="3086"/>
                  </a:lnTo>
                  <a:cubicBezTo>
                    <a:pt x="1312" y="3086"/>
                    <a:pt x="1215" y="2624"/>
                    <a:pt x="1215" y="2454"/>
                  </a:cubicBezTo>
                  <a:cubicBezTo>
                    <a:pt x="1215" y="2430"/>
                    <a:pt x="1191" y="2430"/>
                    <a:pt x="1166" y="2430"/>
                  </a:cubicBezTo>
                  <a:cubicBezTo>
                    <a:pt x="1166" y="2430"/>
                    <a:pt x="1166" y="2454"/>
                    <a:pt x="1166" y="2454"/>
                  </a:cubicBezTo>
                  <a:cubicBezTo>
                    <a:pt x="1045" y="2551"/>
                    <a:pt x="899" y="2624"/>
                    <a:pt x="754" y="2624"/>
                  </a:cubicBezTo>
                  <a:cubicBezTo>
                    <a:pt x="656" y="2624"/>
                    <a:pt x="583" y="2600"/>
                    <a:pt x="511" y="2575"/>
                  </a:cubicBezTo>
                  <a:cubicBezTo>
                    <a:pt x="462" y="2551"/>
                    <a:pt x="413" y="2503"/>
                    <a:pt x="413" y="2454"/>
                  </a:cubicBezTo>
                  <a:cubicBezTo>
                    <a:pt x="389" y="2235"/>
                    <a:pt x="729" y="1871"/>
                    <a:pt x="875" y="1725"/>
                  </a:cubicBezTo>
                  <a:cubicBezTo>
                    <a:pt x="875" y="1701"/>
                    <a:pt x="875" y="1701"/>
                    <a:pt x="875" y="1677"/>
                  </a:cubicBezTo>
                  <a:cubicBezTo>
                    <a:pt x="851" y="1652"/>
                    <a:pt x="826" y="1652"/>
                    <a:pt x="826" y="1652"/>
                  </a:cubicBezTo>
                  <a:lnTo>
                    <a:pt x="705" y="1652"/>
                  </a:lnTo>
                  <a:cubicBezTo>
                    <a:pt x="535" y="1652"/>
                    <a:pt x="195" y="1628"/>
                    <a:pt x="146" y="1409"/>
                  </a:cubicBezTo>
                  <a:cubicBezTo>
                    <a:pt x="122" y="1385"/>
                    <a:pt x="122" y="1361"/>
                    <a:pt x="146" y="1337"/>
                  </a:cubicBezTo>
                  <a:cubicBezTo>
                    <a:pt x="219" y="1215"/>
                    <a:pt x="559" y="1191"/>
                    <a:pt x="826" y="1191"/>
                  </a:cubicBezTo>
                  <a:lnTo>
                    <a:pt x="851" y="1191"/>
                  </a:lnTo>
                  <a:cubicBezTo>
                    <a:pt x="899" y="1167"/>
                    <a:pt x="924" y="1118"/>
                    <a:pt x="875" y="1094"/>
                  </a:cubicBezTo>
                  <a:cubicBezTo>
                    <a:pt x="778" y="1021"/>
                    <a:pt x="511" y="778"/>
                    <a:pt x="511" y="608"/>
                  </a:cubicBezTo>
                  <a:cubicBezTo>
                    <a:pt x="511" y="559"/>
                    <a:pt x="511" y="535"/>
                    <a:pt x="535" y="511"/>
                  </a:cubicBezTo>
                  <a:cubicBezTo>
                    <a:pt x="583" y="486"/>
                    <a:pt x="608" y="462"/>
                    <a:pt x="656" y="462"/>
                  </a:cubicBezTo>
                  <a:cubicBezTo>
                    <a:pt x="899" y="511"/>
                    <a:pt x="1118" y="632"/>
                    <a:pt x="1312" y="778"/>
                  </a:cubicBezTo>
                  <a:lnTo>
                    <a:pt x="1361" y="778"/>
                  </a:lnTo>
                  <a:cubicBezTo>
                    <a:pt x="1385" y="754"/>
                    <a:pt x="1385" y="754"/>
                    <a:pt x="1385" y="729"/>
                  </a:cubicBezTo>
                  <a:cubicBezTo>
                    <a:pt x="1361" y="608"/>
                    <a:pt x="1337" y="268"/>
                    <a:pt x="1434" y="146"/>
                  </a:cubicBezTo>
                  <a:cubicBezTo>
                    <a:pt x="1458" y="98"/>
                    <a:pt x="1507" y="98"/>
                    <a:pt x="1555" y="98"/>
                  </a:cubicBezTo>
                  <a:close/>
                  <a:moveTo>
                    <a:pt x="1531" y="1"/>
                  </a:moveTo>
                  <a:cubicBezTo>
                    <a:pt x="1458" y="1"/>
                    <a:pt x="1385" y="25"/>
                    <a:pt x="1337" y="73"/>
                  </a:cubicBezTo>
                  <a:cubicBezTo>
                    <a:pt x="1239" y="243"/>
                    <a:pt x="1215" y="438"/>
                    <a:pt x="1239" y="632"/>
                  </a:cubicBezTo>
                  <a:cubicBezTo>
                    <a:pt x="1069" y="486"/>
                    <a:pt x="875" y="389"/>
                    <a:pt x="632" y="365"/>
                  </a:cubicBezTo>
                  <a:cubicBezTo>
                    <a:pt x="583" y="365"/>
                    <a:pt x="511" y="389"/>
                    <a:pt x="462" y="413"/>
                  </a:cubicBezTo>
                  <a:cubicBezTo>
                    <a:pt x="413" y="462"/>
                    <a:pt x="389" y="535"/>
                    <a:pt x="389" y="584"/>
                  </a:cubicBezTo>
                  <a:cubicBezTo>
                    <a:pt x="438" y="778"/>
                    <a:pt x="559" y="948"/>
                    <a:pt x="705" y="1069"/>
                  </a:cubicBezTo>
                  <a:cubicBezTo>
                    <a:pt x="511" y="1069"/>
                    <a:pt x="171" y="1118"/>
                    <a:pt x="49" y="1264"/>
                  </a:cubicBezTo>
                  <a:cubicBezTo>
                    <a:pt x="0" y="1312"/>
                    <a:pt x="0" y="1361"/>
                    <a:pt x="0" y="1434"/>
                  </a:cubicBezTo>
                  <a:cubicBezTo>
                    <a:pt x="73" y="1701"/>
                    <a:pt x="462" y="1725"/>
                    <a:pt x="681" y="1725"/>
                  </a:cubicBezTo>
                  <a:cubicBezTo>
                    <a:pt x="511" y="1895"/>
                    <a:pt x="243" y="2211"/>
                    <a:pt x="268" y="2454"/>
                  </a:cubicBezTo>
                  <a:cubicBezTo>
                    <a:pt x="292" y="2527"/>
                    <a:pt x="341" y="2600"/>
                    <a:pt x="413" y="2624"/>
                  </a:cubicBezTo>
                  <a:cubicBezTo>
                    <a:pt x="511" y="2673"/>
                    <a:pt x="608" y="2697"/>
                    <a:pt x="705" y="2697"/>
                  </a:cubicBezTo>
                  <a:cubicBezTo>
                    <a:pt x="851" y="2697"/>
                    <a:pt x="996" y="2648"/>
                    <a:pt x="1118" y="2551"/>
                  </a:cubicBezTo>
                  <a:cubicBezTo>
                    <a:pt x="1166" y="2746"/>
                    <a:pt x="1264" y="3183"/>
                    <a:pt x="1507" y="3183"/>
                  </a:cubicBezTo>
                  <a:cubicBezTo>
                    <a:pt x="1531" y="3183"/>
                    <a:pt x="1579" y="3183"/>
                    <a:pt x="1604" y="3159"/>
                  </a:cubicBezTo>
                  <a:cubicBezTo>
                    <a:pt x="1822" y="3037"/>
                    <a:pt x="1944" y="2794"/>
                    <a:pt x="1895" y="2551"/>
                  </a:cubicBezTo>
                  <a:lnTo>
                    <a:pt x="1895" y="2551"/>
                  </a:lnTo>
                  <a:cubicBezTo>
                    <a:pt x="2041" y="2721"/>
                    <a:pt x="2260" y="2940"/>
                    <a:pt x="2430" y="2940"/>
                  </a:cubicBezTo>
                  <a:cubicBezTo>
                    <a:pt x="2503" y="2940"/>
                    <a:pt x="2551" y="2916"/>
                    <a:pt x="2600" y="2867"/>
                  </a:cubicBezTo>
                  <a:cubicBezTo>
                    <a:pt x="2697" y="2648"/>
                    <a:pt x="2673" y="2405"/>
                    <a:pt x="2527" y="2260"/>
                  </a:cubicBezTo>
                  <a:cubicBezTo>
                    <a:pt x="2745" y="2235"/>
                    <a:pt x="3207" y="2163"/>
                    <a:pt x="3207" y="1920"/>
                  </a:cubicBezTo>
                  <a:cubicBezTo>
                    <a:pt x="3207" y="1677"/>
                    <a:pt x="2867" y="1604"/>
                    <a:pt x="2673" y="1580"/>
                  </a:cubicBezTo>
                  <a:cubicBezTo>
                    <a:pt x="2818" y="1434"/>
                    <a:pt x="3134" y="1191"/>
                    <a:pt x="3134" y="1021"/>
                  </a:cubicBezTo>
                  <a:cubicBezTo>
                    <a:pt x="3134" y="972"/>
                    <a:pt x="3110" y="948"/>
                    <a:pt x="3086" y="899"/>
                  </a:cubicBezTo>
                  <a:cubicBezTo>
                    <a:pt x="3037" y="851"/>
                    <a:pt x="2940" y="826"/>
                    <a:pt x="2867" y="826"/>
                  </a:cubicBezTo>
                  <a:cubicBezTo>
                    <a:pt x="2745" y="826"/>
                    <a:pt x="2624" y="851"/>
                    <a:pt x="2503" y="899"/>
                  </a:cubicBezTo>
                  <a:cubicBezTo>
                    <a:pt x="2551" y="729"/>
                    <a:pt x="2648" y="341"/>
                    <a:pt x="2478" y="195"/>
                  </a:cubicBezTo>
                  <a:cubicBezTo>
                    <a:pt x="2430" y="171"/>
                    <a:pt x="2405" y="146"/>
                    <a:pt x="2357" y="146"/>
                  </a:cubicBezTo>
                  <a:cubicBezTo>
                    <a:pt x="2187" y="146"/>
                    <a:pt x="2017" y="389"/>
                    <a:pt x="1920" y="559"/>
                  </a:cubicBezTo>
                  <a:cubicBezTo>
                    <a:pt x="1895" y="365"/>
                    <a:pt x="1798" y="73"/>
                    <a:pt x="15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72" name="Google Shape;1272;p30"/>
            <p:cNvSpPr/>
            <p:nvPr/>
          </p:nvSpPr>
          <p:spPr>
            <a:xfrm>
              <a:off x="-990104" y="1535297"/>
              <a:ext cx="60606" cy="203864"/>
            </a:xfrm>
            <a:custGeom>
              <a:avLst/>
              <a:gdLst/>
              <a:ahLst/>
              <a:cxnLst/>
              <a:rect l="l" t="t" r="r" b="b"/>
              <a:pathLst>
                <a:path w="1556" h="5234" extrusionOk="0">
                  <a:moveTo>
                    <a:pt x="70" y="1"/>
                  </a:moveTo>
                  <a:cubicBezTo>
                    <a:pt x="64" y="1"/>
                    <a:pt x="56" y="4"/>
                    <a:pt x="49" y="11"/>
                  </a:cubicBezTo>
                  <a:cubicBezTo>
                    <a:pt x="25" y="11"/>
                    <a:pt x="1" y="35"/>
                    <a:pt x="25" y="60"/>
                  </a:cubicBezTo>
                  <a:cubicBezTo>
                    <a:pt x="49" y="108"/>
                    <a:pt x="1458" y="3290"/>
                    <a:pt x="948" y="5185"/>
                  </a:cubicBezTo>
                  <a:cubicBezTo>
                    <a:pt x="948" y="5210"/>
                    <a:pt x="948" y="5234"/>
                    <a:pt x="972" y="5234"/>
                  </a:cubicBezTo>
                  <a:cubicBezTo>
                    <a:pt x="1021" y="5234"/>
                    <a:pt x="1045" y="5234"/>
                    <a:pt x="1045" y="5185"/>
                  </a:cubicBezTo>
                  <a:cubicBezTo>
                    <a:pt x="1555" y="3290"/>
                    <a:pt x="122" y="60"/>
                    <a:pt x="98" y="35"/>
                  </a:cubicBezTo>
                  <a:cubicBezTo>
                    <a:pt x="98" y="18"/>
                    <a:pt x="8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73" name="Google Shape;1273;p30"/>
            <p:cNvSpPr/>
            <p:nvPr/>
          </p:nvSpPr>
          <p:spPr>
            <a:xfrm>
              <a:off x="-1056319" y="1471965"/>
              <a:ext cx="125886" cy="123394"/>
            </a:xfrm>
            <a:custGeom>
              <a:avLst/>
              <a:gdLst/>
              <a:ahLst/>
              <a:cxnLst/>
              <a:rect l="l" t="t" r="r" b="b"/>
              <a:pathLst>
                <a:path w="3232" h="3168" extrusionOk="0">
                  <a:moveTo>
                    <a:pt x="1513" y="97"/>
                  </a:moveTo>
                  <a:cubicBezTo>
                    <a:pt x="1527" y="97"/>
                    <a:pt x="1541" y="99"/>
                    <a:pt x="1555" y="107"/>
                  </a:cubicBezTo>
                  <a:cubicBezTo>
                    <a:pt x="1871" y="155"/>
                    <a:pt x="1895" y="714"/>
                    <a:pt x="1895" y="714"/>
                  </a:cubicBezTo>
                  <a:cubicBezTo>
                    <a:pt x="1895" y="738"/>
                    <a:pt x="1895" y="738"/>
                    <a:pt x="1919" y="738"/>
                  </a:cubicBezTo>
                  <a:cubicBezTo>
                    <a:pt x="1926" y="745"/>
                    <a:pt x="1934" y="748"/>
                    <a:pt x="1940" y="748"/>
                  </a:cubicBezTo>
                  <a:cubicBezTo>
                    <a:pt x="1956" y="748"/>
                    <a:pt x="1968" y="731"/>
                    <a:pt x="1968" y="714"/>
                  </a:cubicBezTo>
                  <a:cubicBezTo>
                    <a:pt x="2065" y="544"/>
                    <a:pt x="2259" y="228"/>
                    <a:pt x="2381" y="228"/>
                  </a:cubicBezTo>
                  <a:cubicBezTo>
                    <a:pt x="2405" y="228"/>
                    <a:pt x="2430" y="252"/>
                    <a:pt x="2454" y="252"/>
                  </a:cubicBezTo>
                  <a:cubicBezTo>
                    <a:pt x="2600" y="398"/>
                    <a:pt x="2478" y="811"/>
                    <a:pt x="2430" y="957"/>
                  </a:cubicBezTo>
                  <a:cubicBezTo>
                    <a:pt x="2405" y="957"/>
                    <a:pt x="2405" y="981"/>
                    <a:pt x="2430" y="1005"/>
                  </a:cubicBezTo>
                  <a:lnTo>
                    <a:pt x="2478" y="1005"/>
                  </a:lnTo>
                  <a:cubicBezTo>
                    <a:pt x="2600" y="933"/>
                    <a:pt x="2745" y="908"/>
                    <a:pt x="2891" y="908"/>
                  </a:cubicBezTo>
                  <a:cubicBezTo>
                    <a:pt x="2940" y="908"/>
                    <a:pt x="3013" y="908"/>
                    <a:pt x="3061" y="957"/>
                  </a:cubicBezTo>
                  <a:cubicBezTo>
                    <a:pt x="3061" y="957"/>
                    <a:pt x="3061" y="981"/>
                    <a:pt x="3061" y="981"/>
                  </a:cubicBezTo>
                  <a:cubicBezTo>
                    <a:pt x="3037" y="1127"/>
                    <a:pt x="2745" y="1394"/>
                    <a:pt x="2551" y="1540"/>
                  </a:cubicBezTo>
                  <a:cubicBezTo>
                    <a:pt x="2551" y="1564"/>
                    <a:pt x="2527" y="1588"/>
                    <a:pt x="2527" y="1588"/>
                  </a:cubicBezTo>
                  <a:cubicBezTo>
                    <a:pt x="2551" y="1613"/>
                    <a:pt x="2551" y="1637"/>
                    <a:pt x="2575" y="1637"/>
                  </a:cubicBezTo>
                  <a:cubicBezTo>
                    <a:pt x="2575" y="1637"/>
                    <a:pt x="3134" y="1710"/>
                    <a:pt x="3134" y="1904"/>
                  </a:cubicBezTo>
                  <a:cubicBezTo>
                    <a:pt x="3134" y="2099"/>
                    <a:pt x="2624" y="2147"/>
                    <a:pt x="2454" y="2147"/>
                  </a:cubicBezTo>
                  <a:cubicBezTo>
                    <a:pt x="2430" y="2147"/>
                    <a:pt x="2405" y="2147"/>
                    <a:pt x="2405" y="2171"/>
                  </a:cubicBezTo>
                  <a:cubicBezTo>
                    <a:pt x="2381" y="2171"/>
                    <a:pt x="2381" y="2196"/>
                    <a:pt x="2405" y="2220"/>
                  </a:cubicBezTo>
                  <a:cubicBezTo>
                    <a:pt x="2405" y="2220"/>
                    <a:pt x="2697" y="2536"/>
                    <a:pt x="2527" y="2779"/>
                  </a:cubicBezTo>
                  <a:cubicBezTo>
                    <a:pt x="2502" y="2803"/>
                    <a:pt x="2478" y="2827"/>
                    <a:pt x="2430" y="2827"/>
                  </a:cubicBezTo>
                  <a:cubicBezTo>
                    <a:pt x="2259" y="2827"/>
                    <a:pt x="1992" y="2487"/>
                    <a:pt x="1895" y="2341"/>
                  </a:cubicBezTo>
                  <a:cubicBezTo>
                    <a:pt x="1895" y="2341"/>
                    <a:pt x="1884" y="2331"/>
                    <a:pt x="1870" y="2331"/>
                  </a:cubicBezTo>
                  <a:cubicBezTo>
                    <a:pt x="1863" y="2331"/>
                    <a:pt x="1855" y="2333"/>
                    <a:pt x="1846" y="2341"/>
                  </a:cubicBezTo>
                  <a:cubicBezTo>
                    <a:pt x="1822" y="2341"/>
                    <a:pt x="1822" y="2366"/>
                    <a:pt x="1822" y="2390"/>
                  </a:cubicBezTo>
                  <a:cubicBezTo>
                    <a:pt x="1822" y="2390"/>
                    <a:pt x="1895" y="2924"/>
                    <a:pt x="1579" y="3046"/>
                  </a:cubicBezTo>
                  <a:lnTo>
                    <a:pt x="1531" y="3046"/>
                  </a:lnTo>
                  <a:cubicBezTo>
                    <a:pt x="1336" y="3046"/>
                    <a:pt x="1239" y="2609"/>
                    <a:pt x="1215" y="2439"/>
                  </a:cubicBezTo>
                  <a:cubicBezTo>
                    <a:pt x="1215" y="2414"/>
                    <a:pt x="1191" y="2414"/>
                    <a:pt x="1191" y="2414"/>
                  </a:cubicBezTo>
                  <a:lnTo>
                    <a:pt x="1142" y="2414"/>
                  </a:lnTo>
                  <a:cubicBezTo>
                    <a:pt x="1021" y="2512"/>
                    <a:pt x="875" y="2584"/>
                    <a:pt x="705" y="2584"/>
                  </a:cubicBezTo>
                  <a:cubicBezTo>
                    <a:pt x="632" y="2584"/>
                    <a:pt x="535" y="2560"/>
                    <a:pt x="462" y="2536"/>
                  </a:cubicBezTo>
                  <a:cubicBezTo>
                    <a:pt x="413" y="2512"/>
                    <a:pt x="389" y="2463"/>
                    <a:pt x="365" y="2414"/>
                  </a:cubicBezTo>
                  <a:cubicBezTo>
                    <a:pt x="340" y="2220"/>
                    <a:pt x="705" y="1831"/>
                    <a:pt x="826" y="1686"/>
                  </a:cubicBezTo>
                  <a:cubicBezTo>
                    <a:pt x="851" y="1661"/>
                    <a:pt x="826" y="1613"/>
                    <a:pt x="802" y="1613"/>
                  </a:cubicBezTo>
                  <a:lnTo>
                    <a:pt x="656" y="1613"/>
                  </a:lnTo>
                  <a:cubicBezTo>
                    <a:pt x="510" y="1613"/>
                    <a:pt x="170" y="1588"/>
                    <a:pt x="122" y="1394"/>
                  </a:cubicBezTo>
                  <a:cubicBezTo>
                    <a:pt x="122" y="1370"/>
                    <a:pt x="122" y="1345"/>
                    <a:pt x="146" y="1321"/>
                  </a:cubicBezTo>
                  <a:cubicBezTo>
                    <a:pt x="219" y="1200"/>
                    <a:pt x="559" y="1175"/>
                    <a:pt x="826" y="1175"/>
                  </a:cubicBezTo>
                  <a:lnTo>
                    <a:pt x="875" y="1175"/>
                  </a:lnTo>
                  <a:cubicBezTo>
                    <a:pt x="875" y="1175"/>
                    <a:pt x="899" y="1151"/>
                    <a:pt x="923" y="1151"/>
                  </a:cubicBezTo>
                  <a:cubicBezTo>
                    <a:pt x="923" y="1127"/>
                    <a:pt x="899" y="1103"/>
                    <a:pt x="899" y="1078"/>
                  </a:cubicBezTo>
                  <a:cubicBezTo>
                    <a:pt x="802" y="1005"/>
                    <a:pt x="510" y="762"/>
                    <a:pt x="510" y="592"/>
                  </a:cubicBezTo>
                  <a:cubicBezTo>
                    <a:pt x="510" y="568"/>
                    <a:pt x="535" y="520"/>
                    <a:pt x="559" y="495"/>
                  </a:cubicBezTo>
                  <a:cubicBezTo>
                    <a:pt x="583" y="471"/>
                    <a:pt x="632" y="471"/>
                    <a:pt x="680" y="471"/>
                  </a:cubicBezTo>
                  <a:cubicBezTo>
                    <a:pt x="899" y="520"/>
                    <a:pt x="1142" y="617"/>
                    <a:pt x="1312" y="762"/>
                  </a:cubicBezTo>
                  <a:cubicBezTo>
                    <a:pt x="1324" y="775"/>
                    <a:pt x="1336" y="781"/>
                    <a:pt x="1345" y="781"/>
                  </a:cubicBezTo>
                  <a:cubicBezTo>
                    <a:pt x="1355" y="781"/>
                    <a:pt x="1361" y="775"/>
                    <a:pt x="1361" y="762"/>
                  </a:cubicBezTo>
                  <a:cubicBezTo>
                    <a:pt x="1385" y="762"/>
                    <a:pt x="1409" y="738"/>
                    <a:pt x="1385" y="714"/>
                  </a:cubicBezTo>
                  <a:cubicBezTo>
                    <a:pt x="1361" y="592"/>
                    <a:pt x="1336" y="252"/>
                    <a:pt x="1434" y="131"/>
                  </a:cubicBezTo>
                  <a:cubicBezTo>
                    <a:pt x="1451" y="114"/>
                    <a:pt x="1480" y="97"/>
                    <a:pt x="1513" y="97"/>
                  </a:cubicBezTo>
                  <a:close/>
                  <a:moveTo>
                    <a:pt x="1497" y="0"/>
                  </a:moveTo>
                  <a:cubicBezTo>
                    <a:pt x="1437" y="0"/>
                    <a:pt x="1373" y="28"/>
                    <a:pt x="1336" y="82"/>
                  </a:cubicBezTo>
                  <a:cubicBezTo>
                    <a:pt x="1263" y="252"/>
                    <a:pt x="1215" y="447"/>
                    <a:pt x="1263" y="617"/>
                  </a:cubicBezTo>
                  <a:cubicBezTo>
                    <a:pt x="1093" y="471"/>
                    <a:pt x="875" y="398"/>
                    <a:pt x="656" y="349"/>
                  </a:cubicBezTo>
                  <a:cubicBezTo>
                    <a:pt x="583" y="349"/>
                    <a:pt x="535" y="374"/>
                    <a:pt x="462" y="422"/>
                  </a:cubicBezTo>
                  <a:cubicBezTo>
                    <a:pt x="413" y="447"/>
                    <a:pt x="389" y="520"/>
                    <a:pt x="389" y="568"/>
                  </a:cubicBezTo>
                  <a:cubicBezTo>
                    <a:pt x="413" y="762"/>
                    <a:pt x="608" y="957"/>
                    <a:pt x="729" y="1054"/>
                  </a:cubicBezTo>
                  <a:cubicBezTo>
                    <a:pt x="510" y="1078"/>
                    <a:pt x="170" y="1103"/>
                    <a:pt x="49" y="1248"/>
                  </a:cubicBezTo>
                  <a:cubicBezTo>
                    <a:pt x="25" y="1297"/>
                    <a:pt x="0" y="1370"/>
                    <a:pt x="25" y="1418"/>
                  </a:cubicBezTo>
                  <a:cubicBezTo>
                    <a:pt x="73" y="1686"/>
                    <a:pt x="462" y="1710"/>
                    <a:pt x="680" y="1710"/>
                  </a:cubicBezTo>
                  <a:cubicBezTo>
                    <a:pt x="535" y="1880"/>
                    <a:pt x="243" y="2220"/>
                    <a:pt x="292" y="2439"/>
                  </a:cubicBezTo>
                  <a:cubicBezTo>
                    <a:pt x="292" y="2536"/>
                    <a:pt x="340" y="2584"/>
                    <a:pt x="438" y="2633"/>
                  </a:cubicBezTo>
                  <a:cubicBezTo>
                    <a:pt x="510" y="2682"/>
                    <a:pt x="608" y="2706"/>
                    <a:pt x="705" y="2706"/>
                  </a:cubicBezTo>
                  <a:cubicBezTo>
                    <a:pt x="875" y="2682"/>
                    <a:pt x="1021" y="2633"/>
                    <a:pt x="1142" y="2560"/>
                  </a:cubicBezTo>
                  <a:cubicBezTo>
                    <a:pt x="1166" y="2730"/>
                    <a:pt x="1263" y="3167"/>
                    <a:pt x="1531" y="3167"/>
                  </a:cubicBezTo>
                  <a:lnTo>
                    <a:pt x="1628" y="3167"/>
                  </a:lnTo>
                  <a:cubicBezTo>
                    <a:pt x="1822" y="3046"/>
                    <a:pt x="1944" y="2803"/>
                    <a:pt x="1919" y="2560"/>
                  </a:cubicBezTo>
                  <a:lnTo>
                    <a:pt x="1919" y="2560"/>
                  </a:lnTo>
                  <a:cubicBezTo>
                    <a:pt x="2041" y="2706"/>
                    <a:pt x="2259" y="2949"/>
                    <a:pt x="2454" y="2949"/>
                  </a:cubicBezTo>
                  <a:cubicBezTo>
                    <a:pt x="2502" y="2949"/>
                    <a:pt x="2575" y="2900"/>
                    <a:pt x="2600" y="2852"/>
                  </a:cubicBezTo>
                  <a:cubicBezTo>
                    <a:pt x="2721" y="2657"/>
                    <a:pt x="2697" y="2414"/>
                    <a:pt x="2551" y="2244"/>
                  </a:cubicBezTo>
                  <a:cubicBezTo>
                    <a:pt x="2745" y="2220"/>
                    <a:pt x="3231" y="2147"/>
                    <a:pt x="3231" y="1904"/>
                  </a:cubicBezTo>
                  <a:cubicBezTo>
                    <a:pt x="3231" y="1661"/>
                    <a:pt x="2891" y="1588"/>
                    <a:pt x="2697" y="1564"/>
                  </a:cubicBezTo>
                  <a:cubicBezTo>
                    <a:pt x="2842" y="1443"/>
                    <a:pt x="3134" y="1175"/>
                    <a:pt x="3134" y="1005"/>
                  </a:cubicBezTo>
                  <a:cubicBezTo>
                    <a:pt x="3134" y="981"/>
                    <a:pt x="3134" y="933"/>
                    <a:pt x="3110" y="908"/>
                  </a:cubicBezTo>
                  <a:cubicBezTo>
                    <a:pt x="3055" y="854"/>
                    <a:pt x="3000" y="826"/>
                    <a:pt x="2935" y="826"/>
                  </a:cubicBezTo>
                  <a:cubicBezTo>
                    <a:pt x="2914" y="826"/>
                    <a:pt x="2891" y="829"/>
                    <a:pt x="2867" y="835"/>
                  </a:cubicBezTo>
                  <a:cubicBezTo>
                    <a:pt x="2745" y="835"/>
                    <a:pt x="2624" y="860"/>
                    <a:pt x="2527" y="884"/>
                  </a:cubicBezTo>
                  <a:cubicBezTo>
                    <a:pt x="2575" y="714"/>
                    <a:pt x="2672" y="349"/>
                    <a:pt x="2478" y="179"/>
                  </a:cubicBezTo>
                  <a:cubicBezTo>
                    <a:pt x="2454" y="155"/>
                    <a:pt x="2405" y="155"/>
                    <a:pt x="2381" y="131"/>
                  </a:cubicBezTo>
                  <a:cubicBezTo>
                    <a:pt x="2211" y="131"/>
                    <a:pt x="2041" y="374"/>
                    <a:pt x="1944" y="544"/>
                  </a:cubicBezTo>
                  <a:cubicBezTo>
                    <a:pt x="1919" y="349"/>
                    <a:pt x="1822" y="58"/>
                    <a:pt x="1555" y="9"/>
                  </a:cubicBezTo>
                  <a:cubicBezTo>
                    <a:pt x="1537" y="3"/>
                    <a:pt x="1517" y="0"/>
                    <a:pt x="14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74" name="Google Shape;1274;p30"/>
            <p:cNvSpPr/>
            <p:nvPr/>
          </p:nvSpPr>
          <p:spPr>
            <a:xfrm>
              <a:off x="-933315" y="1418369"/>
              <a:ext cx="55854" cy="54919"/>
            </a:xfrm>
            <a:custGeom>
              <a:avLst/>
              <a:gdLst/>
              <a:ahLst/>
              <a:cxnLst/>
              <a:rect l="l" t="t" r="r" b="b"/>
              <a:pathLst>
                <a:path w="1434" h="1410" extrusionOk="0">
                  <a:moveTo>
                    <a:pt x="729" y="1"/>
                  </a:moveTo>
                  <a:cubicBezTo>
                    <a:pt x="340" y="1"/>
                    <a:pt x="0" y="317"/>
                    <a:pt x="0" y="705"/>
                  </a:cubicBezTo>
                  <a:cubicBezTo>
                    <a:pt x="0" y="1094"/>
                    <a:pt x="340" y="1410"/>
                    <a:pt x="729" y="1410"/>
                  </a:cubicBezTo>
                  <a:cubicBezTo>
                    <a:pt x="1118" y="1410"/>
                    <a:pt x="1434" y="1094"/>
                    <a:pt x="1434" y="705"/>
                  </a:cubicBezTo>
                  <a:cubicBezTo>
                    <a:pt x="1434" y="317"/>
                    <a:pt x="1118" y="1"/>
                    <a:pt x="72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75" name="Google Shape;1275;p30"/>
            <p:cNvSpPr/>
            <p:nvPr/>
          </p:nvSpPr>
          <p:spPr>
            <a:xfrm>
              <a:off x="-1021303" y="1507331"/>
              <a:ext cx="55854" cy="54919"/>
            </a:xfrm>
            <a:custGeom>
              <a:avLst/>
              <a:gdLst/>
              <a:ahLst/>
              <a:cxnLst/>
              <a:rect l="l" t="t" r="r" b="b"/>
              <a:pathLst>
                <a:path w="1434" h="1410" extrusionOk="0">
                  <a:moveTo>
                    <a:pt x="705" y="0"/>
                  </a:moveTo>
                  <a:cubicBezTo>
                    <a:pt x="316" y="0"/>
                    <a:pt x="0" y="316"/>
                    <a:pt x="0" y="705"/>
                  </a:cubicBezTo>
                  <a:cubicBezTo>
                    <a:pt x="0" y="1093"/>
                    <a:pt x="316" y="1409"/>
                    <a:pt x="705" y="1409"/>
                  </a:cubicBezTo>
                  <a:cubicBezTo>
                    <a:pt x="1118" y="1409"/>
                    <a:pt x="1433" y="1093"/>
                    <a:pt x="1433" y="705"/>
                  </a:cubicBezTo>
                  <a:cubicBezTo>
                    <a:pt x="1433" y="316"/>
                    <a:pt x="1118" y="0"/>
                    <a:pt x="70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76" name="Google Shape;1276;p30"/>
            <p:cNvSpPr/>
            <p:nvPr/>
          </p:nvSpPr>
          <p:spPr>
            <a:xfrm>
              <a:off x="-1029833" y="1690513"/>
              <a:ext cx="173717" cy="64034"/>
            </a:xfrm>
            <a:custGeom>
              <a:avLst/>
              <a:gdLst/>
              <a:ahLst/>
              <a:cxnLst/>
              <a:rect l="l" t="t" r="r" b="b"/>
              <a:pathLst>
                <a:path w="4460" h="1644" extrusionOk="0">
                  <a:moveTo>
                    <a:pt x="2533" y="0"/>
                  </a:moveTo>
                  <a:cubicBezTo>
                    <a:pt x="2511" y="0"/>
                    <a:pt x="2492" y="11"/>
                    <a:pt x="2478" y="34"/>
                  </a:cubicBezTo>
                  <a:cubicBezTo>
                    <a:pt x="2308" y="253"/>
                    <a:pt x="1920" y="763"/>
                    <a:pt x="1920" y="763"/>
                  </a:cubicBezTo>
                  <a:cubicBezTo>
                    <a:pt x="1920" y="763"/>
                    <a:pt x="1830" y="97"/>
                    <a:pt x="1603" y="97"/>
                  </a:cubicBezTo>
                  <a:cubicBezTo>
                    <a:pt x="1567" y="97"/>
                    <a:pt x="1526" y="115"/>
                    <a:pt x="1482" y="156"/>
                  </a:cubicBezTo>
                  <a:cubicBezTo>
                    <a:pt x="1288" y="350"/>
                    <a:pt x="1094" y="544"/>
                    <a:pt x="924" y="739"/>
                  </a:cubicBezTo>
                  <a:cubicBezTo>
                    <a:pt x="924" y="739"/>
                    <a:pt x="672" y="73"/>
                    <a:pt x="493" y="73"/>
                  </a:cubicBezTo>
                  <a:cubicBezTo>
                    <a:pt x="464" y="73"/>
                    <a:pt x="437" y="91"/>
                    <a:pt x="413" y="131"/>
                  </a:cubicBezTo>
                  <a:cubicBezTo>
                    <a:pt x="243" y="617"/>
                    <a:pt x="98" y="1103"/>
                    <a:pt x="0" y="1613"/>
                  </a:cubicBezTo>
                  <a:cubicBezTo>
                    <a:pt x="0" y="1613"/>
                    <a:pt x="1039" y="1644"/>
                    <a:pt x="2099" y="1644"/>
                  </a:cubicBezTo>
                  <a:cubicBezTo>
                    <a:pt x="3158" y="1644"/>
                    <a:pt x="4239" y="1613"/>
                    <a:pt x="4324" y="1492"/>
                  </a:cubicBezTo>
                  <a:cubicBezTo>
                    <a:pt x="4459" y="1289"/>
                    <a:pt x="4115" y="108"/>
                    <a:pt x="3813" y="108"/>
                  </a:cubicBezTo>
                  <a:cubicBezTo>
                    <a:pt x="3789" y="108"/>
                    <a:pt x="3765" y="115"/>
                    <a:pt x="3741" y="131"/>
                  </a:cubicBezTo>
                  <a:cubicBezTo>
                    <a:pt x="3523" y="350"/>
                    <a:pt x="3353" y="642"/>
                    <a:pt x="3280" y="933"/>
                  </a:cubicBezTo>
                  <a:cubicBezTo>
                    <a:pt x="3280" y="933"/>
                    <a:pt x="2744" y="0"/>
                    <a:pt x="253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77" name="Google Shape;1277;p30"/>
            <p:cNvSpPr/>
            <p:nvPr/>
          </p:nvSpPr>
          <p:spPr>
            <a:xfrm>
              <a:off x="-886965" y="1718791"/>
              <a:ext cx="8569" cy="31511"/>
            </a:xfrm>
            <a:custGeom>
              <a:avLst/>
              <a:gdLst/>
              <a:ahLst/>
              <a:cxnLst/>
              <a:rect l="l" t="t" r="r" b="b"/>
              <a:pathLst>
                <a:path w="220" h="809" extrusionOk="0">
                  <a:moveTo>
                    <a:pt x="159" y="1"/>
                  </a:moveTo>
                  <a:cubicBezTo>
                    <a:pt x="140" y="1"/>
                    <a:pt x="122" y="13"/>
                    <a:pt x="122" y="37"/>
                  </a:cubicBezTo>
                  <a:cubicBezTo>
                    <a:pt x="122" y="256"/>
                    <a:pt x="98" y="499"/>
                    <a:pt x="25" y="741"/>
                  </a:cubicBezTo>
                  <a:cubicBezTo>
                    <a:pt x="1" y="741"/>
                    <a:pt x="1" y="790"/>
                    <a:pt x="25" y="790"/>
                  </a:cubicBezTo>
                  <a:lnTo>
                    <a:pt x="49" y="790"/>
                  </a:lnTo>
                  <a:cubicBezTo>
                    <a:pt x="49" y="802"/>
                    <a:pt x="55" y="808"/>
                    <a:pt x="64" y="808"/>
                  </a:cubicBezTo>
                  <a:cubicBezTo>
                    <a:pt x="73" y="808"/>
                    <a:pt x="86" y="802"/>
                    <a:pt x="98" y="790"/>
                  </a:cubicBezTo>
                  <a:cubicBezTo>
                    <a:pt x="195" y="547"/>
                    <a:pt x="219" y="280"/>
                    <a:pt x="195" y="37"/>
                  </a:cubicBezTo>
                  <a:cubicBezTo>
                    <a:pt x="195" y="13"/>
                    <a:pt x="177" y="1"/>
                    <a:pt x="1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78" name="Google Shape;1278;p30"/>
            <p:cNvSpPr/>
            <p:nvPr/>
          </p:nvSpPr>
          <p:spPr>
            <a:xfrm>
              <a:off x="-931446" y="1708859"/>
              <a:ext cx="10478" cy="40742"/>
            </a:xfrm>
            <a:custGeom>
              <a:avLst/>
              <a:gdLst/>
              <a:ahLst/>
              <a:cxnLst/>
              <a:rect l="l" t="t" r="r" b="b"/>
              <a:pathLst>
                <a:path w="269" h="1046" extrusionOk="0">
                  <a:moveTo>
                    <a:pt x="147" y="0"/>
                  </a:moveTo>
                  <a:cubicBezTo>
                    <a:pt x="122" y="0"/>
                    <a:pt x="98" y="25"/>
                    <a:pt x="122" y="49"/>
                  </a:cubicBezTo>
                  <a:cubicBezTo>
                    <a:pt x="147" y="365"/>
                    <a:pt x="122" y="875"/>
                    <a:pt x="1" y="948"/>
                  </a:cubicBezTo>
                  <a:cubicBezTo>
                    <a:pt x="1" y="972"/>
                    <a:pt x="1" y="996"/>
                    <a:pt x="1" y="1021"/>
                  </a:cubicBezTo>
                  <a:cubicBezTo>
                    <a:pt x="25" y="1021"/>
                    <a:pt x="25" y="1045"/>
                    <a:pt x="49" y="1045"/>
                  </a:cubicBezTo>
                  <a:lnTo>
                    <a:pt x="74" y="1045"/>
                  </a:lnTo>
                  <a:cubicBezTo>
                    <a:pt x="268" y="924"/>
                    <a:pt x="195" y="195"/>
                    <a:pt x="195" y="49"/>
                  </a:cubicBezTo>
                  <a:cubicBezTo>
                    <a:pt x="195" y="0"/>
                    <a:pt x="171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79" name="Google Shape;1279;p30"/>
            <p:cNvSpPr/>
            <p:nvPr/>
          </p:nvSpPr>
          <p:spPr>
            <a:xfrm>
              <a:off x="-976861" y="1713571"/>
              <a:ext cx="6660" cy="34120"/>
            </a:xfrm>
            <a:custGeom>
              <a:avLst/>
              <a:gdLst/>
              <a:ahLst/>
              <a:cxnLst/>
              <a:rect l="l" t="t" r="r" b="b"/>
              <a:pathLst>
                <a:path w="171" h="876" extrusionOk="0">
                  <a:moveTo>
                    <a:pt x="122" y="1"/>
                  </a:moveTo>
                  <a:cubicBezTo>
                    <a:pt x="98" y="1"/>
                    <a:pt x="74" y="25"/>
                    <a:pt x="74" y="50"/>
                  </a:cubicBezTo>
                  <a:cubicBezTo>
                    <a:pt x="74" y="317"/>
                    <a:pt x="49" y="560"/>
                    <a:pt x="1" y="827"/>
                  </a:cubicBezTo>
                  <a:cubicBezTo>
                    <a:pt x="1" y="851"/>
                    <a:pt x="1" y="875"/>
                    <a:pt x="49" y="875"/>
                  </a:cubicBezTo>
                  <a:cubicBezTo>
                    <a:pt x="74" y="875"/>
                    <a:pt x="98" y="875"/>
                    <a:pt x="98" y="851"/>
                  </a:cubicBezTo>
                  <a:cubicBezTo>
                    <a:pt x="147" y="584"/>
                    <a:pt x="171" y="317"/>
                    <a:pt x="171" y="50"/>
                  </a:cubicBezTo>
                  <a:cubicBezTo>
                    <a:pt x="171" y="25"/>
                    <a:pt x="147" y="1"/>
                    <a:pt x="1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80" name="Google Shape;1280;p30"/>
            <p:cNvSpPr/>
            <p:nvPr/>
          </p:nvSpPr>
          <p:spPr>
            <a:xfrm>
              <a:off x="-1015656" y="1710767"/>
              <a:ext cx="10478" cy="35990"/>
            </a:xfrm>
            <a:custGeom>
              <a:avLst/>
              <a:gdLst/>
              <a:ahLst/>
              <a:cxnLst/>
              <a:rect l="l" t="t" r="r" b="b"/>
              <a:pathLst>
                <a:path w="269" h="924" extrusionOk="0">
                  <a:moveTo>
                    <a:pt x="98" y="0"/>
                  </a:moveTo>
                  <a:cubicBezTo>
                    <a:pt x="74" y="0"/>
                    <a:pt x="49" y="0"/>
                    <a:pt x="25" y="24"/>
                  </a:cubicBezTo>
                  <a:cubicBezTo>
                    <a:pt x="1" y="316"/>
                    <a:pt x="49" y="607"/>
                    <a:pt x="171" y="899"/>
                  </a:cubicBezTo>
                  <a:cubicBezTo>
                    <a:pt x="171" y="899"/>
                    <a:pt x="195" y="923"/>
                    <a:pt x="195" y="923"/>
                  </a:cubicBezTo>
                  <a:lnTo>
                    <a:pt x="219" y="923"/>
                  </a:lnTo>
                  <a:cubicBezTo>
                    <a:pt x="244" y="899"/>
                    <a:pt x="268" y="875"/>
                    <a:pt x="244" y="850"/>
                  </a:cubicBezTo>
                  <a:cubicBezTo>
                    <a:pt x="147" y="607"/>
                    <a:pt x="98" y="316"/>
                    <a:pt x="122" y="49"/>
                  </a:cubicBezTo>
                  <a:cubicBezTo>
                    <a:pt x="122" y="24"/>
                    <a:pt x="122" y="0"/>
                    <a:pt x="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1281" name="Google Shape;1281;p30"/>
          <p:cNvGrpSpPr/>
          <p:nvPr/>
        </p:nvGrpSpPr>
        <p:grpSpPr>
          <a:xfrm>
            <a:off x="8314051" y="4459555"/>
            <a:ext cx="537853" cy="555858"/>
            <a:chOff x="5294267" y="4624350"/>
            <a:chExt cx="383004" cy="395854"/>
          </a:xfrm>
        </p:grpSpPr>
        <p:sp>
          <p:nvSpPr>
            <p:cNvPr id="1282" name="Google Shape;1282;p30"/>
            <p:cNvSpPr/>
            <p:nvPr/>
          </p:nvSpPr>
          <p:spPr>
            <a:xfrm>
              <a:off x="5358550" y="4859712"/>
              <a:ext cx="58369" cy="160492"/>
            </a:xfrm>
            <a:custGeom>
              <a:avLst/>
              <a:gdLst/>
              <a:ahLst/>
              <a:cxnLst/>
              <a:rect l="l" t="t" r="r" b="b"/>
              <a:pathLst>
                <a:path w="671" h="1845" extrusionOk="0">
                  <a:moveTo>
                    <a:pt x="106" y="0"/>
                  </a:moveTo>
                  <a:cubicBezTo>
                    <a:pt x="55" y="0"/>
                    <a:pt x="0" y="47"/>
                    <a:pt x="15" y="119"/>
                  </a:cubicBezTo>
                  <a:lnTo>
                    <a:pt x="501" y="1796"/>
                  </a:lnTo>
                  <a:cubicBezTo>
                    <a:pt x="501" y="1820"/>
                    <a:pt x="525" y="1844"/>
                    <a:pt x="573" y="1844"/>
                  </a:cubicBezTo>
                  <a:lnTo>
                    <a:pt x="598" y="1844"/>
                  </a:lnTo>
                  <a:cubicBezTo>
                    <a:pt x="646" y="1844"/>
                    <a:pt x="671" y="1796"/>
                    <a:pt x="646" y="1747"/>
                  </a:cubicBezTo>
                  <a:lnTo>
                    <a:pt x="185" y="71"/>
                  </a:lnTo>
                  <a:cubicBezTo>
                    <a:pt x="175" y="22"/>
                    <a:pt x="141" y="0"/>
                    <a:pt x="1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83" name="Google Shape;1283;p30"/>
            <p:cNvSpPr/>
            <p:nvPr/>
          </p:nvSpPr>
          <p:spPr>
            <a:xfrm>
              <a:off x="5294267" y="4894594"/>
              <a:ext cx="175454" cy="68546"/>
            </a:xfrm>
            <a:custGeom>
              <a:avLst/>
              <a:gdLst/>
              <a:ahLst/>
              <a:cxnLst/>
              <a:rect l="l" t="t" r="r" b="b"/>
              <a:pathLst>
                <a:path w="2017" h="788" extrusionOk="0">
                  <a:moveTo>
                    <a:pt x="1934" y="0"/>
                  </a:moveTo>
                  <a:cubicBezTo>
                    <a:pt x="1921" y="0"/>
                    <a:pt x="1908" y="3"/>
                    <a:pt x="1895" y="10"/>
                  </a:cubicBezTo>
                  <a:lnTo>
                    <a:pt x="49" y="617"/>
                  </a:lnTo>
                  <a:cubicBezTo>
                    <a:pt x="25" y="642"/>
                    <a:pt x="1" y="666"/>
                    <a:pt x="1" y="714"/>
                  </a:cubicBezTo>
                  <a:cubicBezTo>
                    <a:pt x="1" y="739"/>
                    <a:pt x="49" y="763"/>
                    <a:pt x="74" y="763"/>
                  </a:cubicBezTo>
                  <a:lnTo>
                    <a:pt x="98" y="787"/>
                  </a:lnTo>
                  <a:lnTo>
                    <a:pt x="1944" y="180"/>
                  </a:lnTo>
                  <a:cubicBezTo>
                    <a:pt x="1993" y="156"/>
                    <a:pt x="2017" y="107"/>
                    <a:pt x="1993" y="59"/>
                  </a:cubicBezTo>
                  <a:cubicBezTo>
                    <a:pt x="1993" y="23"/>
                    <a:pt x="1967" y="0"/>
                    <a:pt x="19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84" name="Google Shape;1284;p30"/>
            <p:cNvSpPr/>
            <p:nvPr/>
          </p:nvSpPr>
          <p:spPr>
            <a:xfrm>
              <a:off x="5310447" y="4883895"/>
              <a:ext cx="150836" cy="94033"/>
            </a:xfrm>
            <a:custGeom>
              <a:avLst/>
              <a:gdLst/>
              <a:ahLst/>
              <a:cxnLst/>
              <a:rect l="l" t="t" r="r" b="b"/>
              <a:pathLst>
                <a:path w="1734" h="1081" extrusionOk="0">
                  <a:moveTo>
                    <a:pt x="110" y="0"/>
                  </a:moveTo>
                  <a:cubicBezTo>
                    <a:pt x="38" y="0"/>
                    <a:pt x="0" y="92"/>
                    <a:pt x="82" y="133"/>
                  </a:cubicBezTo>
                  <a:lnTo>
                    <a:pt x="1588" y="1080"/>
                  </a:lnTo>
                  <a:lnTo>
                    <a:pt x="1637" y="1080"/>
                  </a:lnTo>
                  <a:cubicBezTo>
                    <a:pt x="1661" y="1080"/>
                    <a:pt x="1685" y="1080"/>
                    <a:pt x="1709" y="1056"/>
                  </a:cubicBezTo>
                  <a:cubicBezTo>
                    <a:pt x="1734" y="1007"/>
                    <a:pt x="1709" y="959"/>
                    <a:pt x="1685" y="935"/>
                  </a:cubicBezTo>
                  <a:lnTo>
                    <a:pt x="155" y="11"/>
                  </a:lnTo>
                  <a:cubicBezTo>
                    <a:pt x="139" y="4"/>
                    <a:pt x="124" y="0"/>
                    <a:pt x="1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85" name="Google Shape;1285;p30"/>
            <p:cNvSpPr/>
            <p:nvPr/>
          </p:nvSpPr>
          <p:spPr>
            <a:xfrm>
              <a:off x="5340805" y="4845446"/>
              <a:ext cx="97252" cy="157795"/>
            </a:xfrm>
            <a:custGeom>
              <a:avLst/>
              <a:gdLst/>
              <a:ahLst/>
              <a:cxnLst/>
              <a:rect l="l" t="t" r="r" b="b"/>
              <a:pathLst>
                <a:path w="1118" h="1814" extrusionOk="0">
                  <a:moveTo>
                    <a:pt x="1010" y="0"/>
                  </a:moveTo>
                  <a:cubicBezTo>
                    <a:pt x="984" y="0"/>
                    <a:pt x="962" y="12"/>
                    <a:pt x="947" y="41"/>
                  </a:cubicBezTo>
                  <a:lnTo>
                    <a:pt x="24" y="1717"/>
                  </a:lnTo>
                  <a:cubicBezTo>
                    <a:pt x="0" y="1741"/>
                    <a:pt x="24" y="1790"/>
                    <a:pt x="49" y="1814"/>
                  </a:cubicBezTo>
                  <a:lnTo>
                    <a:pt x="97" y="1814"/>
                  </a:lnTo>
                  <a:cubicBezTo>
                    <a:pt x="122" y="1814"/>
                    <a:pt x="146" y="1814"/>
                    <a:pt x="170" y="1790"/>
                  </a:cubicBezTo>
                  <a:lnTo>
                    <a:pt x="1093" y="113"/>
                  </a:lnTo>
                  <a:cubicBezTo>
                    <a:pt x="1118" y="89"/>
                    <a:pt x="1093" y="41"/>
                    <a:pt x="1069" y="16"/>
                  </a:cubicBezTo>
                  <a:cubicBezTo>
                    <a:pt x="1049" y="6"/>
                    <a:pt x="1029" y="0"/>
                    <a:pt x="10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86" name="Google Shape;1286;p30"/>
            <p:cNvSpPr/>
            <p:nvPr/>
          </p:nvSpPr>
          <p:spPr>
            <a:xfrm>
              <a:off x="5499297" y="4624350"/>
              <a:ext cx="175454" cy="150575"/>
            </a:xfrm>
            <a:custGeom>
              <a:avLst/>
              <a:gdLst/>
              <a:ahLst/>
              <a:cxnLst/>
              <a:rect l="l" t="t" r="r" b="b"/>
              <a:pathLst>
                <a:path w="2017" h="1731" extrusionOk="0">
                  <a:moveTo>
                    <a:pt x="1166" y="175"/>
                  </a:moveTo>
                  <a:cubicBezTo>
                    <a:pt x="1555" y="175"/>
                    <a:pt x="1871" y="467"/>
                    <a:pt x="1871" y="856"/>
                  </a:cubicBezTo>
                  <a:cubicBezTo>
                    <a:pt x="1871" y="1285"/>
                    <a:pt x="1511" y="1569"/>
                    <a:pt x="1144" y="1569"/>
                  </a:cubicBezTo>
                  <a:cubicBezTo>
                    <a:pt x="971" y="1569"/>
                    <a:pt x="796" y="1506"/>
                    <a:pt x="656" y="1366"/>
                  </a:cubicBezTo>
                  <a:cubicBezTo>
                    <a:pt x="219" y="929"/>
                    <a:pt x="534" y="175"/>
                    <a:pt x="1166" y="175"/>
                  </a:cubicBezTo>
                  <a:close/>
                  <a:moveTo>
                    <a:pt x="1142" y="1"/>
                  </a:moveTo>
                  <a:cubicBezTo>
                    <a:pt x="930" y="1"/>
                    <a:pt x="714" y="77"/>
                    <a:pt x="534" y="248"/>
                  </a:cubicBezTo>
                  <a:cubicBezTo>
                    <a:pt x="0" y="807"/>
                    <a:pt x="389" y="1730"/>
                    <a:pt x="1166" y="1730"/>
                  </a:cubicBezTo>
                  <a:cubicBezTo>
                    <a:pt x="1628" y="1730"/>
                    <a:pt x="2016" y="1342"/>
                    <a:pt x="2016" y="856"/>
                  </a:cubicBezTo>
                  <a:cubicBezTo>
                    <a:pt x="2016" y="344"/>
                    <a:pt x="1590" y="1"/>
                    <a:pt x="11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87" name="Google Shape;1287;p30"/>
            <p:cNvSpPr/>
            <p:nvPr/>
          </p:nvSpPr>
          <p:spPr>
            <a:xfrm>
              <a:off x="5615653" y="4833656"/>
              <a:ext cx="32352" cy="88957"/>
            </a:xfrm>
            <a:custGeom>
              <a:avLst/>
              <a:gdLst/>
              <a:ahLst/>
              <a:cxnLst/>
              <a:rect l="l" t="t" r="r" b="b"/>
              <a:pathLst>
                <a:path w="671" h="1845" extrusionOk="0">
                  <a:moveTo>
                    <a:pt x="106" y="0"/>
                  </a:moveTo>
                  <a:cubicBezTo>
                    <a:pt x="55" y="0"/>
                    <a:pt x="0" y="47"/>
                    <a:pt x="15" y="119"/>
                  </a:cubicBezTo>
                  <a:lnTo>
                    <a:pt x="501" y="1796"/>
                  </a:lnTo>
                  <a:cubicBezTo>
                    <a:pt x="501" y="1820"/>
                    <a:pt x="525" y="1844"/>
                    <a:pt x="573" y="1844"/>
                  </a:cubicBezTo>
                  <a:lnTo>
                    <a:pt x="598" y="1844"/>
                  </a:lnTo>
                  <a:cubicBezTo>
                    <a:pt x="646" y="1844"/>
                    <a:pt x="671" y="1796"/>
                    <a:pt x="646" y="1747"/>
                  </a:cubicBezTo>
                  <a:lnTo>
                    <a:pt x="185" y="71"/>
                  </a:lnTo>
                  <a:cubicBezTo>
                    <a:pt x="175" y="22"/>
                    <a:pt x="141" y="0"/>
                    <a:pt x="1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88" name="Google Shape;1288;p30"/>
            <p:cNvSpPr/>
            <p:nvPr/>
          </p:nvSpPr>
          <p:spPr>
            <a:xfrm>
              <a:off x="5580022" y="4852990"/>
              <a:ext cx="97250" cy="37993"/>
            </a:xfrm>
            <a:custGeom>
              <a:avLst/>
              <a:gdLst/>
              <a:ahLst/>
              <a:cxnLst/>
              <a:rect l="l" t="t" r="r" b="b"/>
              <a:pathLst>
                <a:path w="2017" h="788" extrusionOk="0">
                  <a:moveTo>
                    <a:pt x="1934" y="0"/>
                  </a:moveTo>
                  <a:cubicBezTo>
                    <a:pt x="1921" y="0"/>
                    <a:pt x="1908" y="3"/>
                    <a:pt x="1895" y="10"/>
                  </a:cubicBezTo>
                  <a:lnTo>
                    <a:pt x="49" y="617"/>
                  </a:lnTo>
                  <a:cubicBezTo>
                    <a:pt x="25" y="642"/>
                    <a:pt x="1" y="666"/>
                    <a:pt x="1" y="714"/>
                  </a:cubicBezTo>
                  <a:cubicBezTo>
                    <a:pt x="1" y="739"/>
                    <a:pt x="49" y="763"/>
                    <a:pt x="74" y="763"/>
                  </a:cubicBezTo>
                  <a:lnTo>
                    <a:pt x="98" y="787"/>
                  </a:lnTo>
                  <a:lnTo>
                    <a:pt x="1944" y="180"/>
                  </a:lnTo>
                  <a:cubicBezTo>
                    <a:pt x="1993" y="156"/>
                    <a:pt x="2017" y="107"/>
                    <a:pt x="1993" y="59"/>
                  </a:cubicBezTo>
                  <a:cubicBezTo>
                    <a:pt x="1993" y="23"/>
                    <a:pt x="1967" y="0"/>
                    <a:pt x="19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89" name="Google Shape;1289;p30"/>
            <p:cNvSpPr/>
            <p:nvPr/>
          </p:nvSpPr>
          <p:spPr>
            <a:xfrm>
              <a:off x="5588990" y="4847059"/>
              <a:ext cx="83605" cy="52120"/>
            </a:xfrm>
            <a:custGeom>
              <a:avLst/>
              <a:gdLst/>
              <a:ahLst/>
              <a:cxnLst/>
              <a:rect l="l" t="t" r="r" b="b"/>
              <a:pathLst>
                <a:path w="1734" h="1081" extrusionOk="0">
                  <a:moveTo>
                    <a:pt x="110" y="0"/>
                  </a:moveTo>
                  <a:cubicBezTo>
                    <a:pt x="38" y="0"/>
                    <a:pt x="0" y="92"/>
                    <a:pt x="82" y="133"/>
                  </a:cubicBezTo>
                  <a:lnTo>
                    <a:pt x="1588" y="1080"/>
                  </a:lnTo>
                  <a:lnTo>
                    <a:pt x="1637" y="1080"/>
                  </a:lnTo>
                  <a:cubicBezTo>
                    <a:pt x="1661" y="1080"/>
                    <a:pt x="1685" y="1080"/>
                    <a:pt x="1709" y="1056"/>
                  </a:cubicBezTo>
                  <a:cubicBezTo>
                    <a:pt x="1734" y="1007"/>
                    <a:pt x="1709" y="959"/>
                    <a:pt x="1685" y="935"/>
                  </a:cubicBezTo>
                  <a:lnTo>
                    <a:pt x="155" y="11"/>
                  </a:lnTo>
                  <a:cubicBezTo>
                    <a:pt x="139" y="4"/>
                    <a:pt x="124" y="0"/>
                    <a:pt x="1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90" name="Google Shape;1290;p30"/>
            <p:cNvSpPr/>
            <p:nvPr/>
          </p:nvSpPr>
          <p:spPr>
            <a:xfrm>
              <a:off x="5605817" y="4825749"/>
              <a:ext cx="53904" cy="87462"/>
            </a:xfrm>
            <a:custGeom>
              <a:avLst/>
              <a:gdLst/>
              <a:ahLst/>
              <a:cxnLst/>
              <a:rect l="l" t="t" r="r" b="b"/>
              <a:pathLst>
                <a:path w="1118" h="1814" extrusionOk="0">
                  <a:moveTo>
                    <a:pt x="1010" y="0"/>
                  </a:moveTo>
                  <a:cubicBezTo>
                    <a:pt x="984" y="0"/>
                    <a:pt x="962" y="12"/>
                    <a:pt x="947" y="41"/>
                  </a:cubicBezTo>
                  <a:lnTo>
                    <a:pt x="24" y="1717"/>
                  </a:lnTo>
                  <a:cubicBezTo>
                    <a:pt x="0" y="1741"/>
                    <a:pt x="24" y="1790"/>
                    <a:pt x="49" y="1814"/>
                  </a:cubicBezTo>
                  <a:lnTo>
                    <a:pt x="97" y="1814"/>
                  </a:lnTo>
                  <a:cubicBezTo>
                    <a:pt x="122" y="1814"/>
                    <a:pt x="146" y="1814"/>
                    <a:pt x="170" y="1790"/>
                  </a:cubicBezTo>
                  <a:lnTo>
                    <a:pt x="1093" y="113"/>
                  </a:lnTo>
                  <a:cubicBezTo>
                    <a:pt x="1118" y="89"/>
                    <a:pt x="1093" y="41"/>
                    <a:pt x="1069" y="16"/>
                  </a:cubicBezTo>
                  <a:cubicBezTo>
                    <a:pt x="1049" y="6"/>
                    <a:pt x="1029" y="0"/>
                    <a:pt x="10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1291" name="Google Shape;1291;p30"/>
          <p:cNvGrpSpPr/>
          <p:nvPr/>
        </p:nvGrpSpPr>
        <p:grpSpPr>
          <a:xfrm rot="7204672">
            <a:off x="-4530" y="285651"/>
            <a:ext cx="537851" cy="273046"/>
            <a:chOff x="5294267" y="4825749"/>
            <a:chExt cx="383004" cy="194455"/>
          </a:xfrm>
        </p:grpSpPr>
        <p:sp>
          <p:nvSpPr>
            <p:cNvPr id="1292" name="Google Shape;1292;p30"/>
            <p:cNvSpPr/>
            <p:nvPr/>
          </p:nvSpPr>
          <p:spPr>
            <a:xfrm>
              <a:off x="5358550" y="4859712"/>
              <a:ext cx="58369" cy="160492"/>
            </a:xfrm>
            <a:custGeom>
              <a:avLst/>
              <a:gdLst/>
              <a:ahLst/>
              <a:cxnLst/>
              <a:rect l="l" t="t" r="r" b="b"/>
              <a:pathLst>
                <a:path w="671" h="1845" extrusionOk="0">
                  <a:moveTo>
                    <a:pt x="106" y="0"/>
                  </a:moveTo>
                  <a:cubicBezTo>
                    <a:pt x="55" y="0"/>
                    <a:pt x="0" y="47"/>
                    <a:pt x="15" y="119"/>
                  </a:cubicBezTo>
                  <a:lnTo>
                    <a:pt x="501" y="1796"/>
                  </a:lnTo>
                  <a:cubicBezTo>
                    <a:pt x="501" y="1820"/>
                    <a:pt x="525" y="1844"/>
                    <a:pt x="573" y="1844"/>
                  </a:cubicBezTo>
                  <a:lnTo>
                    <a:pt x="598" y="1844"/>
                  </a:lnTo>
                  <a:cubicBezTo>
                    <a:pt x="646" y="1844"/>
                    <a:pt x="671" y="1796"/>
                    <a:pt x="646" y="1747"/>
                  </a:cubicBezTo>
                  <a:lnTo>
                    <a:pt x="185" y="71"/>
                  </a:lnTo>
                  <a:cubicBezTo>
                    <a:pt x="175" y="22"/>
                    <a:pt x="141" y="0"/>
                    <a:pt x="1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93" name="Google Shape;1293;p30"/>
            <p:cNvSpPr/>
            <p:nvPr/>
          </p:nvSpPr>
          <p:spPr>
            <a:xfrm>
              <a:off x="5294267" y="4894594"/>
              <a:ext cx="175454" cy="68546"/>
            </a:xfrm>
            <a:custGeom>
              <a:avLst/>
              <a:gdLst/>
              <a:ahLst/>
              <a:cxnLst/>
              <a:rect l="l" t="t" r="r" b="b"/>
              <a:pathLst>
                <a:path w="2017" h="788" extrusionOk="0">
                  <a:moveTo>
                    <a:pt x="1934" y="0"/>
                  </a:moveTo>
                  <a:cubicBezTo>
                    <a:pt x="1921" y="0"/>
                    <a:pt x="1908" y="3"/>
                    <a:pt x="1895" y="10"/>
                  </a:cubicBezTo>
                  <a:lnTo>
                    <a:pt x="49" y="617"/>
                  </a:lnTo>
                  <a:cubicBezTo>
                    <a:pt x="25" y="642"/>
                    <a:pt x="1" y="666"/>
                    <a:pt x="1" y="714"/>
                  </a:cubicBezTo>
                  <a:cubicBezTo>
                    <a:pt x="1" y="739"/>
                    <a:pt x="49" y="763"/>
                    <a:pt x="74" y="763"/>
                  </a:cubicBezTo>
                  <a:lnTo>
                    <a:pt x="98" y="787"/>
                  </a:lnTo>
                  <a:lnTo>
                    <a:pt x="1944" y="180"/>
                  </a:lnTo>
                  <a:cubicBezTo>
                    <a:pt x="1993" y="156"/>
                    <a:pt x="2017" y="107"/>
                    <a:pt x="1993" y="59"/>
                  </a:cubicBezTo>
                  <a:cubicBezTo>
                    <a:pt x="1993" y="23"/>
                    <a:pt x="1967" y="0"/>
                    <a:pt x="19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94" name="Google Shape;1294;p30"/>
            <p:cNvSpPr/>
            <p:nvPr/>
          </p:nvSpPr>
          <p:spPr>
            <a:xfrm>
              <a:off x="5310447" y="4883895"/>
              <a:ext cx="150836" cy="94033"/>
            </a:xfrm>
            <a:custGeom>
              <a:avLst/>
              <a:gdLst/>
              <a:ahLst/>
              <a:cxnLst/>
              <a:rect l="l" t="t" r="r" b="b"/>
              <a:pathLst>
                <a:path w="1734" h="1081" extrusionOk="0">
                  <a:moveTo>
                    <a:pt x="110" y="0"/>
                  </a:moveTo>
                  <a:cubicBezTo>
                    <a:pt x="38" y="0"/>
                    <a:pt x="0" y="92"/>
                    <a:pt x="82" y="133"/>
                  </a:cubicBezTo>
                  <a:lnTo>
                    <a:pt x="1588" y="1080"/>
                  </a:lnTo>
                  <a:lnTo>
                    <a:pt x="1637" y="1080"/>
                  </a:lnTo>
                  <a:cubicBezTo>
                    <a:pt x="1661" y="1080"/>
                    <a:pt x="1685" y="1080"/>
                    <a:pt x="1709" y="1056"/>
                  </a:cubicBezTo>
                  <a:cubicBezTo>
                    <a:pt x="1734" y="1007"/>
                    <a:pt x="1709" y="959"/>
                    <a:pt x="1685" y="935"/>
                  </a:cubicBezTo>
                  <a:lnTo>
                    <a:pt x="155" y="11"/>
                  </a:lnTo>
                  <a:cubicBezTo>
                    <a:pt x="139" y="4"/>
                    <a:pt x="124" y="0"/>
                    <a:pt x="1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95" name="Google Shape;1295;p30"/>
            <p:cNvSpPr/>
            <p:nvPr/>
          </p:nvSpPr>
          <p:spPr>
            <a:xfrm>
              <a:off x="5340805" y="4845446"/>
              <a:ext cx="97252" cy="157795"/>
            </a:xfrm>
            <a:custGeom>
              <a:avLst/>
              <a:gdLst/>
              <a:ahLst/>
              <a:cxnLst/>
              <a:rect l="l" t="t" r="r" b="b"/>
              <a:pathLst>
                <a:path w="1118" h="1814" extrusionOk="0">
                  <a:moveTo>
                    <a:pt x="1010" y="0"/>
                  </a:moveTo>
                  <a:cubicBezTo>
                    <a:pt x="984" y="0"/>
                    <a:pt x="962" y="12"/>
                    <a:pt x="947" y="41"/>
                  </a:cubicBezTo>
                  <a:lnTo>
                    <a:pt x="24" y="1717"/>
                  </a:lnTo>
                  <a:cubicBezTo>
                    <a:pt x="0" y="1741"/>
                    <a:pt x="24" y="1790"/>
                    <a:pt x="49" y="1814"/>
                  </a:cubicBezTo>
                  <a:lnTo>
                    <a:pt x="97" y="1814"/>
                  </a:lnTo>
                  <a:cubicBezTo>
                    <a:pt x="122" y="1814"/>
                    <a:pt x="146" y="1814"/>
                    <a:pt x="170" y="1790"/>
                  </a:cubicBezTo>
                  <a:lnTo>
                    <a:pt x="1093" y="113"/>
                  </a:lnTo>
                  <a:cubicBezTo>
                    <a:pt x="1118" y="89"/>
                    <a:pt x="1093" y="41"/>
                    <a:pt x="1069" y="16"/>
                  </a:cubicBezTo>
                  <a:cubicBezTo>
                    <a:pt x="1049" y="6"/>
                    <a:pt x="1029" y="0"/>
                    <a:pt x="10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96" name="Google Shape;1296;p30"/>
            <p:cNvSpPr/>
            <p:nvPr/>
          </p:nvSpPr>
          <p:spPr>
            <a:xfrm>
              <a:off x="5615653" y="4833656"/>
              <a:ext cx="32352" cy="88957"/>
            </a:xfrm>
            <a:custGeom>
              <a:avLst/>
              <a:gdLst/>
              <a:ahLst/>
              <a:cxnLst/>
              <a:rect l="l" t="t" r="r" b="b"/>
              <a:pathLst>
                <a:path w="671" h="1845" extrusionOk="0">
                  <a:moveTo>
                    <a:pt x="106" y="0"/>
                  </a:moveTo>
                  <a:cubicBezTo>
                    <a:pt x="55" y="0"/>
                    <a:pt x="0" y="47"/>
                    <a:pt x="15" y="119"/>
                  </a:cubicBezTo>
                  <a:lnTo>
                    <a:pt x="501" y="1796"/>
                  </a:lnTo>
                  <a:cubicBezTo>
                    <a:pt x="501" y="1820"/>
                    <a:pt x="525" y="1844"/>
                    <a:pt x="573" y="1844"/>
                  </a:cubicBezTo>
                  <a:lnTo>
                    <a:pt x="598" y="1844"/>
                  </a:lnTo>
                  <a:cubicBezTo>
                    <a:pt x="646" y="1844"/>
                    <a:pt x="671" y="1796"/>
                    <a:pt x="646" y="1747"/>
                  </a:cubicBezTo>
                  <a:lnTo>
                    <a:pt x="185" y="71"/>
                  </a:lnTo>
                  <a:cubicBezTo>
                    <a:pt x="175" y="22"/>
                    <a:pt x="141" y="0"/>
                    <a:pt x="1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97" name="Google Shape;1297;p30"/>
            <p:cNvSpPr/>
            <p:nvPr/>
          </p:nvSpPr>
          <p:spPr>
            <a:xfrm>
              <a:off x="5580022" y="4852990"/>
              <a:ext cx="97250" cy="37993"/>
            </a:xfrm>
            <a:custGeom>
              <a:avLst/>
              <a:gdLst/>
              <a:ahLst/>
              <a:cxnLst/>
              <a:rect l="l" t="t" r="r" b="b"/>
              <a:pathLst>
                <a:path w="2017" h="788" extrusionOk="0">
                  <a:moveTo>
                    <a:pt x="1934" y="0"/>
                  </a:moveTo>
                  <a:cubicBezTo>
                    <a:pt x="1921" y="0"/>
                    <a:pt x="1908" y="3"/>
                    <a:pt x="1895" y="10"/>
                  </a:cubicBezTo>
                  <a:lnTo>
                    <a:pt x="49" y="617"/>
                  </a:lnTo>
                  <a:cubicBezTo>
                    <a:pt x="25" y="642"/>
                    <a:pt x="1" y="666"/>
                    <a:pt x="1" y="714"/>
                  </a:cubicBezTo>
                  <a:cubicBezTo>
                    <a:pt x="1" y="739"/>
                    <a:pt x="49" y="763"/>
                    <a:pt x="74" y="763"/>
                  </a:cubicBezTo>
                  <a:lnTo>
                    <a:pt x="98" y="787"/>
                  </a:lnTo>
                  <a:lnTo>
                    <a:pt x="1944" y="180"/>
                  </a:lnTo>
                  <a:cubicBezTo>
                    <a:pt x="1993" y="156"/>
                    <a:pt x="2017" y="107"/>
                    <a:pt x="1993" y="59"/>
                  </a:cubicBezTo>
                  <a:cubicBezTo>
                    <a:pt x="1993" y="23"/>
                    <a:pt x="1967" y="0"/>
                    <a:pt x="19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98" name="Google Shape;1298;p30"/>
            <p:cNvSpPr/>
            <p:nvPr/>
          </p:nvSpPr>
          <p:spPr>
            <a:xfrm>
              <a:off x="5588990" y="4847059"/>
              <a:ext cx="83605" cy="52120"/>
            </a:xfrm>
            <a:custGeom>
              <a:avLst/>
              <a:gdLst/>
              <a:ahLst/>
              <a:cxnLst/>
              <a:rect l="l" t="t" r="r" b="b"/>
              <a:pathLst>
                <a:path w="1734" h="1081" extrusionOk="0">
                  <a:moveTo>
                    <a:pt x="110" y="0"/>
                  </a:moveTo>
                  <a:cubicBezTo>
                    <a:pt x="38" y="0"/>
                    <a:pt x="0" y="92"/>
                    <a:pt x="82" y="133"/>
                  </a:cubicBezTo>
                  <a:lnTo>
                    <a:pt x="1588" y="1080"/>
                  </a:lnTo>
                  <a:lnTo>
                    <a:pt x="1637" y="1080"/>
                  </a:lnTo>
                  <a:cubicBezTo>
                    <a:pt x="1661" y="1080"/>
                    <a:pt x="1685" y="1080"/>
                    <a:pt x="1709" y="1056"/>
                  </a:cubicBezTo>
                  <a:cubicBezTo>
                    <a:pt x="1734" y="1007"/>
                    <a:pt x="1709" y="959"/>
                    <a:pt x="1685" y="935"/>
                  </a:cubicBezTo>
                  <a:lnTo>
                    <a:pt x="155" y="11"/>
                  </a:lnTo>
                  <a:cubicBezTo>
                    <a:pt x="139" y="4"/>
                    <a:pt x="124" y="0"/>
                    <a:pt x="1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99" name="Google Shape;1299;p30"/>
            <p:cNvSpPr/>
            <p:nvPr/>
          </p:nvSpPr>
          <p:spPr>
            <a:xfrm>
              <a:off x="5605817" y="4825749"/>
              <a:ext cx="53904" cy="87462"/>
            </a:xfrm>
            <a:custGeom>
              <a:avLst/>
              <a:gdLst/>
              <a:ahLst/>
              <a:cxnLst/>
              <a:rect l="l" t="t" r="r" b="b"/>
              <a:pathLst>
                <a:path w="1118" h="1814" extrusionOk="0">
                  <a:moveTo>
                    <a:pt x="1010" y="0"/>
                  </a:moveTo>
                  <a:cubicBezTo>
                    <a:pt x="984" y="0"/>
                    <a:pt x="962" y="12"/>
                    <a:pt x="947" y="41"/>
                  </a:cubicBezTo>
                  <a:lnTo>
                    <a:pt x="24" y="1717"/>
                  </a:lnTo>
                  <a:cubicBezTo>
                    <a:pt x="0" y="1741"/>
                    <a:pt x="24" y="1790"/>
                    <a:pt x="49" y="1814"/>
                  </a:cubicBezTo>
                  <a:lnTo>
                    <a:pt x="97" y="1814"/>
                  </a:lnTo>
                  <a:cubicBezTo>
                    <a:pt x="122" y="1814"/>
                    <a:pt x="146" y="1814"/>
                    <a:pt x="170" y="1790"/>
                  </a:cubicBezTo>
                  <a:lnTo>
                    <a:pt x="1093" y="113"/>
                  </a:lnTo>
                  <a:cubicBezTo>
                    <a:pt x="1118" y="89"/>
                    <a:pt x="1093" y="41"/>
                    <a:pt x="1069" y="16"/>
                  </a:cubicBezTo>
                  <a:cubicBezTo>
                    <a:pt x="1049" y="6"/>
                    <a:pt x="1029" y="0"/>
                    <a:pt x="10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sp>
        <p:nvSpPr>
          <p:cNvPr id="1300" name="Google Shape;1300;p30"/>
          <p:cNvSpPr/>
          <p:nvPr/>
        </p:nvSpPr>
        <p:spPr>
          <a:xfrm>
            <a:off x="4691850" y="1286150"/>
            <a:ext cx="3381000" cy="3268200"/>
          </a:xfrm>
          <a:prstGeom prst="roundRect">
            <a:avLst>
              <a:gd name="adj" fmla="val 4556"/>
            </a:avLst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301" name="Google Shape;1301;p30"/>
          <p:cNvSpPr/>
          <p:nvPr/>
        </p:nvSpPr>
        <p:spPr>
          <a:xfrm>
            <a:off x="876050" y="1286150"/>
            <a:ext cx="3381000" cy="3268200"/>
          </a:xfrm>
          <a:prstGeom prst="roundRect">
            <a:avLst>
              <a:gd name="adj" fmla="val 4556"/>
            </a:avLst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</p:spTree>
    <p:extLst>
      <p:ext uri="{BB962C8B-B14F-4D97-AF65-F5344CB8AC3E}">
        <p14:creationId xmlns:p14="http://schemas.microsoft.com/office/powerpoint/2010/main" val="10978473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 ">
  <p:cSld name="1_Numbers and text 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2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8" name="Google Shape;1248;p30"/>
          <p:cNvSpPr/>
          <p:nvPr/>
        </p:nvSpPr>
        <p:spPr>
          <a:xfrm>
            <a:off x="4888500" y="1110225"/>
            <a:ext cx="3381000" cy="3268200"/>
          </a:xfrm>
          <a:prstGeom prst="roundRect">
            <a:avLst>
              <a:gd name="adj" fmla="val 4556"/>
            </a:avLst>
          </a:pr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249" name="Google Shape;1249;p30"/>
          <p:cNvSpPr/>
          <p:nvPr/>
        </p:nvSpPr>
        <p:spPr>
          <a:xfrm>
            <a:off x="1072700" y="1110225"/>
            <a:ext cx="3381000" cy="3268200"/>
          </a:xfrm>
          <a:prstGeom prst="roundRect">
            <a:avLst>
              <a:gd name="adj" fmla="val 455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250" name="Google Shape;1250;p30"/>
          <p:cNvSpPr txBox="1">
            <a:spLocks noGrp="1"/>
          </p:cNvSpPr>
          <p:nvPr>
            <p:ph type="title" hasCustomPrompt="1"/>
          </p:nvPr>
        </p:nvSpPr>
        <p:spPr>
          <a:xfrm>
            <a:off x="898300" y="1496250"/>
            <a:ext cx="3529800" cy="828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5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9pPr>
          </a:lstStyle>
          <a:p>
            <a:r>
              <a:t>xx%</a:t>
            </a:r>
          </a:p>
        </p:txBody>
      </p:sp>
      <p:sp>
        <p:nvSpPr>
          <p:cNvPr id="1251" name="Google Shape;1251;p30"/>
          <p:cNvSpPr txBox="1">
            <a:spLocks noGrp="1"/>
          </p:cNvSpPr>
          <p:nvPr>
            <p:ph type="subTitle" idx="1"/>
          </p:nvPr>
        </p:nvSpPr>
        <p:spPr>
          <a:xfrm>
            <a:off x="898300" y="2233725"/>
            <a:ext cx="3529800" cy="44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 sz="14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  <p:sp>
        <p:nvSpPr>
          <p:cNvPr id="1252" name="Google Shape;1252;p30"/>
          <p:cNvSpPr txBox="1">
            <a:spLocks noGrp="1"/>
          </p:cNvSpPr>
          <p:nvPr>
            <p:ph type="title" idx="2" hasCustomPrompt="1"/>
          </p:nvPr>
        </p:nvSpPr>
        <p:spPr>
          <a:xfrm>
            <a:off x="4714038" y="1496250"/>
            <a:ext cx="3529800" cy="828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5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9pPr>
          </a:lstStyle>
          <a:p>
            <a:r>
              <a:t>xx%</a:t>
            </a:r>
          </a:p>
        </p:txBody>
      </p:sp>
      <p:sp>
        <p:nvSpPr>
          <p:cNvPr id="1253" name="Google Shape;1253;p30"/>
          <p:cNvSpPr txBox="1">
            <a:spLocks noGrp="1"/>
          </p:cNvSpPr>
          <p:nvPr>
            <p:ph type="subTitle" idx="3"/>
          </p:nvPr>
        </p:nvSpPr>
        <p:spPr>
          <a:xfrm>
            <a:off x="4714038" y="2233725"/>
            <a:ext cx="3529800" cy="44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 sz="14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  <p:sp>
        <p:nvSpPr>
          <p:cNvPr id="1254" name="Google Shape;1254;p30"/>
          <p:cNvSpPr txBox="1">
            <a:spLocks noGrp="1"/>
          </p:cNvSpPr>
          <p:nvPr>
            <p:ph type="title" idx="4"/>
          </p:nvPr>
        </p:nvSpPr>
        <p:spPr>
          <a:xfrm>
            <a:off x="753825" y="420100"/>
            <a:ext cx="7444800" cy="646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grpSp>
        <p:nvGrpSpPr>
          <p:cNvPr id="1255" name="Google Shape;1255;p30"/>
          <p:cNvGrpSpPr/>
          <p:nvPr/>
        </p:nvGrpSpPr>
        <p:grpSpPr>
          <a:xfrm rot="1245393">
            <a:off x="7896275" y="202890"/>
            <a:ext cx="1373395" cy="1246998"/>
            <a:chOff x="7844079" y="226728"/>
            <a:chExt cx="1373387" cy="1246991"/>
          </a:xfrm>
        </p:grpSpPr>
        <p:sp>
          <p:nvSpPr>
            <p:cNvPr id="1256" name="Google Shape;1256;p30"/>
            <p:cNvSpPr/>
            <p:nvPr/>
          </p:nvSpPr>
          <p:spPr>
            <a:xfrm rot="-1688081">
              <a:off x="8403840" y="292330"/>
              <a:ext cx="164354" cy="141707"/>
            </a:xfrm>
            <a:custGeom>
              <a:avLst/>
              <a:gdLst/>
              <a:ahLst/>
              <a:cxnLst/>
              <a:rect l="l" t="t" r="r" b="b"/>
              <a:pathLst>
                <a:path w="827" h="713" extrusionOk="0">
                  <a:moveTo>
                    <a:pt x="462" y="105"/>
                  </a:moveTo>
                  <a:cubicBezTo>
                    <a:pt x="802" y="105"/>
                    <a:pt x="802" y="615"/>
                    <a:pt x="462" y="615"/>
                  </a:cubicBezTo>
                  <a:cubicBezTo>
                    <a:pt x="317" y="591"/>
                    <a:pt x="219" y="494"/>
                    <a:pt x="219" y="348"/>
                  </a:cubicBezTo>
                  <a:cubicBezTo>
                    <a:pt x="219" y="202"/>
                    <a:pt x="341" y="105"/>
                    <a:pt x="462" y="105"/>
                  </a:cubicBezTo>
                  <a:close/>
                  <a:moveTo>
                    <a:pt x="481" y="1"/>
                  </a:moveTo>
                  <a:cubicBezTo>
                    <a:pt x="392" y="1"/>
                    <a:pt x="299" y="33"/>
                    <a:pt x="219" y="105"/>
                  </a:cubicBezTo>
                  <a:cubicBezTo>
                    <a:pt x="1" y="324"/>
                    <a:pt x="171" y="688"/>
                    <a:pt x="462" y="712"/>
                  </a:cubicBezTo>
                  <a:cubicBezTo>
                    <a:pt x="657" y="712"/>
                    <a:pt x="827" y="542"/>
                    <a:pt x="827" y="348"/>
                  </a:cubicBezTo>
                  <a:cubicBezTo>
                    <a:pt x="827" y="136"/>
                    <a:pt x="663" y="1"/>
                    <a:pt x="481" y="1"/>
                  </a:cubicBezTo>
                  <a:close/>
                </a:path>
              </a:pathLst>
            </a:custGeom>
            <a:solidFill>
              <a:srgbClr val="261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57" name="Google Shape;1257;p30"/>
            <p:cNvSpPr/>
            <p:nvPr/>
          </p:nvSpPr>
          <p:spPr>
            <a:xfrm rot="-1688081">
              <a:off x="7886315" y="509903"/>
              <a:ext cx="222384" cy="213454"/>
            </a:xfrm>
            <a:custGeom>
              <a:avLst/>
              <a:gdLst/>
              <a:ahLst/>
              <a:cxnLst/>
              <a:rect l="l" t="t" r="r" b="b"/>
              <a:pathLst>
                <a:path w="1119" h="1074" extrusionOk="0">
                  <a:moveTo>
                    <a:pt x="681" y="441"/>
                  </a:moveTo>
                  <a:cubicBezTo>
                    <a:pt x="681" y="441"/>
                    <a:pt x="681" y="441"/>
                    <a:pt x="681" y="466"/>
                  </a:cubicBezTo>
                  <a:cubicBezTo>
                    <a:pt x="681" y="466"/>
                    <a:pt x="657" y="490"/>
                    <a:pt x="584" y="490"/>
                  </a:cubicBezTo>
                  <a:cubicBezTo>
                    <a:pt x="608" y="466"/>
                    <a:pt x="632" y="441"/>
                    <a:pt x="657" y="441"/>
                  </a:cubicBezTo>
                  <a:close/>
                  <a:moveTo>
                    <a:pt x="384" y="97"/>
                  </a:moveTo>
                  <a:cubicBezTo>
                    <a:pt x="401" y="97"/>
                    <a:pt x="420" y="98"/>
                    <a:pt x="438" y="101"/>
                  </a:cubicBezTo>
                  <a:cubicBezTo>
                    <a:pt x="559" y="101"/>
                    <a:pt x="681" y="126"/>
                    <a:pt x="778" y="150"/>
                  </a:cubicBezTo>
                  <a:cubicBezTo>
                    <a:pt x="924" y="199"/>
                    <a:pt x="1021" y="369"/>
                    <a:pt x="972" y="514"/>
                  </a:cubicBezTo>
                  <a:cubicBezTo>
                    <a:pt x="924" y="733"/>
                    <a:pt x="705" y="976"/>
                    <a:pt x="559" y="976"/>
                  </a:cubicBezTo>
                  <a:lnTo>
                    <a:pt x="511" y="976"/>
                  </a:lnTo>
                  <a:cubicBezTo>
                    <a:pt x="414" y="879"/>
                    <a:pt x="438" y="733"/>
                    <a:pt x="511" y="612"/>
                  </a:cubicBezTo>
                  <a:cubicBezTo>
                    <a:pt x="608" y="587"/>
                    <a:pt x="754" y="563"/>
                    <a:pt x="778" y="490"/>
                  </a:cubicBezTo>
                  <a:cubicBezTo>
                    <a:pt x="802" y="441"/>
                    <a:pt x="778" y="393"/>
                    <a:pt x="754" y="369"/>
                  </a:cubicBezTo>
                  <a:cubicBezTo>
                    <a:pt x="730" y="344"/>
                    <a:pt x="705" y="344"/>
                    <a:pt x="681" y="344"/>
                  </a:cubicBezTo>
                  <a:cubicBezTo>
                    <a:pt x="608" y="344"/>
                    <a:pt x="535" y="417"/>
                    <a:pt x="462" y="514"/>
                  </a:cubicBezTo>
                  <a:cubicBezTo>
                    <a:pt x="441" y="519"/>
                    <a:pt x="419" y="521"/>
                    <a:pt x="398" y="521"/>
                  </a:cubicBezTo>
                  <a:cubicBezTo>
                    <a:pt x="299" y="521"/>
                    <a:pt x="202" y="477"/>
                    <a:pt x="122" y="417"/>
                  </a:cubicBezTo>
                  <a:cubicBezTo>
                    <a:pt x="98" y="369"/>
                    <a:pt x="98" y="344"/>
                    <a:pt x="122" y="296"/>
                  </a:cubicBezTo>
                  <a:cubicBezTo>
                    <a:pt x="165" y="168"/>
                    <a:pt x="263" y="97"/>
                    <a:pt x="384" y="97"/>
                  </a:cubicBezTo>
                  <a:close/>
                  <a:moveTo>
                    <a:pt x="386" y="1"/>
                  </a:moveTo>
                  <a:cubicBezTo>
                    <a:pt x="230" y="1"/>
                    <a:pt x="69" y="97"/>
                    <a:pt x="25" y="271"/>
                  </a:cubicBezTo>
                  <a:cubicBezTo>
                    <a:pt x="1" y="344"/>
                    <a:pt x="1" y="417"/>
                    <a:pt x="49" y="466"/>
                  </a:cubicBezTo>
                  <a:cubicBezTo>
                    <a:pt x="147" y="563"/>
                    <a:pt x="292" y="612"/>
                    <a:pt x="414" y="612"/>
                  </a:cubicBezTo>
                  <a:cubicBezTo>
                    <a:pt x="341" y="733"/>
                    <a:pt x="341" y="927"/>
                    <a:pt x="462" y="1049"/>
                  </a:cubicBezTo>
                  <a:cubicBezTo>
                    <a:pt x="487" y="1073"/>
                    <a:pt x="511" y="1073"/>
                    <a:pt x="559" y="1073"/>
                  </a:cubicBezTo>
                  <a:cubicBezTo>
                    <a:pt x="754" y="1073"/>
                    <a:pt x="1021" y="782"/>
                    <a:pt x="1070" y="539"/>
                  </a:cubicBezTo>
                  <a:cubicBezTo>
                    <a:pt x="1118" y="320"/>
                    <a:pt x="997" y="126"/>
                    <a:pt x="827" y="77"/>
                  </a:cubicBezTo>
                  <a:cubicBezTo>
                    <a:pt x="705" y="29"/>
                    <a:pt x="584" y="4"/>
                    <a:pt x="438" y="4"/>
                  </a:cubicBezTo>
                  <a:cubicBezTo>
                    <a:pt x="421" y="2"/>
                    <a:pt x="403" y="1"/>
                    <a:pt x="386" y="1"/>
                  </a:cubicBezTo>
                  <a:close/>
                </a:path>
              </a:pathLst>
            </a:custGeom>
            <a:solidFill>
              <a:srgbClr val="261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58" name="Google Shape;1258;p30"/>
            <p:cNvSpPr/>
            <p:nvPr/>
          </p:nvSpPr>
          <p:spPr>
            <a:xfrm rot="-1688081">
              <a:off x="7968779" y="265401"/>
              <a:ext cx="217416" cy="213057"/>
            </a:xfrm>
            <a:custGeom>
              <a:avLst/>
              <a:gdLst/>
              <a:ahLst/>
              <a:cxnLst/>
              <a:rect l="l" t="t" r="r" b="b"/>
              <a:pathLst>
                <a:path w="1094" h="1072" extrusionOk="0">
                  <a:moveTo>
                    <a:pt x="484" y="620"/>
                  </a:moveTo>
                  <a:cubicBezTo>
                    <a:pt x="474" y="660"/>
                    <a:pt x="413" y="681"/>
                    <a:pt x="413" y="681"/>
                  </a:cubicBezTo>
                  <a:cubicBezTo>
                    <a:pt x="433" y="641"/>
                    <a:pt x="452" y="634"/>
                    <a:pt x="484" y="620"/>
                  </a:cubicBezTo>
                  <a:close/>
                  <a:moveTo>
                    <a:pt x="480" y="88"/>
                  </a:moveTo>
                  <a:cubicBezTo>
                    <a:pt x="512" y="88"/>
                    <a:pt x="542" y="105"/>
                    <a:pt x="559" y="122"/>
                  </a:cubicBezTo>
                  <a:cubicBezTo>
                    <a:pt x="607" y="243"/>
                    <a:pt x="607" y="365"/>
                    <a:pt x="559" y="486"/>
                  </a:cubicBezTo>
                  <a:cubicBezTo>
                    <a:pt x="462" y="486"/>
                    <a:pt x="389" y="535"/>
                    <a:pt x="340" y="608"/>
                  </a:cubicBezTo>
                  <a:cubicBezTo>
                    <a:pt x="316" y="632"/>
                    <a:pt x="316" y="681"/>
                    <a:pt x="340" y="681"/>
                  </a:cubicBezTo>
                  <a:cubicBezTo>
                    <a:pt x="365" y="729"/>
                    <a:pt x="389" y="753"/>
                    <a:pt x="437" y="753"/>
                  </a:cubicBezTo>
                  <a:cubicBezTo>
                    <a:pt x="535" y="753"/>
                    <a:pt x="607" y="632"/>
                    <a:pt x="632" y="559"/>
                  </a:cubicBezTo>
                  <a:lnTo>
                    <a:pt x="778" y="559"/>
                  </a:lnTo>
                  <a:cubicBezTo>
                    <a:pt x="790" y="555"/>
                    <a:pt x="804" y="553"/>
                    <a:pt x="818" y="553"/>
                  </a:cubicBezTo>
                  <a:cubicBezTo>
                    <a:pt x="883" y="553"/>
                    <a:pt x="956" y="596"/>
                    <a:pt x="996" y="656"/>
                  </a:cubicBezTo>
                  <a:cubicBezTo>
                    <a:pt x="996" y="681"/>
                    <a:pt x="996" y="729"/>
                    <a:pt x="972" y="753"/>
                  </a:cubicBezTo>
                  <a:cubicBezTo>
                    <a:pt x="850" y="899"/>
                    <a:pt x="656" y="972"/>
                    <a:pt x="462" y="972"/>
                  </a:cubicBezTo>
                  <a:cubicBezTo>
                    <a:pt x="449" y="974"/>
                    <a:pt x="437" y="975"/>
                    <a:pt x="424" y="975"/>
                  </a:cubicBezTo>
                  <a:cubicBezTo>
                    <a:pt x="268" y="975"/>
                    <a:pt x="122" y="838"/>
                    <a:pt x="122" y="681"/>
                  </a:cubicBezTo>
                  <a:cubicBezTo>
                    <a:pt x="97" y="511"/>
                    <a:pt x="146" y="316"/>
                    <a:pt x="243" y="170"/>
                  </a:cubicBezTo>
                  <a:cubicBezTo>
                    <a:pt x="292" y="122"/>
                    <a:pt x="365" y="98"/>
                    <a:pt x="437" y="98"/>
                  </a:cubicBezTo>
                  <a:cubicBezTo>
                    <a:pt x="452" y="90"/>
                    <a:pt x="466" y="88"/>
                    <a:pt x="480" y="88"/>
                  </a:cubicBezTo>
                  <a:close/>
                  <a:moveTo>
                    <a:pt x="437" y="0"/>
                  </a:moveTo>
                  <a:cubicBezTo>
                    <a:pt x="340" y="0"/>
                    <a:pt x="243" y="49"/>
                    <a:pt x="170" y="122"/>
                  </a:cubicBezTo>
                  <a:cubicBezTo>
                    <a:pt x="49" y="292"/>
                    <a:pt x="0" y="511"/>
                    <a:pt x="24" y="705"/>
                  </a:cubicBezTo>
                  <a:cubicBezTo>
                    <a:pt x="24" y="910"/>
                    <a:pt x="195" y="1072"/>
                    <a:pt x="396" y="1072"/>
                  </a:cubicBezTo>
                  <a:cubicBezTo>
                    <a:pt x="410" y="1072"/>
                    <a:pt x="423" y="1071"/>
                    <a:pt x="437" y="1069"/>
                  </a:cubicBezTo>
                  <a:cubicBezTo>
                    <a:pt x="656" y="1069"/>
                    <a:pt x="875" y="972"/>
                    <a:pt x="1045" y="826"/>
                  </a:cubicBezTo>
                  <a:cubicBezTo>
                    <a:pt x="1069" y="753"/>
                    <a:pt x="1093" y="705"/>
                    <a:pt x="1069" y="632"/>
                  </a:cubicBezTo>
                  <a:cubicBezTo>
                    <a:pt x="1006" y="548"/>
                    <a:pt x="906" y="482"/>
                    <a:pt x="801" y="482"/>
                  </a:cubicBezTo>
                  <a:cubicBezTo>
                    <a:pt x="785" y="482"/>
                    <a:pt x="769" y="483"/>
                    <a:pt x="753" y="486"/>
                  </a:cubicBezTo>
                  <a:lnTo>
                    <a:pt x="656" y="486"/>
                  </a:lnTo>
                  <a:cubicBezTo>
                    <a:pt x="705" y="365"/>
                    <a:pt x="680" y="219"/>
                    <a:pt x="632" y="98"/>
                  </a:cubicBezTo>
                  <a:cubicBezTo>
                    <a:pt x="583" y="49"/>
                    <a:pt x="510" y="0"/>
                    <a:pt x="437" y="0"/>
                  </a:cubicBezTo>
                  <a:close/>
                </a:path>
              </a:pathLst>
            </a:custGeom>
            <a:solidFill>
              <a:srgbClr val="261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59" name="Google Shape;1259;p30"/>
            <p:cNvSpPr/>
            <p:nvPr/>
          </p:nvSpPr>
          <p:spPr>
            <a:xfrm rot="-1688081">
              <a:off x="8097363" y="456906"/>
              <a:ext cx="198138" cy="172512"/>
            </a:xfrm>
            <a:custGeom>
              <a:avLst/>
              <a:gdLst/>
              <a:ahLst/>
              <a:cxnLst/>
              <a:rect l="l" t="t" r="r" b="b"/>
              <a:pathLst>
                <a:path w="997" h="868" extrusionOk="0">
                  <a:moveTo>
                    <a:pt x="405" y="1"/>
                  </a:moveTo>
                  <a:cubicBezTo>
                    <a:pt x="214" y="1"/>
                    <a:pt x="67" y="97"/>
                    <a:pt x="49" y="168"/>
                  </a:cubicBezTo>
                  <a:cubicBezTo>
                    <a:pt x="0" y="363"/>
                    <a:pt x="49" y="557"/>
                    <a:pt x="195" y="703"/>
                  </a:cubicBezTo>
                  <a:cubicBezTo>
                    <a:pt x="350" y="801"/>
                    <a:pt x="529" y="867"/>
                    <a:pt x="667" y="867"/>
                  </a:cubicBezTo>
                  <a:cubicBezTo>
                    <a:pt x="767" y="867"/>
                    <a:pt x="844" y="833"/>
                    <a:pt x="875" y="751"/>
                  </a:cubicBezTo>
                  <a:cubicBezTo>
                    <a:pt x="996" y="484"/>
                    <a:pt x="875" y="168"/>
                    <a:pt x="632" y="47"/>
                  </a:cubicBezTo>
                  <a:cubicBezTo>
                    <a:pt x="553" y="14"/>
                    <a:pt x="476" y="1"/>
                    <a:pt x="40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60" name="Google Shape;1260;p30"/>
            <p:cNvSpPr/>
            <p:nvPr/>
          </p:nvSpPr>
          <p:spPr>
            <a:xfrm rot="-1688081">
              <a:off x="8096253" y="485759"/>
              <a:ext cx="92014" cy="96790"/>
            </a:xfrm>
            <a:custGeom>
              <a:avLst/>
              <a:gdLst/>
              <a:ahLst/>
              <a:cxnLst/>
              <a:rect l="l" t="t" r="r" b="b"/>
              <a:pathLst>
                <a:path w="463" h="487" extrusionOk="0">
                  <a:moveTo>
                    <a:pt x="462" y="0"/>
                  </a:moveTo>
                  <a:lnTo>
                    <a:pt x="1" y="486"/>
                  </a:lnTo>
                  <a:cubicBezTo>
                    <a:pt x="1" y="486"/>
                    <a:pt x="438" y="98"/>
                    <a:pt x="46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61" name="Google Shape;1261;p30"/>
            <p:cNvSpPr/>
            <p:nvPr/>
          </p:nvSpPr>
          <p:spPr>
            <a:xfrm rot="-1688081">
              <a:off x="8086573" y="475658"/>
              <a:ext cx="111093" cy="116466"/>
            </a:xfrm>
            <a:custGeom>
              <a:avLst/>
              <a:gdLst/>
              <a:ahLst/>
              <a:cxnLst/>
              <a:rect l="l" t="t" r="r" b="b"/>
              <a:pathLst>
                <a:path w="559" h="586" extrusionOk="0">
                  <a:moveTo>
                    <a:pt x="504" y="1"/>
                  </a:moveTo>
                  <a:cubicBezTo>
                    <a:pt x="487" y="1"/>
                    <a:pt x="471" y="9"/>
                    <a:pt x="462" y="27"/>
                  </a:cubicBezTo>
                  <a:cubicBezTo>
                    <a:pt x="340" y="197"/>
                    <a:pt x="195" y="367"/>
                    <a:pt x="25" y="489"/>
                  </a:cubicBezTo>
                  <a:cubicBezTo>
                    <a:pt x="0" y="513"/>
                    <a:pt x="0" y="537"/>
                    <a:pt x="25" y="562"/>
                  </a:cubicBezTo>
                  <a:cubicBezTo>
                    <a:pt x="25" y="562"/>
                    <a:pt x="49" y="562"/>
                    <a:pt x="49" y="586"/>
                  </a:cubicBezTo>
                  <a:cubicBezTo>
                    <a:pt x="73" y="562"/>
                    <a:pt x="73" y="562"/>
                    <a:pt x="73" y="562"/>
                  </a:cubicBezTo>
                  <a:cubicBezTo>
                    <a:pt x="267" y="416"/>
                    <a:pt x="413" y="246"/>
                    <a:pt x="559" y="51"/>
                  </a:cubicBezTo>
                  <a:cubicBezTo>
                    <a:pt x="559" y="21"/>
                    <a:pt x="531" y="1"/>
                    <a:pt x="504" y="1"/>
                  </a:cubicBezTo>
                  <a:close/>
                </a:path>
              </a:pathLst>
            </a:custGeom>
            <a:solidFill>
              <a:srgbClr val="261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62" name="Google Shape;1262;p30"/>
            <p:cNvSpPr/>
            <p:nvPr/>
          </p:nvSpPr>
          <p:spPr>
            <a:xfrm rot="-1688081">
              <a:off x="8145749" y="485303"/>
              <a:ext cx="101553" cy="116068"/>
            </a:xfrm>
            <a:custGeom>
              <a:avLst/>
              <a:gdLst/>
              <a:ahLst/>
              <a:cxnLst/>
              <a:rect l="l" t="t" r="r" b="b"/>
              <a:pathLst>
                <a:path w="511" h="584" extrusionOk="0">
                  <a:moveTo>
                    <a:pt x="510" y="1"/>
                  </a:moveTo>
                  <a:lnTo>
                    <a:pt x="0" y="584"/>
                  </a:lnTo>
                  <a:cubicBezTo>
                    <a:pt x="194" y="390"/>
                    <a:pt x="365" y="195"/>
                    <a:pt x="51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63" name="Google Shape;1263;p30"/>
            <p:cNvSpPr/>
            <p:nvPr/>
          </p:nvSpPr>
          <p:spPr>
            <a:xfrm rot="-1688081">
              <a:off x="8132238" y="479541"/>
              <a:ext cx="125600" cy="132564"/>
            </a:xfrm>
            <a:custGeom>
              <a:avLst/>
              <a:gdLst/>
              <a:ahLst/>
              <a:cxnLst/>
              <a:rect l="l" t="t" r="r" b="b"/>
              <a:pathLst>
                <a:path w="632" h="667" extrusionOk="0">
                  <a:moveTo>
                    <a:pt x="563" y="1"/>
                  </a:moveTo>
                  <a:cubicBezTo>
                    <a:pt x="547" y="1"/>
                    <a:pt x="535" y="18"/>
                    <a:pt x="535" y="35"/>
                  </a:cubicBezTo>
                  <a:cubicBezTo>
                    <a:pt x="389" y="254"/>
                    <a:pt x="219" y="448"/>
                    <a:pt x="25" y="594"/>
                  </a:cubicBezTo>
                  <a:cubicBezTo>
                    <a:pt x="0" y="618"/>
                    <a:pt x="0" y="642"/>
                    <a:pt x="25" y="667"/>
                  </a:cubicBezTo>
                  <a:lnTo>
                    <a:pt x="97" y="667"/>
                  </a:lnTo>
                  <a:cubicBezTo>
                    <a:pt x="292" y="496"/>
                    <a:pt x="486" y="278"/>
                    <a:pt x="632" y="59"/>
                  </a:cubicBezTo>
                  <a:cubicBezTo>
                    <a:pt x="632" y="35"/>
                    <a:pt x="608" y="11"/>
                    <a:pt x="583" y="11"/>
                  </a:cubicBezTo>
                  <a:cubicBezTo>
                    <a:pt x="576" y="3"/>
                    <a:pt x="569" y="1"/>
                    <a:pt x="563" y="1"/>
                  </a:cubicBezTo>
                  <a:close/>
                </a:path>
              </a:pathLst>
            </a:custGeom>
            <a:solidFill>
              <a:srgbClr val="261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64" name="Google Shape;1264;p30"/>
            <p:cNvSpPr/>
            <p:nvPr/>
          </p:nvSpPr>
          <p:spPr>
            <a:xfrm rot="-1688081">
              <a:off x="7848968" y="476562"/>
              <a:ext cx="144878" cy="57040"/>
            </a:xfrm>
            <a:custGeom>
              <a:avLst/>
              <a:gdLst/>
              <a:ahLst/>
              <a:cxnLst/>
              <a:rect l="l" t="t" r="r" b="b"/>
              <a:pathLst>
                <a:path w="729" h="287" extrusionOk="0">
                  <a:moveTo>
                    <a:pt x="254" y="0"/>
                  </a:moveTo>
                  <a:cubicBezTo>
                    <a:pt x="184" y="0"/>
                    <a:pt x="114" y="14"/>
                    <a:pt x="49" y="43"/>
                  </a:cubicBezTo>
                  <a:cubicBezTo>
                    <a:pt x="0" y="68"/>
                    <a:pt x="25" y="140"/>
                    <a:pt x="73" y="140"/>
                  </a:cubicBezTo>
                  <a:cubicBezTo>
                    <a:pt x="133" y="118"/>
                    <a:pt x="196" y="107"/>
                    <a:pt x="258" y="107"/>
                  </a:cubicBezTo>
                  <a:cubicBezTo>
                    <a:pt x="396" y="107"/>
                    <a:pt x="531" y="161"/>
                    <a:pt x="632" y="262"/>
                  </a:cubicBezTo>
                  <a:cubicBezTo>
                    <a:pt x="656" y="286"/>
                    <a:pt x="656" y="286"/>
                    <a:pt x="680" y="286"/>
                  </a:cubicBezTo>
                  <a:lnTo>
                    <a:pt x="705" y="286"/>
                  </a:lnTo>
                  <a:cubicBezTo>
                    <a:pt x="729" y="262"/>
                    <a:pt x="729" y="213"/>
                    <a:pt x="705" y="213"/>
                  </a:cubicBezTo>
                  <a:cubicBezTo>
                    <a:pt x="585" y="77"/>
                    <a:pt x="418" y="0"/>
                    <a:pt x="254" y="0"/>
                  </a:cubicBezTo>
                  <a:close/>
                </a:path>
              </a:pathLst>
            </a:custGeom>
            <a:solidFill>
              <a:srgbClr val="261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65" name="Google Shape;1265;p30"/>
            <p:cNvSpPr/>
            <p:nvPr/>
          </p:nvSpPr>
          <p:spPr>
            <a:xfrm rot="-1688081">
              <a:off x="8202326" y="503855"/>
              <a:ext cx="77308" cy="91821"/>
            </a:xfrm>
            <a:custGeom>
              <a:avLst/>
              <a:gdLst/>
              <a:ahLst/>
              <a:cxnLst/>
              <a:rect l="l" t="t" r="r" b="b"/>
              <a:pathLst>
                <a:path w="389" h="462" extrusionOk="0">
                  <a:moveTo>
                    <a:pt x="389" y="0"/>
                  </a:moveTo>
                  <a:lnTo>
                    <a:pt x="0" y="462"/>
                  </a:lnTo>
                  <a:cubicBezTo>
                    <a:pt x="0" y="462"/>
                    <a:pt x="364" y="146"/>
                    <a:pt x="38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66" name="Google Shape;1266;p30"/>
            <p:cNvSpPr/>
            <p:nvPr/>
          </p:nvSpPr>
          <p:spPr>
            <a:xfrm rot="-1688081">
              <a:off x="8187819" y="494119"/>
              <a:ext cx="101553" cy="112491"/>
            </a:xfrm>
            <a:custGeom>
              <a:avLst/>
              <a:gdLst/>
              <a:ahLst/>
              <a:cxnLst/>
              <a:rect l="l" t="t" r="r" b="b"/>
              <a:pathLst>
                <a:path w="511" h="566" extrusionOk="0">
                  <a:moveTo>
                    <a:pt x="462" y="1"/>
                  </a:moveTo>
                  <a:cubicBezTo>
                    <a:pt x="444" y="1"/>
                    <a:pt x="425" y="19"/>
                    <a:pt x="413" y="55"/>
                  </a:cubicBezTo>
                  <a:cubicBezTo>
                    <a:pt x="389" y="152"/>
                    <a:pt x="170" y="371"/>
                    <a:pt x="24" y="468"/>
                  </a:cubicBezTo>
                  <a:cubicBezTo>
                    <a:pt x="0" y="493"/>
                    <a:pt x="0" y="517"/>
                    <a:pt x="24" y="541"/>
                  </a:cubicBezTo>
                  <a:cubicBezTo>
                    <a:pt x="24" y="541"/>
                    <a:pt x="49" y="565"/>
                    <a:pt x="73" y="565"/>
                  </a:cubicBezTo>
                  <a:cubicBezTo>
                    <a:pt x="73" y="565"/>
                    <a:pt x="73" y="541"/>
                    <a:pt x="73" y="541"/>
                  </a:cubicBezTo>
                  <a:cubicBezTo>
                    <a:pt x="122" y="493"/>
                    <a:pt x="486" y="225"/>
                    <a:pt x="510" y="55"/>
                  </a:cubicBezTo>
                  <a:cubicBezTo>
                    <a:pt x="498" y="19"/>
                    <a:pt x="480" y="1"/>
                    <a:pt x="462" y="1"/>
                  </a:cubicBezTo>
                  <a:close/>
                </a:path>
              </a:pathLst>
            </a:custGeom>
            <a:solidFill>
              <a:srgbClr val="261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67" name="Google Shape;1267;p30"/>
            <p:cNvSpPr/>
            <p:nvPr/>
          </p:nvSpPr>
          <p:spPr>
            <a:xfrm rot="-1688081">
              <a:off x="7905638" y="365861"/>
              <a:ext cx="77507" cy="138924"/>
            </a:xfrm>
            <a:custGeom>
              <a:avLst/>
              <a:gdLst/>
              <a:ahLst/>
              <a:cxnLst/>
              <a:rect l="l" t="t" r="r" b="b"/>
              <a:pathLst>
                <a:path w="390" h="699" extrusionOk="0">
                  <a:moveTo>
                    <a:pt x="158" y="0"/>
                  </a:moveTo>
                  <a:cubicBezTo>
                    <a:pt x="146" y="0"/>
                    <a:pt x="134" y="6"/>
                    <a:pt x="122" y="18"/>
                  </a:cubicBezTo>
                  <a:cubicBezTo>
                    <a:pt x="0" y="237"/>
                    <a:pt x="98" y="529"/>
                    <a:pt x="292" y="699"/>
                  </a:cubicBezTo>
                  <a:lnTo>
                    <a:pt x="365" y="699"/>
                  </a:lnTo>
                  <a:cubicBezTo>
                    <a:pt x="389" y="674"/>
                    <a:pt x="389" y="650"/>
                    <a:pt x="365" y="626"/>
                  </a:cubicBezTo>
                  <a:cubicBezTo>
                    <a:pt x="171" y="504"/>
                    <a:pt x="122" y="261"/>
                    <a:pt x="195" y="67"/>
                  </a:cubicBezTo>
                  <a:cubicBezTo>
                    <a:pt x="219" y="43"/>
                    <a:pt x="219" y="18"/>
                    <a:pt x="195" y="18"/>
                  </a:cubicBezTo>
                  <a:cubicBezTo>
                    <a:pt x="183" y="6"/>
                    <a:pt x="171" y="0"/>
                    <a:pt x="158" y="0"/>
                  </a:cubicBezTo>
                  <a:close/>
                </a:path>
              </a:pathLst>
            </a:custGeom>
            <a:solidFill>
              <a:srgbClr val="261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68" name="Google Shape;1268;p30"/>
            <p:cNvSpPr/>
            <p:nvPr/>
          </p:nvSpPr>
          <p:spPr>
            <a:xfrm rot="-1688081">
              <a:off x="8626261" y="406849"/>
              <a:ext cx="367262" cy="1041832"/>
            </a:xfrm>
            <a:custGeom>
              <a:avLst/>
              <a:gdLst/>
              <a:ahLst/>
              <a:cxnLst/>
              <a:rect l="l" t="t" r="r" b="b"/>
              <a:pathLst>
                <a:path w="1848" h="5242" extrusionOk="0">
                  <a:moveTo>
                    <a:pt x="156" y="1"/>
                  </a:moveTo>
                  <a:cubicBezTo>
                    <a:pt x="122" y="1"/>
                    <a:pt x="86" y="7"/>
                    <a:pt x="49" y="19"/>
                  </a:cubicBezTo>
                  <a:cubicBezTo>
                    <a:pt x="25" y="19"/>
                    <a:pt x="1" y="43"/>
                    <a:pt x="1" y="68"/>
                  </a:cubicBezTo>
                  <a:cubicBezTo>
                    <a:pt x="25" y="92"/>
                    <a:pt x="25" y="116"/>
                    <a:pt x="49" y="116"/>
                  </a:cubicBezTo>
                  <a:lnTo>
                    <a:pt x="74" y="92"/>
                  </a:lnTo>
                  <a:lnTo>
                    <a:pt x="244" y="92"/>
                  </a:lnTo>
                  <a:cubicBezTo>
                    <a:pt x="251" y="99"/>
                    <a:pt x="258" y="102"/>
                    <a:pt x="265" y="102"/>
                  </a:cubicBezTo>
                  <a:cubicBezTo>
                    <a:pt x="280" y="102"/>
                    <a:pt x="292" y="85"/>
                    <a:pt x="292" y="68"/>
                  </a:cubicBezTo>
                  <a:cubicBezTo>
                    <a:pt x="292" y="43"/>
                    <a:pt x="268" y="19"/>
                    <a:pt x="244" y="19"/>
                  </a:cubicBezTo>
                  <a:cubicBezTo>
                    <a:pt x="220" y="7"/>
                    <a:pt x="189" y="1"/>
                    <a:pt x="156" y="1"/>
                  </a:cubicBezTo>
                  <a:close/>
                  <a:moveTo>
                    <a:pt x="438" y="43"/>
                  </a:moveTo>
                  <a:cubicBezTo>
                    <a:pt x="414" y="43"/>
                    <a:pt x="390" y="68"/>
                    <a:pt x="390" y="92"/>
                  </a:cubicBezTo>
                  <a:cubicBezTo>
                    <a:pt x="390" y="116"/>
                    <a:pt x="390" y="141"/>
                    <a:pt x="414" y="141"/>
                  </a:cubicBezTo>
                  <a:cubicBezTo>
                    <a:pt x="487" y="165"/>
                    <a:pt x="535" y="165"/>
                    <a:pt x="584" y="189"/>
                  </a:cubicBezTo>
                  <a:lnTo>
                    <a:pt x="608" y="189"/>
                  </a:lnTo>
                  <a:cubicBezTo>
                    <a:pt x="632" y="189"/>
                    <a:pt x="632" y="189"/>
                    <a:pt x="657" y="165"/>
                  </a:cubicBezTo>
                  <a:cubicBezTo>
                    <a:pt x="657" y="141"/>
                    <a:pt x="657" y="116"/>
                    <a:pt x="632" y="116"/>
                  </a:cubicBezTo>
                  <a:cubicBezTo>
                    <a:pt x="560" y="92"/>
                    <a:pt x="511" y="68"/>
                    <a:pt x="438" y="43"/>
                  </a:cubicBezTo>
                  <a:close/>
                  <a:moveTo>
                    <a:pt x="778" y="195"/>
                  </a:moveTo>
                  <a:cubicBezTo>
                    <a:pt x="766" y="195"/>
                    <a:pt x="754" y="201"/>
                    <a:pt x="754" y="213"/>
                  </a:cubicBezTo>
                  <a:cubicBezTo>
                    <a:pt x="730" y="238"/>
                    <a:pt x="730" y="262"/>
                    <a:pt x="754" y="286"/>
                  </a:cubicBezTo>
                  <a:cubicBezTo>
                    <a:pt x="803" y="311"/>
                    <a:pt x="851" y="359"/>
                    <a:pt x="875" y="384"/>
                  </a:cubicBezTo>
                  <a:cubicBezTo>
                    <a:pt x="900" y="408"/>
                    <a:pt x="900" y="408"/>
                    <a:pt x="924" y="408"/>
                  </a:cubicBezTo>
                  <a:lnTo>
                    <a:pt x="973" y="408"/>
                  </a:lnTo>
                  <a:cubicBezTo>
                    <a:pt x="973" y="384"/>
                    <a:pt x="973" y="359"/>
                    <a:pt x="973" y="335"/>
                  </a:cubicBezTo>
                  <a:cubicBezTo>
                    <a:pt x="924" y="286"/>
                    <a:pt x="875" y="238"/>
                    <a:pt x="803" y="213"/>
                  </a:cubicBezTo>
                  <a:cubicBezTo>
                    <a:pt x="803" y="201"/>
                    <a:pt x="790" y="195"/>
                    <a:pt x="778" y="195"/>
                  </a:cubicBezTo>
                  <a:close/>
                  <a:moveTo>
                    <a:pt x="1033" y="438"/>
                  </a:moveTo>
                  <a:cubicBezTo>
                    <a:pt x="1021" y="438"/>
                    <a:pt x="1009" y="444"/>
                    <a:pt x="997" y="456"/>
                  </a:cubicBezTo>
                  <a:cubicBezTo>
                    <a:pt x="973" y="456"/>
                    <a:pt x="973" y="505"/>
                    <a:pt x="997" y="529"/>
                  </a:cubicBezTo>
                  <a:cubicBezTo>
                    <a:pt x="1021" y="578"/>
                    <a:pt x="1045" y="626"/>
                    <a:pt x="1070" y="675"/>
                  </a:cubicBezTo>
                  <a:cubicBezTo>
                    <a:pt x="1070" y="699"/>
                    <a:pt x="1094" y="724"/>
                    <a:pt x="1118" y="724"/>
                  </a:cubicBezTo>
                  <a:lnTo>
                    <a:pt x="1118" y="699"/>
                  </a:lnTo>
                  <a:cubicBezTo>
                    <a:pt x="1143" y="675"/>
                    <a:pt x="1167" y="651"/>
                    <a:pt x="1143" y="626"/>
                  </a:cubicBezTo>
                  <a:cubicBezTo>
                    <a:pt x="1118" y="578"/>
                    <a:pt x="1094" y="505"/>
                    <a:pt x="1070" y="456"/>
                  </a:cubicBezTo>
                  <a:cubicBezTo>
                    <a:pt x="1058" y="444"/>
                    <a:pt x="1045" y="438"/>
                    <a:pt x="1033" y="438"/>
                  </a:cubicBezTo>
                  <a:close/>
                  <a:moveTo>
                    <a:pt x="1143" y="796"/>
                  </a:moveTo>
                  <a:cubicBezTo>
                    <a:pt x="1118" y="821"/>
                    <a:pt x="1118" y="845"/>
                    <a:pt x="1118" y="869"/>
                  </a:cubicBezTo>
                  <a:cubicBezTo>
                    <a:pt x="1118" y="918"/>
                    <a:pt x="1143" y="991"/>
                    <a:pt x="1143" y="991"/>
                  </a:cubicBezTo>
                  <a:lnTo>
                    <a:pt x="1143" y="1039"/>
                  </a:lnTo>
                  <a:cubicBezTo>
                    <a:pt x="1143" y="1064"/>
                    <a:pt x="1167" y="1088"/>
                    <a:pt x="1191" y="1088"/>
                  </a:cubicBezTo>
                  <a:cubicBezTo>
                    <a:pt x="1215" y="1088"/>
                    <a:pt x="1240" y="1064"/>
                    <a:pt x="1240" y="1039"/>
                  </a:cubicBezTo>
                  <a:cubicBezTo>
                    <a:pt x="1240" y="1015"/>
                    <a:pt x="1240" y="1015"/>
                    <a:pt x="1240" y="991"/>
                  </a:cubicBezTo>
                  <a:cubicBezTo>
                    <a:pt x="1215" y="942"/>
                    <a:pt x="1215" y="894"/>
                    <a:pt x="1215" y="845"/>
                  </a:cubicBezTo>
                  <a:cubicBezTo>
                    <a:pt x="1191" y="821"/>
                    <a:pt x="1167" y="796"/>
                    <a:pt x="1143" y="796"/>
                  </a:cubicBezTo>
                  <a:close/>
                  <a:moveTo>
                    <a:pt x="1191" y="1185"/>
                  </a:moveTo>
                  <a:cubicBezTo>
                    <a:pt x="1167" y="1185"/>
                    <a:pt x="1143" y="1209"/>
                    <a:pt x="1143" y="1234"/>
                  </a:cubicBezTo>
                  <a:cubicBezTo>
                    <a:pt x="1143" y="1282"/>
                    <a:pt x="1143" y="1355"/>
                    <a:pt x="1118" y="1404"/>
                  </a:cubicBezTo>
                  <a:cubicBezTo>
                    <a:pt x="1118" y="1428"/>
                    <a:pt x="1143" y="1452"/>
                    <a:pt x="1167" y="1452"/>
                  </a:cubicBezTo>
                  <a:cubicBezTo>
                    <a:pt x="1191" y="1452"/>
                    <a:pt x="1215" y="1452"/>
                    <a:pt x="1215" y="1428"/>
                  </a:cubicBezTo>
                  <a:cubicBezTo>
                    <a:pt x="1215" y="1355"/>
                    <a:pt x="1240" y="1307"/>
                    <a:pt x="1240" y="1234"/>
                  </a:cubicBezTo>
                  <a:cubicBezTo>
                    <a:pt x="1240" y="1209"/>
                    <a:pt x="1215" y="1185"/>
                    <a:pt x="1191" y="1185"/>
                  </a:cubicBezTo>
                  <a:close/>
                  <a:moveTo>
                    <a:pt x="1107" y="1549"/>
                  </a:moveTo>
                  <a:cubicBezTo>
                    <a:pt x="1093" y="1549"/>
                    <a:pt x="1078" y="1557"/>
                    <a:pt x="1070" y="1574"/>
                  </a:cubicBezTo>
                  <a:cubicBezTo>
                    <a:pt x="1045" y="1622"/>
                    <a:pt x="997" y="1695"/>
                    <a:pt x="973" y="1744"/>
                  </a:cubicBezTo>
                  <a:cubicBezTo>
                    <a:pt x="948" y="1744"/>
                    <a:pt x="948" y="1792"/>
                    <a:pt x="973" y="1792"/>
                  </a:cubicBezTo>
                  <a:lnTo>
                    <a:pt x="1045" y="1792"/>
                  </a:lnTo>
                  <a:cubicBezTo>
                    <a:pt x="1094" y="1744"/>
                    <a:pt x="1118" y="1671"/>
                    <a:pt x="1143" y="1622"/>
                  </a:cubicBezTo>
                  <a:cubicBezTo>
                    <a:pt x="1158" y="1575"/>
                    <a:pt x="1133" y="1549"/>
                    <a:pt x="1107" y="1549"/>
                  </a:cubicBezTo>
                  <a:close/>
                  <a:moveTo>
                    <a:pt x="438" y="1792"/>
                  </a:moveTo>
                  <a:cubicBezTo>
                    <a:pt x="394" y="1792"/>
                    <a:pt x="390" y="1893"/>
                    <a:pt x="426" y="1893"/>
                  </a:cubicBezTo>
                  <a:cubicBezTo>
                    <a:pt x="430" y="1893"/>
                    <a:pt x="434" y="1892"/>
                    <a:pt x="438" y="1890"/>
                  </a:cubicBezTo>
                  <a:lnTo>
                    <a:pt x="632" y="1890"/>
                  </a:lnTo>
                  <a:cubicBezTo>
                    <a:pt x="657" y="1890"/>
                    <a:pt x="681" y="1890"/>
                    <a:pt x="681" y="1841"/>
                  </a:cubicBezTo>
                  <a:cubicBezTo>
                    <a:pt x="681" y="1817"/>
                    <a:pt x="657" y="1817"/>
                    <a:pt x="632" y="1792"/>
                  </a:cubicBezTo>
                  <a:close/>
                  <a:moveTo>
                    <a:pt x="244" y="1841"/>
                  </a:moveTo>
                  <a:cubicBezTo>
                    <a:pt x="171" y="1865"/>
                    <a:pt x="98" y="1914"/>
                    <a:pt x="74" y="1963"/>
                  </a:cubicBezTo>
                  <a:cubicBezTo>
                    <a:pt x="49" y="1987"/>
                    <a:pt x="49" y="2011"/>
                    <a:pt x="74" y="2011"/>
                  </a:cubicBezTo>
                  <a:cubicBezTo>
                    <a:pt x="74" y="2023"/>
                    <a:pt x="74" y="2029"/>
                    <a:pt x="77" y="2029"/>
                  </a:cubicBezTo>
                  <a:cubicBezTo>
                    <a:pt x="80" y="2029"/>
                    <a:pt x="86" y="2023"/>
                    <a:pt x="98" y="2011"/>
                  </a:cubicBezTo>
                  <a:cubicBezTo>
                    <a:pt x="98" y="2023"/>
                    <a:pt x="104" y="2029"/>
                    <a:pt x="110" y="2029"/>
                  </a:cubicBezTo>
                  <a:cubicBezTo>
                    <a:pt x="116" y="2029"/>
                    <a:pt x="122" y="2023"/>
                    <a:pt x="122" y="2011"/>
                  </a:cubicBezTo>
                  <a:cubicBezTo>
                    <a:pt x="171" y="1987"/>
                    <a:pt x="220" y="1938"/>
                    <a:pt x="268" y="1938"/>
                  </a:cubicBezTo>
                  <a:cubicBezTo>
                    <a:pt x="292" y="1938"/>
                    <a:pt x="317" y="1914"/>
                    <a:pt x="292" y="1865"/>
                  </a:cubicBezTo>
                  <a:cubicBezTo>
                    <a:pt x="292" y="1841"/>
                    <a:pt x="268" y="1841"/>
                    <a:pt x="244" y="1841"/>
                  </a:cubicBezTo>
                  <a:close/>
                  <a:moveTo>
                    <a:pt x="803" y="1841"/>
                  </a:moveTo>
                  <a:cubicBezTo>
                    <a:pt x="778" y="1841"/>
                    <a:pt x="754" y="1841"/>
                    <a:pt x="754" y="1865"/>
                  </a:cubicBezTo>
                  <a:cubicBezTo>
                    <a:pt x="754" y="1890"/>
                    <a:pt x="754" y="1914"/>
                    <a:pt x="778" y="1938"/>
                  </a:cubicBezTo>
                  <a:lnTo>
                    <a:pt x="705" y="1987"/>
                  </a:lnTo>
                  <a:cubicBezTo>
                    <a:pt x="681" y="2011"/>
                    <a:pt x="681" y="2035"/>
                    <a:pt x="705" y="2060"/>
                  </a:cubicBezTo>
                  <a:lnTo>
                    <a:pt x="754" y="2060"/>
                  </a:lnTo>
                  <a:cubicBezTo>
                    <a:pt x="754" y="2060"/>
                    <a:pt x="754" y="2060"/>
                    <a:pt x="754" y="2035"/>
                  </a:cubicBezTo>
                  <a:cubicBezTo>
                    <a:pt x="803" y="2011"/>
                    <a:pt x="827" y="1987"/>
                    <a:pt x="875" y="1938"/>
                  </a:cubicBezTo>
                  <a:lnTo>
                    <a:pt x="948" y="1963"/>
                  </a:lnTo>
                  <a:cubicBezTo>
                    <a:pt x="955" y="1970"/>
                    <a:pt x="963" y="1973"/>
                    <a:pt x="970" y="1973"/>
                  </a:cubicBezTo>
                  <a:cubicBezTo>
                    <a:pt x="987" y="1973"/>
                    <a:pt x="1004" y="1955"/>
                    <a:pt x="1021" y="1938"/>
                  </a:cubicBezTo>
                  <a:cubicBezTo>
                    <a:pt x="1021" y="1914"/>
                    <a:pt x="997" y="1890"/>
                    <a:pt x="997" y="1890"/>
                  </a:cubicBezTo>
                  <a:lnTo>
                    <a:pt x="900" y="1841"/>
                  </a:lnTo>
                  <a:close/>
                  <a:moveTo>
                    <a:pt x="1143" y="1993"/>
                  </a:moveTo>
                  <a:cubicBezTo>
                    <a:pt x="1130" y="1993"/>
                    <a:pt x="1118" y="1999"/>
                    <a:pt x="1118" y="2011"/>
                  </a:cubicBezTo>
                  <a:cubicBezTo>
                    <a:pt x="1094" y="2035"/>
                    <a:pt x="1094" y="2060"/>
                    <a:pt x="1118" y="2084"/>
                  </a:cubicBezTo>
                  <a:cubicBezTo>
                    <a:pt x="1167" y="2108"/>
                    <a:pt x="1191" y="2157"/>
                    <a:pt x="1240" y="2205"/>
                  </a:cubicBezTo>
                  <a:cubicBezTo>
                    <a:pt x="1240" y="2205"/>
                    <a:pt x="1264" y="2205"/>
                    <a:pt x="1264" y="2230"/>
                  </a:cubicBezTo>
                  <a:lnTo>
                    <a:pt x="1313" y="2230"/>
                  </a:lnTo>
                  <a:cubicBezTo>
                    <a:pt x="1337" y="2205"/>
                    <a:pt x="1337" y="2181"/>
                    <a:pt x="1313" y="2157"/>
                  </a:cubicBezTo>
                  <a:cubicBezTo>
                    <a:pt x="1264" y="2108"/>
                    <a:pt x="1215" y="2060"/>
                    <a:pt x="1167" y="2011"/>
                  </a:cubicBezTo>
                  <a:cubicBezTo>
                    <a:pt x="1167" y="1999"/>
                    <a:pt x="1155" y="1993"/>
                    <a:pt x="1143" y="1993"/>
                  </a:cubicBezTo>
                  <a:close/>
                  <a:moveTo>
                    <a:pt x="585" y="2074"/>
                  </a:moveTo>
                  <a:cubicBezTo>
                    <a:pt x="576" y="2074"/>
                    <a:pt x="567" y="2077"/>
                    <a:pt x="560" y="2084"/>
                  </a:cubicBezTo>
                  <a:cubicBezTo>
                    <a:pt x="511" y="2108"/>
                    <a:pt x="462" y="2133"/>
                    <a:pt x="414" y="2157"/>
                  </a:cubicBezTo>
                  <a:cubicBezTo>
                    <a:pt x="365" y="2157"/>
                    <a:pt x="365" y="2230"/>
                    <a:pt x="414" y="2254"/>
                  </a:cubicBezTo>
                  <a:lnTo>
                    <a:pt x="438" y="2230"/>
                  </a:lnTo>
                  <a:cubicBezTo>
                    <a:pt x="487" y="2205"/>
                    <a:pt x="560" y="2181"/>
                    <a:pt x="608" y="2157"/>
                  </a:cubicBezTo>
                  <a:cubicBezTo>
                    <a:pt x="632" y="2157"/>
                    <a:pt x="632" y="2133"/>
                    <a:pt x="632" y="2108"/>
                  </a:cubicBezTo>
                  <a:cubicBezTo>
                    <a:pt x="632" y="2091"/>
                    <a:pt x="608" y="2074"/>
                    <a:pt x="585" y="2074"/>
                  </a:cubicBezTo>
                  <a:close/>
                  <a:moveTo>
                    <a:pt x="49" y="2108"/>
                  </a:moveTo>
                  <a:cubicBezTo>
                    <a:pt x="25" y="2133"/>
                    <a:pt x="1" y="2157"/>
                    <a:pt x="25" y="2181"/>
                  </a:cubicBezTo>
                  <a:cubicBezTo>
                    <a:pt x="74" y="2230"/>
                    <a:pt x="147" y="2278"/>
                    <a:pt x="220" y="2278"/>
                  </a:cubicBezTo>
                  <a:lnTo>
                    <a:pt x="244" y="2278"/>
                  </a:lnTo>
                  <a:cubicBezTo>
                    <a:pt x="244" y="2278"/>
                    <a:pt x="268" y="2254"/>
                    <a:pt x="268" y="2230"/>
                  </a:cubicBezTo>
                  <a:cubicBezTo>
                    <a:pt x="268" y="2205"/>
                    <a:pt x="244" y="2181"/>
                    <a:pt x="220" y="2181"/>
                  </a:cubicBezTo>
                  <a:cubicBezTo>
                    <a:pt x="195" y="2181"/>
                    <a:pt x="122" y="2181"/>
                    <a:pt x="98" y="2133"/>
                  </a:cubicBezTo>
                  <a:cubicBezTo>
                    <a:pt x="98" y="2108"/>
                    <a:pt x="74" y="2108"/>
                    <a:pt x="49" y="2108"/>
                  </a:cubicBezTo>
                  <a:close/>
                  <a:moveTo>
                    <a:pt x="1361" y="2278"/>
                  </a:moveTo>
                  <a:cubicBezTo>
                    <a:pt x="1337" y="2303"/>
                    <a:pt x="1313" y="2327"/>
                    <a:pt x="1337" y="2351"/>
                  </a:cubicBezTo>
                  <a:cubicBezTo>
                    <a:pt x="1337" y="2400"/>
                    <a:pt x="1361" y="2448"/>
                    <a:pt x="1361" y="2521"/>
                  </a:cubicBezTo>
                  <a:cubicBezTo>
                    <a:pt x="1361" y="2546"/>
                    <a:pt x="1386" y="2570"/>
                    <a:pt x="1410" y="2570"/>
                  </a:cubicBezTo>
                  <a:cubicBezTo>
                    <a:pt x="1434" y="2570"/>
                    <a:pt x="1458" y="2546"/>
                    <a:pt x="1458" y="2521"/>
                  </a:cubicBezTo>
                  <a:cubicBezTo>
                    <a:pt x="1458" y="2448"/>
                    <a:pt x="1434" y="2375"/>
                    <a:pt x="1410" y="2327"/>
                  </a:cubicBezTo>
                  <a:cubicBezTo>
                    <a:pt x="1410" y="2303"/>
                    <a:pt x="1361" y="2278"/>
                    <a:pt x="1361" y="2278"/>
                  </a:cubicBezTo>
                  <a:close/>
                  <a:moveTo>
                    <a:pt x="1402" y="2657"/>
                  </a:moveTo>
                  <a:cubicBezTo>
                    <a:pt x="1383" y="2657"/>
                    <a:pt x="1378" y="2674"/>
                    <a:pt x="1361" y="2691"/>
                  </a:cubicBezTo>
                  <a:cubicBezTo>
                    <a:pt x="1361" y="2764"/>
                    <a:pt x="1337" y="2813"/>
                    <a:pt x="1313" y="2861"/>
                  </a:cubicBezTo>
                  <a:cubicBezTo>
                    <a:pt x="1313" y="2886"/>
                    <a:pt x="1337" y="2910"/>
                    <a:pt x="1361" y="2934"/>
                  </a:cubicBezTo>
                  <a:cubicBezTo>
                    <a:pt x="1386" y="2934"/>
                    <a:pt x="1410" y="2934"/>
                    <a:pt x="1410" y="2910"/>
                  </a:cubicBezTo>
                  <a:cubicBezTo>
                    <a:pt x="1434" y="2837"/>
                    <a:pt x="1458" y="2764"/>
                    <a:pt x="1458" y="2716"/>
                  </a:cubicBezTo>
                  <a:cubicBezTo>
                    <a:pt x="1458" y="2691"/>
                    <a:pt x="1458" y="2667"/>
                    <a:pt x="1434" y="2667"/>
                  </a:cubicBezTo>
                  <a:cubicBezTo>
                    <a:pt x="1420" y="2660"/>
                    <a:pt x="1410" y="2657"/>
                    <a:pt x="1402" y="2657"/>
                  </a:cubicBezTo>
                  <a:close/>
                  <a:moveTo>
                    <a:pt x="1288" y="3021"/>
                  </a:moveTo>
                  <a:cubicBezTo>
                    <a:pt x="1272" y="3021"/>
                    <a:pt x="1256" y="3031"/>
                    <a:pt x="1240" y="3031"/>
                  </a:cubicBezTo>
                  <a:lnTo>
                    <a:pt x="1167" y="3201"/>
                  </a:lnTo>
                  <a:cubicBezTo>
                    <a:pt x="1143" y="3226"/>
                    <a:pt x="1167" y="3250"/>
                    <a:pt x="1191" y="3274"/>
                  </a:cubicBezTo>
                  <a:cubicBezTo>
                    <a:pt x="1215" y="3274"/>
                    <a:pt x="1240" y="3274"/>
                    <a:pt x="1240" y="3250"/>
                  </a:cubicBezTo>
                  <a:cubicBezTo>
                    <a:pt x="1264" y="3201"/>
                    <a:pt x="1313" y="3153"/>
                    <a:pt x="1337" y="3080"/>
                  </a:cubicBezTo>
                  <a:cubicBezTo>
                    <a:pt x="1337" y="3056"/>
                    <a:pt x="1337" y="3031"/>
                    <a:pt x="1313" y="3031"/>
                  </a:cubicBezTo>
                  <a:cubicBezTo>
                    <a:pt x="1305" y="3023"/>
                    <a:pt x="1296" y="3021"/>
                    <a:pt x="1288" y="3021"/>
                  </a:cubicBezTo>
                  <a:close/>
                  <a:moveTo>
                    <a:pt x="1124" y="3351"/>
                  </a:moveTo>
                  <a:cubicBezTo>
                    <a:pt x="1112" y="3351"/>
                    <a:pt x="1101" y="3357"/>
                    <a:pt x="1094" y="3371"/>
                  </a:cubicBezTo>
                  <a:cubicBezTo>
                    <a:pt x="1045" y="3444"/>
                    <a:pt x="1021" y="3493"/>
                    <a:pt x="997" y="3542"/>
                  </a:cubicBezTo>
                  <a:cubicBezTo>
                    <a:pt x="973" y="3542"/>
                    <a:pt x="973" y="3566"/>
                    <a:pt x="997" y="3590"/>
                  </a:cubicBezTo>
                  <a:lnTo>
                    <a:pt x="1070" y="3590"/>
                  </a:lnTo>
                  <a:cubicBezTo>
                    <a:pt x="1094" y="3542"/>
                    <a:pt x="1143" y="3493"/>
                    <a:pt x="1167" y="3420"/>
                  </a:cubicBezTo>
                  <a:cubicBezTo>
                    <a:pt x="1184" y="3386"/>
                    <a:pt x="1153" y="3351"/>
                    <a:pt x="1124" y="3351"/>
                  </a:cubicBezTo>
                  <a:close/>
                  <a:moveTo>
                    <a:pt x="705" y="3566"/>
                  </a:moveTo>
                  <a:cubicBezTo>
                    <a:pt x="632" y="3566"/>
                    <a:pt x="560" y="3590"/>
                    <a:pt x="511" y="3639"/>
                  </a:cubicBezTo>
                  <a:cubicBezTo>
                    <a:pt x="487" y="3639"/>
                    <a:pt x="487" y="3687"/>
                    <a:pt x="511" y="3687"/>
                  </a:cubicBezTo>
                  <a:cubicBezTo>
                    <a:pt x="511" y="3699"/>
                    <a:pt x="511" y="3705"/>
                    <a:pt x="514" y="3705"/>
                  </a:cubicBezTo>
                  <a:cubicBezTo>
                    <a:pt x="517" y="3705"/>
                    <a:pt x="523" y="3699"/>
                    <a:pt x="535" y="3687"/>
                  </a:cubicBezTo>
                  <a:cubicBezTo>
                    <a:pt x="535" y="3687"/>
                    <a:pt x="535" y="3712"/>
                    <a:pt x="560" y="3712"/>
                  </a:cubicBezTo>
                  <a:cubicBezTo>
                    <a:pt x="608" y="3663"/>
                    <a:pt x="657" y="3663"/>
                    <a:pt x="705" y="3663"/>
                  </a:cubicBezTo>
                  <a:cubicBezTo>
                    <a:pt x="730" y="3663"/>
                    <a:pt x="754" y="3639"/>
                    <a:pt x="754" y="3614"/>
                  </a:cubicBezTo>
                  <a:cubicBezTo>
                    <a:pt x="754" y="3590"/>
                    <a:pt x="730" y="3566"/>
                    <a:pt x="705" y="3566"/>
                  </a:cubicBezTo>
                  <a:close/>
                  <a:moveTo>
                    <a:pt x="900" y="3590"/>
                  </a:moveTo>
                  <a:cubicBezTo>
                    <a:pt x="875" y="3590"/>
                    <a:pt x="851" y="3614"/>
                    <a:pt x="851" y="3639"/>
                  </a:cubicBezTo>
                  <a:cubicBezTo>
                    <a:pt x="827" y="3639"/>
                    <a:pt x="851" y="3663"/>
                    <a:pt x="851" y="3687"/>
                  </a:cubicBezTo>
                  <a:cubicBezTo>
                    <a:pt x="827" y="3736"/>
                    <a:pt x="778" y="3760"/>
                    <a:pt x="730" y="3809"/>
                  </a:cubicBezTo>
                  <a:cubicBezTo>
                    <a:pt x="730" y="3833"/>
                    <a:pt x="730" y="3857"/>
                    <a:pt x="730" y="3882"/>
                  </a:cubicBezTo>
                  <a:lnTo>
                    <a:pt x="803" y="3882"/>
                  </a:lnTo>
                  <a:cubicBezTo>
                    <a:pt x="851" y="3833"/>
                    <a:pt x="900" y="3784"/>
                    <a:pt x="948" y="3736"/>
                  </a:cubicBezTo>
                  <a:cubicBezTo>
                    <a:pt x="948" y="3736"/>
                    <a:pt x="948" y="3712"/>
                    <a:pt x="948" y="3712"/>
                  </a:cubicBezTo>
                  <a:cubicBezTo>
                    <a:pt x="973" y="3712"/>
                    <a:pt x="1021" y="3736"/>
                    <a:pt x="1045" y="3736"/>
                  </a:cubicBezTo>
                  <a:cubicBezTo>
                    <a:pt x="1053" y="3743"/>
                    <a:pt x="1060" y="3746"/>
                    <a:pt x="1067" y="3746"/>
                  </a:cubicBezTo>
                  <a:cubicBezTo>
                    <a:pt x="1084" y="3746"/>
                    <a:pt x="1101" y="3729"/>
                    <a:pt x="1118" y="3712"/>
                  </a:cubicBezTo>
                  <a:cubicBezTo>
                    <a:pt x="1118" y="3712"/>
                    <a:pt x="1118" y="3663"/>
                    <a:pt x="1094" y="3663"/>
                  </a:cubicBezTo>
                  <a:cubicBezTo>
                    <a:pt x="1021" y="3639"/>
                    <a:pt x="973" y="3614"/>
                    <a:pt x="900" y="3590"/>
                  </a:cubicBezTo>
                  <a:close/>
                  <a:moveTo>
                    <a:pt x="1231" y="3742"/>
                  </a:moveTo>
                  <a:cubicBezTo>
                    <a:pt x="1222" y="3742"/>
                    <a:pt x="1215" y="3748"/>
                    <a:pt x="1215" y="3760"/>
                  </a:cubicBezTo>
                  <a:cubicBezTo>
                    <a:pt x="1191" y="3784"/>
                    <a:pt x="1191" y="3809"/>
                    <a:pt x="1215" y="3833"/>
                  </a:cubicBezTo>
                  <a:cubicBezTo>
                    <a:pt x="1264" y="3857"/>
                    <a:pt x="1313" y="3882"/>
                    <a:pt x="1361" y="3930"/>
                  </a:cubicBezTo>
                  <a:lnTo>
                    <a:pt x="1386" y="3930"/>
                  </a:lnTo>
                  <a:cubicBezTo>
                    <a:pt x="1386" y="3930"/>
                    <a:pt x="1396" y="3941"/>
                    <a:pt x="1411" y="3941"/>
                  </a:cubicBezTo>
                  <a:cubicBezTo>
                    <a:pt x="1418" y="3941"/>
                    <a:pt x="1426" y="3938"/>
                    <a:pt x="1434" y="3930"/>
                  </a:cubicBezTo>
                  <a:cubicBezTo>
                    <a:pt x="1434" y="3930"/>
                    <a:pt x="1434" y="3882"/>
                    <a:pt x="1434" y="3882"/>
                  </a:cubicBezTo>
                  <a:cubicBezTo>
                    <a:pt x="1386" y="3833"/>
                    <a:pt x="1313" y="3784"/>
                    <a:pt x="1264" y="3760"/>
                  </a:cubicBezTo>
                  <a:cubicBezTo>
                    <a:pt x="1252" y="3748"/>
                    <a:pt x="1240" y="3742"/>
                    <a:pt x="1231" y="3742"/>
                  </a:cubicBezTo>
                  <a:close/>
                  <a:moveTo>
                    <a:pt x="462" y="3784"/>
                  </a:moveTo>
                  <a:cubicBezTo>
                    <a:pt x="438" y="3784"/>
                    <a:pt x="414" y="3809"/>
                    <a:pt x="438" y="3833"/>
                  </a:cubicBezTo>
                  <a:cubicBezTo>
                    <a:pt x="438" y="3906"/>
                    <a:pt x="487" y="3979"/>
                    <a:pt x="584" y="3979"/>
                  </a:cubicBezTo>
                  <a:lnTo>
                    <a:pt x="608" y="3979"/>
                  </a:lnTo>
                  <a:cubicBezTo>
                    <a:pt x="632" y="3979"/>
                    <a:pt x="657" y="3954"/>
                    <a:pt x="657" y="3906"/>
                  </a:cubicBezTo>
                  <a:cubicBezTo>
                    <a:pt x="632" y="3882"/>
                    <a:pt x="608" y="3882"/>
                    <a:pt x="584" y="3882"/>
                  </a:cubicBezTo>
                  <a:cubicBezTo>
                    <a:pt x="560" y="3882"/>
                    <a:pt x="511" y="3882"/>
                    <a:pt x="511" y="3809"/>
                  </a:cubicBezTo>
                  <a:cubicBezTo>
                    <a:pt x="511" y="3784"/>
                    <a:pt x="487" y="3784"/>
                    <a:pt x="462" y="3784"/>
                  </a:cubicBezTo>
                  <a:close/>
                  <a:moveTo>
                    <a:pt x="1520" y="3963"/>
                  </a:moveTo>
                  <a:cubicBezTo>
                    <a:pt x="1480" y="3963"/>
                    <a:pt x="1445" y="4014"/>
                    <a:pt x="1483" y="4052"/>
                  </a:cubicBezTo>
                  <a:cubicBezTo>
                    <a:pt x="1507" y="4100"/>
                    <a:pt x="1556" y="4149"/>
                    <a:pt x="1580" y="4197"/>
                  </a:cubicBezTo>
                  <a:cubicBezTo>
                    <a:pt x="1604" y="4197"/>
                    <a:pt x="1604" y="4222"/>
                    <a:pt x="1628" y="4222"/>
                  </a:cubicBezTo>
                  <a:lnTo>
                    <a:pt x="1628" y="4197"/>
                  </a:lnTo>
                  <a:lnTo>
                    <a:pt x="1653" y="4197"/>
                  </a:lnTo>
                  <a:cubicBezTo>
                    <a:pt x="1677" y="4197"/>
                    <a:pt x="1677" y="4173"/>
                    <a:pt x="1677" y="4149"/>
                  </a:cubicBezTo>
                  <a:cubicBezTo>
                    <a:pt x="1628" y="4100"/>
                    <a:pt x="1604" y="4027"/>
                    <a:pt x="1556" y="3979"/>
                  </a:cubicBezTo>
                  <a:cubicBezTo>
                    <a:pt x="1544" y="3967"/>
                    <a:pt x="1532" y="3963"/>
                    <a:pt x="1520" y="3963"/>
                  </a:cubicBezTo>
                  <a:close/>
                  <a:moveTo>
                    <a:pt x="1722" y="4285"/>
                  </a:moveTo>
                  <a:cubicBezTo>
                    <a:pt x="1716" y="4285"/>
                    <a:pt x="1708" y="4287"/>
                    <a:pt x="1701" y="4295"/>
                  </a:cubicBezTo>
                  <a:cubicBezTo>
                    <a:pt x="1677" y="4295"/>
                    <a:pt x="1653" y="4319"/>
                    <a:pt x="1677" y="4343"/>
                  </a:cubicBezTo>
                  <a:cubicBezTo>
                    <a:pt x="1701" y="4416"/>
                    <a:pt x="1726" y="4465"/>
                    <a:pt x="1726" y="4513"/>
                  </a:cubicBezTo>
                  <a:cubicBezTo>
                    <a:pt x="1726" y="4537"/>
                    <a:pt x="1750" y="4562"/>
                    <a:pt x="1774" y="4562"/>
                  </a:cubicBezTo>
                  <a:cubicBezTo>
                    <a:pt x="1799" y="4562"/>
                    <a:pt x="1823" y="4513"/>
                    <a:pt x="1823" y="4489"/>
                  </a:cubicBezTo>
                  <a:cubicBezTo>
                    <a:pt x="1799" y="4440"/>
                    <a:pt x="1774" y="4367"/>
                    <a:pt x="1750" y="4319"/>
                  </a:cubicBezTo>
                  <a:cubicBezTo>
                    <a:pt x="1750" y="4302"/>
                    <a:pt x="1738" y="4285"/>
                    <a:pt x="1722" y="4285"/>
                  </a:cubicBezTo>
                  <a:close/>
                  <a:moveTo>
                    <a:pt x="1799" y="4635"/>
                  </a:moveTo>
                  <a:cubicBezTo>
                    <a:pt x="1774" y="4659"/>
                    <a:pt x="1750" y="4683"/>
                    <a:pt x="1750" y="4708"/>
                  </a:cubicBezTo>
                  <a:lnTo>
                    <a:pt x="1750" y="4780"/>
                  </a:lnTo>
                  <a:lnTo>
                    <a:pt x="1750" y="4878"/>
                  </a:lnTo>
                  <a:cubicBezTo>
                    <a:pt x="1750" y="4902"/>
                    <a:pt x="1774" y="4926"/>
                    <a:pt x="1799" y="4926"/>
                  </a:cubicBezTo>
                  <a:cubicBezTo>
                    <a:pt x="1823" y="4926"/>
                    <a:pt x="1847" y="4902"/>
                    <a:pt x="1847" y="4878"/>
                  </a:cubicBezTo>
                  <a:lnTo>
                    <a:pt x="1847" y="4780"/>
                  </a:lnTo>
                  <a:lnTo>
                    <a:pt x="1847" y="4683"/>
                  </a:lnTo>
                  <a:cubicBezTo>
                    <a:pt x="1847" y="4659"/>
                    <a:pt x="1823" y="4635"/>
                    <a:pt x="1799" y="4635"/>
                  </a:cubicBezTo>
                  <a:close/>
                  <a:moveTo>
                    <a:pt x="1799" y="5023"/>
                  </a:moveTo>
                  <a:cubicBezTo>
                    <a:pt x="1774" y="5023"/>
                    <a:pt x="1750" y="5023"/>
                    <a:pt x="1750" y="5048"/>
                  </a:cubicBezTo>
                  <a:cubicBezTo>
                    <a:pt x="1726" y="5096"/>
                    <a:pt x="1726" y="5145"/>
                    <a:pt x="1726" y="5169"/>
                  </a:cubicBezTo>
                  <a:cubicBezTo>
                    <a:pt x="1701" y="5193"/>
                    <a:pt x="1726" y="5218"/>
                    <a:pt x="1750" y="5242"/>
                  </a:cubicBezTo>
                  <a:cubicBezTo>
                    <a:pt x="1774" y="5242"/>
                    <a:pt x="1799" y="5218"/>
                    <a:pt x="1799" y="5193"/>
                  </a:cubicBezTo>
                  <a:cubicBezTo>
                    <a:pt x="1823" y="5169"/>
                    <a:pt x="1823" y="5121"/>
                    <a:pt x="1823" y="5072"/>
                  </a:cubicBezTo>
                  <a:cubicBezTo>
                    <a:pt x="1847" y="5048"/>
                    <a:pt x="1823" y="5023"/>
                    <a:pt x="1799" y="50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1269" name="Google Shape;1269;p30"/>
          <p:cNvGrpSpPr/>
          <p:nvPr/>
        </p:nvGrpSpPr>
        <p:grpSpPr>
          <a:xfrm>
            <a:off x="-5013" y="3957735"/>
            <a:ext cx="708344" cy="1228537"/>
            <a:chOff x="-1056319" y="1385262"/>
            <a:chExt cx="212940" cy="369285"/>
          </a:xfrm>
        </p:grpSpPr>
        <p:sp>
          <p:nvSpPr>
            <p:cNvPr id="1270" name="Google Shape;1270;p30"/>
            <p:cNvSpPr/>
            <p:nvPr/>
          </p:nvSpPr>
          <p:spPr>
            <a:xfrm>
              <a:off x="-933315" y="1467563"/>
              <a:ext cx="27460" cy="279194"/>
            </a:xfrm>
            <a:custGeom>
              <a:avLst/>
              <a:gdLst/>
              <a:ahLst/>
              <a:cxnLst/>
              <a:rect l="l" t="t" r="r" b="b"/>
              <a:pathLst>
                <a:path w="705" h="7168" extrusionOk="0">
                  <a:moveTo>
                    <a:pt x="680" y="1"/>
                  </a:moveTo>
                  <a:cubicBezTo>
                    <a:pt x="656" y="1"/>
                    <a:pt x="632" y="25"/>
                    <a:pt x="632" y="50"/>
                  </a:cubicBezTo>
                  <a:cubicBezTo>
                    <a:pt x="608" y="292"/>
                    <a:pt x="0" y="6123"/>
                    <a:pt x="170" y="7119"/>
                  </a:cubicBezTo>
                  <a:cubicBezTo>
                    <a:pt x="170" y="7143"/>
                    <a:pt x="170" y="7167"/>
                    <a:pt x="195" y="7167"/>
                  </a:cubicBezTo>
                  <a:lnTo>
                    <a:pt x="219" y="7167"/>
                  </a:lnTo>
                  <a:cubicBezTo>
                    <a:pt x="243" y="7143"/>
                    <a:pt x="243" y="7119"/>
                    <a:pt x="243" y="7094"/>
                  </a:cubicBezTo>
                  <a:cubicBezTo>
                    <a:pt x="97" y="6123"/>
                    <a:pt x="705" y="122"/>
                    <a:pt x="705" y="74"/>
                  </a:cubicBezTo>
                  <a:cubicBezTo>
                    <a:pt x="705" y="25"/>
                    <a:pt x="705" y="25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71" name="Google Shape;1271;p30"/>
            <p:cNvSpPr/>
            <p:nvPr/>
          </p:nvSpPr>
          <p:spPr>
            <a:xfrm>
              <a:off x="-968331" y="1385262"/>
              <a:ext cx="124952" cy="123978"/>
            </a:xfrm>
            <a:custGeom>
              <a:avLst/>
              <a:gdLst/>
              <a:ahLst/>
              <a:cxnLst/>
              <a:rect l="l" t="t" r="r" b="b"/>
              <a:pathLst>
                <a:path w="3208" h="3183" extrusionOk="0">
                  <a:moveTo>
                    <a:pt x="1555" y="98"/>
                  </a:moveTo>
                  <a:cubicBezTo>
                    <a:pt x="1871" y="171"/>
                    <a:pt x="1871" y="705"/>
                    <a:pt x="1871" y="705"/>
                  </a:cubicBezTo>
                  <a:cubicBezTo>
                    <a:pt x="1871" y="729"/>
                    <a:pt x="1895" y="754"/>
                    <a:pt x="1920" y="754"/>
                  </a:cubicBezTo>
                  <a:cubicBezTo>
                    <a:pt x="1944" y="754"/>
                    <a:pt x="1968" y="754"/>
                    <a:pt x="1968" y="729"/>
                  </a:cubicBezTo>
                  <a:cubicBezTo>
                    <a:pt x="2065" y="535"/>
                    <a:pt x="2260" y="243"/>
                    <a:pt x="2381" y="243"/>
                  </a:cubicBezTo>
                  <a:cubicBezTo>
                    <a:pt x="2405" y="243"/>
                    <a:pt x="2430" y="243"/>
                    <a:pt x="2430" y="268"/>
                  </a:cubicBezTo>
                  <a:cubicBezTo>
                    <a:pt x="2600" y="389"/>
                    <a:pt x="2478" y="802"/>
                    <a:pt x="2405" y="948"/>
                  </a:cubicBezTo>
                  <a:cubicBezTo>
                    <a:pt x="2386" y="988"/>
                    <a:pt x="2414" y="1027"/>
                    <a:pt x="2452" y="1027"/>
                  </a:cubicBezTo>
                  <a:cubicBezTo>
                    <a:pt x="2460" y="1027"/>
                    <a:pt x="2469" y="1025"/>
                    <a:pt x="2478" y="1021"/>
                  </a:cubicBezTo>
                  <a:cubicBezTo>
                    <a:pt x="2600" y="972"/>
                    <a:pt x="2745" y="924"/>
                    <a:pt x="2891" y="924"/>
                  </a:cubicBezTo>
                  <a:cubicBezTo>
                    <a:pt x="2940" y="924"/>
                    <a:pt x="3013" y="924"/>
                    <a:pt x="3061" y="972"/>
                  </a:cubicBezTo>
                  <a:cubicBezTo>
                    <a:pt x="3061" y="972"/>
                    <a:pt x="3061" y="996"/>
                    <a:pt x="3061" y="996"/>
                  </a:cubicBezTo>
                  <a:cubicBezTo>
                    <a:pt x="3037" y="1142"/>
                    <a:pt x="2745" y="1409"/>
                    <a:pt x="2551" y="1580"/>
                  </a:cubicBezTo>
                  <a:cubicBezTo>
                    <a:pt x="2527" y="1580"/>
                    <a:pt x="2527" y="1604"/>
                    <a:pt x="2527" y="1628"/>
                  </a:cubicBezTo>
                  <a:cubicBezTo>
                    <a:pt x="2551" y="1628"/>
                    <a:pt x="2551" y="1652"/>
                    <a:pt x="2575" y="1652"/>
                  </a:cubicBezTo>
                  <a:cubicBezTo>
                    <a:pt x="2721" y="1652"/>
                    <a:pt x="3134" y="1725"/>
                    <a:pt x="3134" y="1920"/>
                  </a:cubicBezTo>
                  <a:cubicBezTo>
                    <a:pt x="3134" y="2114"/>
                    <a:pt x="2624" y="2163"/>
                    <a:pt x="2430" y="2163"/>
                  </a:cubicBezTo>
                  <a:cubicBezTo>
                    <a:pt x="2430" y="2163"/>
                    <a:pt x="2405" y="2163"/>
                    <a:pt x="2405" y="2187"/>
                  </a:cubicBezTo>
                  <a:cubicBezTo>
                    <a:pt x="2381" y="2211"/>
                    <a:pt x="2381" y="2211"/>
                    <a:pt x="2405" y="2235"/>
                  </a:cubicBezTo>
                  <a:cubicBezTo>
                    <a:pt x="2405" y="2235"/>
                    <a:pt x="2697" y="2551"/>
                    <a:pt x="2527" y="2794"/>
                  </a:cubicBezTo>
                  <a:cubicBezTo>
                    <a:pt x="2503" y="2818"/>
                    <a:pt x="2454" y="2843"/>
                    <a:pt x="2430" y="2843"/>
                  </a:cubicBezTo>
                  <a:cubicBezTo>
                    <a:pt x="2260" y="2843"/>
                    <a:pt x="1992" y="2503"/>
                    <a:pt x="1895" y="2381"/>
                  </a:cubicBezTo>
                  <a:cubicBezTo>
                    <a:pt x="1883" y="2369"/>
                    <a:pt x="1871" y="2363"/>
                    <a:pt x="1862" y="2363"/>
                  </a:cubicBezTo>
                  <a:cubicBezTo>
                    <a:pt x="1853" y="2363"/>
                    <a:pt x="1847" y="2369"/>
                    <a:pt x="1847" y="2381"/>
                  </a:cubicBezTo>
                  <a:cubicBezTo>
                    <a:pt x="1822" y="2381"/>
                    <a:pt x="1798" y="2405"/>
                    <a:pt x="1798" y="2430"/>
                  </a:cubicBezTo>
                  <a:cubicBezTo>
                    <a:pt x="1798" y="2430"/>
                    <a:pt x="1871" y="2964"/>
                    <a:pt x="1579" y="3086"/>
                  </a:cubicBezTo>
                  <a:lnTo>
                    <a:pt x="1507" y="3086"/>
                  </a:lnTo>
                  <a:cubicBezTo>
                    <a:pt x="1312" y="3086"/>
                    <a:pt x="1215" y="2624"/>
                    <a:pt x="1215" y="2454"/>
                  </a:cubicBezTo>
                  <a:cubicBezTo>
                    <a:pt x="1215" y="2430"/>
                    <a:pt x="1191" y="2430"/>
                    <a:pt x="1166" y="2430"/>
                  </a:cubicBezTo>
                  <a:cubicBezTo>
                    <a:pt x="1166" y="2430"/>
                    <a:pt x="1166" y="2454"/>
                    <a:pt x="1166" y="2454"/>
                  </a:cubicBezTo>
                  <a:cubicBezTo>
                    <a:pt x="1045" y="2551"/>
                    <a:pt x="899" y="2624"/>
                    <a:pt x="754" y="2624"/>
                  </a:cubicBezTo>
                  <a:cubicBezTo>
                    <a:pt x="656" y="2624"/>
                    <a:pt x="583" y="2600"/>
                    <a:pt x="511" y="2575"/>
                  </a:cubicBezTo>
                  <a:cubicBezTo>
                    <a:pt x="462" y="2551"/>
                    <a:pt x="413" y="2503"/>
                    <a:pt x="413" y="2454"/>
                  </a:cubicBezTo>
                  <a:cubicBezTo>
                    <a:pt x="389" y="2235"/>
                    <a:pt x="729" y="1871"/>
                    <a:pt x="875" y="1725"/>
                  </a:cubicBezTo>
                  <a:cubicBezTo>
                    <a:pt x="875" y="1701"/>
                    <a:pt x="875" y="1701"/>
                    <a:pt x="875" y="1677"/>
                  </a:cubicBezTo>
                  <a:cubicBezTo>
                    <a:pt x="851" y="1652"/>
                    <a:pt x="826" y="1652"/>
                    <a:pt x="826" y="1652"/>
                  </a:cubicBezTo>
                  <a:lnTo>
                    <a:pt x="705" y="1652"/>
                  </a:lnTo>
                  <a:cubicBezTo>
                    <a:pt x="535" y="1652"/>
                    <a:pt x="195" y="1628"/>
                    <a:pt x="146" y="1409"/>
                  </a:cubicBezTo>
                  <a:cubicBezTo>
                    <a:pt x="122" y="1385"/>
                    <a:pt x="122" y="1361"/>
                    <a:pt x="146" y="1337"/>
                  </a:cubicBezTo>
                  <a:cubicBezTo>
                    <a:pt x="219" y="1215"/>
                    <a:pt x="559" y="1191"/>
                    <a:pt x="826" y="1191"/>
                  </a:cubicBezTo>
                  <a:lnTo>
                    <a:pt x="851" y="1191"/>
                  </a:lnTo>
                  <a:cubicBezTo>
                    <a:pt x="899" y="1167"/>
                    <a:pt x="924" y="1118"/>
                    <a:pt x="875" y="1094"/>
                  </a:cubicBezTo>
                  <a:cubicBezTo>
                    <a:pt x="778" y="1021"/>
                    <a:pt x="511" y="778"/>
                    <a:pt x="511" y="608"/>
                  </a:cubicBezTo>
                  <a:cubicBezTo>
                    <a:pt x="511" y="559"/>
                    <a:pt x="511" y="535"/>
                    <a:pt x="535" y="511"/>
                  </a:cubicBezTo>
                  <a:cubicBezTo>
                    <a:pt x="583" y="486"/>
                    <a:pt x="608" y="462"/>
                    <a:pt x="656" y="462"/>
                  </a:cubicBezTo>
                  <a:cubicBezTo>
                    <a:pt x="899" y="511"/>
                    <a:pt x="1118" y="632"/>
                    <a:pt x="1312" y="778"/>
                  </a:cubicBezTo>
                  <a:lnTo>
                    <a:pt x="1361" y="778"/>
                  </a:lnTo>
                  <a:cubicBezTo>
                    <a:pt x="1385" y="754"/>
                    <a:pt x="1385" y="754"/>
                    <a:pt x="1385" y="729"/>
                  </a:cubicBezTo>
                  <a:cubicBezTo>
                    <a:pt x="1361" y="608"/>
                    <a:pt x="1337" y="268"/>
                    <a:pt x="1434" y="146"/>
                  </a:cubicBezTo>
                  <a:cubicBezTo>
                    <a:pt x="1458" y="98"/>
                    <a:pt x="1507" y="98"/>
                    <a:pt x="1555" y="98"/>
                  </a:cubicBezTo>
                  <a:close/>
                  <a:moveTo>
                    <a:pt x="1531" y="1"/>
                  </a:moveTo>
                  <a:cubicBezTo>
                    <a:pt x="1458" y="1"/>
                    <a:pt x="1385" y="25"/>
                    <a:pt x="1337" y="73"/>
                  </a:cubicBezTo>
                  <a:cubicBezTo>
                    <a:pt x="1239" y="243"/>
                    <a:pt x="1215" y="438"/>
                    <a:pt x="1239" y="632"/>
                  </a:cubicBezTo>
                  <a:cubicBezTo>
                    <a:pt x="1069" y="486"/>
                    <a:pt x="875" y="389"/>
                    <a:pt x="632" y="365"/>
                  </a:cubicBezTo>
                  <a:cubicBezTo>
                    <a:pt x="583" y="365"/>
                    <a:pt x="511" y="389"/>
                    <a:pt x="462" y="413"/>
                  </a:cubicBezTo>
                  <a:cubicBezTo>
                    <a:pt x="413" y="462"/>
                    <a:pt x="389" y="535"/>
                    <a:pt x="389" y="584"/>
                  </a:cubicBezTo>
                  <a:cubicBezTo>
                    <a:pt x="438" y="778"/>
                    <a:pt x="559" y="948"/>
                    <a:pt x="705" y="1069"/>
                  </a:cubicBezTo>
                  <a:cubicBezTo>
                    <a:pt x="511" y="1069"/>
                    <a:pt x="171" y="1118"/>
                    <a:pt x="49" y="1264"/>
                  </a:cubicBezTo>
                  <a:cubicBezTo>
                    <a:pt x="0" y="1312"/>
                    <a:pt x="0" y="1361"/>
                    <a:pt x="0" y="1434"/>
                  </a:cubicBezTo>
                  <a:cubicBezTo>
                    <a:pt x="73" y="1701"/>
                    <a:pt x="462" y="1725"/>
                    <a:pt x="681" y="1725"/>
                  </a:cubicBezTo>
                  <a:cubicBezTo>
                    <a:pt x="511" y="1895"/>
                    <a:pt x="243" y="2211"/>
                    <a:pt x="268" y="2454"/>
                  </a:cubicBezTo>
                  <a:cubicBezTo>
                    <a:pt x="292" y="2527"/>
                    <a:pt x="341" y="2600"/>
                    <a:pt x="413" y="2624"/>
                  </a:cubicBezTo>
                  <a:cubicBezTo>
                    <a:pt x="511" y="2673"/>
                    <a:pt x="608" y="2697"/>
                    <a:pt x="705" y="2697"/>
                  </a:cubicBezTo>
                  <a:cubicBezTo>
                    <a:pt x="851" y="2697"/>
                    <a:pt x="996" y="2648"/>
                    <a:pt x="1118" y="2551"/>
                  </a:cubicBezTo>
                  <a:cubicBezTo>
                    <a:pt x="1166" y="2746"/>
                    <a:pt x="1264" y="3183"/>
                    <a:pt x="1507" y="3183"/>
                  </a:cubicBezTo>
                  <a:cubicBezTo>
                    <a:pt x="1531" y="3183"/>
                    <a:pt x="1579" y="3183"/>
                    <a:pt x="1604" y="3159"/>
                  </a:cubicBezTo>
                  <a:cubicBezTo>
                    <a:pt x="1822" y="3037"/>
                    <a:pt x="1944" y="2794"/>
                    <a:pt x="1895" y="2551"/>
                  </a:cubicBezTo>
                  <a:lnTo>
                    <a:pt x="1895" y="2551"/>
                  </a:lnTo>
                  <a:cubicBezTo>
                    <a:pt x="2041" y="2721"/>
                    <a:pt x="2260" y="2940"/>
                    <a:pt x="2430" y="2940"/>
                  </a:cubicBezTo>
                  <a:cubicBezTo>
                    <a:pt x="2503" y="2940"/>
                    <a:pt x="2551" y="2916"/>
                    <a:pt x="2600" y="2867"/>
                  </a:cubicBezTo>
                  <a:cubicBezTo>
                    <a:pt x="2697" y="2648"/>
                    <a:pt x="2673" y="2405"/>
                    <a:pt x="2527" y="2260"/>
                  </a:cubicBezTo>
                  <a:cubicBezTo>
                    <a:pt x="2745" y="2235"/>
                    <a:pt x="3207" y="2163"/>
                    <a:pt x="3207" y="1920"/>
                  </a:cubicBezTo>
                  <a:cubicBezTo>
                    <a:pt x="3207" y="1677"/>
                    <a:pt x="2867" y="1604"/>
                    <a:pt x="2673" y="1580"/>
                  </a:cubicBezTo>
                  <a:cubicBezTo>
                    <a:pt x="2818" y="1434"/>
                    <a:pt x="3134" y="1191"/>
                    <a:pt x="3134" y="1021"/>
                  </a:cubicBezTo>
                  <a:cubicBezTo>
                    <a:pt x="3134" y="972"/>
                    <a:pt x="3110" y="948"/>
                    <a:pt x="3086" y="899"/>
                  </a:cubicBezTo>
                  <a:cubicBezTo>
                    <a:pt x="3037" y="851"/>
                    <a:pt x="2940" y="826"/>
                    <a:pt x="2867" y="826"/>
                  </a:cubicBezTo>
                  <a:cubicBezTo>
                    <a:pt x="2745" y="826"/>
                    <a:pt x="2624" y="851"/>
                    <a:pt x="2503" y="899"/>
                  </a:cubicBezTo>
                  <a:cubicBezTo>
                    <a:pt x="2551" y="729"/>
                    <a:pt x="2648" y="341"/>
                    <a:pt x="2478" y="195"/>
                  </a:cubicBezTo>
                  <a:cubicBezTo>
                    <a:pt x="2430" y="171"/>
                    <a:pt x="2405" y="146"/>
                    <a:pt x="2357" y="146"/>
                  </a:cubicBezTo>
                  <a:cubicBezTo>
                    <a:pt x="2187" y="146"/>
                    <a:pt x="2017" y="389"/>
                    <a:pt x="1920" y="559"/>
                  </a:cubicBezTo>
                  <a:cubicBezTo>
                    <a:pt x="1895" y="365"/>
                    <a:pt x="1798" y="73"/>
                    <a:pt x="15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72" name="Google Shape;1272;p30"/>
            <p:cNvSpPr/>
            <p:nvPr/>
          </p:nvSpPr>
          <p:spPr>
            <a:xfrm>
              <a:off x="-990104" y="1535297"/>
              <a:ext cx="60606" cy="203864"/>
            </a:xfrm>
            <a:custGeom>
              <a:avLst/>
              <a:gdLst/>
              <a:ahLst/>
              <a:cxnLst/>
              <a:rect l="l" t="t" r="r" b="b"/>
              <a:pathLst>
                <a:path w="1556" h="5234" extrusionOk="0">
                  <a:moveTo>
                    <a:pt x="70" y="1"/>
                  </a:moveTo>
                  <a:cubicBezTo>
                    <a:pt x="64" y="1"/>
                    <a:pt x="56" y="4"/>
                    <a:pt x="49" y="11"/>
                  </a:cubicBezTo>
                  <a:cubicBezTo>
                    <a:pt x="25" y="11"/>
                    <a:pt x="1" y="35"/>
                    <a:pt x="25" y="60"/>
                  </a:cubicBezTo>
                  <a:cubicBezTo>
                    <a:pt x="49" y="108"/>
                    <a:pt x="1458" y="3290"/>
                    <a:pt x="948" y="5185"/>
                  </a:cubicBezTo>
                  <a:cubicBezTo>
                    <a:pt x="948" y="5210"/>
                    <a:pt x="948" y="5234"/>
                    <a:pt x="972" y="5234"/>
                  </a:cubicBezTo>
                  <a:cubicBezTo>
                    <a:pt x="1021" y="5234"/>
                    <a:pt x="1045" y="5234"/>
                    <a:pt x="1045" y="5185"/>
                  </a:cubicBezTo>
                  <a:cubicBezTo>
                    <a:pt x="1555" y="3290"/>
                    <a:pt x="122" y="60"/>
                    <a:pt x="98" y="35"/>
                  </a:cubicBezTo>
                  <a:cubicBezTo>
                    <a:pt x="98" y="18"/>
                    <a:pt x="8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73" name="Google Shape;1273;p30"/>
            <p:cNvSpPr/>
            <p:nvPr/>
          </p:nvSpPr>
          <p:spPr>
            <a:xfrm>
              <a:off x="-1056319" y="1471965"/>
              <a:ext cx="125886" cy="123394"/>
            </a:xfrm>
            <a:custGeom>
              <a:avLst/>
              <a:gdLst/>
              <a:ahLst/>
              <a:cxnLst/>
              <a:rect l="l" t="t" r="r" b="b"/>
              <a:pathLst>
                <a:path w="3232" h="3168" extrusionOk="0">
                  <a:moveTo>
                    <a:pt x="1513" y="97"/>
                  </a:moveTo>
                  <a:cubicBezTo>
                    <a:pt x="1527" y="97"/>
                    <a:pt x="1541" y="99"/>
                    <a:pt x="1555" y="107"/>
                  </a:cubicBezTo>
                  <a:cubicBezTo>
                    <a:pt x="1871" y="155"/>
                    <a:pt x="1895" y="714"/>
                    <a:pt x="1895" y="714"/>
                  </a:cubicBezTo>
                  <a:cubicBezTo>
                    <a:pt x="1895" y="738"/>
                    <a:pt x="1895" y="738"/>
                    <a:pt x="1919" y="738"/>
                  </a:cubicBezTo>
                  <a:cubicBezTo>
                    <a:pt x="1926" y="745"/>
                    <a:pt x="1934" y="748"/>
                    <a:pt x="1940" y="748"/>
                  </a:cubicBezTo>
                  <a:cubicBezTo>
                    <a:pt x="1956" y="748"/>
                    <a:pt x="1968" y="731"/>
                    <a:pt x="1968" y="714"/>
                  </a:cubicBezTo>
                  <a:cubicBezTo>
                    <a:pt x="2065" y="544"/>
                    <a:pt x="2259" y="228"/>
                    <a:pt x="2381" y="228"/>
                  </a:cubicBezTo>
                  <a:cubicBezTo>
                    <a:pt x="2405" y="228"/>
                    <a:pt x="2430" y="252"/>
                    <a:pt x="2454" y="252"/>
                  </a:cubicBezTo>
                  <a:cubicBezTo>
                    <a:pt x="2600" y="398"/>
                    <a:pt x="2478" y="811"/>
                    <a:pt x="2430" y="957"/>
                  </a:cubicBezTo>
                  <a:cubicBezTo>
                    <a:pt x="2405" y="957"/>
                    <a:pt x="2405" y="981"/>
                    <a:pt x="2430" y="1005"/>
                  </a:cubicBezTo>
                  <a:lnTo>
                    <a:pt x="2478" y="1005"/>
                  </a:lnTo>
                  <a:cubicBezTo>
                    <a:pt x="2600" y="933"/>
                    <a:pt x="2745" y="908"/>
                    <a:pt x="2891" y="908"/>
                  </a:cubicBezTo>
                  <a:cubicBezTo>
                    <a:pt x="2940" y="908"/>
                    <a:pt x="3013" y="908"/>
                    <a:pt x="3061" y="957"/>
                  </a:cubicBezTo>
                  <a:cubicBezTo>
                    <a:pt x="3061" y="957"/>
                    <a:pt x="3061" y="981"/>
                    <a:pt x="3061" y="981"/>
                  </a:cubicBezTo>
                  <a:cubicBezTo>
                    <a:pt x="3037" y="1127"/>
                    <a:pt x="2745" y="1394"/>
                    <a:pt x="2551" y="1540"/>
                  </a:cubicBezTo>
                  <a:cubicBezTo>
                    <a:pt x="2551" y="1564"/>
                    <a:pt x="2527" y="1588"/>
                    <a:pt x="2527" y="1588"/>
                  </a:cubicBezTo>
                  <a:cubicBezTo>
                    <a:pt x="2551" y="1613"/>
                    <a:pt x="2551" y="1637"/>
                    <a:pt x="2575" y="1637"/>
                  </a:cubicBezTo>
                  <a:cubicBezTo>
                    <a:pt x="2575" y="1637"/>
                    <a:pt x="3134" y="1710"/>
                    <a:pt x="3134" y="1904"/>
                  </a:cubicBezTo>
                  <a:cubicBezTo>
                    <a:pt x="3134" y="2099"/>
                    <a:pt x="2624" y="2147"/>
                    <a:pt x="2454" y="2147"/>
                  </a:cubicBezTo>
                  <a:cubicBezTo>
                    <a:pt x="2430" y="2147"/>
                    <a:pt x="2405" y="2147"/>
                    <a:pt x="2405" y="2171"/>
                  </a:cubicBezTo>
                  <a:cubicBezTo>
                    <a:pt x="2381" y="2171"/>
                    <a:pt x="2381" y="2196"/>
                    <a:pt x="2405" y="2220"/>
                  </a:cubicBezTo>
                  <a:cubicBezTo>
                    <a:pt x="2405" y="2220"/>
                    <a:pt x="2697" y="2536"/>
                    <a:pt x="2527" y="2779"/>
                  </a:cubicBezTo>
                  <a:cubicBezTo>
                    <a:pt x="2502" y="2803"/>
                    <a:pt x="2478" y="2827"/>
                    <a:pt x="2430" y="2827"/>
                  </a:cubicBezTo>
                  <a:cubicBezTo>
                    <a:pt x="2259" y="2827"/>
                    <a:pt x="1992" y="2487"/>
                    <a:pt x="1895" y="2341"/>
                  </a:cubicBezTo>
                  <a:cubicBezTo>
                    <a:pt x="1895" y="2341"/>
                    <a:pt x="1884" y="2331"/>
                    <a:pt x="1870" y="2331"/>
                  </a:cubicBezTo>
                  <a:cubicBezTo>
                    <a:pt x="1863" y="2331"/>
                    <a:pt x="1855" y="2333"/>
                    <a:pt x="1846" y="2341"/>
                  </a:cubicBezTo>
                  <a:cubicBezTo>
                    <a:pt x="1822" y="2341"/>
                    <a:pt x="1822" y="2366"/>
                    <a:pt x="1822" y="2390"/>
                  </a:cubicBezTo>
                  <a:cubicBezTo>
                    <a:pt x="1822" y="2390"/>
                    <a:pt x="1895" y="2924"/>
                    <a:pt x="1579" y="3046"/>
                  </a:cubicBezTo>
                  <a:lnTo>
                    <a:pt x="1531" y="3046"/>
                  </a:lnTo>
                  <a:cubicBezTo>
                    <a:pt x="1336" y="3046"/>
                    <a:pt x="1239" y="2609"/>
                    <a:pt x="1215" y="2439"/>
                  </a:cubicBezTo>
                  <a:cubicBezTo>
                    <a:pt x="1215" y="2414"/>
                    <a:pt x="1191" y="2414"/>
                    <a:pt x="1191" y="2414"/>
                  </a:cubicBezTo>
                  <a:lnTo>
                    <a:pt x="1142" y="2414"/>
                  </a:lnTo>
                  <a:cubicBezTo>
                    <a:pt x="1021" y="2512"/>
                    <a:pt x="875" y="2584"/>
                    <a:pt x="705" y="2584"/>
                  </a:cubicBezTo>
                  <a:cubicBezTo>
                    <a:pt x="632" y="2584"/>
                    <a:pt x="535" y="2560"/>
                    <a:pt x="462" y="2536"/>
                  </a:cubicBezTo>
                  <a:cubicBezTo>
                    <a:pt x="413" y="2512"/>
                    <a:pt x="389" y="2463"/>
                    <a:pt x="365" y="2414"/>
                  </a:cubicBezTo>
                  <a:cubicBezTo>
                    <a:pt x="340" y="2220"/>
                    <a:pt x="705" y="1831"/>
                    <a:pt x="826" y="1686"/>
                  </a:cubicBezTo>
                  <a:cubicBezTo>
                    <a:pt x="851" y="1661"/>
                    <a:pt x="826" y="1613"/>
                    <a:pt x="802" y="1613"/>
                  </a:cubicBezTo>
                  <a:lnTo>
                    <a:pt x="656" y="1613"/>
                  </a:lnTo>
                  <a:cubicBezTo>
                    <a:pt x="510" y="1613"/>
                    <a:pt x="170" y="1588"/>
                    <a:pt x="122" y="1394"/>
                  </a:cubicBezTo>
                  <a:cubicBezTo>
                    <a:pt x="122" y="1370"/>
                    <a:pt x="122" y="1345"/>
                    <a:pt x="146" y="1321"/>
                  </a:cubicBezTo>
                  <a:cubicBezTo>
                    <a:pt x="219" y="1200"/>
                    <a:pt x="559" y="1175"/>
                    <a:pt x="826" y="1175"/>
                  </a:cubicBezTo>
                  <a:lnTo>
                    <a:pt x="875" y="1175"/>
                  </a:lnTo>
                  <a:cubicBezTo>
                    <a:pt x="875" y="1175"/>
                    <a:pt x="899" y="1151"/>
                    <a:pt x="923" y="1151"/>
                  </a:cubicBezTo>
                  <a:cubicBezTo>
                    <a:pt x="923" y="1127"/>
                    <a:pt x="899" y="1103"/>
                    <a:pt x="899" y="1078"/>
                  </a:cubicBezTo>
                  <a:cubicBezTo>
                    <a:pt x="802" y="1005"/>
                    <a:pt x="510" y="762"/>
                    <a:pt x="510" y="592"/>
                  </a:cubicBezTo>
                  <a:cubicBezTo>
                    <a:pt x="510" y="568"/>
                    <a:pt x="535" y="520"/>
                    <a:pt x="559" y="495"/>
                  </a:cubicBezTo>
                  <a:cubicBezTo>
                    <a:pt x="583" y="471"/>
                    <a:pt x="632" y="471"/>
                    <a:pt x="680" y="471"/>
                  </a:cubicBezTo>
                  <a:cubicBezTo>
                    <a:pt x="899" y="520"/>
                    <a:pt x="1142" y="617"/>
                    <a:pt x="1312" y="762"/>
                  </a:cubicBezTo>
                  <a:cubicBezTo>
                    <a:pt x="1324" y="775"/>
                    <a:pt x="1336" y="781"/>
                    <a:pt x="1345" y="781"/>
                  </a:cubicBezTo>
                  <a:cubicBezTo>
                    <a:pt x="1355" y="781"/>
                    <a:pt x="1361" y="775"/>
                    <a:pt x="1361" y="762"/>
                  </a:cubicBezTo>
                  <a:cubicBezTo>
                    <a:pt x="1385" y="762"/>
                    <a:pt x="1409" y="738"/>
                    <a:pt x="1385" y="714"/>
                  </a:cubicBezTo>
                  <a:cubicBezTo>
                    <a:pt x="1361" y="592"/>
                    <a:pt x="1336" y="252"/>
                    <a:pt x="1434" y="131"/>
                  </a:cubicBezTo>
                  <a:cubicBezTo>
                    <a:pt x="1451" y="114"/>
                    <a:pt x="1480" y="97"/>
                    <a:pt x="1513" y="97"/>
                  </a:cubicBezTo>
                  <a:close/>
                  <a:moveTo>
                    <a:pt x="1497" y="0"/>
                  </a:moveTo>
                  <a:cubicBezTo>
                    <a:pt x="1437" y="0"/>
                    <a:pt x="1373" y="28"/>
                    <a:pt x="1336" y="82"/>
                  </a:cubicBezTo>
                  <a:cubicBezTo>
                    <a:pt x="1263" y="252"/>
                    <a:pt x="1215" y="447"/>
                    <a:pt x="1263" y="617"/>
                  </a:cubicBezTo>
                  <a:cubicBezTo>
                    <a:pt x="1093" y="471"/>
                    <a:pt x="875" y="398"/>
                    <a:pt x="656" y="349"/>
                  </a:cubicBezTo>
                  <a:cubicBezTo>
                    <a:pt x="583" y="349"/>
                    <a:pt x="535" y="374"/>
                    <a:pt x="462" y="422"/>
                  </a:cubicBezTo>
                  <a:cubicBezTo>
                    <a:pt x="413" y="447"/>
                    <a:pt x="389" y="520"/>
                    <a:pt x="389" y="568"/>
                  </a:cubicBezTo>
                  <a:cubicBezTo>
                    <a:pt x="413" y="762"/>
                    <a:pt x="608" y="957"/>
                    <a:pt x="729" y="1054"/>
                  </a:cubicBezTo>
                  <a:cubicBezTo>
                    <a:pt x="510" y="1078"/>
                    <a:pt x="170" y="1103"/>
                    <a:pt x="49" y="1248"/>
                  </a:cubicBezTo>
                  <a:cubicBezTo>
                    <a:pt x="25" y="1297"/>
                    <a:pt x="0" y="1370"/>
                    <a:pt x="25" y="1418"/>
                  </a:cubicBezTo>
                  <a:cubicBezTo>
                    <a:pt x="73" y="1686"/>
                    <a:pt x="462" y="1710"/>
                    <a:pt x="680" y="1710"/>
                  </a:cubicBezTo>
                  <a:cubicBezTo>
                    <a:pt x="535" y="1880"/>
                    <a:pt x="243" y="2220"/>
                    <a:pt x="292" y="2439"/>
                  </a:cubicBezTo>
                  <a:cubicBezTo>
                    <a:pt x="292" y="2536"/>
                    <a:pt x="340" y="2584"/>
                    <a:pt x="438" y="2633"/>
                  </a:cubicBezTo>
                  <a:cubicBezTo>
                    <a:pt x="510" y="2682"/>
                    <a:pt x="608" y="2706"/>
                    <a:pt x="705" y="2706"/>
                  </a:cubicBezTo>
                  <a:cubicBezTo>
                    <a:pt x="875" y="2682"/>
                    <a:pt x="1021" y="2633"/>
                    <a:pt x="1142" y="2560"/>
                  </a:cubicBezTo>
                  <a:cubicBezTo>
                    <a:pt x="1166" y="2730"/>
                    <a:pt x="1263" y="3167"/>
                    <a:pt x="1531" y="3167"/>
                  </a:cubicBezTo>
                  <a:lnTo>
                    <a:pt x="1628" y="3167"/>
                  </a:lnTo>
                  <a:cubicBezTo>
                    <a:pt x="1822" y="3046"/>
                    <a:pt x="1944" y="2803"/>
                    <a:pt x="1919" y="2560"/>
                  </a:cubicBezTo>
                  <a:lnTo>
                    <a:pt x="1919" y="2560"/>
                  </a:lnTo>
                  <a:cubicBezTo>
                    <a:pt x="2041" y="2706"/>
                    <a:pt x="2259" y="2949"/>
                    <a:pt x="2454" y="2949"/>
                  </a:cubicBezTo>
                  <a:cubicBezTo>
                    <a:pt x="2502" y="2949"/>
                    <a:pt x="2575" y="2900"/>
                    <a:pt x="2600" y="2852"/>
                  </a:cubicBezTo>
                  <a:cubicBezTo>
                    <a:pt x="2721" y="2657"/>
                    <a:pt x="2697" y="2414"/>
                    <a:pt x="2551" y="2244"/>
                  </a:cubicBezTo>
                  <a:cubicBezTo>
                    <a:pt x="2745" y="2220"/>
                    <a:pt x="3231" y="2147"/>
                    <a:pt x="3231" y="1904"/>
                  </a:cubicBezTo>
                  <a:cubicBezTo>
                    <a:pt x="3231" y="1661"/>
                    <a:pt x="2891" y="1588"/>
                    <a:pt x="2697" y="1564"/>
                  </a:cubicBezTo>
                  <a:cubicBezTo>
                    <a:pt x="2842" y="1443"/>
                    <a:pt x="3134" y="1175"/>
                    <a:pt x="3134" y="1005"/>
                  </a:cubicBezTo>
                  <a:cubicBezTo>
                    <a:pt x="3134" y="981"/>
                    <a:pt x="3134" y="933"/>
                    <a:pt x="3110" y="908"/>
                  </a:cubicBezTo>
                  <a:cubicBezTo>
                    <a:pt x="3055" y="854"/>
                    <a:pt x="3000" y="826"/>
                    <a:pt x="2935" y="826"/>
                  </a:cubicBezTo>
                  <a:cubicBezTo>
                    <a:pt x="2914" y="826"/>
                    <a:pt x="2891" y="829"/>
                    <a:pt x="2867" y="835"/>
                  </a:cubicBezTo>
                  <a:cubicBezTo>
                    <a:pt x="2745" y="835"/>
                    <a:pt x="2624" y="860"/>
                    <a:pt x="2527" y="884"/>
                  </a:cubicBezTo>
                  <a:cubicBezTo>
                    <a:pt x="2575" y="714"/>
                    <a:pt x="2672" y="349"/>
                    <a:pt x="2478" y="179"/>
                  </a:cubicBezTo>
                  <a:cubicBezTo>
                    <a:pt x="2454" y="155"/>
                    <a:pt x="2405" y="155"/>
                    <a:pt x="2381" y="131"/>
                  </a:cubicBezTo>
                  <a:cubicBezTo>
                    <a:pt x="2211" y="131"/>
                    <a:pt x="2041" y="374"/>
                    <a:pt x="1944" y="544"/>
                  </a:cubicBezTo>
                  <a:cubicBezTo>
                    <a:pt x="1919" y="349"/>
                    <a:pt x="1822" y="58"/>
                    <a:pt x="1555" y="9"/>
                  </a:cubicBezTo>
                  <a:cubicBezTo>
                    <a:pt x="1537" y="3"/>
                    <a:pt x="1517" y="0"/>
                    <a:pt x="14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74" name="Google Shape;1274;p30"/>
            <p:cNvSpPr/>
            <p:nvPr/>
          </p:nvSpPr>
          <p:spPr>
            <a:xfrm>
              <a:off x="-933315" y="1418369"/>
              <a:ext cx="55854" cy="54919"/>
            </a:xfrm>
            <a:custGeom>
              <a:avLst/>
              <a:gdLst/>
              <a:ahLst/>
              <a:cxnLst/>
              <a:rect l="l" t="t" r="r" b="b"/>
              <a:pathLst>
                <a:path w="1434" h="1410" extrusionOk="0">
                  <a:moveTo>
                    <a:pt x="729" y="1"/>
                  </a:moveTo>
                  <a:cubicBezTo>
                    <a:pt x="340" y="1"/>
                    <a:pt x="0" y="317"/>
                    <a:pt x="0" y="705"/>
                  </a:cubicBezTo>
                  <a:cubicBezTo>
                    <a:pt x="0" y="1094"/>
                    <a:pt x="340" y="1410"/>
                    <a:pt x="729" y="1410"/>
                  </a:cubicBezTo>
                  <a:cubicBezTo>
                    <a:pt x="1118" y="1410"/>
                    <a:pt x="1434" y="1094"/>
                    <a:pt x="1434" y="705"/>
                  </a:cubicBezTo>
                  <a:cubicBezTo>
                    <a:pt x="1434" y="317"/>
                    <a:pt x="1118" y="1"/>
                    <a:pt x="72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75" name="Google Shape;1275;p30"/>
            <p:cNvSpPr/>
            <p:nvPr/>
          </p:nvSpPr>
          <p:spPr>
            <a:xfrm>
              <a:off x="-1021303" y="1507331"/>
              <a:ext cx="55854" cy="54919"/>
            </a:xfrm>
            <a:custGeom>
              <a:avLst/>
              <a:gdLst/>
              <a:ahLst/>
              <a:cxnLst/>
              <a:rect l="l" t="t" r="r" b="b"/>
              <a:pathLst>
                <a:path w="1434" h="1410" extrusionOk="0">
                  <a:moveTo>
                    <a:pt x="705" y="0"/>
                  </a:moveTo>
                  <a:cubicBezTo>
                    <a:pt x="316" y="0"/>
                    <a:pt x="0" y="316"/>
                    <a:pt x="0" y="705"/>
                  </a:cubicBezTo>
                  <a:cubicBezTo>
                    <a:pt x="0" y="1093"/>
                    <a:pt x="316" y="1409"/>
                    <a:pt x="705" y="1409"/>
                  </a:cubicBezTo>
                  <a:cubicBezTo>
                    <a:pt x="1118" y="1409"/>
                    <a:pt x="1433" y="1093"/>
                    <a:pt x="1433" y="705"/>
                  </a:cubicBezTo>
                  <a:cubicBezTo>
                    <a:pt x="1433" y="316"/>
                    <a:pt x="1118" y="0"/>
                    <a:pt x="70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76" name="Google Shape;1276;p30"/>
            <p:cNvSpPr/>
            <p:nvPr/>
          </p:nvSpPr>
          <p:spPr>
            <a:xfrm>
              <a:off x="-1029833" y="1690513"/>
              <a:ext cx="173717" cy="64034"/>
            </a:xfrm>
            <a:custGeom>
              <a:avLst/>
              <a:gdLst/>
              <a:ahLst/>
              <a:cxnLst/>
              <a:rect l="l" t="t" r="r" b="b"/>
              <a:pathLst>
                <a:path w="4460" h="1644" extrusionOk="0">
                  <a:moveTo>
                    <a:pt x="2533" y="0"/>
                  </a:moveTo>
                  <a:cubicBezTo>
                    <a:pt x="2511" y="0"/>
                    <a:pt x="2492" y="11"/>
                    <a:pt x="2478" y="34"/>
                  </a:cubicBezTo>
                  <a:cubicBezTo>
                    <a:pt x="2308" y="253"/>
                    <a:pt x="1920" y="763"/>
                    <a:pt x="1920" y="763"/>
                  </a:cubicBezTo>
                  <a:cubicBezTo>
                    <a:pt x="1920" y="763"/>
                    <a:pt x="1830" y="97"/>
                    <a:pt x="1603" y="97"/>
                  </a:cubicBezTo>
                  <a:cubicBezTo>
                    <a:pt x="1567" y="97"/>
                    <a:pt x="1526" y="115"/>
                    <a:pt x="1482" y="156"/>
                  </a:cubicBezTo>
                  <a:cubicBezTo>
                    <a:pt x="1288" y="350"/>
                    <a:pt x="1094" y="544"/>
                    <a:pt x="924" y="739"/>
                  </a:cubicBezTo>
                  <a:cubicBezTo>
                    <a:pt x="924" y="739"/>
                    <a:pt x="672" y="73"/>
                    <a:pt x="493" y="73"/>
                  </a:cubicBezTo>
                  <a:cubicBezTo>
                    <a:pt x="464" y="73"/>
                    <a:pt x="437" y="91"/>
                    <a:pt x="413" y="131"/>
                  </a:cubicBezTo>
                  <a:cubicBezTo>
                    <a:pt x="243" y="617"/>
                    <a:pt x="98" y="1103"/>
                    <a:pt x="0" y="1613"/>
                  </a:cubicBezTo>
                  <a:cubicBezTo>
                    <a:pt x="0" y="1613"/>
                    <a:pt x="1039" y="1644"/>
                    <a:pt x="2099" y="1644"/>
                  </a:cubicBezTo>
                  <a:cubicBezTo>
                    <a:pt x="3158" y="1644"/>
                    <a:pt x="4239" y="1613"/>
                    <a:pt x="4324" y="1492"/>
                  </a:cubicBezTo>
                  <a:cubicBezTo>
                    <a:pt x="4459" y="1289"/>
                    <a:pt x="4115" y="108"/>
                    <a:pt x="3813" y="108"/>
                  </a:cubicBezTo>
                  <a:cubicBezTo>
                    <a:pt x="3789" y="108"/>
                    <a:pt x="3765" y="115"/>
                    <a:pt x="3741" y="131"/>
                  </a:cubicBezTo>
                  <a:cubicBezTo>
                    <a:pt x="3523" y="350"/>
                    <a:pt x="3353" y="642"/>
                    <a:pt x="3280" y="933"/>
                  </a:cubicBezTo>
                  <a:cubicBezTo>
                    <a:pt x="3280" y="933"/>
                    <a:pt x="2744" y="0"/>
                    <a:pt x="253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77" name="Google Shape;1277;p30"/>
            <p:cNvSpPr/>
            <p:nvPr/>
          </p:nvSpPr>
          <p:spPr>
            <a:xfrm>
              <a:off x="-886965" y="1718791"/>
              <a:ext cx="8569" cy="31511"/>
            </a:xfrm>
            <a:custGeom>
              <a:avLst/>
              <a:gdLst/>
              <a:ahLst/>
              <a:cxnLst/>
              <a:rect l="l" t="t" r="r" b="b"/>
              <a:pathLst>
                <a:path w="220" h="809" extrusionOk="0">
                  <a:moveTo>
                    <a:pt x="159" y="1"/>
                  </a:moveTo>
                  <a:cubicBezTo>
                    <a:pt x="140" y="1"/>
                    <a:pt x="122" y="13"/>
                    <a:pt x="122" y="37"/>
                  </a:cubicBezTo>
                  <a:cubicBezTo>
                    <a:pt x="122" y="256"/>
                    <a:pt x="98" y="499"/>
                    <a:pt x="25" y="741"/>
                  </a:cubicBezTo>
                  <a:cubicBezTo>
                    <a:pt x="1" y="741"/>
                    <a:pt x="1" y="790"/>
                    <a:pt x="25" y="790"/>
                  </a:cubicBezTo>
                  <a:lnTo>
                    <a:pt x="49" y="790"/>
                  </a:lnTo>
                  <a:cubicBezTo>
                    <a:pt x="49" y="802"/>
                    <a:pt x="55" y="808"/>
                    <a:pt x="64" y="808"/>
                  </a:cubicBezTo>
                  <a:cubicBezTo>
                    <a:pt x="73" y="808"/>
                    <a:pt x="86" y="802"/>
                    <a:pt x="98" y="790"/>
                  </a:cubicBezTo>
                  <a:cubicBezTo>
                    <a:pt x="195" y="547"/>
                    <a:pt x="219" y="280"/>
                    <a:pt x="195" y="37"/>
                  </a:cubicBezTo>
                  <a:cubicBezTo>
                    <a:pt x="195" y="13"/>
                    <a:pt x="177" y="1"/>
                    <a:pt x="1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78" name="Google Shape;1278;p30"/>
            <p:cNvSpPr/>
            <p:nvPr/>
          </p:nvSpPr>
          <p:spPr>
            <a:xfrm>
              <a:off x="-931446" y="1708859"/>
              <a:ext cx="10478" cy="40742"/>
            </a:xfrm>
            <a:custGeom>
              <a:avLst/>
              <a:gdLst/>
              <a:ahLst/>
              <a:cxnLst/>
              <a:rect l="l" t="t" r="r" b="b"/>
              <a:pathLst>
                <a:path w="269" h="1046" extrusionOk="0">
                  <a:moveTo>
                    <a:pt x="147" y="0"/>
                  </a:moveTo>
                  <a:cubicBezTo>
                    <a:pt x="122" y="0"/>
                    <a:pt x="98" y="25"/>
                    <a:pt x="122" y="49"/>
                  </a:cubicBezTo>
                  <a:cubicBezTo>
                    <a:pt x="147" y="365"/>
                    <a:pt x="122" y="875"/>
                    <a:pt x="1" y="948"/>
                  </a:cubicBezTo>
                  <a:cubicBezTo>
                    <a:pt x="1" y="972"/>
                    <a:pt x="1" y="996"/>
                    <a:pt x="1" y="1021"/>
                  </a:cubicBezTo>
                  <a:cubicBezTo>
                    <a:pt x="25" y="1021"/>
                    <a:pt x="25" y="1045"/>
                    <a:pt x="49" y="1045"/>
                  </a:cubicBezTo>
                  <a:lnTo>
                    <a:pt x="74" y="1045"/>
                  </a:lnTo>
                  <a:cubicBezTo>
                    <a:pt x="268" y="924"/>
                    <a:pt x="195" y="195"/>
                    <a:pt x="195" y="49"/>
                  </a:cubicBezTo>
                  <a:cubicBezTo>
                    <a:pt x="195" y="0"/>
                    <a:pt x="171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79" name="Google Shape;1279;p30"/>
            <p:cNvSpPr/>
            <p:nvPr/>
          </p:nvSpPr>
          <p:spPr>
            <a:xfrm>
              <a:off x="-976861" y="1713571"/>
              <a:ext cx="6660" cy="34120"/>
            </a:xfrm>
            <a:custGeom>
              <a:avLst/>
              <a:gdLst/>
              <a:ahLst/>
              <a:cxnLst/>
              <a:rect l="l" t="t" r="r" b="b"/>
              <a:pathLst>
                <a:path w="171" h="876" extrusionOk="0">
                  <a:moveTo>
                    <a:pt x="122" y="1"/>
                  </a:moveTo>
                  <a:cubicBezTo>
                    <a:pt x="98" y="1"/>
                    <a:pt x="74" y="25"/>
                    <a:pt x="74" y="50"/>
                  </a:cubicBezTo>
                  <a:cubicBezTo>
                    <a:pt x="74" y="317"/>
                    <a:pt x="49" y="560"/>
                    <a:pt x="1" y="827"/>
                  </a:cubicBezTo>
                  <a:cubicBezTo>
                    <a:pt x="1" y="851"/>
                    <a:pt x="1" y="875"/>
                    <a:pt x="49" y="875"/>
                  </a:cubicBezTo>
                  <a:cubicBezTo>
                    <a:pt x="74" y="875"/>
                    <a:pt x="98" y="875"/>
                    <a:pt x="98" y="851"/>
                  </a:cubicBezTo>
                  <a:cubicBezTo>
                    <a:pt x="147" y="584"/>
                    <a:pt x="171" y="317"/>
                    <a:pt x="171" y="50"/>
                  </a:cubicBezTo>
                  <a:cubicBezTo>
                    <a:pt x="171" y="25"/>
                    <a:pt x="147" y="1"/>
                    <a:pt x="1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80" name="Google Shape;1280;p30"/>
            <p:cNvSpPr/>
            <p:nvPr/>
          </p:nvSpPr>
          <p:spPr>
            <a:xfrm>
              <a:off x="-1015656" y="1710767"/>
              <a:ext cx="10478" cy="35990"/>
            </a:xfrm>
            <a:custGeom>
              <a:avLst/>
              <a:gdLst/>
              <a:ahLst/>
              <a:cxnLst/>
              <a:rect l="l" t="t" r="r" b="b"/>
              <a:pathLst>
                <a:path w="269" h="924" extrusionOk="0">
                  <a:moveTo>
                    <a:pt x="98" y="0"/>
                  </a:moveTo>
                  <a:cubicBezTo>
                    <a:pt x="74" y="0"/>
                    <a:pt x="49" y="0"/>
                    <a:pt x="25" y="24"/>
                  </a:cubicBezTo>
                  <a:cubicBezTo>
                    <a:pt x="1" y="316"/>
                    <a:pt x="49" y="607"/>
                    <a:pt x="171" y="899"/>
                  </a:cubicBezTo>
                  <a:cubicBezTo>
                    <a:pt x="171" y="899"/>
                    <a:pt x="195" y="923"/>
                    <a:pt x="195" y="923"/>
                  </a:cubicBezTo>
                  <a:lnTo>
                    <a:pt x="219" y="923"/>
                  </a:lnTo>
                  <a:cubicBezTo>
                    <a:pt x="244" y="899"/>
                    <a:pt x="268" y="875"/>
                    <a:pt x="244" y="850"/>
                  </a:cubicBezTo>
                  <a:cubicBezTo>
                    <a:pt x="147" y="607"/>
                    <a:pt x="98" y="316"/>
                    <a:pt x="122" y="49"/>
                  </a:cubicBezTo>
                  <a:cubicBezTo>
                    <a:pt x="122" y="24"/>
                    <a:pt x="122" y="0"/>
                    <a:pt x="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1281" name="Google Shape;1281;p30"/>
          <p:cNvGrpSpPr/>
          <p:nvPr/>
        </p:nvGrpSpPr>
        <p:grpSpPr>
          <a:xfrm>
            <a:off x="8314051" y="4459555"/>
            <a:ext cx="537853" cy="555858"/>
            <a:chOff x="5294267" y="4624350"/>
            <a:chExt cx="383004" cy="395854"/>
          </a:xfrm>
        </p:grpSpPr>
        <p:sp>
          <p:nvSpPr>
            <p:cNvPr id="1282" name="Google Shape;1282;p30"/>
            <p:cNvSpPr/>
            <p:nvPr/>
          </p:nvSpPr>
          <p:spPr>
            <a:xfrm>
              <a:off x="5358550" y="4859712"/>
              <a:ext cx="58369" cy="160492"/>
            </a:xfrm>
            <a:custGeom>
              <a:avLst/>
              <a:gdLst/>
              <a:ahLst/>
              <a:cxnLst/>
              <a:rect l="l" t="t" r="r" b="b"/>
              <a:pathLst>
                <a:path w="671" h="1845" extrusionOk="0">
                  <a:moveTo>
                    <a:pt x="106" y="0"/>
                  </a:moveTo>
                  <a:cubicBezTo>
                    <a:pt x="55" y="0"/>
                    <a:pt x="0" y="47"/>
                    <a:pt x="15" y="119"/>
                  </a:cubicBezTo>
                  <a:lnTo>
                    <a:pt x="501" y="1796"/>
                  </a:lnTo>
                  <a:cubicBezTo>
                    <a:pt x="501" y="1820"/>
                    <a:pt x="525" y="1844"/>
                    <a:pt x="573" y="1844"/>
                  </a:cubicBezTo>
                  <a:lnTo>
                    <a:pt x="598" y="1844"/>
                  </a:lnTo>
                  <a:cubicBezTo>
                    <a:pt x="646" y="1844"/>
                    <a:pt x="671" y="1796"/>
                    <a:pt x="646" y="1747"/>
                  </a:cubicBezTo>
                  <a:lnTo>
                    <a:pt x="185" y="71"/>
                  </a:lnTo>
                  <a:cubicBezTo>
                    <a:pt x="175" y="22"/>
                    <a:pt x="141" y="0"/>
                    <a:pt x="1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83" name="Google Shape;1283;p30"/>
            <p:cNvSpPr/>
            <p:nvPr/>
          </p:nvSpPr>
          <p:spPr>
            <a:xfrm>
              <a:off x="5294267" y="4894594"/>
              <a:ext cx="175454" cy="68546"/>
            </a:xfrm>
            <a:custGeom>
              <a:avLst/>
              <a:gdLst/>
              <a:ahLst/>
              <a:cxnLst/>
              <a:rect l="l" t="t" r="r" b="b"/>
              <a:pathLst>
                <a:path w="2017" h="788" extrusionOk="0">
                  <a:moveTo>
                    <a:pt x="1934" y="0"/>
                  </a:moveTo>
                  <a:cubicBezTo>
                    <a:pt x="1921" y="0"/>
                    <a:pt x="1908" y="3"/>
                    <a:pt x="1895" y="10"/>
                  </a:cubicBezTo>
                  <a:lnTo>
                    <a:pt x="49" y="617"/>
                  </a:lnTo>
                  <a:cubicBezTo>
                    <a:pt x="25" y="642"/>
                    <a:pt x="1" y="666"/>
                    <a:pt x="1" y="714"/>
                  </a:cubicBezTo>
                  <a:cubicBezTo>
                    <a:pt x="1" y="739"/>
                    <a:pt x="49" y="763"/>
                    <a:pt x="74" y="763"/>
                  </a:cubicBezTo>
                  <a:lnTo>
                    <a:pt x="98" y="787"/>
                  </a:lnTo>
                  <a:lnTo>
                    <a:pt x="1944" y="180"/>
                  </a:lnTo>
                  <a:cubicBezTo>
                    <a:pt x="1993" y="156"/>
                    <a:pt x="2017" y="107"/>
                    <a:pt x="1993" y="59"/>
                  </a:cubicBezTo>
                  <a:cubicBezTo>
                    <a:pt x="1993" y="23"/>
                    <a:pt x="1967" y="0"/>
                    <a:pt x="19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84" name="Google Shape;1284;p30"/>
            <p:cNvSpPr/>
            <p:nvPr/>
          </p:nvSpPr>
          <p:spPr>
            <a:xfrm>
              <a:off x="5310447" y="4883895"/>
              <a:ext cx="150836" cy="94033"/>
            </a:xfrm>
            <a:custGeom>
              <a:avLst/>
              <a:gdLst/>
              <a:ahLst/>
              <a:cxnLst/>
              <a:rect l="l" t="t" r="r" b="b"/>
              <a:pathLst>
                <a:path w="1734" h="1081" extrusionOk="0">
                  <a:moveTo>
                    <a:pt x="110" y="0"/>
                  </a:moveTo>
                  <a:cubicBezTo>
                    <a:pt x="38" y="0"/>
                    <a:pt x="0" y="92"/>
                    <a:pt x="82" y="133"/>
                  </a:cubicBezTo>
                  <a:lnTo>
                    <a:pt x="1588" y="1080"/>
                  </a:lnTo>
                  <a:lnTo>
                    <a:pt x="1637" y="1080"/>
                  </a:lnTo>
                  <a:cubicBezTo>
                    <a:pt x="1661" y="1080"/>
                    <a:pt x="1685" y="1080"/>
                    <a:pt x="1709" y="1056"/>
                  </a:cubicBezTo>
                  <a:cubicBezTo>
                    <a:pt x="1734" y="1007"/>
                    <a:pt x="1709" y="959"/>
                    <a:pt x="1685" y="935"/>
                  </a:cubicBezTo>
                  <a:lnTo>
                    <a:pt x="155" y="11"/>
                  </a:lnTo>
                  <a:cubicBezTo>
                    <a:pt x="139" y="4"/>
                    <a:pt x="124" y="0"/>
                    <a:pt x="1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85" name="Google Shape;1285;p30"/>
            <p:cNvSpPr/>
            <p:nvPr/>
          </p:nvSpPr>
          <p:spPr>
            <a:xfrm>
              <a:off x="5340805" y="4845446"/>
              <a:ext cx="97252" cy="157795"/>
            </a:xfrm>
            <a:custGeom>
              <a:avLst/>
              <a:gdLst/>
              <a:ahLst/>
              <a:cxnLst/>
              <a:rect l="l" t="t" r="r" b="b"/>
              <a:pathLst>
                <a:path w="1118" h="1814" extrusionOk="0">
                  <a:moveTo>
                    <a:pt x="1010" y="0"/>
                  </a:moveTo>
                  <a:cubicBezTo>
                    <a:pt x="984" y="0"/>
                    <a:pt x="962" y="12"/>
                    <a:pt x="947" y="41"/>
                  </a:cubicBezTo>
                  <a:lnTo>
                    <a:pt x="24" y="1717"/>
                  </a:lnTo>
                  <a:cubicBezTo>
                    <a:pt x="0" y="1741"/>
                    <a:pt x="24" y="1790"/>
                    <a:pt x="49" y="1814"/>
                  </a:cubicBezTo>
                  <a:lnTo>
                    <a:pt x="97" y="1814"/>
                  </a:lnTo>
                  <a:cubicBezTo>
                    <a:pt x="122" y="1814"/>
                    <a:pt x="146" y="1814"/>
                    <a:pt x="170" y="1790"/>
                  </a:cubicBezTo>
                  <a:lnTo>
                    <a:pt x="1093" y="113"/>
                  </a:lnTo>
                  <a:cubicBezTo>
                    <a:pt x="1118" y="89"/>
                    <a:pt x="1093" y="41"/>
                    <a:pt x="1069" y="16"/>
                  </a:cubicBezTo>
                  <a:cubicBezTo>
                    <a:pt x="1049" y="6"/>
                    <a:pt x="1029" y="0"/>
                    <a:pt x="10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86" name="Google Shape;1286;p30"/>
            <p:cNvSpPr/>
            <p:nvPr/>
          </p:nvSpPr>
          <p:spPr>
            <a:xfrm>
              <a:off x="5499297" y="4624350"/>
              <a:ext cx="175454" cy="150575"/>
            </a:xfrm>
            <a:custGeom>
              <a:avLst/>
              <a:gdLst/>
              <a:ahLst/>
              <a:cxnLst/>
              <a:rect l="l" t="t" r="r" b="b"/>
              <a:pathLst>
                <a:path w="2017" h="1731" extrusionOk="0">
                  <a:moveTo>
                    <a:pt x="1166" y="175"/>
                  </a:moveTo>
                  <a:cubicBezTo>
                    <a:pt x="1555" y="175"/>
                    <a:pt x="1871" y="467"/>
                    <a:pt x="1871" y="856"/>
                  </a:cubicBezTo>
                  <a:cubicBezTo>
                    <a:pt x="1871" y="1285"/>
                    <a:pt x="1511" y="1569"/>
                    <a:pt x="1144" y="1569"/>
                  </a:cubicBezTo>
                  <a:cubicBezTo>
                    <a:pt x="971" y="1569"/>
                    <a:pt x="796" y="1506"/>
                    <a:pt x="656" y="1366"/>
                  </a:cubicBezTo>
                  <a:cubicBezTo>
                    <a:pt x="219" y="929"/>
                    <a:pt x="534" y="175"/>
                    <a:pt x="1166" y="175"/>
                  </a:cubicBezTo>
                  <a:close/>
                  <a:moveTo>
                    <a:pt x="1142" y="1"/>
                  </a:moveTo>
                  <a:cubicBezTo>
                    <a:pt x="930" y="1"/>
                    <a:pt x="714" y="77"/>
                    <a:pt x="534" y="248"/>
                  </a:cubicBezTo>
                  <a:cubicBezTo>
                    <a:pt x="0" y="807"/>
                    <a:pt x="389" y="1730"/>
                    <a:pt x="1166" y="1730"/>
                  </a:cubicBezTo>
                  <a:cubicBezTo>
                    <a:pt x="1628" y="1730"/>
                    <a:pt x="2016" y="1342"/>
                    <a:pt x="2016" y="856"/>
                  </a:cubicBezTo>
                  <a:cubicBezTo>
                    <a:pt x="2016" y="344"/>
                    <a:pt x="1590" y="1"/>
                    <a:pt x="11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87" name="Google Shape;1287;p30"/>
            <p:cNvSpPr/>
            <p:nvPr/>
          </p:nvSpPr>
          <p:spPr>
            <a:xfrm>
              <a:off x="5615653" y="4833656"/>
              <a:ext cx="32352" cy="88957"/>
            </a:xfrm>
            <a:custGeom>
              <a:avLst/>
              <a:gdLst/>
              <a:ahLst/>
              <a:cxnLst/>
              <a:rect l="l" t="t" r="r" b="b"/>
              <a:pathLst>
                <a:path w="671" h="1845" extrusionOk="0">
                  <a:moveTo>
                    <a:pt x="106" y="0"/>
                  </a:moveTo>
                  <a:cubicBezTo>
                    <a:pt x="55" y="0"/>
                    <a:pt x="0" y="47"/>
                    <a:pt x="15" y="119"/>
                  </a:cubicBezTo>
                  <a:lnTo>
                    <a:pt x="501" y="1796"/>
                  </a:lnTo>
                  <a:cubicBezTo>
                    <a:pt x="501" y="1820"/>
                    <a:pt x="525" y="1844"/>
                    <a:pt x="573" y="1844"/>
                  </a:cubicBezTo>
                  <a:lnTo>
                    <a:pt x="598" y="1844"/>
                  </a:lnTo>
                  <a:cubicBezTo>
                    <a:pt x="646" y="1844"/>
                    <a:pt x="671" y="1796"/>
                    <a:pt x="646" y="1747"/>
                  </a:cubicBezTo>
                  <a:lnTo>
                    <a:pt x="185" y="71"/>
                  </a:lnTo>
                  <a:cubicBezTo>
                    <a:pt x="175" y="22"/>
                    <a:pt x="141" y="0"/>
                    <a:pt x="1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88" name="Google Shape;1288;p30"/>
            <p:cNvSpPr/>
            <p:nvPr/>
          </p:nvSpPr>
          <p:spPr>
            <a:xfrm>
              <a:off x="5580022" y="4852990"/>
              <a:ext cx="97250" cy="37993"/>
            </a:xfrm>
            <a:custGeom>
              <a:avLst/>
              <a:gdLst/>
              <a:ahLst/>
              <a:cxnLst/>
              <a:rect l="l" t="t" r="r" b="b"/>
              <a:pathLst>
                <a:path w="2017" h="788" extrusionOk="0">
                  <a:moveTo>
                    <a:pt x="1934" y="0"/>
                  </a:moveTo>
                  <a:cubicBezTo>
                    <a:pt x="1921" y="0"/>
                    <a:pt x="1908" y="3"/>
                    <a:pt x="1895" y="10"/>
                  </a:cubicBezTo>
                  <a:lnTo>
                    <a:pt x="49" y="617"/>
                  </a:lnTo>
                  <a:cubicBezTo>
                    <a:pt x="25" y="642"/>
                    <a:pt x="1" y="666"/>
                    <a:pt x="1" y="714"/>
                  </a:cubicBezTo>
                  <a:cubicBezTo>
                    <a:pt x="1" y="739"/>
                    <a:pt x="49" y="763"/>
                    <a:pt x="74" y="763"/>
                  </a:cubicBezTo>
                  <a:lnTo>
                    <a:pt x="98" y="787"/>
                  </a:lnTo>
                  <a:lnTo>
                    <a:pt x="1944" y="180"/>
                  </a:lnTo>
                  <a:cubicBezTo>
                    <a:pt x="1993" y="156"/>
                    <a:pt x="2017" y="107"/>
                    <a:pt x="1993" y="59"/>
                  </a:cubicBezTo>
                  <a:cubicBezTo>
                    <a:pt x="1993" y="23"/>
                    <a:pt x="1967" y="0"/>
                    <a:pt x="19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89" name="Google Shape;1289;p30"/>
            <p:cNvSpPr/>
            <p:nvPr/>
          </p:nvSpPr>
          <p:spPr>
            <a:xfrm>
              <a:off x="5588990" y="4847059"/>
              <a:ext cx="83605" cy="52120"/>
            </a:xfrm>
            <a:custGeom>
              <a:avLst/>
              <a:gdLst/>
              <a:ahLst/>
              <a:cxnLst/>
              <a:rect l="l" t="t" r="r" b="b"/>
              <a:pathLst>
                <a:path w="1734" h="1081" extrusionOk="0">
                  <a:moveTo>
                    <a:pt x="110" y="0"/>
                  </a:moveTo>
                  <a:cubicBezTo>
                    <a:pt x="38" y="0"/>
                    <a:pt x="0" y="92"/>
                    <a:pt x="82" y="133"/>
                  </a:cubicBezTo>
                  <a:lnTo>
                    <a:pt x="1588" y="1080"/>
                  </a:lnTo>
                  <a:lnTo>
                    <a:pt x="1637" y="1080"/>
                  </a:lnTo>
                  <a:cubicBezTo>
                    <a:pt x="1661" y="1080"/>
                    <a:pt x="1685" y="1080"/>
                    <a:pt x="1709" y="1056"/>
                  </a:cubicBezTo>
                  <a:cubicBezTo>
                    <a:pt x="1734" y="1007"/>
                    <a:pt x="1709" y="959"/>
                    <a:pt x="1685" y="935"/>
                  </a:cubicBezTo>
                  <a:lnTo>
                    <a:pt x="155" y="11"/>
                  </a:lnTo>
                  <a:cubicBezTo>
                    <a:pt x="139" y="4"/>
                    <a:pt x="124" y="0"/>
                    <a:pt x="1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90" name="Google Shape;1290;p30"/>
            <p:cNvSpPr/>
            <p:nvPr/>
          </p:nvSpPr>
          <p:spPr>
            <a:xfrm>
              <a:off x="5605817" y="4825749"/>
              <a:ext cx="53904" cy="87462"/>
            </a:xfrm>
            <a:custGeom>
              <a:avLst/>
              <a:gdLst/>
              <a:ahLst/>
              <a:cxnLst/>
              <a:rect l="l" t="t" r="r" b="b"/>
              <a:pathLst>
                <a:path w="1118" h="1814" extrusionOk="0">
                  <a:moveTo>
                    <a:pt x="1010" y="0"/>
                  </a:moveTo>
                  <a:cubicBezTo>
                    <a:pt x="984" y="0"/>
                    <a:pt x="962" y="12"/>
                    <a:pt x="947" y="41"/>
                  </a:cubicBezTo>
                  <a:lnTo>
                    <a:pt x="24" y="1717"/>
                  </a:lnTo>
                  <a:cubicBezTo>
                    <a:pt x="0" y="1741"/>
                    <a:pt x="24" y="1790"/>
                    <a:pt x="49" y="1814"/>
                  </a:cubicBezTo>
                  <a:lnTo>
                    <a:pt x="97" y="1814"/>
                  </a:lnTo>
                  <a:cubicBezTo>
                    <a:pt x="122" y="1814"/>
                    <a:pt x="146" y="1814"/>
                    <a:pt x="170" y="1790"/>
                  </a:cubicBezTo>
                  <a:lnTo>
                    <a:pt x="1093" y="113"/>
                  </a:lnTo>
                  <a:cubicBezTo>
                    <a:pt x="1118" y="89"/>
                    <a:pt x="1093" y="41"/>
                    <a:pt x="1069" y="16"/>
                  </a:cubicBezTo>
                  <a:cubicBezTo>
                    <a:pt x="1049" y="6"/>
                    <a:pt x="1029" y="0"/>
                    <a:pt x="10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1291" name="Google Shape;1291;p30"/>
          <p:cNvGrpSpPr/>
          <p:nvPr/>
        </p:nvGrpSpPr>
        <p:grpSpPr>
          <a:xfrm rot="7204672">
            <a:off x="-4530" y="285651"/>
            <a:ext cx="537851" cy="273046"/>
            <a:chOff x="5294267" y="4825749"/>
            <a:chExt cx="383004" cy="194455"/>
          </a:xfrm>
        </p:grpSpPr>
        <p:sp>
          <p:nvSpPr>
            <p:cNvPr id="1292" name="Google Shape;1292;p30"/>
            <p:cNvSpPr/>
            <p:nvPr/>
          </p:nvSpPr>
          <p:spPr>
            <a:xfrm>
              <a:off x="5358550" y="4859712"/>
              <a:ext cx="58369" cy="160492"/>
            </a:xfrm>
            <a:custGeom>
              <a:avLst/>
              <a:gdLst/>
              <a:ahLst/>
              <a:cxnLst/>
              <a:rect l="l" t="t" r="r" b="b"/>
              <a:pathLst>
                <a:path w="671" h="1845" extrusionOk="0">
                  <a:moveTo>
                    <a:pt x="106" y="0"/>
                  </a:moveTo>
                  <a:cubicBezTo>
                    <a:pt x="55" y="0"/>
                    <a:pt x="0" y="47"/>
                    <a:pt x="15" y="119"/>
                  </a:cubicBezTo>
                  <a:lnTo>
                    <a:pt x="501" y="1796"/>
                  </a:lnTo>
                  <a:cubicBezTo>
                    <a:pt x="501" y="1820"/>
                    <a:pt x="525" y="1844"/>
                    <a:pt x="573" y="1844"/>
                  </a:cubicBezTo>
                  <a:lnTo>
                    <a:pt x="598" y="1844"/>
                  </a:lnTo>
                  <a:cubicBezTo>
                    <a:pt x="646" y="1844"/>
                    <a:pt x="671" y="1796"/>
                    <a:pt x="646" y="1747"/>
                  </a:cubicBezTo>
                  <a:lnTo>
                    <a:pt x="185" y="71"/>
                  </a:lnTo>
                  <a:cubicBezTo>
                    <a:pt x="175" y="22"/>
                    <a:pt x="141" y="0"/>
                    <a:pt x="1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93" name="Google Shape;1293;p30"/>
            <p:cNvSpPr/>
            <p:nvPr/>
          </p:nvSpPr>
          <p:spPr>
            <a:xfrm>
              <a:off x="5294267" y="4894594"/>
              <a:ext cx="175454" cy="68546"/>
            </a:xfrm>
            <a:custGeom>
              <a:avLst/>
              <a:gdLst/>
              <a:ahLst/>
              <a:cxnLst/>
              <a:rect l="l" t="t" r="r" b="b"/>
              <a:pathLst>
                <a:path w="2017" h="788" extrusionOk="0">
                  <a:moveTo>
                    <a:pt x="1934" y="0"/>
                  </a:moveTo>
                  <a:cubicBezTo>
                    <a:pt x="1921" y="0"/>
                    <a:pt x="1908" y="3"/>
                    <a:pt x="1895" y="10"/>
                  </a:cubicBezTo>
                  <a:lnTo>
                    <a:pt x="49" y="617"/>
                  </a:lnTo>
                  <a:cubicBezTo>
                    <a:pt x="25" y="642"/>
                    <a:pt x="1" y="666"/>
                    <a:pt x="1" y="714"/>
                  </a:cubicBezTo>
                  <a:cubicBezTo>
                    <a:pt x="1" y="739"/>
                    <a:pt x="49" y="763"/>
                    <a:pt x="74" y="763"/>
                  </a:cubicBezTo>
                  <a:lnTo>
                    <a:pt x="98" y="787"/>
                  </a:lnTo>
                  <a:lnTo>
                    <a:pt x="1944" y="180"/>
                  </a:lnTo>
                  <a:cubicBezTo>
                    <a:pt x="1993" y="156"/>
                    <a:pt x="2017" y="107"/>
                    <a:pt x="1993" y="59"/>
                  </a:cubicBezTo>
                  <a:cubicBezTo>
                    <a:pt x="1993" y="23"/>
                    <a:pt x="1967" y="0"/>
                    <a:pt x="19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94" name="Google Shape;1294;p30"/>
            <p:cNvSpPr/>
            <p:nvPr/>
          </p:nvSpPr>
          <p:spPr>
            <a:xfrm>
              <a:off x="5310447" y="4883895"/>
              <a:ext cx="150836" cy="94033"/>
            </a:xfrm>
            <a:custGeom>
              <a:avLst/>
              <a:gdLst/>
              <a:ahLst/>
              <a:cxnLst/>
              <a:rect l="l" t="t" r="r" b="b"/>
              <a:pathLst>
                <a:path w="1734" h="1081" extrusionOk="0">
                  <a:moveTo>
                    <a:pt x="110" y="0"/>
                  </a:moveTo>
                  <a:cubicBezTo>
                    <a:pt x="38" y="0"/>
                    <a:pt x="0" y="92"/>
                    <a:pt x="82" y="133"/>
                  </a:cubicBezTo>
                  <a:lnTo>
                    <a:pt x="1588" y="1080"/>
                  </a:lnTo>
                  <a:lnTo>
                    <a:pt x="1637" y="1080"/>
                  </a:lnTo>
                  <a:cubicBezTo>
                    <a:pt x="1661" y="1080"/>
                    <a:pt x="1685" y="1080"/>
                    <a:pt x="1709" y="1056"/>
                  </a:cubicBezTo>
                  <a:cubicBezTo>
                    <a:pt x="1734" y="1007"/>
                    <a:pt x="1709" y="959"/>
                    <a:pt x="1685" y="935"/>
                  </a:cubicBezTo>
                  <a:lnTo>
                    <a:pt x="155" y="11"/>
                  </a:lnTo>
                  <a:cubicBezTo>
                    <a:pt x="139" y="4"/>
                    <a:pt x="124" y="0"/>
                    <a:pt x="1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95" name="Google Shape;1295;p30"/>
            <p:cNvSpPr/>
            <p:nvPr/>
          </p:nvSpPr>
          <p:spPr>
            <a:xfrm>
              <a:off x="5340805" y="4845446"/>
              <a:ext cx="97252" cy="157795"/>
            </a:xfrm>
            <a:custGeom>
              <a:avLst/>
              <a:gdLst/>
              <a:ahLst/>
              <a:cxnLst/>
              <a:rect l="l" t="t" r="r" b="b"/>
              <a:pathLst>
                <a:path w="1118" h="1814" extrusionOk="0">
                  <a:moveTo>
                    <a:pt x="1010" y="0"/>
                  </a:moveTo>
                  <a:cubicBezTo>
                    <a:pt x="984" y="0"/>
                    <a:pt x="962" y="12"/>
                    <a:pt x="947" y="41"/>
                  </a:cubicBezTo>
                  <a:lnTo>
                    <a:pt x="24" y="1717"/>
                  </a:lnTo>
                  <a:cubicBezTo>
                    <a:pt x="0" y="1741"/>
                    <a:pt x="24" y="1790"/>
                    <a:pt x="49" y="1814"/>
                  </a:cubicBezTo>
                  <a:lnTo>
                    <a:pt x="97" y="1814"/>
                  </a:lnTo>
                  <a:cubicBezTo>
                    <a:pt x="122" y="1814"/>
                    <a:pt x="146" y="1814"/>
                    <a:pt x="170" y="1790"/>
                  </a:cubicBezTo>
                  <a:lnTo>
                    <a:pt x="1093" y="113"/>
                  </a:lnTo>
                  <a:cubicBezTo>
                    <a:pt x="1118" y="89"/>
                    <a:pt x="1093" y="41"/>
                    <a:pt x="1069" y="16"/>
                  </a:cubicBezTo>
                  <a:cubicBezTo>
                    <a:pt x="1049" y="6"/>
                    <a:pt x="1029" y="0"/>
                    <a:pt x="10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96" name="Google Shape;1296;p30"/>
            <p:cNvSpPr/>
            <p:nvPr/>
          </p:nvSpPr>
          <p:spPr>
            <a:xfrm>
              <a:off x="5615653" y="4833656"/>
              <a:ext cx="32352" cy="88957"/>
            </a:xfrm>
            <a:custGeom>
              <a:avLst/>
              <a:gdLst/>
              <a:ahLst/>
              <a:cxnLst/>
              <a:rect l="l" t="t" r="r" b="b"/>
              <a:pathLst>
                <a:path w="671" h="1845" extrusionOk="0">
                  <a:moveTo>
                    <a:pt x="106" y="0"/>
                  </a:moveTo>
                  <a:cubicBezTo>
                    <a:pt x="55" y="0"/>
                    <a:pt x="0" y="47"/>
                    <a:pt x="15" y="119"/>
                  </a:cubicBezTo>
                  <a:lnTo>
                    <a:pt x="501" y="1796"/>
                  </a:lnTo>
                  <a:cubicBezTo>
                    <a:pt x="501" y="1820"/>
                    <a:pt x="525" y="1844"/>
                    <a:pt x="573" y="1844"/>
                  </a:cubicBezTo>
                  <a:lnTo>
                    <a:pt x="598" y="1844"/>
                  </a:lnTo>
                  <a:cubicBezTo>
                    <a:pt x="646" y="1844"/>
                    <a:pt x="671" y="1796"/>
                    <a:pt x="646" y="1747"/>
                  </a:cubicBezTo>
                  <a:lnTo>
                    <a:pt x="185" y="71"/>
                  </a:lnTo>
                  <a:cubicBezTo>
                    <a:pt x="175" y="22"/>
                    <a:pt x="141" y="0"/>
                    <a:pt x="1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97" name="Google Shape;1297;p30"/>
            <p:cNvSpPr/>
            <p:nvPr/>
          </p:nvSpPr>
          <p:spPr>
            <a:xfrm>
              <a:off x="5580022" y="4852990"/>
              <a:ext cx="97250" cy="37993"/>
            </a:xfrm>
            <a:custGeom>
              <a:avLst/>
              <a:gdLst/>
              <a:ahLst/>
              <a:cxnLst/>
              <a:rect l="l" t="t" r="r" b="b"/>
              <a:pathLst>
                <a:path w="2017" h="788" extrusionOk="0">
                  <a:moveTo>
                    <a:pt x="1934" y="0"/>
                  </a:moveTo>
                  <a:cubicBezTo>
                    <a:pt x="1921" y="0"/>
                    <a:pt x="1908" y="3"/>
                    <a:pt x="1895" y="10"/>
                  </a:cubicBezTo>
                  <a:lnTo>
                    <a:pt x="49" y="617"/>
                  </a:lnTo>
                  <a:cubicBezTo>
                    <a:pt x="25" y="642"/>
                    <a:pt x="1" y="666"/>
                    <a:pt x="1" y="714"/>
                  </a:cubicBezTo>
                  <a:cubicBezTo>
                    <a:pt x="1" y="739"/>
                    <a:pt x="49" y="763"/>
                    <a:pt x="74" y="763"/>
                  </a:cubicBezTo>
                  <a:lnTo>
                    <a:pt x="98" y="787"/>
                  </a:lnTo>
                  <a:lnTo>
                    <a:pt x="1944" y="180"/>
                  </a:lnTo>
                  <a:cubicBezTo>
                    <a:pt x="1993" y="156"/>
                    <a:pt x="2017" y="107"/>
                    <a:pt x="1993" y="59"/>
                  </a:cubicBezTo>
                  <a:cubicBezTo>
                    <a:pt x="1993" y="23"/>
                    <a:pt x="1967" y="0"/>
                    <a:pt x="19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98" name="Google Shape;1298;p30"/>
            <p:cNvSpPr/>
            <p:nvPr/>
          </p:nvSpPr>
          <p:spPr>
            <a:xfrm>
              <a:off x="5588990" y="4847059"/>
              <a:ext cx="83605" cy="52120"/>
            </a:xfrm>
            <a:custGeom>
              <a:avLst/>
              <a:gdLst/>
              <a:ahLst/>
              <a:cxnLst/>
              <a:rect l="l" t="t" r="r" b="b"/>
              <a:pathLst>
                <a:path w="1734" h="1081" extrusionOk="0">
                  <a:moveTo>
                    <a:pt x="110" y="0"/>
                  </a:moveTo>
                  <a:cubicBezTo>
                    <a:pt x="38" y="0"/>
                    <a:pt x="0" y="92"/>
                    <a:pt x="82" y="133"/>
                  </a:cubicBezTo>
                  <a:lnTo>
                    <a:pt x="1588" y="1080"/>
                  </a:lnTo>
                  <a:lnTo>
                    <a:pt x="1637" y="1080"/>
                  </a:lnTo>
                  <a:cubicBezTo>
                    <a:pt x="1661" y="1080"/>
                    <a:pt x="1685" y="1080"/>
                    <a:pt x="1709" y="1056"/>
                  </a:cubicBezTo>
                  <a:cubicBezTo>
                    <a:pt x="1734" y="1007"/>
                    <a:pt x="1709" y="959"/>
                    <a:pt x="1685" y="935"/>
                  </a:cubicBezTo>
                  <a:lnTo>
                    <a:pt x="155" y="11"/>
                  </a:lnTo>
                  <a:cubicBezTo>
                    <a:pt x="139" y="4"/>
                    <a:pt x="124" y="0"/>
                    <a:pt x="1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99" name="Google Shape;1299;p30"/>
            <p:cNvSpPr/>
            <p:nvPr/>
          </p:nvSpPr>
          <p:spPr>
            <a:xfrm>
              <a:off x="5605817" y="4825749"/>
              <a:ext cx="53904" cy="87462"/>
            </a:xfrm>
            <a:custGeom>
              <a:avLst/>
              <a:gdLst/>
              <a:ahLst/>
              <a:cxnLst/>
              <a:rect l="l" t="t" r="r" b="b"/>
              <a:pathLst>
                <a:path w="1118" h="1814" extrusionOk="0">
                  <a:moveTo>
                    <a:pt x="1010" y="0"/>
                  </a:moveTo>
                  <a:cubicBezTo>
                    <a:pt x="984" y="0"/>
                    <a:pt x="962" y="12"/>
                    <a:pt x="947" y="41"/>
                  </a:cubicBezTo>
                  <a:lnTo>
                    <a:pt x="24" y="1717"/>
                  </a:lnTo>
                  <a:cubicBezTo>
                    <a:pt x="0" y="1741"/>
                    <a:pt x="24" y="1790"/>
                    <a:pt x="49" y="1814"/>
                  </a:cubicBezTo>
                  <a:lnTo>
                    <a:pt x="97" y="1814"/>
                  </a:lnTo>
                  <a:cubicBezTo>
                    <a:pt x="122" y="1814"/>
                    <a:pt x="146" y="1814"/>
                    <a:pt x="170" y="1790"/>
                  </a:cubicBezTo>
                  <a:lnTo>
                    <a:pt x="1093" y="113"/>
                  </a:lnTo>
                  <a:cubicBezTo>
                    <a:pt x="1118" y="89"/>
                    <a:pt x="1093" y="41"/>
                    <a:pt x="1069" y="16"/>
                  </a:cubicBezTo>
                  <a:cubicBezTo>
                    <a:pt x="1049" y="6"/>
                    <a:pt x="1029" y="0"/>
                    <a:pt x="10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sp>
        <p:nvSpPr>
          <p:cNvPr id="1300" name="Google Shape;1300;p30"/>
          <p:cNvSpPr/>
          <p:nvPr/>
        </p:nvSpPr>
        <p:spPr>
          <a:xfrm>
            <a:off x="4691850" y="1286150"/>
            <a:ext cx="3381000" cy="3268200"/>
          </a:xfrm>
          <a:prstGeom prst="roundRect">
            <a:avLst>
              <a:gd name="adj" fmla="val 4556"/>
            </a:avLst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301" name="Google Shape;1301;p30"/>
          <p:cNvSpPr/>
          <p:nvPr/>
        </p:nvSpPr>
        <p:spPr>
          <a:xfrm>
            <a:off x="876050" y="1286150"/>
            <a:ext cx="3381000" cy="3268200"/>
          </a:xfrm>
          <a:prstGeom prst="roundRect">
            <a:avLst>
              <a:gd name="adj" fmla="val 4556"/>
            </a:avLst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</p:spTree>
    <p:extLst>
      <p:ext uri="{BB962C8B-B14F-4D97-AF65-F5344CB8AC3E}">
        <p14:creationId xmlns:p14="http://schemas.microsoft.com/office/powerpoint/2010/main" val="37195726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 ">
  <p:cSld name="1_Numbers and text 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2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8" name="Google Shape;1248;p30"/>
          <p:cNvSpPr/>
          <p:nvPr/>
        </p:nvSpPr>
        <p:spPr>
          <a:xfrm>
            <a:off x="4888500" y="1110225"/>
            <a:ext cx="3381000" cy="3268200"/>
          </a:xfrm>
          <a:prstGeom prst="roundRect">
            <a:avLst>
              <a:gd name="adj" fmla="val 4556"/>
            </a:avLst>
          </a:pr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249" name="Google Shape;1249;p30"/>
          <p:cNvSpPr/>
          <p:nvPr/>
        </p:nvSpPr>
        <p:spPr>
          <a:xfrm>
            <a:off x="1072700" y="1110225"/>
            <a:ext cx="3381000" cy="3268200"/>
          </a:xfrm>
          <a:prstGeom prst="roundRect">
            <a:avLst>
              <a:gd name="adj" fmla="val 455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250" name="Google Shape;1250;p30"/>
          <p:cNvSpPr txBox="1">
            <a:spLocks noGrp="1"/>
          </p:cNvSpPr>
          <p:nvPr>
            <p:ph type="title" hasCustomPrompt="1"/>
          </p:nvPr>
        </p:nvSpPr>
        <p:spPr>
          <a:xfrm>
            <a:off x="898300" y="1496250"/>
            <a:ext cx="3529800" cy="828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5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9pPr>
          </a:lstStyle>
          <a:p>
            <a:r>
              <a:t>xx%</a:t>
            </a:r>
          </a:p>
        </p:txBody>
      </p:sp>
      <p:sp>
        <p:nvSpPr>
          <p:cNvPr id="1251" name="Google Shape;1251;p30"/>
          <p:cNvSpPr txBox="1">
            <a:spLocks noGrp="1"/>
          </p:cNvSpPr>
          <p:nvPr>
            <p:ph type="subTitle" idx="1"/>
          </p:nvPr>
        </p:nvSpPr>
        <p:spPr>
          <a:xfrm>
            <a:off x="898300" y="2233725"/>
            <a:ext cx="3529800" cy="44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 sz="14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  <p:sp>
        <p:nvSpPr>
          <p:cNvPr id="1252" name="Google Shape;1252;p30"/>
          <p:cNvSpPr txBox="1">
            <a:spLocks noGrp="1"/>
          </p:cNvSpPr>
          <p:nvPr>
            <p:ph type="title" idx="2" hasCustomPrompt="1"/>
          </p:nvPr>
        </p:nvSpPr>
        <p:spPr>
          <a:xfrm>
            <a:off x="4714038" y="1496250"/>
            <a:ext cx="3529800" cy="828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5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9pPr>
          </a:lstStyle>
          <a:p>
            <a:r>
              <a:t>xx%</a:t>
            </a:r>
          </a:p>
        </p:txBody>
      </p:sp>
      <p:sp>
        <p:nvSpPr>
          <p:cNvPr id="1253" name="Google Shape;1253;p30"/>
          <p:cNvSpPr txBox="1">
            <a:spLocks noGrp="1"/>
          </p:cNvSpPr>
          <p:nvPr>
            <p:ph type="subTitle" idx="3"/>
          </p:nvPr>
        </p:nvSpPr>
        <p:spPr>
          <a:xfrm>
            <a:off x="4714038" y="2233725"/>
            <a:ext cx="3529800" cy="44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 sz="14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  <p:sp>
        <p:nvSpPr>
          <p:cNvPr id="1254" name="Google Shape;1254;p30"/>
          <p:cNvSpPr txBox="1">
            <a:spLocks noGrp="1"/>
          </p:cNvSpPr>
          <p:nvPr>
            <p:ph type="title" idx="4"/>
          </p:nvPr>
        </p:nvSpPr>
        <p:spPr>
          <a:xfrm>
            <a:off x="753825" y="420100"/>
            <a:ext cx="7444800" cy="646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grpSp>
        <p:nvGrpSpPr>
          <p:cNvPr id="1255" name="Google Shape;1255;p30"/>
          <p:cNvGrpSpPr/>
          <p:nvPr/>
        </p:nvGrpSpPr>
        <p:grpSpPr>
          <a:xfrm rot="1245393">
            <a:off x="7896275" y="202890"/>
            <a:ext cx="1373395" cy="1246998"/>
            <a:chOff x="7844079" y="226728"/>
            <a:chExt cx="1373387" cy="1246991"/>
          </a:xfrm>
        </p:grpSpPr>
        <p:sp>
          <p:nvSpPr>
            <p:cNvPr id="1256" name="Google Shape;1256;p30"/>
            <p:cNvSpPr/>
            <p:nvPr/>
          </p:nvSpPr>
          <p:spPr>
            <a:xfrm rot="-1688081">
              <a:off x="8403840" y="292330"/>
              <a:ext cx="164354" cy="141707"/>
            </a:xfrm>
            <a:custGeom>
              <a:avLst/>
              <a:gdLst/>
              <a:ahLst/>
              <a:cxnLst/>
              <a:rect l="l" t="t" r="r" b="b"/>
              <a:pathLst>
                <a:path w="827" h="713" extrusionOk="0">
                  <a:moveTo>
                    <a:pt x="462" y="105"/>
                  </a:moveTo>
                  <a:cubicBezTo>
                    <a:pt x="802" y="105"/>
                    <a:pt x="802" y="615"/>
                    <a:pt x="462" y="615"/>
                  </a:cubicBezTo>
                  <a:cubicBezTo>
                    <a:pt x="317" y="591"/>
                    <a:pt x="219" y="494"/>
                    <a:pt x="219" y="348"/>
                  </a:cubicBezTo>
                  <a:cubicBezTo>
                    <a:pt x="219" y="202"/>
                    <a:pt x="341" y="105"/>
                    <a:pt x="462" y="105"/>
                  </a:cubicBezTo>
                  <a:close/>
                  <a:moveTo>
                    <a:pt x="481" y="1"/>
                  </a:moveTo>
                  <a:cubicBezTo>
                    <a:pt x="392" y="1"/>
                    <a:pt x="299" y="33"/>
                    <a:pt x="219" y="105"/>
                  </a:cubicBezTo>
                  <a:cubicBezTo>
                    <a:pt x="1" y="324"/>
                    <a:pt x="171" y="688"/>
                    <a:pt x="462" y="712"/>
                  </a:cubicBezTo>
                  <a:cubicBezTo>
                    <a:pt x="657" y="712"/>
                    <a:pt x="827" y="542"/>
                    <a:pt x="827" y="348"/>
                  </a:cubicBezTo>
                  <a:cubicBezTo>
                    <a:pt x="827" y="136"/>
                    <a:pt x="663" y="1"/>
                    <a:pt x="481" y="1"/>
                  </a:cubicBezTo>
                  <a:close/>
                </a:path>
              </a:pathLst>
            </a:custGeom>
            <a:solidFill>
              <a:srgbClr val="261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57" name="Google Shape;1257;p30"/>
            <p:cNvSpPr/>
            <p:nvPr/>
          </p:nvSpPr>
          <p:spPr>
            <a:xfrm rot="-1688081">
              <a:off x="7886315" y="509903"/>
              <a:ext cx="222384" cy="213454"/>
            </a:xfrm>
            <a:custGeom>
              <a:avLst/>
              <a:gdLst/>
              <a:ahLst/>
              <a:cxnLst/>
              <a:rect l="l" t="t" r="r" b="b"/>
              <a:pathLst>
                <a:path w="1119" h="1074" extrusionOk="0">
                  <a:moveTo>
                    <a:pt x="681" y="441"/>
                  </a:moveTo>
                  <a:cubicBezTo>
                    <a:pt x="681" y="441"/>
                    <a:pt x="681" y="441"/>
                    <a:pt x="681" y="466"/>
                  </a:cubicBezTo>
                  <a:cubicBezTo>
                    <a:pt x="681" y="466"/>
                    <a:pt x="657" y="490"/>
                    <a:pt x="584" y="490"/>
                  </a:cubicBezTo>
                  <a:cubicBezTo>
                    <a:pt x="608" y="466"/>
                    <a:pt x="632" y="441"/>
                    <a:pt x="657" y="441"/>
                  </a:cubicBezTo>
                  <a:close/>
                  <a:moveTo>
                    <a:pt x="384" y="97"/>
                  </a:moveTo>
                  <a:cubicBezTo>
                    <a:pt x="401" y="97"/>
                    <a:pt x="420" y="98"/>
                    <a:pt x="438" y="101"/>
                  </a:cubicBezTo>
                  <a:cubicBezTo>
                    <a:pt x="559" y="101"/>
                    <a:pt x="681" y="126"/>
                    <a:pt x="778" y="150"/>
                  </a:cubicBezTo>
                  <a:cubicBezTo>
                    <a:pt x="924" y="199"/>
                    <a:pt x="1021" y="369"/>
                    <a:pt x="972" y="514"/>
                  </a:cubicBezTo>
                  <a:cubicBezTo>
                    <a:pt x="924" y="733"/>
                    <a:pt x="705" y="976"/>
                    <a:pt x="559" y="976"/>
                  </a:cubicBezTo>
                  <a:lnTo>
                    <a:pt x="511" y="976"/>
                  </a:lnTo>
                  <a:cubicBezTo>
                    <a:pt x="414" y="879"/>
                    <a:pt x="438" y="733"/>
                    <a:pt x="511" y="612"/>
                  </a:cubicBezTo>
                  <a:cubicBezTo>
                    <a:pt x="608" y="587"/>
                    <a:pt x="754" y="563"/>
                    <a:pt x="778" y="490"/>
                  </a:cubicBezTo>
                  <a:cubicBezTo>
                    <a:pt x="802" y="441"/>
                    <a:pt x="778" y="393"/>
                    <a:pt x="754" y="369"/>
                  </a:cubicBezTo>
                  <a:cubicBezTo>
                    <a:pt x="730" y="344"/>
                    <a:pt x="705" y="344"/>
                    <a:pt x="681" y="344"/>
                  </a:cubicBezTo>
                  <a:cubicBezTo>
                    <a:pt x="608" y="344"/>
                    <a:pt x="535" y="417"/>
                    <a:pt x="462" y="514"/>
                  </a:cubicBezTo>
                  <a:cubicBezTo>
                    <a:pt x="441" y="519"/>
                    <a:pt x="419" y="521"/>
                    <a:pt x="398" y="521"/>
                  </a:cubicBezTo>
                  <a:cubicBezTo>
                    <a:pt x="299" y="521"/>
                    <a:pt x="202" y="477"/>
                    <a:pt x="122" y="417"/>
                  </a:cubicBezTo>
                  <a:cubicBezTo>
                    <a:pt x="98" y="369"/>
                    <a:pt x="98" y="344"/>
                    <a:pt x="122" y="296"/>
                  </a:cubicBezTo>
                  <a:cubicBezTo>
                    <a:pt x="165" y="168"/>
                    <a:pt x="263" y="97"/>
                    <a:pt x="384" y="97"/>
                  </a:cubicBezTo>
                  <a:close/>
                  <a:moveTo>
                    <a:pt x="386" y="1"/>
                  </a:moveTo>
                  <a:cubicBezTo>
                    <a:pt x="230" y="1"/>
                    <a:pt x="69" y="97"/>
                    <a:pt x="25" y="271"/>
                  </a:cubicBezTo>
                  <a:cubicBezTo>
                    <a:pt x="1" y="344"/>
                    <a:pt x="1" y="417"/>
                    <a:pt x="49" y="466"/>
                  </a:cubicBezTo>
                  <a:cubicBezTo>
                    <a:pt x="147" y="563"/>
                    <a:pt x="292" y="612"/>
                    <a:pt x="414" y="612"/>
                  </a:cubicBezTo>
                  <a:cubicBezTo>
                    <a:pt x="341" y="733"/>
                    <a:pt x="341" y="927"/>
                    <a:pt x="462" y="1049"/>
                  </a:cubicBezTo>
                  <a:cubicBezTo>
                    <a:pt x="487" y="1073"/>
                    <a:pt x="511" y="1073"/>
                    <a:pt x="559" y="1073"/>
                  </a:cubicBezTo>
                  <a:cubicBezTo>
                    <a:pt x="754" y="1073"/>
                    <a:pt x="1021" y="782"/>
                    <a:pt x="1070" y="539"/>
                  </a:cubicBezTo>
                  <a:cubicBezTo>
                    <a:pt x="1118" y="320"/>
                    <a:pt x="997" y="126"/>
                    <a:pt x="827" y="77"/>
                  </a:cubicBezTo>
                  <a:cubicBezTo>
                    <a:pt x="705" y="29"/>
                    <a:pt x="584" y="4"/>
                    <a:pt x="438" y="4"/>
                  </a:cubicBezTo>
                  <a:cubicBezTo>
                    <a:pt x="421" y="2"/>
                    <a:pt x="403" y="1"/>
                    <a:pt x="386" y="1"/>
                  </a:cubicBezTo>
                  <a:close/>
                </a:path>
              </a:pathLst>
            </a:custGeom>
            <a:solidFill>
              <a:srgbClr val="261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58" name="Google Shape;1258;p30"/>
            <p:cNvSpPr/>
            <p:nvPr/>
          </p:nvSpPr>
          <p:spPr>
            <a:xfrm rot="-1688081">
              <a:off x="7968779" y="265401"/>
              <a:ext cx="217416" cy="213057"/>
            </a:xfrm>
            <a:custGeom>
              <a:avLst/>
              <a:gdLst/>
              <a:ahLst/>
              <a:cxnLst/>
              <a:rect l="l" t="t" r="r" b="b"/>
              <a:pathLst>
                <a:path w="1094" h="1072" extrusionOk="0">
                  <a:moveTo>
                    <a:pt x="484" y="620"/>
                  </a:moveTo>
                  <a:cubicBezTo>
                    <a:pt x="474" y="660"/>
                    <a:pt x="413" y="681"/>
                    <a:pt x="413" y="681"/>
                  </a:cubicBezTo>
                  <a:cubicBezTo>
                    <a:pt x="433" y="641"/>
                    <a:pt x="452" y="634"/>
                    <a:pt x="484" y="620"/>
                  </a:cubicBezTo>
                  <a:close/>
                  <a:moveTo>
                    <a:pt x="480" y="88"/>
                  </a:moveTo>
                  <a:cubicBezTo>
                    <a:pt x="512" y="88"/>
                    <a:pt x="542" y="105"/>
                    <a:pt x="559" y="122"/>
                  </a:cubicBezTo>
                  <a:cubicBezTo>
                    <a:pt x="607" y="243"/>
                    <a:pt x="607" y="365"/>
                    <a:pt x="559" y="486"/>
                  </a:cubicBezTo>
                  <a:cubicBezTo>
                    <a:pt x="462" y="486"/>
                    <a:pt x="389" y="535"/>
                    <a:pt x="340" y="608"/>
                  </a:cubicBezTo>
                  <a:cubicBezTo>
                    <a:pt x="316" y="632"/>
                    <a:pt x="316" y="681"/>
                    <a:pt x="340" y="681"/>
                  </a:cubicBezTo>
                  <a:cubicBezTo>
                    <a:pt x="365" y="729"/>
                    <a:pt x="389" y="753"/>
                    <a:pt x="437" y="753"/>
                  </a:cubicBezTo>
                  <a:cubicBezTo>
                    <a:pt x="535" y="753"/>
                    <a:pt x="607" y="632"/>
                    <a:pt x="632" y="559"/>
                  </a:cubicBezTo>
                  <a:lnTo>
                    <a:pt x="778" y="559"/>
                  </a:lnTo>
                  <a:cubicBezTo>
                    <a:pt x="790" y="555"/>
                    <a:pt x="804" y="553"/>
                    <a:pt x="818" y="553"/>
                  </a:cubicBezTo>
                  <a:cubicBezTo>
                    <a:pt x="883" y="553"/>
                    <a:pt x="956" y="596"/>
                    <a:pt x="996" y="656"/>
                  </a:cubicBezTo>
                  <a:cubicBezTo>
                    <a:pt x="996" y="681"/>
                    <a:pt x="996" y="729"/>
                    <a:pt x="972" y="753"/>
                  </a:cubicBezTo>
                  <a:cubicBezTo>
                    <a:pt x="850" y="899"/>
                    <a:pt x="656" y="972"/>
                    <a:pt x="462" y="972"/>
                  </a:cubicBezTo>
                  <a:cubicBezTo>
                    <a:pt x="449" y="974"/>
                    <a:pt x="437" y="975"/>
                    <a:pt x="424" y="975"/>
                  </a:cubicBezTo>
                  <a:cubicBezTo>
                    <a:pt x="268" y="975"/>
                    <a:pt x="122" y="838"/>
                    <a:pt x="122" y="681"/>
                  </a:cubicBezTo>
                  <a:cubicBezTo>
                    <a:pt x="97" y="511"/>
                    <a:pt x="146" y="316"/>
                    <a:pt x="243" y="170"/>
                  </a:cubicBezTo>
                  <a:cubicBezTo>
                    <a:pt x="292" y="122"/>
                    <a:pt x="365" y="98"/>
                    <a:pt x="437" y="98"/>
                  </a:cubicBezTo>
                  <a:cubicBezTo>
                    <a:pt x="452" y="90"/>
                    <a:pt x="466" y="88"/>
                    <a:pt x="480" y="88"/>
                  </a:cubicBezTo>
                  <a:close/>
                  <a:moveTo>
                    <a:pt x="437" y="0"/>
                  </a:moveTo>
                  <a:cubicBezTo>
                    <a:pt x="340" y="0"/>
                    <a:pt x="243" y="49"/>
                    <a:pt x="170" y="122"/>
                  </a:cubicBezTo>
                  <a:cubicBezTo>
                    <a:pt x="49" y="292"/>
                    <a:pt x="0" y="511"/>
                    <a:pt x="24" y="705"/>
                  </a:cubicBezTo>
                  <a:cubicBezTo>
                    <a:pt x="24" y="910"/>
                    <a:pt x="195" y="1072"/>
                    <a:pt x="396" y="1072"/>
                  </a:cubicBezTo>
                  <a:cubicBezTo>
                    <a:pt x="410" y="1072"/>
                    <a:pt x="423" y="1071"/>
                    <a:pt x="437" y="1069"/>
                  </a:cubicBezTo>
                  <a:cubicBezTo>
                    <a:pt x="656" y="1069"/>
                    <a:pt x="875" y="972"/>
                    <a:pt x="1045" y="826"/>
                  </a:cubicBezTo>
                  <a:cubicBezTo>
                    <a:pt x="1069" y="753"/>
                    <a:pt x="1093" y="705"/>
                    <a:pt x="1069" y="632"/>
                  </a:cubicBezTo>
                  <a:cubicBezTo>
                    <a:pt x="1006" y="548"/>
                    <a:pt x="906" y="482"/>
                    <a:pt x="801" y="482"/>
                  </a:cubicBezTo>
                  <a:cubicBezTo>
                    <a:pt x="785" y="482"/>
                    <a:pt x="769" y="483"/>
                    <a:pt x="753" y="486"/>
                  </a:cubicBezTo>
                  <a:lnTo>
                    <a:pt x="656" y="486"/>
                  </a:lnTo>
                  <a:cubicBezTo>
                    <a:pt x="705" y="365"/>
                    <a:pt x="680" y="219"/>
                    <a:pt x="632" y="98"/>
                  </a:cubicBezTo>
                  <a:cubicBezTo>
                    <a:pt x="583" y="49"/>
                    <a:pt x="510" y="0"/>
                    <a:pt x="437" y="0"/>
                  </a:cubicBezTo>
                  <a:close/>
                </a:path>
              </a:pathLst>
            </a:custGeom>
            <a:solidFill>
              <a:srgbClr val="261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59" name="Google Shape;1259;p30"/>
            <p:cNvSpPr/>
            <p:nvPr/>
          </p:nvSpPr>
          <p:spPr>
            <a:xfrm rot="-1688081">
              <a:off x="8097363" y="456906"/>
              <a:ext cx="198138" cy="172512"/>
            </a:xfrm>
            <a:custGeom>
              <a:avLst/>
              <a:gdLst/>
              <a:ahLst/>
              <a:cxnLst/>
              <a:rect l="l" t="t" r="r" b="b"/>
              <a:pathLst>
                <a:path w="997" h="868" extrusionOk="0">
                  <a:moveTo>
                    <a:pt x="405" y="1"/>
                  </a:moveTo>
                  <a:cubicBezTo>
                    <a:pt x="214" y="1"/>
                    <a:pt x="67" y="97"/>
                    <a:pt x="49" y="168"/>
                  </a:cubicBezTo>
                  <a:cubicBezTo>
                    <a:pt x="0" y="363"/>
                    <a:pt x="49" y="557"/>
                    <a:pt x="195" y="703"/>
                  </a:cubicBezTo>
                  <a:cubicBezTo>
                    <a:pt x="350" y="801"/>
                    <a:pt x="529" y="867"/>
                    <a:pt x="667" y="867"/>
                  </a:cubicBezTo>
                  <a:cubicBezTo>
                    <a:pt x="767" y="867"/>
                    <a:pt x="844" y="833"/>
                    <a:pt x="875" y="751"/>
                  </a:cubicBezTo>
                  <a:cubicBezTo>
                    <a:pt x="996" y="484"/>
                    <a:pt x="875" y="168"/>
                    <a:pt x="632" y="47"/>
                  </a:cubicBezTo>
                  <a:cubicBezTo>
                    <a:pt x="553" y="14"/>
                    <a:pt x="476" y="1"/>
                    <a:pt x="40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60" name="Google Shape;1260;p30"/>
            <p:cNvSpPr/>
            <p:nvPr/>
          </p:nvSpPr>
          <p:spPr>
            <a:xfrm rot="-1688081">
              <a:off x="8096253" y="485759"/>
              <a:ext cx="92014" cy="96790"/>
            </a:xfrm>
            <a:custGeom>
              <a:avLst/>
              <a:gdLst/>
              <a:ahLst/>
              <a:cxnLst/>
              <a:rect l="l" t="t" r="r" b="b"/>
              <a:pathLst>
                <a:path w="463" h="487" extrusionOk="0">
                  <a:moveTo>
                    <a:pt x="462" y="0"/>
                  </a:moveTo>
                  <a:lnTo>
                    <a:pt x="1" y="486"/>
                  </a:lnTo>
                  <a:cubicBezTo>
                    <a:pt x="1" y="486"/>
                    <a:pt x="438" y="98"/>
                    <a:pt x="46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61" name="Google Shape;1261;p30"/>
            <p:cNvSpPr/>
            <p:nvPr/>
          </p:nvSpPr>
          <p:spPr>
            <a:xfrm rot="-1688081">
              <a:off x="8086573" y="475658"/>
              <a:ext cx="111093" cy="116466"/>
            </a:xfrm>
            <a:custGeom>
              <a:avLst/>
              <a:gdLst/>
              <a:ahLst/>
              <a:cxnLst/>
              <a:rect l="l" t="t" r="r" b="b"/>
              <a:pathLst>
                <a:path w="559" h="586" extrusionOk="0">
                  <a:moveTo>
                    <a:pt x="504" y="1"/>
                  </a:moveTo>
                  <a:cubicBezTo>
                    <a:pt x="487" y="1"/>
                    <a:pt x="471" y="9"/>
                    <a:pt x="462" y="27"/>
                  </a:cubicBezTo>
                  <a:cubicBezTo>
                    <a:pt x="340" y="197"/>
                    <a:pt x="195" y="367"/>
                    <a:pt x="25" y="489"/>
                  </a:cubicBezTo>
                  <a:cubicBezTo>
                    <a:pt x="0" y="513"/>
                    <a:pt x="0" y="537"/>
                    <a:pt x="25" y="562"/>
                  </a:cubicBezTo>
                  <a:cubicBezTo>
                    <a:pt x="25" y="562"/>
                    <a:pt x="49" y="562"/>
                    <a:pt x="49" y="586"/>
                  </a:cubicBezTo>
                  <a:cubicBezTo>
                    <a:pt x="73" y="562"/>
                    <a:pt x="73" y="562"/>
                    <a:pt x="73" y="562"/>
                  </a:cubicBezTo>
                  <a:cubicBezTo>
                    <a:pt x="267" y="416"/>
                    <a:pt x="413" y="246"/>
                    <a:pt x="559" y="51"/>
                  </a:cubicBezTo>
                  <a:cubicBezTo>
                    <a:pt x="559" y="21"/>
                    <a:pt x="531" y="1"/>
                    <a:pt x="504" y="1"/>
                  </a:cubicBezTo>
                  <a:close/>
                </a:path>
              </a:pathLst>
            </a:custGeom>
            <a:solidFill>
              <a:srgbClr val="261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62" name="Google Shape;1262;p30"/>
            <p:cNvSpPr/>
            <p:nvPr/>
          </p:nvSpPr>
          <p:spPr>
            <a:xfrm rot="-1688081">
              <a:off x="8145749" y="485303"/>
              <a:ext cx="101553" cy="116068"/>
            </a:xfrm>
            <a:custGeom>
              <a:avLst/>
              <a:gdLst/>
              <a:ahLst/>
              <a:cxnLst/>
              <a:rect l="l" t="t" r="r" b="b"/>
              <a:pathLst>
                <a:path w="511" h="584" extrusionOk="0">
                  <a:moveTo>
                    <a:pt x="510" y="1"/>
                  </a:moveTo>
                  <a:lnTo>
                    <a:pt x="0" y="584"/>
                  </a:lnTo>
                  <a:cubicBezTo>
                    <a:pt x="194" y="390"/>
                    <a:pt x="365" y="195"/>
                    <a:pt x="51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63" name="Google Shape;1263;p30"/>
            <p:cNvSpPr/>
            <p:nvPr/>
          </p:nvSpPr>
          <p:spPr>
            <a:xfrm rot="-1688081">
              <a:off x="8132238" y="479541"/>
              <a:ext cx="125600" cy="132564"/>
            </a:xfrm>
            <a:custGeom>
              <a:avLst/>
              <a:gdLst/>
              <a:ahLst/>
              <a:cxnLst/>
              <a:rect l="l" t="t" r="r" b="b"/>
              <a:pathLst>
                <a:path w="632" h="667" extrusionOk="0">
                  <a:moveTo>
                    <a:pt x="563" y="1"/>
                  </a:moveTo>
                  <a:cubicBezTo>
                    <a:pt x="547" y="1"/>
                    <a:pt x="535" y="18"/>
                    <a:pt x="535" y="35"/>
                  </a:cubicBezTo>
                  <a:cubicBezTo>
                    <a:pt x="389" y="254"/>
                    <a:pt x="219" y="448"/>
                    <a:pt x="25" y="594"/>
                  </a:cubicBezTo>
                  <a:cubicBezTo>
                    <a:pt x="0" y="618"/>
                    <a:pt x="0" y="642"/>
                    <a:pt x="25" y="667"/>
                  </a:cubicBezTo>
                  <a:lnTo>
                    <a:pt x="97" y="667"/>
                  </a:lnTo>
                  <a:cubicBezTo>
                    <a:pt x="292" y="496"/>
                    <a:pt x="486" y="278"/>
                    <a:pt x="632" y="59"/>
                  </a:cubicBezTo>
                  <a:cubicBezTo>
                    <a:pt x="632" y="35"/>
                    <a:pt x="608" y="11"/>
                    <a:pt x="583" y="11"/>
                  </a:cubicBezTo>
                  <a:cubicBezTo>
                    <a:pt x="576" y="3"/>
                    <a:pt x="569" y="1"/>
                    <a:pt x="563" y="1"/>
                  </a:cubicBezTo>
                  <a:close/>
                </a:path>
              </a:pathLst>
            </a:custGeom>
            <a:solidFill>
              <a:srgbClr val="261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64" name="Google Shape;1264;p30"/>
            <p:cNvSpPr/>
            <p:nvPr/>
          </p:nvSpPr>
          <p:spPr>
            <a:xfrm rot="-1688081">
              <a:off x="7848968" y="476562"/>
              <a:ext cx="144878" cy="57040"/>
            </a:xfrm>
            <a:custGeom>
              <a:avLst/>
              <a:gdLst/>
              <a:ahLst/>
              <a:cxnLst/>
              <a:rect l="l" t="t" r="r" b="b"/>
              <a:pathLst>
                <a:path w="729" h="287" extrusionOk="0">
                  <a:moveTo>
                    <a:pt x="254" y="0"/>
                  </a:moveTo>
                  <a:cubicBezTo>
                    <a:pt x="184" y="0"/>
                    <a:pt x="114" y="14"/>
                    <a:pt x="49" y="43"/>
                  </a:cubicBezTo>
                  <a:cubicBezTo>
                    <a:pt x="0" y="68"/>
                    <a:pt x="25" y="140"/>
                    <a:pt x="73" y="140"/>
                  </a:cubicBezTo>
                  <a:cubicBezTo>
                    <a:pt x="133" y="118"/>
                    <a:pt x="196" y="107"/>
                    <a:pt x="258" y="107"/>
                  </a:cubicBezTo>
                  <a:cubicBezTo>
                    <a:pt x="396" y="107"/>
                    <a:pt x="531" y="161"/>
                    <a:pt x="632" y="262"/>
                  </a:cubicBezTo>
                  <a:cubicBezTo>
                    <a:pt x="656" y="286"/>
                    <a:pt x="656" y="286"/>
                    <a:pt x="680" y="286"/>
                  </a:cubicBezTo>
                  <a:lnTo>
                    <a:pt x="705" y="286"/>
                  </a:lnTo>
                  <a:cubicBezTo>
                    <a:pt x="729" y="262"/>
                    <a:pt x="729" y="213"/>
                    <a:pt x="705" y="213"/>
                  </a:cubicBezTo>
                  <a:cubicBezTo>
                    <a:pt x="585" y="77"/>
                    <a:pt x="418" y="0"/>
                    <a:pt x="254" y="0"/>
                  </a:cubicBezTo>
                  <a:close/>
                </a:path>
              </a:pathLst>
            </a:custGeom>
            <a:solidFill>
              <a:srgbClr val="261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65" name="Google Shape;1265;p30"/>
            <p:cNvSpPr/>
            <p:nvPr/>
          </p:nvSpPr>
          <p:spPr>
            <a:xfrm rot="-1688081">
              <a:off x="8202326" y="503855"/>
              <a:ext cx="77308" cy="91821"/>
            </a:xfrm>
            <a:custGeom>
              <a:avLst/>
              <a:gdLst/>
              <a:ahLst/>
              <a:cxnLst/>
              <a:rect l="l" t="t" r="r" b="b"/>
              <a:pathLst>
                <a:path w="389" h="462" extrusionOk="0">
                  <a:moveTo>
                    <a:pt x="389" y="0"/>
                  </a:moveTo>
                  <a:lnTo>
                    <a:pt x="0" y="462"/>
                  </a:lnTo>
                  <a:cubicBezTo>
                    <a:pt x="0" y="462"/>
                    <a:pt x="364" y="146"/>
                    <a:pt x="38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66" name="Google Shape;1266;p30"/>
            <p:cNvSpPr/>
            <p:nvPr/>
          </p:nvSpPr>
          <p:spPr>
            <a:xfrm rot="-1688081">
              <a:off x="8187819" y="494119"/>
              <a:ext cx="101553" cy="112491"/>
            </a:xfrm>
            <a:custGeom>
              <a:avLst/>
              <a:gdLst/>
              <a:ahLst/>
              <a:cxnLst/>
              <a:rect l="l" t="t" r="r" b="b"/>
              <a:pathLst>
                <a:path w="511" h="566" extrusionOk="0">
                  <a:moveTo>
                    <a:pt x="462" y="1"/>
                  </a:moveTo>
                  <a:cubicBezTo>
                    <a:pt x="444" y="1"/>
                    <a:pt x="425" y="19"/>
                    <a:pt x="413" y="55"/>
                  </a:cubicBezTo>
                  <a:cubicBezTo>
                    <a:pt x="389" y="152"/>
                    <a:pt x="170" y="371"/>
                    <a:pt x="24" y="468"/>
                  </a:cubicBezTo>
                  <a:cubicBezTo>
                    <a:pt x="0" y="493"/>
                    <a:pt x="0" y="517"/>
                    <a:pt x="24" y="541"/>
                  </a:cubicBezTo>
                  <a:cubicBezTo>
                    <a:pt x="24" y="541"/>
                    <a:pt x="49" y="565"/>
                    <a:pt x="73" y="565"/>
                  </a:cubicBezTo>
                  <a:cubicBezTo>
                    <a:pt x="73" y="565"/>
                    <a:pt x="73" y="541"/>
                    <a:pt x="73" y="541"/>
                  </a:cubicBezTo>
                  <a:cubicBezTo>
                    <a:pt x="122" y="493"/>
                    <a:pt x="486" y="225"/>
                    <a:pt x="510" y="55"/>
                  </a:cubicBezTo>
                  <a:cubicBezTo>
                    <a:pt x="498" y="19"/>
                    <a:pt x="480" y="1"/>
                    <a:pt x="462" y="1"/>
                  </a:cubicBezTo>
                  <a:close/>
                </a:path>
              </a:pathLst>
            </a:custGeom>
            <a:solidFill>
              <a:srgbClr val="261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67" name="Google Shape;1267;p30"/>
            <p:cNvSpPr/>
            <p:nvPr/>
          </p:nvSpPr>
          <p:spPr>
            <a:xfrm rot="-1688081">
              <a:off x="7905638" y="365861"/>
              <a:ext cx="77507" cy="138924"/>
            </a:xfrm>
            <a:custGeom>
              <a:avLst/>
              <a:gdLst/>
              <a:ahLst/>
              <a:cxnLst/>
              <a:rect l="l" t="t" r="r" b="b"/>
              <a:pathLst>
                <a:path w="390" h="699" extrusionOk="0">
                  <a:moveTo>
                    <a:pt x="158" y="0"/>
                  </a:moveTo>
                  <a:cubicBezTo>
                    <a:pt x="146" y="0"/>
                    <a:pt x="134" y="6"/>
                    <a:pt x="122" y="18"/>
                  </a:cubicBezTo>
                  <a:cubicBezTo>
                    <a:pt x="0" y="237"/>
                    <a:pt x="98" y="529"/>
                    <a:pt x="292" y="699"/>
                  </a:cubicBezTo>
                  <a:lnTo>
                    <a:pt x="365" y="699"/>
                  </a:lnTo>
                  <a:cubicBezTo>
                    <a:pt x="389" y="674"/>
                    <a:pt x="389" y="650"/>
                    <a:pt x="365" y="626"/>
                  </a:cubicBezTo>
                  <a:cubicBezTo>
                    <a:pt x="171" y="504"/>
                    <a:pt x="122" y="261"/>
                    <a:pt x="195" y="67"/>
                  </a:cubicBezTo>
                  <a:cubicBezTo>
                    <a:pt x="219" y="43"/>
                    <a:pt x="219" y="18"/>
                    <a:pt x="195" y="18"/>
                  </a:cubicBezTo>
                  <a:cubicBezTo>
                    <a:pt x="183" y="6"/>
                    <a:pt x="171" y="0"/>
                    <a:pt x="158" y="0"/>
                  </a:cubicBezTo>
                  <a:close/>
                </a:path>
              </a:pathLst>
            </a:custGeom>
            <a:solidFill>
              <a:srgbClr val="261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68" name="Google Shape;1268;p30"/>
            <p:cNvSpPr/>
            <p:nvPr/>
          </p:nvSpPr>
          <p:spPr>
            <a:xfrm rot="-1688081">
              <a:off x="8626261" y="406849"/>
              <a:ext cx="367262" cy="1041832"/>
            </a:xfrm>
            <a:custGeom>
              <a:avLst/>
              <a:gdLst/>
              <a:ahLst/>
              <a:cxnLst/>
              <a:rect l="l" t="t" r="r" b="b"/>
              <a:pathLst>
                <a:path w="1848" h="5242" extrusionOk="0">
                  <a:moveTo>
                    <a:pt x="156" y="1"/>
                  </a:moveTo>
                  <a:cubicBezTo>
                    <a:pt x="122" y="1"/>
                    <a:pt x="86" y="7"/>
                    <a:pt x="49" y="19"/>
                  </a:cubicBezTo>
                  <a:cubicBezTo>
                    <a:pt x="25" y="19"/>
                    <a:pt x="1" y="43"/>
                    <a:pt x="1" y="68"/>
                  </a:cubicBezTo>
                  <a:cubicBezTo>
                    <a:pt x="25" y="92"/>
                    <a:pt x="25" y="116"/>
                    <a:pt x="49" y="116"/>
                  </a:cubicBezTo>
                  <a:lnTo>
                    <a:pt x="74" y="92"/>
                  </a:lnTo>
                  <a:lnTo>
                    <a:pt x="244" y="92"/>
                  </a:lnTo>
                  <a:cubicBezTo>
                    <a:pt x="251" y="99"/>
                    <a:pt x="258" y="102"/>
                    <a:pt x="265" y="102"/>
                  </a:cubicBezTo>
                  <a:cubicBezTo>
                    <a:pt x="280" y="102"/>
                    <a:pt x="292" y="85"/>
                    <a:pt x="292" y="68"/>
                  </a:cubicBezTo>
                  <a:cubicBezTo>
                    <a:pt x="292" y="43"/>
                    <a:pt x="268" y="19"/>
                    <a:pt x="244" y="19"/>
                  </a:cubicBezTo>
                  <a:cubicBezTo>
                    <a:pt x="220" y="7"/>
                    <a:pt x="189" y="1"/>
                    <a:pt x="156" y="1"/>
                  </a:cubicBezTo>
                  <a:close/>
                  <a:moveTo>
                    <a:pt x="438" y="43"/>
                  </a:moveTo>
                  <a:cubicBezTo>
                    <a:pt x="414" y="43"/>
                    <a:pt x="390" y="68"/>
                    <a:pt x="390" y="92"/>
                  </a:cubicBezTo>
                  <a:cubicBezTo>
                    <a:pt x="390" y="116"/>
                    <a:pt x="390" y="141"/>
                    <a:pt x="414" y="141"/>
                  </a:cubicBezTo>
                  <a:cubicBezTo>
                    <a:pt x="487" y="165"/>
                    <a:pt x="535" y="165"/>
                    <a:pt x="584" y="189"/>
                  </a:cubicBezTo>
                  <a:lnTo>
                    <a:pt x="608" y="189"/>
                  </a:lnTo>
                  <a:cubicBezTo>
                    <a:pt x="632" y="189"/>
                    <a:pt x="632" y="189"/>
                    <a:pt x="657" y="165"/>
                  </a:cubicBezTo>
                  <a:cubicBezTo>
                    <a:pt x="657" y="141"/>
                    <a:pt x="657" y="116"/>
                    <a:pt x="632" y="116"/>
                  </a:cubicBezTo>
                  <a:cubicBezTo>
                    <a:pt x="560" y="92"/>
                    <a:pt x="511" y="68"/>
                    <a:pt x="438" y="43"/>
                  </a:cubicBezTo>
                  <a:close/>
                  <a:moveTo>
                    <a:pt x="778" y="195"/>
                  </a:moveTo>
                  <a:cubicBezTo>
                    <a:pt x="766" y="195"/>
                    <a:pt x="754" y="201"/>
                    <a:pt x="754" y="213"/>
                  </a:cubicBezTo>
                  <a:cubicBezTo>
                    <a:pt x="730" y="238"/>
                    <a:pt x="730" y="262"/>
                    <a:pt x="754" y="286"/>
                  </a:cubicBezTo>
                  <a:cubicBezTo>
                    <a:pt x="803" y="311"/>
                    <a:pt x="851" y="359"/>
                    <a:pt x="875" y="384"/>
                  </a:cubicBezTo>
                  <a:cubicBezTo>
                    <a:pt x="900" y="408"/>
                    <a:pt x="900" y="408"/>
                    <a:pt x="924" y="408"/>
                  </a:cubicBezTo>
                  <a:lnTo>
                    <a:pt x="973" y="408"/>
                  </a:lnTo>
                  <a:cubicBezTo>
                    <a:pt x="973" y="384"/>
                    <a:pt x="973" y="359"/>
                    <a:pt x="973" y="335"/>
                  </a:cubicBezTo>
                  <a:cubicBezTo>
                    <a:pt x="924" y="286"/>
                    <a:pt x="875" y="238"/>
                    <a:pt x="803" y="213"/>
                  </a:cubicBezTo>
                  <a:cubicBezTo>
                    <a:pt x="803" y="201"/>
                    <a:pt x="790" y="195"/>
                    <a:pt x="778" y="195"/>
                  </a:cubicBezTo>
                  <a:close/>
                  <a:moveTo>
                    <a:pt x="1033" y="438"/>
                  </a:moveTo>
                  <a:cubicBezTo>
                    <a:pt x="1021" y="438"/>
                    <a:pt x="1009" y="444"/>
                    <a:pt x="997" y="456"/>
                  </a:cubicBezTo>
                  <a:cubicBezTo>
                    <a:pt x="973" y="456"/>
                    <a:pt x="973" y="505"/>
                    <a:pt x="997" y="529"/>
                  </a:cubicBezTo>
                  <a:cubicBezTo>
                    <a:pt x="1021" y="578"/>
                    <a:pt x="1045" y="626"/>
                    <a:pt x="1070" y="675"/>
                  </a:cubicBezTo>
                  <a:cubicBezTo>
                    <a:pt x="1070" y="699"/>
                    <a:pt x="1094" y="724"/>
                    <a:pt x="1118" y="724"/>
                  </a:cubicBezTo>
                  <a:lnTo>
                    <a:pt x="1118" y="699"/>
                  </a:lnTo>
                  <a:cubicBezTo>
                    <a:pt x="1143" y="675"/>
                    <a:pt x="1167" y="651"/>
                    <a:pt x="1143" y="626"/>
                  </a:cubicBezTo>
                  <a:cubicBezTo>
                    <a:pt x="1118" y="578"/>
                    <a:pt x="1094" y="505"/>
                    <a:pt x="1070" y="456"/>
                  </a:cubicBezTo>
                  <a:cubicBezTo>
                    <a:pt x="1058" y="444"/>
                    <a:pt x="1045" y="438"/>
                    <a:pt x="1033" y="438"/>
                  </a:cubicBezTo>
                  <a:close/>
                  <a:moveTo>
                    <a:pt x="1143" y="796"/>
                  </a:moveTo>
                  <a:cubicBezTo>
                    <a:pt x="1118" y="821"/>
                    <a:pt x="1118" y="845"/>
                    <a:pt x="1118" y="869"/>
                  </a:cubicBezTo>
                  <a:cubicBezTo>
                    <a:pt x="1118" y="918"/>
                    <a:pt x="1143" y="991"/>
                    <a:pt x="1143" y="991"/>
                  </a:cubicBezTo>
                  <a:lnTo>
                    <a:pt x="1143" y="1039"/>
                  </a:lnTo>
                  <a:cubicBezTo>
                    <a:pt x="1143" y="1064"/>
                    <a:pt x="1167" y="1088"/>
                    <a:pt x="1191" y="1088"/>
                  </a:cubicBezTo>
                  <a:cubicBezTo>
                    <a:pt x="1215" y="1088"/>
                    <a:pt x="1240" y="1064"/>
                    <a:pt x="1240" y="1039"/>
                  </a:cubicBezTo>
                  <a:cubicBezTo>
                    <a:pt x="1240" y="1015"/>
                    <a:pt x="1240" y="1015"/>
                    <a:pt x="1240" y="991"/>
                  </a:cubicBezTo>
                  <a:cubicBezTo>
                    <a:pt x="1215" y="942"/>
                    <a:pt x="1215" y="894"/>
                    <a:pt x="1215" y="845"/>
                  </a:cubicBezTo>
                  <a:cubicBezTo>
                    <a:pt x="1191" y="821"/>
                    <a:pt x="1167" y="796"/>
                    <a:pt x="1143" y="796"/>
                  </a:cubicBezTo>
                  <a:close/>
                  <a:moveTo>
                    <a:pt x="1191" y="1185"/>
                  </a:moveTo>
                  <a:cubicBezTo>
                    <a:pt x="1167" y="1185"/>
                    <a:pt x="1143" y="1209"/>
                    <a:pt x="1143" y="1234"/>
                  </a:cubicBezTo>
                  <a:cubicBezTo>
                    <a:pt x="1143" y="1282"/>
                    <a:pt x="1143" y="1355"/>
                    <a:pt x="1118" y="1404"/>
                  </a:cubicBezTo>
                  <a:cubicBezTo>
                    <a:pt x="1118" y="1428"/>
                    <a:pt x="1143" y="1452"/>
                    <a:pt x="1167" y="1452"/>
                  </a:cubicBezTo>
                  <a:cubicBezTo>
                    <a:pt x="1191" y="1452"/>
                    <a:pt x="1215" y="1452"/>
                    <a:pt x="1215" y="1428"/>
                  </a:cubicBezTo>
                  <a:cubicBezTo>
                    <a:pt x="1215" y="1355"/>
                    <a:pt x="1240" y="1307"/>
                    <a:pt x="1240" y="1234"/>
                  </a:cubicBezTo>
                  <a:cubicBezTo>
                    <a:pt x="1240" y="1209"/>
                    <a:pt x="1215" y="1185"/>
                    <a:pt x="1191" y="1185"/>
                  </a:cubicBezTo>
                  <a:close/>
                  <a:moveTo>
                    <a:pt x="1107" y="1549"/>
                  </a:moveTo>
                  <a:cubicBezTo>
                    <a:pt x="1093" y="1549"/>
                    <a:pt x="1078" y="1557"/>
                    <a:pt x="1070" y="1574"/>
                  </a:cubicBezTo>
                  <a:cubicBezTo>
                    <a:pt x="1045" y="1622"/>
                    <a:pt x="997" y="1695"/>
                    <a:pt x="973" y="1744"/>
                  </a:cubicBezTo>
                  <a:cubicBezTo>
                    <a:pt x="948" y="1744"/>
                    <a:pt x="948" y="1792"/>
                    <a:pt x="973" y="1792"/>
                  </a:cubicBezTo>
                  <a:lnTo>
                    <a:pt x="1045" y="1792"/>
                  </a:lnTo>
                  <a:cubicBezTo>
                    <a:pt x="1094" y="1744"/>
                    <a:pt x="1118" y="1671"/>
                    <a:pt x="1143" y="1622"/>
                  </a:cubicBezTo>
                  <a:cubicBezTo>
                    <a:pt x="1158" y="1575"/>
                    <a:pt x="1133" y="1549"/>
                    <a:pt x="1107" y="1549"/>
                  </a:cubicBezTo>
                  <a:close/>
                  <a:moveTo>
                    <a:pt x="438" y="1792"/>
                  </a:moveTo>
                  <a:cubicBezTo>
                    <a:pt x="394" y="1792"/>
                    <a:pt x="390" y="1893"/>
                    <a:pt x="426" y="1893"/>
                  </a:cubicBezTo>
                  <a:cubicBezTo>
                    <a:pt x="430" y="1893"/>
                    <a:pt x="434" y="1892"/>
                    <a:pt x="438" y="1890"/>
                  </a:cubicBezTo>
                  <a:lnTo>
                    <a:pt x="632" y="1890"/>
                  </a:lnTo>
                  <a:cubicBezTo>
                    <a:pt x="657" y="1890"/>
                    <a:pt x="681" y="1890"/>
                    <a:pt x="681" y="1841"/>
                  </a:cubicBezTo>
                  <a:cubicBezTo>
                    <a:pt x="681" y="1817"/>
                    <a:pt x="657" y="1817"/>
                    <a:pt x="632" y="1792"/>
                  </a:cubicBezTo>
                  <a:close/>
                  <a:moveTo>
                    <a:pt x="244" y="1841"/>
                  </a:moveTo>
                  <a:cubicBezTo>
                    <a:pt x="171" y="1865"/>
                    <a:pt x="98" y="1914"/>
                    <a:pt x="74" y="1963"/>
                  </a:cubicBezTo>
                  <a:cubicBezTo>
                    <a:pt x="49" y="1987"/>
                    <a:pt x="49" y="2011"/>
                    <a:pt x="74" y="2011"/>
                  </a:cubicBezTo>
                  <a:cubicBezTo>
                    <a:pt x="74" y="2023"/>
                    <a:pt x="74" y="2029"/>
                    <a:pt x="77" y="2029"/>
                  </a:cubicBezTo>
                  <a:cubicBezTo>
                    <a:pt x="80" y="2029"/>
                    <a:pt x="86" y="2023"/>
                    <a:pt x="98" y="2011"/>
                  </a:cubicBezTo>
                  <a:cubicBezTo>
                    <a:pt x="98" y="2023"/>
                    <a:pt x="104" y="2029"/>
                    <a:pt x="110" y="2029"/>
                  </a:cubicBezTo>
                  <a:cubicBezTo>
                    <a:pt x="116" y="2029"/>
                    <a:pt x="122" y="2023"/>
                    <a:pt x="122" y="2011"/>
                  </a:cubicBezTo>
                  <a:cubicBezTo>
                    <a:pt x="171" y="1987"/>
                    <a:pt x="220" y="1938"/>
                    <a:pt x="268" y="1938"/>
                  </a:cubicBezTo>
                  <a:cubicBezTo>
                    <a:pt x="292" y="1938"/>
                    <a:pt x="317" y="1914"/>
                    <a:pt x="292" y="1865"/>
                  </a:cubicBezTo>
                  <a:cubicBezTo>
                    <a:pt x="292" y="1841"/>
                    <a:pt x="268" y="1841"/>
                    <a:pt x="244" y="1841"/>
                  </a:cubicBezTo>
                  <a:close/>
                  <a:moveTo>
                    <a:pt x="803" y="1841"/>
                  </a:moveTo>
                  <a:cubicBezTo>
                    <a:pt x="778" y="1841"/>
                    <a:pt x="754" y="1841"/>
                    <a:pt x="754" y="1865"/>
                  </a:cubicBezTo>
                  <a:cubicBezTo>
                    <a:pt x="754" y="1890"/>
                    <a:pt x="754" y="1914"/>
                    <a:pt x="778" y="1938"/>
                  </a:cubicBezTo>
                  <a:lnTo>
                    <a:pt x="705" y="1987"/>
                  </a:lnTo>
                  <a:cubicBezTo>
                    <a:pt x="681" y="2011"/>
                    <a:pt x="681" y="2035"/>
                    <a:pt x="705" y="2060"/>
                  </a:cubicBezTo>
                  <a:lnTo>
                    <a:pt x="754" y="2060"/>
                  </a:lnTo>
                  <a:cubicBezTo>
                    <a:pt x="754" y="2060"/>
                    <a:pt x="754" y="2060"/>
                    <a:pt x="754" y="2035"/>
                  </a:cubicBezTo>
                  <a:cubicBezTo>
                    <a:pt x="803" y="2011"/>
                    <a:pt x="827" y="1987"/>
                    <a:pt x="875" y="1938"/>
                  </a:cubicBezTo>
                  <a:lnTo>
                    <a:pt x="948" y="1963"/>
                  </a:lnTo>
                  <a:cubicBezTo>
                    <a:pt x="955" y="1970"/>
                    <a:pt x="963" y="1973"/>
                    <a:pt x="970" y="1973"/>
                  </a:cubicBezTo>
                  <a:cubicBezTo>
                    <a:pt x="987" y="1973"/>
                    <a:pt x="1004" y="1955"/>
                    <a:pt x="1021" y="1938"/>
                  </a:cubicBezTo>
                  <a:cubicBezTo>
                    <a:pt x="1021" y="1914"/>
                    <a:pt x="997" y="1890"/>
                    <a:pt x="997" y="1890"/>
                  </a:cubicBezTo>
                  <a:lnTo>
                    <a:pt x="900" y="1841"/>
                  </a:lnTo>
                  <a:close/>
                  <a:moveTo>
                    <a:pt x="1143" y="1993"/>
                  </a:moveTo>
                  <a:cubicBezTo>
                    <a:pt x="1130" y="1993"/>
                    <a:pt x="1118" y="1999"/>
                    <a:pt x="1118" y="2011"/>
                  </a:cubicBezTo>
                  <a:cubicBezTo>
                    <a:pt x="1094" y="2035"/>
                    <a:pt x="1094" y="2060"/>
                    <a:pt x="1118" y="2084"/>
                  </a:cubicBezTo>
                  <a:cubicBezTo>
                    <a:pt x="1167" y="2108"/>
                    <a:pt x="1191" y="2157"/>
                    <a:pt x="1240" y="2205"/>
                  </a:cubicBezTo>
                  <a:cubicBezTo>
                    <a:pt x="1240" y="2205"/>
                    <a:pt x="1264" y="2205"/>
                    <a:pt x="1264" y="2230"/>
                  </a:cubicBezTo>
                  <a:lnTo>
                    <a:pt x="1313" y="2230"/>
                  </a:lnTo>
                  <a:cubicBezTo>
                    <a:pt x="1337" y="2205"/>
                    <a:pt x="1337" y="2181"/>
                    <a:pt x="1313" y="2157"/>
                  </a:cubicBezTo>
                  <a:cubicBezTo>
                    <a:pt x="1264" y="2108"/>
                    <a:pt x="1215" y="2060"/>
                    <a:pt x="1167" y="2011"/>
                  </a:cubicBezTo>
                  <a:cubicBezTo>
                    <a:pt x="1167" y="1999"/>
                    <a:pt x="1155" y="1993"/>
                    <a:pt x="1143" y="1993"/>
                  </a:cubicBezTo>
                  <a:close/>
                  <a:moveTo>
                    <a:pt x="585" y="2074"/>
                  </a:moveTo>
                  <a:cubicBezTo>
                    <a:pt x="576" y="2074"/>
                    <a:pt x="567" y="2077"/>
                    <a:pt x="560" y="2084"/>
                  </a:cubicBezTo>
                  <a:cubicBezTo>
                    <a:pt x="511" y="2108"/>
                    <a:pt x="462" y="2133"/>
                    <a:pt x="414" y="2157"/>
                  </a:cubicBezTo>
                  <a:cubicBezTo>
                    <a:pt x="365" y="2157"/>
                    <a:pt x="365" y="2230"/>
                    <a:pt x="414" y="2254"/>
                  </a:cubicBezTo>
                  <a:lnTo>
                    <a:pt x="438" y="2230"/>
                  </a:lnTo>
                  <a:cubicBezTo>
                    <a:pt x="487" y="2205"/>
                    <a:pt x="560" y="2181"/>
                    <a:pt x="608" y="2157"/>
                  </a:cubicBezTo>
                  <a:cubicBezTo>
                    <a:pt x="632" y="2157"/>
                    <a:pt x="632" y="2133"/>
                    <a:pt x="632" y="2108"/>
                  </a:cubicBezTo>
                  <a:cubicBezTo>
                    <a:pt x="632" y="2091"/>
                    <a:pt x="608" y="2074"/>
                    <a:pt x="585" y="2074"/>
                  </a:cubicBezTo>
                  <a:close/>
                  <a:moveTo>
                    <a:pt x="49" y="2108"/>
                  </a:moveTo>
                  <a:cubicBezTo>
                    <a:pt x="25" y="2133"/>
                    <a:pt x="1" y="2157"/>
                    <a:pt x="25" y="2181"/>
                  </a:cubicBezTo>
                  <a:cubicBezTo>
                    <a:pt x="74" y="2230"/>
                    <a:pt x="147" y="2278"/>
                    <a:pt x="220" y="2278"/>
                  </a:cubicBezTo>
                  <a:lnTo>
                    <a:pt x="244" y="2278"/>
                  </a:lnTo>
                  <a:cubicBezTo>
                    <a:pt x="244" y="2278"/>
                    <a:pt x="268" y="2254"/>
                    <a:pt x="268" y="2230"/>
                  </a:cubicBezTo>
                  <a:cubicBezTo>
                    <a:pt x="268" y="2205"/>
                    <a:pt x="244" y="2181"/>
                    <a:pt x="220" y="2181"/>
                  </a:cubicBezTo>
                  <a:cubicBezTo>
                    <a:pt x="195" y="2181"/>
                    <a:pt x="122" y="2181"/>
                    <a:pt x="98" y="2133"/>
                  </a:cubicBezTo>
                  <a:cubicBezTo>
                    <a:pt x="98" y="2108"/>
                    <a:pt x="74" y="2108"/>
                    <a:pt x="49" y="2108"/>
                  </a:cubicBezTo>
                  <a:close/>
                  <a:moveTo>
                    <a:pt x="1361" y="2278"/>
                  </a:moveTo>
                  <a:cubicBezTo>
                    <a:pt x="1337" y="2303"/>
                    <a:pt x="1313" y="2327"/>
                    <a:pt x="1337" y="2351"/>
                  </a:cubicBezTo>
                  <a:cubicBezTo>
                    <a:pt x="1337" y="2400"/>
                    <a:pt x="1361" y="2448"/>
                    <a:pt x="1361" y="2521"/>
                  </a:cubicBezTo>
                  <a:cubicBezTo>
                    <a:pt x="1361" y="2546"/>
                    <a:pt x="1386" y="2570"/>
                    <a:pt x="1410" y="2570"/>
                  </a:cubicBezTo>
                  <a:cubicBezTo>
                    <a:pt x="1434" y="2570"/>
                    <a:pt x="1458" y="2546"/>
                    <a:pt x="1458" y="2521"/>
                  </a:cubicBezTo>
                  <a:cubicBezTo>
                    <a:pt x="1458" y="2448"/>
                    <a:pt x="1434" y="2375"/>
                    <a:pt x="1410" y="2327"/>
                  </a:cubicBezTo>
                  <a:cubicBezTo>
                    <a:pt x="1410" y="2303"/>
                    <a:pt x="1361" y="2278"/>
                    <a:pt x="1361" y="2278"/>
                  </a:cubicBezTo>
                  <a:close/>
                  <a:moveTo>
                    <a:pt x="1402" y="2657"/>
                  </a:moveTo>
                  <a:cubicBezTo>
                    <a:pt x="1383" y="2657"/>
                    <a:pt x="1378" y="2674"/>
                    <a:pt x="1361" y="2691"/>
                  </a:cubicBezTo>
                  <a:cubicBezTo>
                    <a:pt x="1361" y="2764"/>
                    <a:pt x="1337" y="2813"/>
                    <a:pt x="1313" y="2861"/>
                  </a:cubicBezTo>
                  <a:cubicBezTo>
                    <a:pt x="1313" y="2886"/>
                    <a:pt x="1337" y="2910"/>
                    <a:pt x="1361" y="2934"/>
                  </a:cubicBezTo>
                  <a:cubicBezTo>
                    <a:pt x="1386" y="2934"/>
                    <a:pt x="1410" y="2934"/>
                    <a:pt x="1410" y="2910"/>
                  </a:cubicBezTo>
                  <a:cubicBezTo>
                    <a:pt x="1434" y="2837"/>
                    <a:pt x="1458" y="2764"/>
                    <a:pt x="1458" y="2716"/>
                  </a:cubicBezTo>
                  <a:cubicBezTo>
                    <a:pt x="1458" y="2691"/>
                    <a:pt x="1458" y="2667"/>
                    <a:pt x="1434" y="2667"/>
                  </a:cubicBezTo>
                  <a:cubicBezTo>
                    <a:pt x="1420" y="2660"/>
                    <a:pt x="1410" y="2657"/>
                    <a:pt x="1402" y="2657"/>
                  </a:cubicBezTo>
                  <a:close/>
                  <a:moveTo>
                    <a:pt x="1288" y="3021"/>
                  </a:moveTo>
                  <a:cubicBezTo>
                    <a:pt x="1272" y="3021"/>
                    <a:pt x="1256" y="3031"/>
                    <a:pt x="1240" y="3031"/>
                  </a:cubicBezTo>
                  <a:lnTo>
                    <a:pt x="1167" y="3201"/>
                  </a:lnTo>
                  <a:cubicBezTo>
                    <a:pt x="1143" y="3226"/>
                    <a:pt x="1167" y="3250"/>
                    <a:pt x="1191" y="3274"/>
                  </a:cubicBezTo>
                  <a:cubicBezTo>
                    <a:pt x="1215" y="3274"/>
                    <a:pt x="1240" y="3274"/>
                    <a:pt x="1240" y="3250"/>
                  </a:cubicBezTo>
                  <a:cubicBezTo>
                    <a:pt x="1264" y="3201"/>
                    <a:pt x="1313" y="3153"/>
                    <a:pt x="1337" y="3080"/>
                  </a:cubicBezTo>
                  <a:cubicBezTo>
                    <a:pt x="1337" y="3056"/>
                    <a:pt x="1337" y="3031"/>
                    <a:pt x="1313" y="3031"/>
                  </a:cubicBezTo>
                  <a:cubicBezTo>
                    <a:pt x="1305" y="3023"/>
                    <a:pt x="1296" y="3021"/>
                    <a:pt x="1288" y="3021"/>
                  </a:cubicBezTo>
                  <a:close/>
                  <a:moveTo>
                    <a:pt x="1124" y="3351"/>
                  </a:moveTo>
                  <a:cubicBezTo>
                    <a:pt x="1112" y="3351"/>
                    <a:pt x="1101" y="3357"/>
                    <a:pt x="1094" y="3371"/>
                  </a:cubicBezTo>
                  <a:cubicBezTo>
                    <a:pt x="1045" y="3444"/>
                    <a:pt x="1021" y="3493"/>
                    <a:pt x="997" y="3542"/>
                  </a:cubicBezTo>
                  <a:cubicBezTo>
                    <a:pt x="973" y="3542"/>
                    <a:pt x="973" y="3566"/>
                    <a:pt x="997" y="3590"/>
                  </a:cubicBezTo>
                  <a:lnTo>
                    <a:pt x="1070" y="3590"/>
                  </a:lnTo>
                  <a:cubicBezTo>
                    <a:pt x="1094" y="3542"/>
                    <a:pt x="1143" y="3493"/>
                    <a:pt x="1167" y="3420"/>
                  </a:cubicBezTo>
                  <a:cubicBezTo>
                    <a:pt x="1184" y="3386"/>
                    <a:pt x="1153" y="3351"/>
                    <a:pt x="1124" y="3351"/>
                  </a:cubicBezTo>
                  <a:close/>
                  <a:moveTo>
                    <a:pt x="705" y="3566"/>
                  </a:moveTo>
                  <a:cubicBezTo>
                    <a:pt x="632" y="3566"/>
                    <a:pt x="560" y="3590"/>
                    <a:pt x="511" y="3639"/>
                  </a:cubicBezTo>
                  <a:cubicBezTo>
                    <a:pt x="487" y="3639"/>
                    <a:pt x="487" y="3687"/>
                    <a:pt x="511" y="3687"/>
                  </a:cubicBezTo>
                  <a:cubicBezTo>
                    <a:pt x="511" y="3699"/>
                    <a:pt x="511" y="3705"/>
                    <a:pt x="514" y="3705"/>
                  </a:cubicBezTo>
                  <a:cubicBezTo>
                    <a:pt x="517" y="3705"/>
                    <a:pt x="523" y="3699"/>
                    <a:pt x="535" y="3687"/>
                  </a:cubicBezTo>
                  <a:cubicBezTo>
                    <a:pt x="535" y="3687"/>
                    <a:pt x="535" y="3712"/>
                    <a:pt x="560" y="3712"/>
                  </a:cubicBezTo>
                  <a:cubicBezTo>
                    <a:pt x="608" y="3663"/>
                    <a:pt x="657" y="3663"/>
                    <a:pt x="705" y="3663"/>
                  </a:cubicBezTo>
                  <a:cubicBezTo>
                    <a:pt x="730" y="3663"/>
                    <a:pt x="754" y="3639"/>
                    <a:pt x="754" y="3614"/>
                  </a:cubicBezTo>
                  <a:cubicBezTo>
                    <a:pt x="754" y="3590"/>
                    <a:pt x="730" y="3566"/>
                    <a:pt x="705" y="3566"/>
                  </a:cubicBezTo>
                  <a:close/>
                  <a:moveTo>
                    <a:pt x="900" y="3590"/>
                  </a:moveTo>
                  <a:cubicBezTo>
                    <a:pt x="875" y="3590"/>
                    <a:pt x="851" y="3614"/>
                    <a:pt x="851" y="3639"/>
                  </a:cubicBezTo>
                  <a:cubicBezTo>
                    <a:pt x="827" y="3639"/>
                    <a:pt x="851" y="3663"/>
                    <a:pt x="851" y="3687"/>
                  </a:cubicBezTo>
                  <a:cubicBezTo>
                    <a:pt x="827" y="3736"/>
                    <a:pt x="778" y="3760"/>
                    <a:pt x="730" y="3809"/>
                  </a:cubicBezTo>
                  <a:cubicBezTo>
                    <a:pt x="730" y="3833"/>
                    <a:pt x="730" y="3857"/>
                    <a:pt x="730" y="3882"/>
                  </a:cubicBezTo>
                  <a:lnTo>
                    <a:pt x="803" y="3882"/>
                  </a:lnTo>
                  <a:cubicBezTo>
                    <a:pt x="851" y="3833"/>
                    <a:pt x="900" y="3784"/>
                    <a:pt x="948" y="3736"/>
                  </a:cubicBezTo>
                  <a:cubicBezTo>
                    <a:pt x="948" y="3736"/>
                    <a:pt x="948" y="3712"/>
                    <a:pt x="948" y="3712"/>
                  </a:cubicBezTo>
                  <a:cubicBezTo>
                    <a:pt x="973" y="3712"/>
                    <a:pt x="1021" y="3736"/>
                    <a:pt x="1045" y="3736"/>
                  </a:cubicBezTo>
                  <a:cubicBezTo>
                    <a:pt x="1053" y="3743"/>
                    <a:pt x="1060" y="3746"/>
                    <a:pt x="1067" y="3746"/>
                  </a:cubicBezTo>
                  <a:cubicBezTo>
                    <a:pt x="1084" y="3746"/>
                    <a:pt x="1101" y="3729"/>
                    <a:pt x="1118" y="3712"/>
                  </a:cubicBezTo>
                  <a:cubicBezTo>
                    <a:pt x="1118" y="3712"/>
                    <a:pt x="1118" y="3663"/>
                    <a:pt x="1094" y="3663"/>
                  </a:cubicBezTo>
                  <a:cubicBezTo>
                    <a:pt x="1021" y="3639"/>
                    <a:pt x="973" y="3614"/>
                    <a:pt x="900" y="3590"/>
                  </a:cubicBezTo>
                  <a:close/>
                  <a:moveTo>
                    <a:pt x="1231" y="3742"/>
                  </a:moveTo>
                  <a:cubicBezTo>
                    <a:pt x="1222" y="3742"/>
                    <a:pt x="1215" y="3748"/>
                    <a:pt x="1215" y="3760"/>
                  </a:cubicBezTo>
                  <a:cubicBezTo>
                    <a:pt x="1191" y="3784"/>
                    <a:pt x="1191" y="3809"/>
                    <a:pt x="1215" y="3833"/>
                  </a:cubicBezTo>
                  <a:cubicBezTo>
                    <a:pt x="1264" y="3857"/>
                    <a:pt x="1313" y="3882"/>
                    <a:pt x="1361" y="3930"/>
                  </a:cubicBezTo>
                  <a:lnTo>
                    <a:pt x="1386" y="3930"/>
                  </a:lnTo>
                  <a:cubicBezTo>
                    <a:pt x="1386" y="3930"/>
                    <a:pt x="1396" y="3941"/>
                    <a:pt x="1411" y="3941"/>
                  </a:cubicBezTo>
                  <a:cubicBezTo>
                    <a:pt x="1418" y="3941"/>
                    <a:pt x="1426" y="3938"/>
                    <a:pt x="1434" y="3930"/>
                  </a:cubicBezTo>
                  <a:cubicBezTo>
                    <a:pt x="1434" y="3930"/>
                    <a:pt x="1434" y="3882"/>
                    <a:pt x="1434" y="3882"/>
                  </a:cubicBezTo>
                  <a:cubicBezTo>
                    <a:pt x="1386" y="3833"/>
                    <a:pt x="1313" y="3784"/>
                    <a:pt x="1264" y="3760"/>
                  </a:cubicBezTo>
                  <a:cubicBezTo>
                    <a:pt x="1252" y="3748"/>
                    <a:pt x="1240" y="3742"/>
                    <a:pt x="1231" y="3742"/>
                  </a:cubicBezTo>
                  <a:close/>
                  <a:moveTo>
                    <a:pt x="462" y="3784"/>
                  </a:moveTo>
                  <a:cubicBezTo>
                    <a:pt x="438" y="3784"/>
                    <a:pt x="414" y="3809"/>
                    <a:pt x="438" y="3833"/>
                  </a:cubicBezTo>
                  <a:cubicBezTo>
                    <a:pt x="438" y="3906"/>
                    <a:pt x="487" y="3979"/>
                    <a:pt x="584" y="3979"/>
                  </a:cubicBezTo>
                  <a:lnTo>
                    <a:pt x="608" y="3979"/>
                  </a:lnTo>
                  <a:cubicBezTo>
                    <a:pt x="632" y="3979"/>
                    <a:pt x="657" y="3954"/>
                    <a:pt x="657" y="3906"/>
                  </a:cubicBezTo>
                  <a:cubicBezTo>
                    <a:pt x="632" y="3882"/>
                    <a:pt x="608" y="3882"/>
                    <a:pt x="584" y="3882"/>
                  </a:cubicBezTo>
                  <a:cubicBezTo>
                    <a:pt x="560" y="3882"/>
                    <a:pt x="511" y="3882"/>
                    <a:pt x="511" y="3809"/>
                  </a:cubicBezTo>
                  <a:cubicBezTo>
                    <a:pt x="511" y="3784"/>
                    <a:pt x="487" y="3784"/>
                    <a:pt x="462" y="3784"/>
                  </a:cubicBezTo>
                  <a:close/>
                  <a:moveTo>
                    <a:pt x="1520" y="3963"/>
                  </a:moveTo>
                  <a:cubicBezTo>
                    <a:pt x="1480" y="3963"/>
                    <a:pt x="1445" y="4014"/>
                    <a:pt x="1483" y="4052"/>
                  </a:cubicBezTo>
                  <a:cubicBezTo>
                    <a:pt x="1507" y="4100"/>
                    <a:pt x="1556" y="4149"/>
                    <a:pt x="1580" y="4197"/>
                  </a:cubicBezTo>
                  <a:cubicBezTo>
                    <a:pt x="1604" y="4197"/>
                    <a:pt x="1604" y="4222"/>
                    <a:pt x="1628" y="4222"/>
                  </a:cubicBezTo>
                  <a:lnTo>
                    <a:pt x="1628" y="4197"/>
                  </a:lnTo>
                  <a:lnTo>
                    <a:pt x="1653" y="4197"/>
                  </a:lnTo>
                  <a:cubicBezTo>
                    <a:pt x="1677" y="4197"/>
                    <a:pt x="1677" y="4173"/>
                    <a:pt x="1677" y="4149"/>
                  </a:cubicBezTo>
                  <a:cubicBezTo>
                    <a:pt x="1628" y="4100"/>
                    <a:pt x="1604" y="4027"/>
                    <a:pt x="1556" y="3979"/>
                  </a:cubicBezTo>
                  <a:cubicBezTo>
                    <a:pt x="1544" y="3967"/>
                    <a:pt x="1532" y="3963"/>
                    <a:pt x="1520" y="3963"/>
                  </a:cubicBezTo>
                  <a:close/>
                  <a:moveTo>
                    <a:pt x="1722" y="4285"/>
                  </a:moveTo>
                  <a:cubicBezTo>
                    <a:pt x="1716" y="4285"/>
                    <a:pt x="1708" y="4287"/>
                    <a:pt x="1701" y="4295"/>
                  </a:cubicBezTo>
                  <a:cubicBezTo>
                    <a:pt x="1677" y="4295"/>
                    <a:pt x="1653" y="4319"/>
                    <a:pt x="1677" y="4343"/>
                  </a:cubicBezTo>
                  <a:cubicBezTo>
                    <a:pt x="1701" y="4416"/>
                    <a:pt x="1726" y="4465"/>
                    <a:pt x="1726" y="4513"/>
                  </a:cubicBezTo>
                  <a:cubicBezTo>
                    <a:pt x="1726" y="4537"/>
                    <a:pt x="1750" y="4562"/>
                    <a:pt x="1774" y="4562"/>
                  </a:cubicBezTo>
                  <a:cubicBezTo>
                    <a:pt x="1799" y="4562"/>
                    <a:pt x="1823" y="4513"/>
                    <a:pt x="1823" y="4489"/>
                  </a:cubicBezTo>
                  <a:cubicBezTo>
                    <a:pt x="1799" y="4440"/>
                    <a:pt x="1774" y="4367"/>
                    <a:pt x="1750" y="4319"/>
                  </a:cubicBezTo>
                  <a:cubicBezTo>
                    <a:pt x="1750" y="4302"/>
                    <a:pt x="1738" y="4285"/>
                    <a:pt x="1722" y="4285"/>
                  </a:cubicBezTo>
                  <a:close/>
                  <a:moveTo>
                    <a:pt x="1799" y="4635"/>
                  </a:moveTo>
                  <a:cubicBezTo>
                    <a:pt x="1774" y="4659"/>
                    <a:pt x="1750" y="4683"/>
                    <a:pt x="1750" y="4708"/>
                  </a:cubicBezTo>
                  <a:lnTo>
                    <a:pt x="1750" y="4780"/>
                  </a:lnTo>
                  <a:lnTo>
                    <a:pt x="1750" y="4878"/>
                  </a:lnTo>
                  <a:cubicBezTo>
                    <a:pt x="1750" y="4902"/>
                    <a:pt x="1774" y="4926"/>
                    <a:pt x="1799" y="4926"/>
                  </a:cubicBezTo>
                  <a:cubicBezTo>
                    <a:pt x="1823" y="4926"/>
                    <a:pt x="1847" y="4902"/>
                    <a:pt x="1847" y="4878"/>
                  </a:cubicBezTo>
                  <a:lnTo>
                    <a:pt x="1847" y="4780"/>
                  </a:lnTo>
                  <a:lnTo>
                    <a:pt x="1847" y="4683"/>
                  </a:lnTo>
                  <a:cubicBezTo>
                    <a:pt x="1847" y="4659"/>
                    <a:pt x="1823" y="4635"/>
                    <a:pt x="1799" y="4635"/>
                  </a:cubicBezTo>
                  <a:close/>
                  <a:moveTo>
                    <a:pt x="1799" y="5023"/>
                  </a:moveTo>
                  <a:cubicBezTo>
                    <a:pt x="1774" y="5023"/>
                    <a:pt x="1750" y="5023"/>
                    <a:pt x="1750" y="5048"/>
                  </a:cubicBezTo>
                  <a:cubicBezTo>
                    <a:pt x="1726" y="5096"/>
                    <a:pt x="1726" y="5145"/>
                    <a:pt x="1726" y="5169"/>
                  </a:cubicBezTo>
                  <a:cubicBezTo>
                    <a:pt x="1701" y="5193"/>
                    <a:pt x="1726" y="5218"/>
                    <a:pt x="1750" y="5242"/>
                  </a:cubicBezTo>
                  <a:cubicBezTo>
                    <a:pt x="1774" y="5242"/>
                    <a:pt x="1799" y="5218"/>
                    <a:pt x="1799" y="5193"/>
                  </a:cubicBezTo>
                  <a:cubicBezTo>
                    <a:pt x="1823" y="5169"/>
                    <a:pt x="1823" y="5121"/>
                    <a:pt x="1823" y="5072"/>
                  </a:cubicBezTo>
                  <a:cubicBezTo>
                    <a:pt x="1847" y="5048"/>
                    <a:pt x="1823" y="5023"/>
                    <a:pt x="1799" y="50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1269" name="Google Shape;1269;p30"/>
          <p:cNvGrpSpPr/>
          <p:nvPr/>
        </p:nvGrpSpPr>
        <p:grpSpPr>
          <a:xfrm>
            <a:off x="-5013" y="3957735"/>
            <a:ext cx="708344" cy="1228537"/>
            <a:chOff x="-1056319" y="1385262"/>
            <a:chExt cx="212940" cy="369285"/>
          </a:xfrm>
        </p:grpSpPr>
        <p:sp>
          <p:nvSpPr>
            <p:cNvPr id="1270" name="Google Shape;1270;p30"/>
            <p:cNvSpPr/>
            <p:nvPr/>
          </p:nvSpPr>
          <p:spPr>
            <a:xfrm>
              <a:off x="-933315" y="1467563"/>
              <a:ext cx="27460" cy="279194"/>
            </a:xfrm>
            <a:custGeom>
              <a:avLst/>
              <a:gdLst/>
              <a:ahLst/>
              <a:cxnLst/>
              <a:rect l="l" t="t" r="r" b="b"/>
              <a:pathLst>
                <a:path w="705" h="7168" extrusionOk="0">
                  <a:moveTo>
                    <a:pt x="680" y="1"/>
                  </a:moveTo>
                  <a:cubicBezTo>
                    <a:pt x="656" y="1"/>
                    <a:pt x="632" y="25"/>
                    <a:pt x="632" y="50"/>
                  </a:cubicBezTo>
                  <a:cubicBezTo>
                    <a:pt x="608" y="292"/>
                    <a:pt x="0" y="6123"/>
                    <a:pt x="170" y="7119"/>
                  </a:cubicBezTo>
                  <a:cubicBezTo>
                    <a:pt x="170" y="7143"/>
                    <a:pt x="170" y="7167"/>
                    <a:pt x="195" y="7167"/>
                  </a:cubicBezTo>
                  <a:lnTo>
                    <a:pt x="219" y="7167"/>
                  </a:lnTo>
                  <a:cubicBezTo>
                    <a:pt x="243" y="7143"/>
                    <a:pt x="243" y="7119"/>
                    <a:pt x="243" y="7094"/>
                  </a:cubicBezTo>
                  <a:cubicBezTo>
                    <a:pt x="97" y="6123"/>
                    <a:pt x="705" y="122"/>
                    <a:pt x="705" y="74"/>
                  </a:cubicBezTo>
                  <a:cubicBezTo>
                    <a:pt x="705" y="25"/>
                    <a:pt x="705" y="25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71" name="Google Shape;1271;p30"/>
            <p:cNvSpPr/>
            <p:nvPr/>
          </p:nvSpPr>
          <p:spPr>
            <a:xfrm>
              <a:off x="-968331" y="1385262"/>
              <a:ext cx="124952" cy="123978"/>
            </a:xfrm>
            <a:custGeom>
              <a:avLst/>
              <a:gdLst/>
              <a:ahLst/>
              <a:cxnLst/>
              <a:rect l="l" t="t" r="r" b="b"/>
              <a:pathLst>
                <a:path w="3208" h="3183" extrusionOk="0">
                  <a:moveTo>
                    <a:pt x="1555" y="98"/>
                  </a:moveTo>
                  <a:cubicBezTo>
                    <a:pt x="1871" y="171"/>
                    <a:pt x="1871" y="705"/>
                    <a:pt x="1871" y="705"/>
                  </a:cubicBezTo>
                  <a:cubicBezTo>
                    <a:pt x="1871" y="729"/>
                    <a:pt x="1895" y="754"/>
                    <a:pt x="1920" y="754"/>
                  </a:cubicBezTo>
                  <a:cubicBezTo>
                    <a:pt x="1944" y="754"/>
                    <a:pt x="1968" y="754"/>
                    <a:pt x="1968" y="729"/>
                  </a:cubicBezTo>
                  <a:cubicBezTo>
                    <a:pt x="2065" y="535"/>
                    <a:pt x="2260" y="243"/>
                    <a:pt x="2381" y="243"/>
                  </a:cubicBezTo>
                  <a:cubicBezTo>
                    <a:pt x="2405" y="243"/>
                    <a:pt x="2430" y="243"/>
                    <a:pt x="2430" y="268"/>
                  </a:cubicBezTo>
                  <a:cubicBezTo>
                    <a:pt x="2600" y="389"/>
                    <a:pt x="2478" y="802"/>
                    <a:pt x="2405" y="948"/>
                  </a:cubicBezTo>
                  <a:cubicBezTo>
                    <a:pt x="2386" y="988"/>
                    <a:pt x="2414" y="1027"/>
                    <a:pt x="2452" y="1027"/>
                  </a:cubicBezTo>
                  <a:cubicBezTo>
                    <a:pt x="2460" y="1027"/>
                    <a:pt x="2469" y="1025"/>
                    <a:pt x="2478" y="1021"/>
                  </a:cubicBezTo>
                  <a:cubicBezTo>
                    <a:pt x="2600" y="972"/>
                    <a:pt x="2745" y="924"/>
                    <a:pt x="2891" y="924"/>
                  </a:cubicBezTo>
                  <a:cubicBezTo>
                    <a:pt x="2940" y="924"/>
                    <a:pt x="3013" y="924"/>
                    <a:pt x="3061" y="972"/>
                  </a:cubicBezTo>
                  <a:cubicBezTo>
                    <a:pt x="3061" y="972"/>
                    <a:pt x="3061" y="996"/>
                    <a:pt x="3061" y="996"/>
                  </a:cubicBezTo>
                  <a:cubicBezTo>
                    <a:pt x="3037" y="1142"/>
                    <a:pt x="2745" y="1409"/>
                    <a:pt x="2551" y="1580"/>
                  </a:cubicBezTo>
                  <a:cubicBezTo>
                    <a:pt x="2527" y="1580"/>
                    <a:pt x="2527" y="1604"/>
                    <a:pt x="2527" y="1628"/>
                  </a:cubicBezTo>
                  <a:cubicBezTo>
                    <a:pt x="2551" y="1628"/>
                    <a:pt x="2551" y="1652"/>
                    <a:pt x="2575" y="1652"/>
                  </a:cubicBezTo>
                  <a:cubicBezTo>
                    <a:pt x="2721" y="1652"/>
                    <a:pt x="3134" y="1725"/>
                    <a:pt x="3134" y="1920"/>
                  </a:cubicBezTo>
                  <a:cubicBezTo>
                    <a:pt x="3134" y="2114"/>
                    <a:pt x="2624" y="2163"/>
                    <a:pt x="2430" y="2163"/>
                  </a:cubicBezTo>
                  <a:cubicBezTo>
                    <a:pt x="2430" y="2163"/>
                    <a:pt x="2405" y="2163"/>
                    <a:pt x="2405" y="2187"/>
                  </a:cubicBezTo>
                  <a:cubicBezTo>
                    <a:pt x="2381" y="2211"/>
                    <a:pt x="2381" y="2211"/>
                    <a:pt x="2405" y="2235"/>
                  </a:cubicBezTo>
                  <a:cubicBezTo>
                    <a:pt x="2405" y="2235"/>
                    <a:pt x="2697" y="2551"/>
                    <a:pt x="2527" y="2794"/>
                  </a:cubicBezTo>
                  <a:cubicBezTo>
                    <a:pt x="2503" y="2818"/>
                    <a:pt x="2454" y="2843"/>
                    <a:pt x="2430" y="2843"/>
                  </a:cubicBezTo>
                  <a:cubicBezTo>
                    <a:pt x="2260" y="2843"/>
                    <a:pt x="1992" y="2503"/>
                    <a:pt x="1895" y="2381"/>
                  </a:cubicBezTo>
                  <a:cubicBezTo>
                    <a:pt x="1883" y="2369"/>
                    <a:pt x="1871" y="2363"/>
                    <a:pt x="1862" y="2363"/>
                  </a:cubicBezTo>
                  <a:cubicBezTo>
                    <a:pt x="1853" y="2363"/>
                    <a:pt x="1847" y="2369"/>
                    <a:pt x="1847" y="2381"/>
                  </a:cubicBezTo>
                  <a:cubicBezTo>
                    <a:pt x="1822" y="2381"/>
                    <a:pt x="1798" y="2405"/>
                    <a:pt x="1798" y="2430"/>
                  </a:cubicBezTo>
                  <a:cubicBezTo>
                    <a:pt x="1798" y="2430"/>
                    <a:pt x="1871" y="2964"/>
                    <a:pt x="1579" y="3086"/>
                  </a:cubicBezTo>
                  <a:lnTo>
                    <a:pt x="1507" y="3086"/>
                  </a:lnTo>
                  <a:cubicBezTo>
                    <a:pt x="1312" y="3086"/>
                    <a:pt x="1215" y="2624"/>
                    <a:pt x="1215" y="2454"/>
                  </a:cubicBezTo>
                  <a:cubicBezTo>
                    <a:pt x="1215" y="2430"/>
                    <a:pt x="1191" y="2430"/>
                    <a:pt x="1166" y="2430"/>
                  </a:cubicBezTo>
                  <a:cubicBezTo>
                    <a:pt x="1166" y="2430"/>
                    <a:pt x="1166" y="2454"/>
                    <a:pt x="1166" y="2454"/>
                  </a:cubicBezTo>
                  <a:cubicBezTo>
                    <a:pt x="1045" y="2551"/>
                    <a:pt x="899" y="2624"/>
                    <a:pt x="754" y="2624"/>
                  </a:cubicBezTo>
                  <a:cubicBezTo>
                    <a:pt x="656" y="2624"/>
                    <a:pt x="583" y="2600"/>
                    <a:pt x="511" y="2575"/>
                  </a:cubicBezTo>
                  <a:cubicBezTo>
                    <a:pt x="462" y="2551"/>
                    <a:pt x="413" y="2503"/>
                    <a:pt x="413" y="2454"/>
                  </a:cubicBezTo>
                  <a:cubicBezTo>
                    <a:pt x="389" y="2235"/>
                    <a:pt x="729" y="1871"/>
                    <a:pt x="875" y="1725"/>
                  </a:cubicBezTo>
                  <a:cubicBezTo>
                    <a:pt x="875" y="1701"/>
                    <a:pt x="875" y="1701"/>
                    <a:pt x="875" y="1677"/>
                  </a:cubicBezTo>
                  <a:cubicBezTo>
                    <a:pt x="851" y="1652"/>
                    <a:pt x="826" y="1652"/>
                    <a:pt x="826" y="1652"/>
                  </a:cubicBezTo>
                  <a:lnTo>
                    <a:pt x="705" y="1652"/>
                  </a:lnTo>
                  <a:cubicBezTo>
                    <a:pt x="535" y="1652"/>
                    <a:pt x="195" y="1628"/>
                    <a:pt x="146" y="1409"/>
                  </a:cubicBezTo>
                  <a:cubicBezTo>
                    <a:pt x="122" y="1385"/>
                    <a:pt x="122" y="1361"/>
                    <a:pt x="146" y="1337"/>
                  </a:cubicBezTo>
                  <a:cubicBezTo>
                    <a:pt x="219" y="1215"/>
                    <a:pt x="559" y="1191"/>
                    <a:pt x="826" y="1191"/>
                  </a:cubicBezTo>
                  <a:lnTo>
                    <a:pt x="851" y="1191"/>
                  </a:lnTo>
                  <a:cubicBezTo>
                    <a:pt x="899" y="1167"/>
                    <a:pt x="924" y="1118"/>
                    <a:pt x="875" y="1094"/>
                  </a:cubicBezTo>
                  <a:cubicBezTo>
                    <a:pt x="778" y="1021"/>
                    <a:pt x="511" y="778"/>
                    <a:pt x="511" y="608"/>
                  </a:cubicBezTo>
                  <a:cubicBezTo>
                    <a:pt x="511" y="559"/>
                    <a:pt x="511" y="535"/>
                    <a:pt x="535" y="511"/>
                  </a:cubicBezTo>
                  <a:cubicBezTo>
                    <a:pt x="583" y="486"/>
                    <a:pt x="608" y="462"/>
                    <a:pt x="656" y="462"/>
                  </a:cubicBezTo>
                  <a:cubicBezTo>
                    <a:pt x="899" y="511"/>
                    <a:pt x="1118" y="632"/>
                    <a:pt x="1312" y="778"/>
                  </a:cubicBezTo>
                  <a:lnTo>
                    <a:pt x="1361" y="778"/>
                  </a:lnTo>
                  <a:cubicBezTo>
                    <a:pt x="1385" y="754"/>
                    <a:pt x="1385" y="754"/>
                    <a:pt x="1385" y="729"/>
                  </a:cubicBezTo>
                  <a:cubicBezTo>
                    <a:pt x="1361" y="608"/>
                    <a:pt x="1337" y="268"/>
                    <a:pt x="1434" y="146"/>
                  </a:cubicBezTo>
                  <a:cubicBezTo>
                    <a:pt x="1458" y="98"/>
                    <a:pt x="1507" y="98"/>
                    <a:pt x="1555" y="98"/>
                  </a:cubicBezTo>
                  <a:close/>
                  <a:moveTo>
                    <a:pt x="1531" y="1"/>
                  </a:moveTo>
                  <a:cubicBezTo>
                    <a:pt x="1458" y="1"/>
                    <a:pt x="1385" y="25"/>
                    <a:pt x="1337" y="73"/>
                  </a:cubicBezTo>
                  <a:cubicBezTo>
                    <a:pt x="1239" y="243"/>
                    <a:pt x="1215" y="438"/>
                    <a:pt x="1239" y="632"/>
                  </a:cubicBezTo>
                  <a:cubicBezTo>
                    <a:pt x="1069" y="486"/>
                    <a:pt x="875" y="389"/>
                    <a:pt x="632" y="365"/>
                  </a:cubicBezTo>
                  <a:cubicBezTo>
                    <a:pt x="583" y="365"/>
                    <a:pt x="511" y="389"/>
                    <a:pt x="462" y="413"/>
                  </a:cubicBezTo>
                  <a:cubicBezTo>
                    <a:pt x="413" y="462"/>
                    <a:pt x="389" y="535"/>
                    <a:pt x="389" y="584"/>
                  </a:cubicBezTo>
                  <a:cubicBezTo>
                    <a:pt x="438" y="778"/>
                    <a:pt x="559" y="948"/>
                    <a:pt x="705" y="1069"/>
                  </a:cubicBezTo>
                  <a:cubicBezTo>
                    <a:pt x="511" y="1069"/>
                    <a:pt x="171" y="1118"/>
                    <a:pt x="49" y="1264"/>
                  </a:cubicBezTo>
                  <a:cubicBezTo>
                    <a:pt x="0" y="1312"/>
                    <a:pt x="0" y="1361"/>
                    <a:pt x="0" y="1434"/>
                  </a:cubicBezTo>
                  <a:cubicBezTo>
                    <a:pt x="73" y="1701"/>
                    <a:pt x="462" y="1725"/>
                    <a:pt x="681" y="1725"/>
                  </a:cubicBezTo>
                  <a:cubicBezTo>
                    <a:pt x="511" y="1895"/>
                    <a:pt x="243" y="2211"/>
                    <a:pt x="268" y="2454"/>
                  </a:cubicBezTo>
                  <a:cubicBezTo>
                    <a:pt x="292" y="2527"/>
                    <a:pt x="341" y="2600"/>
                    <a:pt x="413" y="2624"/>
                  </a:cubicBezTo>
                  <a:cubicBezTo>
                    <a:pt x="511" y="2673"/>
                    <a:pt x="608" y="2697"/>
                    <a:pt x="705" y="2697"/>
                  </a:cubicBezTo>
                  <a:cubicBezTo>
                    <a:pt x="851" y="2697"/>
                    <a:pt x="996" y="2648"/>
                    <a:pt x="1118" y="2551"/>
                  </a:cubicBezTo>
                  <a:cubicBezTo>
                    <a:pt x="1166" y="2746"/>
                    <a:pt x="1264" y="3183"/>
                    <a:pt x="1507" y="3183"/>
                  </a:cubicBezTo>
                  <a:cubicBezTo>
                    <a:pt x="1531" y="3183"/>
                    <a:pt x="1579" y="3183"/>
                    <a:pt x="1604" y="3159"/>
                  </a:cubicBezTo>
                  <a:cubicBezTo>
                    <a:pt x="1822" y="3037"/>
                    <a:pt x="1944" y="2794"/>
                    <a:pt x="1895" y="2551"/>
                  </a:cubicBezTo>
                  <a:lnTo>
                    <a:pt x="1895" y="2551"/>
                  </a:lnTo>
                  <a:cubicBezTo>
                    <a:pt x="2041" y="2721"/>
                    <a:pt x="2260" y="2940"/>
                    <a:pt x="2430" y="2940"/>
                  </a:cubicBezTo>
                  <a:cubicBezTo>
                    <a:pt x="2503" y="2940"/>
                    <a:pt x="2551" y="2916"/>
                    <a:pt x="2600" y="2867"/>
                  </a:cubicBezTo>
                  <a:cubicBezTo>
                    <a:pt x="2697" y="2648"/>
                    <a:pt x="2673" y="2405"/>
                    <a:pt x="2527" y="2260"/>
                  </a:cubicBezTo>
                  <a:cubicBezTo>
                    <a:pt x="2745" y="2235"/>
                    <a:pt x="3207" y="2163"/>
                    <a:pt x="3207" y="1920"/>
                  </a:cubicBezTo>
                  <a:cubicBezTo>
                    <a:pt x="3207" y="1677"/>
                    <a:pt x="2867" y="1604"/>
                    <a:pt x="2673" y="1580"/>
                  </a:cubicBezTo>
                  <a:cubicBezTo>
                    <a:pt x="2818" y="1434"/>
                    <a:pt x="3134" y="1191"/>
                    <a:pt x="3134" y="1021"/>
                  </a:cubicBezTo>
                  <a:cubicBezTo>
                    <a:pt x="3134" y="972"/>
                    <a:pt x="3110" y="948"/>
                    <a:pt x="3086" y="899"/>
                  </a:cubicBezTo>
                  <a:cubicBezTo>
                    <a:pt x="3037" y="851"/>
                    <a:pt x="2940" y="826"/>
                    <a:pt x="2867" y="826"/>
                  </a:cubicBezTo>
                  <a:cubicBezTo>
                    <a:pt x="2745" y="826"/>
                    <a:pt x="2624" y="851"/>
                    <a:pt x="2503" y="899"/>
                  </a:cubicBezTo>
                  <a:cubicBezTo>
                    <a:pt x="2551" y="729"/>
                    <a:pt x="2648" y="341"/>
                    <a:pt x="2478" y="195"/>
                  </a:cubicBezTo>
                  <a:cubicBezTo>
                    <a:pt x="2430" y="171"/>
                    <a:pt x="2405" y="146"/>
                    <a:pt x="2357" y="146"/>
                  </a:cubicBezTo>
                  <a:cubicBezTo>
                    <a:pt x="2187" y="146"/>
                    <a:pt x="2017" y="389"/>
                    <a:pt x="1920" y="559"/>
                  </a:cubicBezTo>
                  <a:cubicBezTo>
                    <a:pt x="1895" y="365"/>
                    <a:pt x="1798" y="73"/>
                    <a:pt x="15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72" name="Google Shape;1272;p30"/>
            <p:cNvSpPr/>
            <p:nvPr/>
          </p:nvSpPr>
          <p:spPr>
            <a:xfrm>
              <a:off x="-990104" y="1535297"/>
              <a:ext cx="60606" cy="203864"/>
            </a:xfrm>
            <a:custGeom>
              <a:avLst/>
              <a:gdLst/>
              <a:ahLst/>
              <a:cxnLst/>
              <a:rect l="l" t="t" r="r" b="b"/>
              <a:pathLst>
                <a:path w="1556" h="5234" extrusionOk="0">
                  <a:moveTo>
                    <a:pt x="70" y="1"/>
                  </a:moveTo>
                  <a:cubicBezTo>
                    <a:pt x="64" y="1"/>
                    <a:pt x="56" y="4"/>
                    <a:pt x="49" y="11"/>
                  </a:cubicBezTo>
                  <a:cubicBezTo>
                    <a:pt x="25" y="11"/>
                    <a:pt x="1" y="35"/>
                    <a:pt x="25" y="60"/>
                  </a:cubicBezTo>
                  <a:cubicBezTo>
                    <a:pt x="49" y="108"/>
                    <a:pt x="1458" y="3290"/>
                    <a:pt x="948" y="5185"/>
                  </a:cubicBezTo>
                  <a:cubicBezTo>
                    <a:pt x="948" y="5210"/>
                    <a:pt x="948" y="5234"/>
                    <a:pt x="972" y="5234"/>
                  </a:cubicBezTo>
                  <a:cubicBezTo>
                    <a:pt x="1021" y="5234"/>
                    <a:pt x="1045" y="5234"/>
                    <a:pt x="1045" y="5185"/>
                  </a:cubicBezTo>
                  <a:cubicBezTo>
                    <a:pt x="1555" y="3290"/>
                    <a:pt x="122" y="60"/>
                    <a:pt x="98" y="35"/>
                  </a:cubicBezTo>
                  <a:cubicBezTo>
                    <a:pt x="98" y="18"/>
                    <a:pt x="8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73" name="Google Shape;1273;p30"/>
            <p:cNvSpPr/>
            <p:nvPr/>
          </p:nvSpPr>
          <p:spPr>
            <a:xfrm>
              <a:off x="-1056319" y="1471965"/>
              <a:ext cx="125886" cy="123394"/>
            </a:xfrm>
            <a:custGeom>
              <a:avLst/>
              <a:gdLst/>
              <a:ahLst/>
              <a:cxnLst/>
              <a:rect l="l" t="t" r="r" b="b"/>
              <a:pathLst>
                <a:path w="3232" h="3168" extrusionOk="0">
                  <a:moveTo>
                    <a:pt x="1513" y="97"/>
                  </a:moveTo>
                  <a:cubicBezTo>
                    <a:pt x="1527" y="97"/>
                    <a:pt x="1541" y="99"/>
                    <a:pt x="1555" y="107"/>
                  </a:cubicBezTo>
                  <a:cubicBezTo>
                    <a:pt x="1871" y="155"/>
                    <a:pt x="1895" y="714"/>
                    <a:pt x="1895" y="714"/>
                  </a:cubicBezTo>
                  <a:cubicBezTo>
                    <a:pt x="1895" y="738"/>
                    <a:pt x="1895" y="738"/>
                    <a:pt x="1919" y="738"/>
                  </a:cubicBezTo>
                  <a:cubicBezTo>
                    <a:pt x="1926" y="745"/>
                    <a:pt x="1934" y="748"/>
                    <a:pt x="1940" y="748"/>
                  </a:cubicBezTo>
                  <a:cubicBezTo>
                    <a:pt x="1956" y="748"/>
                    <a:pt x="1968" y="731"/>
                    <a:pt x="1968" y="714"/>
                  </a:cubicBezTo>
                  <a:cubicBezTo>
                    <a:pt x="2065" y="544"/>
                    <a:pt x="2259" y="228"/>
                    <a:pt x="2381" y="228"/>
                  </a:cubicBezTo>
                  <a:cubicBezTo>
                    <a:pt x="2405" y="228"/>
                    <a:pt x="2430" y="252"/>
                    <a:pt x="2454" y="252"/>
                  </a:cubicBezTo>
                  <a:cubicBezTo>
                    <a:pt x="2600" y="398"/>
                    <a:pt x="2478" y="811"/>
                    <a:pt x="2430" y="957"/>
                  </a:cubicBezTo>
                  <a:cubicBezTo>
                    <a:pt x="2405" y="957"/>
                    <a:pt x="2405" y="981"/>
                    <a:pt x="2430" y="1005"/>
                  </a:cubicBezTo>
                  <a:lnTo>
                    <a:pt x="2478" y="1005"/>
                  </a:lnTo>
                  <a:cubicBezTo>
                    <a:pt x="2600" y="933"/>
                    <a:pt x="2745" y="908"/>
                    <a:pt x="2891" y="908"/>
                  </a:cubicBezTo>
                  <a:cubicBezTo>
                    <a:pt x="2940" y="908"/>
                    <a:pt x="3013" y="908"/>
                    <a:pt x="3061" y="957"/>
                  </a:cubicBezTo>
                  <a:cubicBezTo>
                    <a:pt x="3061" y="957"/>
                    <a:pt x="3061" y="981"/>
                    <a:pt x="3061" y="981"/>
                  </a:cubicBezTo>
                  <a:cubicBezTo>
                    <a:pt x="3037" y="1127"/>
                    <a:pt x="2745" y="1394"/>
                    <a:pt x="2551" y="1540"/>
                  </a:cubicBezTo>
                  <a:cubicBezTo>
                    <a:pt x="2551" y="1564"/>
                    <a:pt x="2527" y="1588"/>
                    <a:pt x="2527" y="1588"/>
                  </a:cubicBezTo>
                  <a:cubicBezTo>
                    <a:pt x="2551" y="1613"/>
                    <a:pt x="2551" y="1637"/>
                    <a:pt x="2575" y="1637"/>
                  </a:cubicBezTo>
                  <a:cubicBezTo>
                    <a:pt x="2575" y="1637"/>
                    <a:pt x="3134" y="1710"/>
                    <a:pt x="3134" y="1904"/>
                  </a:cubicBezTo>
                  <a:cubicBezTo>
                    <a:pt x="3134" y="2099"/>
                    <a:pt x="2624" y="2147"/>
                    <a:pt x="2454" y="2147"/>
                  </a:cubicBezTo>
                  <a:cubicBezTo>
                    <a:pt x="2430" y="2147"/>
                    <a:pt x="2405" y="2147"/>
                    <a:pt x="2405" y="2171"/>
                  </a:cubicBezTo>
                  <a:cubicBezTo>
                    <a:pt x="2381" y="2171"/>
                    <a:pt x="2381" y="2196"/>
                    <a:pt x="2405" y="2220"/>
                  </a:cubicBezTo>
                  <a:cubicBezTo>
                    <a:pt x="2405" y="2220"/>
                    <a:pt x="2697" y="2536"/>
                    <a:pt x="2527" y="2779"/>
                  </a:cubicBezTo>
                  <a:cubicBezTo>
                    <a:pt x="2502" y="2803"/>
                    <a:pt x="2478" y="2827"/>
                    <a:pt x="2430" y="2827"/>
                  </a:cubicBezTo>
                  <a:cubicBezTo>
                    <a:pt x="2259" y="2827"/>
                    <a:pt x="1992" y="2487"/>
                    <a:pt x="1895" y="2341"/>
                  </a:cubicBezTo>
                  <a:cubicBezTo>
                    <a:pt x="1895" y="2341"/>
                    <a:pt x="1884" y="2331"/>
                    <a:pt x="1870" y="2331"/>
                  </a:cubicBezTo>
                  <a:cubicBezTo>
                    <a:pt x="1863" y="2331"/>
                    <a:pt x="1855" y="2333"/>
                    <a:pt x="1846" y="2341"/>
                  </a:cubicBezTo>
                  <a:cubicBezTo>
                    <a:pt x="1822" y="2341"/>
                    <a:pt x="1822" y="2366"/>
                    <a:pt x="1822" y="2390"/>
                  </a:cubicBezTo>
                  <a:cubicBezTo>
                    <a:pt x="1822" y="2390"/>
                    <a:pt x="1895" y="2924"/>
                    <a:pt x="1579" y="3046"/>
                  </a:cubicBezTo>
                  <a:lnTo>
                    <a:pt x="1531" y="3046"/>
                  </a:lnTo>
                  <a:cubicBezTo>
                    <a:pt x="1336" y="3046"/>
                    <a:pt x="1239" y="2609"/>
                    <a:pt x="1215" y="2439"/>
                  </a:cubicBezTo>
                  <a:cubicBezTo>
                    <a:pt x="1215" y="2414"/>
                    <a:pt x="1191" y="2414"/>
                    <a:pt x="1191" y="2414"/>
                  </a:cubicBezTo>
                  <a:lnTo>
                    <a:pt x="1142" y="2414"/>
                  </a:lnTo>
                  <a:cubicBezTo>
                    <a:pt x="1021" y="2512"/>
                    <a:pt x="875" y="2584"/>
                    <a:pt x="705" y="2584"/>
                  </a:cubicBezTo>
                  <a:cubicBezTo>
                    <a:pt x="632" y="2584"/>
                    <a:pt x="535" y="2560"/>
                    <a:pt x="462" y="2536"/>
                  </a:cubicBezTo>
                  <a:cubicBezTo>
                    <a:pt x="413" y="2512"/>
                    <a:pt x="389" y="2463"/>
                    <a:pt x="365" y="2414"/>
                  </a:cubicBezTo>
                  <a:cubicBezTo>
                    <a:pt x="340" y="2220"/>
                    <a:pt x="705" y="1831"/>
                    <a:pt x="826" y="1686"/>
                  </a:cubicBezTo>
                  <a:cubicBezTo>
                    <a:pt x="851" y="1661"/>
                    <a:pt x="826" y="1613"/>
                    <a:pt x="802" y="1613"/>
                  </a:cubicBezTo>
                  <a:lnTo>
                    <a:pt x="656" y="1613"/>
                  </a:lnTo>
                  <a:cubicBezTo>
                    <a:pt x="510" y="1613"/>
                    <a:pt x="170" y="1588"/>
                    <a:pt x="122" y="1394"/>
                  </a:cubicBezTo>
                  <a:cubicBezTo>
                    <a:pt x="122" y="1370"/>
                    <a:pt x="122" y="1345"/>
                    <a:pt x="146" y="1321"/>
                  </a:cubicBezTo>
                  <a:cubicBezTo>
                    <a:pt x="219" y="1200"/>
                    <a:pt x="559" y="1175"/>
                    <a:pt x="826" y="1175"/>
                  </a:cubicBezTo>
                  <a:lnTo>
                    <a:pt x="875" y="1175"/>
                  </a:lnTo>
                  <a:cubicBezTo>
                    <a:pt x="875" y="1175"/>
                    <a:pt x="899" y="1151"/>
                    <a:pt x="923" y="1151"/>
                  </a:cubicBezTo>
                  <a:cubicBezTo>
                    <a:pt x="923" y="1127"/>
                    <a:pt x="899" y="1103"/>
                    <a:pt x="899" y="1078"/>
                  </a:cubicBezTo>
                  <a:cubicBezTo>
                    <a:pt x="802" y="1005"/>
                    <a:pt x="510" y="762"/>
                    <a:pt x="510" y="592"/>
                  </a:cubicBezTo>
                  <a:cubicBezTo>
                    <a:pt x="510" y="568"/>
                    <a:pt x="535" y="520"/>
                    <a:pt x="559" y="495"/>
                  </a:cubicBezTo>
                  <a:cubicBezTo>
                    <a:pt x="583" y="471"/>
                    <a:pt x="632" y="471"/>
                    <a:pt x="680" y="471"/>
                  </a:cubicBezTo>
                  <a:cubicBezTo>
                    <a:pt x="899" y="520"/>
                    <a:pt x="1142" y="617"/>
                    <a:pt x="1312" y="762"/>
                  </a:cubicBezTo>
                  <a:cubicBezTo>
                    <a:pt x="1324" y="775"/>
                    <a:pt x="1336" y="781"/>
                    <a:pt x="1345" y="781"/>
                  </a:cubicBezTo>
                  <a:cubicBezTo>
                    <a:pt x="1355" y="781"/>
                    <a:pt x="1361" y="775"/>
                    <a:pt x="1361" y="762"/>
                  </a:cubicBezTo>
                  <a:cubicBezTo>
                    <a:pt x="1385" y="762"/>
                    <a:pt x="1409" y="738"/>
                    <a:pt x="1385" y="714"/>
                  </a:cubicBezTo>
                  <a:cubicBezTo>
                    <a:pt x="1361" y="592"/>
                    <a:pt x="1336" y="252"/>
                    <a:pt x="1434" y="131"/>
                  </a:cubicBezTo>
                  <a:cubicBezTo>
                    <a:pt x="1451" y="114"/>
                    <a:pt x="1480" y="97"/>
                    <a:pt x="1513" y="97"/>
                  </a:cubicBezTo>
                  <a:close/>
                  <a:moveTo>
                    <a:pt x="1497" y="0"/>
                  </a:moveTo>
                  <a:cubicBezTo>
                    <a:pt x="1437" y="0"/>
                    <a:pt x="1373" y="28"/>
                    <a:pt x="1336" y="82"/>
                  </a:cubicBezTo>
                  <a:cubicBezTo>
                    <a:pt x="1263" y="252"/>
                    <a:pt x="1215" y="447"/>
                    <a:pt x="1263" y="617"/>
                  </a:cubicBezTo>
                  <a:cubicBezTo>
                    <a:pt x="1093" y="471"/>
                    <a:pt x="875" y="398"/>
                    <a:pt x="656" y="349"/>
                  </a:cubicBezTo>
                  <a:cubicBezTo>
                    <a:pt x="583" y="349"/>
                    <a:pt x="535" y="374"/>
                    <a:pt x="462" y="422"/>
                  </a:cubicBezTo>
                  <a:cubicBezTo>
                    <a:pt x="413" y="447"/>
                    <a:pt x="389" y="520"/>
                    <a:pt x="389" y="568"/>
                  </a:cubicBezTo>
                  <a:cubicBezTo>
                    <a:pt x="413" y="762"/>
                    <a:pt x="608" y="957"/>
                    <a:pt x="729" y="1054"/>
                  </a:cubicBezTo>
                  <a:cubicBezTo>
                    <a:pt x="510" y="1078"/>
                    <a:pt x="170" y="1103"/>
                    <a:pt x="49" y="1248"/>
                  </a:cubicBezTo>
                  <a:cubicBezTo>
                    <a:pt x="25" y="1297"/>
                    <a:pt x="0" y="1370"/>
                    <a:pt x="25" y="1418"/>
                  </a:cubicBezTo>
                  <a:cubicBezTo>
                    <a:pt x="73" y="1686"/>
                    <a:pt x="462" y="1710"/>
                    <a:pt x="680" y="1710"/>
                  </a:cubicBezTo>
                  <a:cubicBezTo>
                    <a:pt x="535" y="1880"/>
                    <a:pt x="243" y="2220"/>
                    <a:pt x="292" y="2439"/>
                  </a:cubicBezTo>
                  <a:cubicBezTo>
                    <a:pt x="292" y="2536"/>
                    <a:pt x="340" y="2584"/>
                    <a:pt x="438" y="2633"/>
                  </a:cubicBezTo>
                  <a:cubicBezTo>
                    <a:pt x="510" y="2682"/>
                    <a:pt x="608" y="2706"/>
                    <a:pt x="705" y="2706"/>
                  </a:cubicBezTo>
                  <a:cubicBezTo>
                    <a:pt x="875" y="2682"/>
                    <a:pt x="1021" y="2633"/>
                    <a:pt x="1142" y="2560"/>
                  </a:cubicBezTo>
                  <a:cubicBezTo>
                    <a:pt x="1166" y="2730"/>
                    <a:pt x="1263" y="3167"/>
                    <a:pt x="1531" y="3167"/>
                  </a:cubicBezTo>
                  <a:lnTo>
                    <a:pt x="1628" y="3167"/>
                  </a:lnTo>
                  <a:cubicBezTo>
                    <a:pt x="1822" y="3046"/>
                    <a:pt x="1944" y="2803"/>
                    <a:pt x="1919" y="2560"/>
                  </a:cubicBezTo>
                  <a:lnTo>
                    <a:pt x="1919" y="2560"/>
                  </a:lnTo>
                  <a:cubicBezTo>
                    <a:pt x="2041" y="2706"/>
                    <a:pt x="2259" y="2949"/>
                    <a:pt x="2454" y="2949"/>
                  </a:cubicBezTo>
                  <a:cubicBezTo>
                    <a:pt x="2502" y="2949"/>
                    <a:pt x="2575" y="2900"/>
                    <a:pt x="2600" y="2852"/>
                  </a:cubicBezTo>
                  <a:cubicBezTo>
                    <a:pt x="2721" y="2657"/>
                    <a:pt x="2697" y="2414"/>
                    <a:pt x="2551" y="2244"/>
                  </a:cubicBezTo>
                  <a:cubicBezTo>
                    <a:pt x="2745" y="2220"/>
                    <a:pt x="3231" y="2147"/>
                    <a:pt x="3231" y="1904"/>
                  </a:cubicBezTo>
                  <a:cubicBezTo>
                    <a:pt x="3231" y="1661"/>
                    <a:pt x="2891" y="1588"/>
                    <a:pt x="2697" y="1564"/>
                  </a:cubicBezTo>
                  <a:cubicBezTo>
                    <a:pt x="2842" y="1443"/>
                    <a:pt x="3134" y="1175"/>
                    <a:pt x="3134" y="1005"/>
                  </a:cubicBezTo>
                  <a:cubicBezTo>
                    <a:pt x="3134" y="981"/>
                    <a:pt x="3134" y="933"/>
                    <a:pt x="3110" y="908"/>
                  </a:cubicBezTo>
                  <a:cubicBezTo>
                    <a:pt x="3055" y="854"/>
                    <a:pt x="3000" y="826"/>
                    <a:pt x="2935" y="826"/>
                  </a:cubicBezTo>
                  <a:cubicBezTo>
                    <a:pt x="2914" y="826"/>
                    <a:pt x="2891" y="829"/>
                    <a:pt x="2867" y="835"/>
                  </a:cubicBezTo>
                  <a:cubicBezTo>
                    <a:pt x="2745" y="835"/>
                    <a:pt x="2624" y="860"/>
                    <a:pt x="2527" y="884"/>
                  </a:cubicBezTo>
                  <a:cubicBezTo>
                    <a:pt x="2575" y="714"/>
                    <a:pt x="2672" y="349"/>
                    <a:pt x="2478" y="179"/>
                  </a:cubicBezTo>
                  <a:cubicBezTo>
                    <a:pt x="2454" y="155"/>
                    <a:pt x="2405" y="155"/>
                    <a:pt x="2381" y="131"/>
                  </a:cubicBezTo>
                  <a:cubicBezTo>
                    <a:pt x="2211" y="131"/>
                    <a:pt x="2041" y="374"/>
                    <a:pt x="1944" y="544"/>
                  </a:cubicBezTo>
                  <a:cubicBezTo>
                    <a:pt x="1919" y="349"/>
                    <a:pt x="1822" y="58"/>
                    <a:pt x="1555" y="9"/>
                  </a:cubicBezTo>
                  <a:cubicBezTo>
                    <a:pt x="1537" y="3"/>
                    <a:pt x="1517" y="0"/>
                    <a:pt x="14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74" name="Google Shape;1274;p30"/>
            <p:cNvSpPr/>
            <p:nvPr/>
          </p:nvSpPr>
          <p:spPr>
            <a:xfrm>
              <a:off x="-933315" y="1418369"/>
              <a:ext cx="55854" cy="54919"/>
            </a:xfrm>
            <a:custGeom>
              <a:avLst/>
              <a:gdLst/>
              <a:ahLst/>
              <a:cxnLst/>
              <a:rect l="l" t="t" r="r" b="b"/>
              <a:pathLst>
                <a:path w="1434" h="1410" extrusionOk="0">
                  <a:moveTo>
                    <a:pt x="729" y="1"/>
                  </a:moveTo>
                  <a:cubicBezTo>
                    <a:pt x="340" y="1"/>
                    <a:pt x="0" y="317"/>
                    <a:pt x="0" y="705"/>
                  </a:cubicBezTo>
                  <a:cubicBezTo>
                    <a:pt x="0" y="1094"/>
                    <a:pt x="340" y="1410"/>
                    <a:pt x="729" y="1410"/>
                  </a:cubicBezTo>
                  <a:cubicBezTo>
                    <a:pt x="1118" y="1410"/>
                    <a:pt x="1434" y="1094"/>
                    <a:pt x="1434" y="705"/>
                  </a:cubicBezTo>
                  <a:cubicBezTo>
                    <a:pt x="1434" y="317"/>
                    <a:pt x="1118" y="1"/>
                    <a:pt x="72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75" name="Google Shape;1275;p30"/>
            <p:cNvSpPr/>
            <p:nvPr/>
          </p:nvSpPr>
          <p:spPr>
            <a:xfrm>
              <a:off x="-1021303" y="1507331"/>
              <a:ext cx="55854" cy="54919"/>
            </a:xfrm>
            <a:custGeom>
              <a:avLst/>
              <a:gdLst/>
              <a:ahLst/>
              <a:cxnLst/>
              <a:rect l="l" t="t" r="r" b="b"/>
              <a:pathLst>
                <a:path w="1434" h="1410" extrusionOk="0">
                  <a:moveTo>
                    <a:pt x="705" y="0"/>
                  </a:moveTo>
                  <a:cubicBezTo>
                    <a:pt x="316" y="0"/>
                    <a:pt x="0" y="316"/>
                    <a:pt x="0" y="705"/>
                  </a:cubicBezTo>
                  <a:cubicBezTo>
                    <a:pt x="0" y="1093"/>
                    <a:pt x="316" y="1409"/>
                    <a:pt x="705" y="1409"/>
                  </a:cubicBezTo>
                  <a:cubicBezTo>
                    <a:pt x="1118" y="1409"/>
                    <a:pt x="1433" y="1093"/>
                    <a:pt x="1433" y="705"/>
                  </a:cubicBezTo>
                  <a:cubicBezTo>
                    <a:pt x="1433" y="316"/>
                    <a:pt x="1118" y="0"/>
                    <a:pt x="70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76" name="Google Shape;1276;p30"/>
            <p:cNvSpPr/>
            <p:nvPr/>
          </p:nvSpPr>
          <p:spPr>
            <a:xfrm>
              <a:off x="-1029833" y="1690513"/>
              <a:ext cx="173717" cy="64034"/>
            </a:xfrm>
            <a:custGeom>
              <a:avLst/>
              <a:gdLst/>
              <a:ahLst/>
              <a:cxnLst/>
              <a:rect l="l" t="t" r="r" b="b"/>
              <a:pathLst>
                <a:path w="4460" h="1644" extrusionOk="0">
                  <a:moveTo>
                    <a:pt x="2533" y="0"/>
                  </a:moveTo>
                  <a:cubicBezTo>
                    <a:pt x="2511" y="0"/>
                    <a:pt x="2492" y="11"/>
                    <a:pt x="2478" y="34"/>
                  </a:cubicBezTo>
                  <a:cubicBezTo>
                    <a:pt x="2308" y="253"/>
                    <a:pt x="1920" y="763"/>
                    <a:pt x="1920" y="763"/>
                  </a:cubicBezTo>
                  <a:cubicBezTo>
                    <a:pt x="1920" y="763"/>
                    <a:pt x="1830" y="97"/>
                    <a:pt x="1603" y="97"/>
                  </a:cubicBezTo>
                  <a:cubicBezTo>
                    <a:pt x="1567" y="97"/>
                    <a:pt x="1526" y="115"/>
                    <a:pt x="1482" y="156"/>
                  </a:cubicBezTo>
                  <a:cubicBezTo>
                    <a:pt x="1288" y="350"/>
                    <a:pt x="1094" y="544"/>
                    <a:pt x="924" y="739"/>
                  </a:cubicBezTo>
                  <a:cubicBezTo>
                    <a:pt x="924" y="739"/>
                    <a:pt x="672" y="73"/>
                    <a:pt x="493" y="73"/>
                  </a:cubicBezTo>
                  <a:cubicBezTo>
                    <a:pt x="464" y="73"/>
                    <a:pt x="437" y="91"/>
                    <a:pt x="413" y="131"/>
                  </a:cubicBezTo>
                  <a:cubicBezTo>
                    <a:pt x="243" y="617"/>
                    <a:pt x="98" y="1103"/>
                    <a:pt x="0" y="1613"/>
                  </a:cubicBezTo>
                  <a:cubicBezTo>
                    <a:pt x="0" y="1613"/>
                    <a:pt x="1039" y="1644"/>
                    <a:pt x="2099" y="1644"/>
                  </a:cubicBezTo>
                  <a:cubicBezTo>
                    <a:pt x="3158" y="1644"/>
                    <a:pt x="4239" y="1613"/>
                    <a:pt x="4324" y="1492"/>
                  </a:cubicBezTo>
                  <a:cubicBezTo>
                    <a:pt x="4459" y="1289"/>
                    <a:pt x="4115" y="108"/>
                    <a:pt x="3813" y="108"/>
                  </a:cubicBezTo>
                  <a:cubicBezTo>
                    <a:pt x="3789" y="108"/>
                    <a:pt x="3765" y="115"/>
                    <a:pt x="3741" y="131"/>
                  </a:cubicBezTo>
                  <a:cubicBezTo>
                    <a:pt x="3523" y="350"/>
                    <a:pt x="3353" y="642"/>
                    <a:pt x="3280" y="933"/>
                  </a:cubicBezTo>
                  <a:cubicBezTo>
                    <a:pt x="3280" y="933"/>
                    <a:pt x="2744" y="0"/>
                    <a:pt x="253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77" name="Google Shape;1277;p30"/>
            <p:cNvSpPr/>
            <p:nvPr/>
          </p:nvSpPr>
          <p:spPr>
            <a:xfrm>
              <a:off x="-886965" y="1718791"/>
              <a:ext cx="8569" cy="31511"/>
            </a:xfrm>
            <a:custGeom>
              <a:avLst/>
              <a:gdLst/>
              <a:ahLst/>
              <a:cxnLst/>
              <a:rect l="l" t="t" r="r" b="b"/>
              <a:pathLst>
                <a:path w="220" h="809" extrusionOk="0">
                  <a:moveTo>
                    <a:pt x="159" y="1"/>
                  </a:moveTo>
                  <a:cubicBezTo>
                    <a:pt x="140" y="1"/>
                    <a:pt x="122" y="13"/>
                    <a:pt x="122" y="37"/>
                  </a:cubicBezTo>
                  <a:cubicBezTo>
                    <a:pt x="122" y="256"/>
                    <a:pt x="98" y="499"/>
                    <a:pt x="25" y="741"/>
                  </a:cubicBezTo>
                  <a:cubicBezTo>
                    <a:pt x="1" y="741"/>
                    <a:pt x="1" y="790"/>
                    <a:pt x="25" y="790"/>
                  </a:cubicBezTo>
                  <a:lnTo>
                    <a:pt x="49" y="790"/>
                  </a:lnTo>
                  <a:cubicBezTo>
                    <a:pt x="49" y="802"/>
                    <a:pt x="55" y="808"/>
                    <a:pt x="64" y="808"/>
                  </a:cubicBezTo>
                  <a:cubicBezTo>
                    <a:pt x="73" y="808"/>
                    <a:pt x="86" y="802"/>
                    <a:pt x="98" y="790"/>
                  </a:cubicBezTo>
                  <a:cubicBezTo>
                    <a:pt x="195" y="547"/>
                    <a:pt x="219" y="280"/>
                    <a:pt x="195" y="37"/>
                  </a:cubicBezTo>
                  <a:cubicBezTo>
                    <a:pt x="195" y="13"/>
                    <a:pt x="177" y="1"/>
                    <a:pt x="1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78" name="Google Shape;1278;p30"/>
            <p:cNvSpPr/>
            <p:nvPr/>
          </p:nvSpPr>
          <p:spPr>
            <a:xfrm>
              <a:off x="-931446" y="1708859"/>
              <a:ext cx="10478" cy="40742"/>
            </a:xfrm>
            <a:custGeom>
              <a:avLst/>
              <a:gdLst/>
              <a:ahLst/>
              <a:cxnLst/>
              <a:rect l="l" t="t" r="r" b="b"/>
              <a:pathLst>
                <a:path w="269" h="1046" extrusionOk="0">
                  <a:moveTo>
                    <a:pt x="147" y="0"/>
                  </a:moveTo>
                  <a:cubicBezTo>
                    <a:pt x="122" y="0"/>
                    <a:pt x="98" y="25"/>
                    <a:pt x="122" y="49"/>
                  </a:cubicBezTo>
                  <a:cubicBezTo>
                    <a:pt x="147" y="365"/>
                    <a:pt x="122" y="875"/>
                    <a:pt x="1" y="948"/>
                  </a:cubicBezTo>
                  <a:cubicBezTo>
                    <a:pt x="1" y="972"/>
                    <a:pt x="1" y="996"/>
                    <a:pt x="1" y="1021"/>
                  </a:cubicBezTo>
                  <a:cubicBezTo>
                    <a:pt x="25" y="1021"/>
                    <a:pt x="25" y="1045"/>
                    <a:pt x="49" y="1045"/>
                  </a:cubicBezTo>
                  <a:lnTo>
                    <a:pt x="74" y="1045"/>
                  </a:lnTo>
                  <a:cubicBezTo>
                    <a:pt x="268" y="924"/>
                    <a:pt x="195" y="195"/>
                    <a:pt x="195" y="49"/>
                  </a:cubicBezTo>
                  <a:cubicBezTo>
                    <a:pt x="195" y="0"/>
                    <a:pt x="171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79" name="Google Shape;1279;p30"/>
            <p:cNvSpPr/>
            <p:nvPr/>
          </p:nvSpPr>
          <p:spPr>
            <a:xfrm>
              <a:off x="-976861" y="1713571"/>
              <a:ext cx="6660" cy="34120"/>
            </a:xfrm>
            <a:custGeom>
              <a:avLst/>
              <a:gdLst/>
              <a:ahLst/>
              <a:cxnLst/>
              <a:rect l="l" t="t" r="r" b="b"/>
              <a:pathLst>
                <a:path w="171" h="876" extrusionOk="0">
                  <a:moveTo>
                    <a:pt x="122" y="1"/>
                  </a:moveTo>
                  <a:cubicBezTo>
                    <a:pt x="98" y="1"/>
                    <a:pt x="74" y="25"/>
                    <a:pt x="74" y="50"/>
                  </a:cubicBezTo>
                  <a:cubicBezTo>
                    <a:pt x="74" y="317"/>
                    <a:pt x="49" y="560"/>
                    <a:pt x="1" y="827"/>
                  </a:cubicBezTo>
                  <a:cubicBezTo>
                    <a:pt x="1" y="851"/>
                    <a:pt x="1" y="875"/>
                    <a:pt x="49" y="875"/>
                  </a:cubicBezTo>
                  <a:cubicBezTo>
                    <a:pt x="74" y="875"/>
                    <a:pt x="98" y="875"/>
                    <a:pt x="98" y="851"/>
                  </a:cubicBezTo>
                  <a:cubicBezTo>
                    <a:pt x="147" y="584"/>
                    <a:pt x="171" y="317"/>
                    <a:pt x="171" y="50"/>
                  </a:cubicBezTo>
                  <a:cubicBezTo>
                    <a:pt x="171" y="25"/>
                    <a:pt x="147" y="1"/>
                    <a:pt x="1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80" name="Google Shape;1280;p30"/>
            <p:cNvSpPr/>
            <p:nvPr/>
          </p:nvSpPr>
          <p:spPr>
            <a:xfrm>
              <a:off x="-1015656" y="1710767"/>
              <a:ext cx="10478" cy="35990"/>
            </a:xfrm>
            <a:custGeom>
              <a:avLst/>
              <a:gdLst/>
              <a:ahLst/>
              <a:cxnLst/>
              <a:rect l="l" t="t" r="r" b="b"/>
              <a:pathLst>
                <a:path w="269" h="924" extrusionOk="0">
                  <a:moveTo>
                    <a:pt x="98" y="0"/>
                  </a:moveTo>
                  <a:cubicBezTo>
                    <a:pt x="74" y="0"/>
                    <a:pt x="49" y="0"/>
                    <a:pt x="25" y="24"/>
                  </a:cubicBezTo>
                  <a:cubicBezTo>
                    <a:pt x="1" y="316"/>
                    <a:pt x="49" y="607"/>
                    <a:pt x="171" y="899"/>
                  </a:cubicBezTo>
                  <a:cubicBezTo>
                    <a:pt x="171" y="899"/>
                    <a:pt x="195" y="923"/>
                    <a:pt x="195" y="923"/>
                  </a:cubicBezTo>
                  <a:lnTo>
                    <a:pt x="219" y="923"/>
                  </a:lnTo>
                  <a:cubicBezTo>
                    <a:pt x="244" y="899"/>
                    <a:pt x="268" y="875"/>
                    <a:pt x="244" y="850"/>
                  </a:cubicBezTo>
                  <a:cubicBezTo>
                    <a:pt x="147" y="607"/>
                    <a:pt x="98" y="316"/>
                    <a:pt x="122" y="49"/>
                  </a:cubicBezTo>
                  <a:cubicBezTo>
                    <a:pt x="122" y="24"/>
                    <a:pt x="122" y="0"/>
                    <a:pt x="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1281" name="Google Shape;1281;p30"/>
          <p:cNvGrpSpPr/>
          <p:nvPr/>
        </p:nvGrpSpPr>
        <p:grpSpPr>
          <a:xfrm>
            <a:off x="8314051" y="4459555"/>
            <a:ext cx="537853" cy="555858"/>
            <a:chOff x="5294267" y="4624350"/>
            <a:chExt cx="383004" cy="395854"/>
          </a:xfrm>
        </p:grpSpPr>
        <p:sp>
          <p:nvSpPr>
            <p:cNvPr id="1282" name="Google Shape;1282;p30"/>
            <p:cNvSpPr/>
            <p:nvPr/>
          </p:nvSpPr>
          <p:spPr>
            <a:xfrm>
              <a:off x="5358550" y="4859712"/>
              <a:ext cx="58369" cy="160492"/>
            </a:xfrm>
            <a:custGeom>
              <a:avLst/>
              <a:gdLst/>
              <a:ahLst/>
              <a:cxnLst/>
              <a:rect l="l" t="t" r="r" b="b"/>
              <a:pathLst>
                <a:path w="671" h="1845" extrusionOk="0">
                  <a:moveTo>
                    <a:pt x="106" y="0"/>
                  </a:moveTo>
                  <a:cubicBezTo>
                    <a:pt x="55" y="0"/>
                    <a:pt x="0" y="47"/>
                    <a:pt x="15" y="119"/>
                  </a:cubicBezTo>
                  <a:lnTo>
                    <a:pt x="501" y="1796"/>
                  </a:lnTo>
                  <a:cubicBezTo>
                    <a:pt x="501" y="1820"/>
                    <a:pt x="525" y="1844"/>
                    <a:pt x="573" y="1844"/>
                  </a:cubicBezTo>
                  <a:lnTo>
                    <a:pt x="598" y="1844"/>
                  </a:lnTo>
                  <a:cubicBezTo>
                    <a:pt x="646" y="1844"/>
                    <a:pt x="671" y="1796"/>
                    <a:pt x="646" y="1747"/>
                  </a:cubicBezTo>
                  <a:lnTo>
                    <a:pt x="185" y="71"/>
                  </a:lnTo>
                  <a:cubicBezTo>
                    <a:pt x="175" y="22"/>
                    <a:pt x="141" y="0"/>
                    <a:pt x="1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83" name="Google Shape;1283;p30"/>
            <p:cNvSpPr/>
            <p:nvPr/>
          </p:nvSpPr>
          <p:spPr>
            <a:xfrm>
              <a:off x="5294267" y="4894594"/>
              <a:ext cx="175454" cy="68546"/>
            </a:xfrm>
            <a:custGeom>
              <a:avLst/>
              <a:gdLst/>
              <a:ahLst/>
              <a:cxnLst/>
              <a:rect l="l" t="t" r="r" b="b"/>
              <a:pathLst>
                <a:path w="2017" h="788" extrusionOk="0">
                  <a:moveTo>
                    <a:pt x="1934" y="0"/>
                  </a:moveTo>
                  <a:cubicBezTo>
                    <a:pt x="1921" y="0"/>
                    <a:pt x="1908" y="3"/>
                    <a:pt x="1895" y="10"/>
                  </a:cubicBezTo>
                  <a:lnTo>
                    <a:pt x="49" y="617"/>
                  </a:lnTo>
                  <a:cubicBezTo>
                    <a:pt x="25" y="642"/>
                    <a:pt x="1" y="666"/>
                    <a:pt x="1" y="714"/>
                  </a:cubicBezTo>
                  <a:cubicBezTo>
                    <a:pt x="1" y="739"/>
                    <a:pt x="49" y="763"/>
                    <a:pt x="74" y="763"/>
                  </a:cubicBezTo>
                  <a:lnTo>
                    <a:pt x="98" y="787"/>
                  </a:lnTo>
                  <a:lnTo>
                    <a:pt x="1944" y="180"/>
                  </a:lnTo>
                  <a:cubicBezTo>
                    <a:pt x="1993" y="156"/>
                    <a:pt x="2017" y="107"/>
                    <a:pt x="1993" y="59"/>
                  </a:cubicBezTo>
                  <a:cubicBezTo>
                    <a:pt x="1993" y="23"/>
                    <a:pt x="1967" y="0"/>
                    <a:pt x="19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84" name="Google Shape;1284;p30"/>
            <p:cNvSpPr/>
            <p:nvPr/>
          </p:nvSpPr>
          <p:spPr>
            <a:xfrm>
              <a:off x="5310447" y="4883895"/>
              <a:ext cx="150836" cy="94033"/>
            </a:xfrm>
            <a:custGeom>
              <a:avLst/>
              <a:gdLst/>
              <a:ahLst/>
              <a:cxnLst/>
              <a:rect l="l" t="t" r="r" b="b"/>
              <a:pathLst>
                <a:path w="1734" h="1081" extrusionOk="0">
                  <a:moveTo>
                    <a:pt x="110" y="0"/>
                  </a:moveTo>
                  <a:cubicBezTo>
                    <a:pt x="38" y="0"/>
                    <a:pt x="0" y="92"/>
                    <a:pt x="82" y="133"/>
                  </a:cubicBezTo>
                  <a:lnTo>
                    <a:pt x="1588" y="1080"/>
                  </a:lnTo>
                  <a:lnTo>
                    <a:pt x="1637" y="1080"/>
                  </a:lnTo>
                  <a:cubicBezTo>
                    <a:pt x="1661" y="1080"/>
                    <a:pt x="1685" y="1080"/>
                    <a:pt x="1709" y="1056"/>
                  </a:cubicBezTo>
                  <a:cubicBezTo>
                    <a:pt x="1734" y="1007"/>
                    <a:pt x="1709" y="959"/>
                    <a:pt x="1685" y="935"/>
                  </a:cubicBezTo>
                  <a:lnTo>
                    <a:pt x="155" y="11"/>
                  </a:lnTo>
                  <a:cubicBezTo>
                    <a:pt x="139" y="4"/>
                    <a:pt x="124" y="0"/>
                    <a:pt x="1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85" name="Google Shape;1285;p30"/>
            <p:cNvSpPr/>
            <p:nvPr/>
          </p:nvSpPr>
          <p:spPr>
            <a:xfrm>
              <a:off x="5340805" y="4845446"/>
              <a:ext cx="97252" cy="157795"/>
            </a:xfrm>
            <a:custGeom>
              <a:avLst/>
              <a:gdLst/>
              <a:ahLst/>
              <a:cxnLst/>
              <a:rect l="l" t="t" r="r" b="b"/>
              <a:pathLst>
                <a:path w="1118" h="1814" extrusionOk="0">
                  <a:moveTo>
                    <a:pt x="1010" y="0"/>
                  </a:moveTo>
                  <a:cubicBezTo>
                    <a:pt x="984" y="0"/>
                    <a:pt x="962" y="12"/>
                    <a:pt x="947" y="41"/>
                  </a:cubicBezTo>
                  <a:lnTo>
                    <a:pt x="24" y="1717"/>
                  </a:lnTo>
                  <a:cubicBezTo>
                    <a:pt x="0" y="1741"/>
                    <a:pt x="24" y="1790"/>
                    <a:pt x="49" y="1814"/>
                  </a:cubicBezTo>
                  <a:lnTo>
                    <a:pt x="97" y="1814"/>
                  </a:lnTo>
                  <a:cubicBezTo>
                    <a:pt x="122" y="1814"/>
                    <a:pt x="146" y="1814"/>
                    <a:pt x="170" y="1790"/>
                  </a:cubicBezTo>
                  <a:lnTo>
                    <a:pt x="1093" y="113"/>
                  </a:lnTo>
                  <a:cubicBezTo>
                    <a:pt x="1118" y="89"/>
                    <a:pt x="1093" y="41"/>
                    <a:pt x="1069" y="16"/>
                  </a:cubicBezTo>
                  <a:cubicBezTo>
                    <a:pt x="1049" y="6"/>
                    <a:pt x="1029" y="0"/>
                    <a:pt x="10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86" name="Google Shape;1286;p30"/>
            <p:cNvSpPr/>
            <p:nvPr/>
          </p:nvSpPr>
          <p:spPr>
            <a:xfrm>
              <a:off x="5499297" y="4624350"/>
              <a:ext cx="175454" cy="150575"/>
            </a:xfrm>
            <a:custGeom>
              <a:avLst/>
              <a:gdLst/>
              <a:ahLst/>
              <a:cxnLst/>
              <a:rect l="l" t="t" r="r" b="b"/>
              <a:pathLst>
                <a:path w="2017" h="1731" extrusionOk="0">
                  <a:moveTo>
                    <a:pt x="1166" y="175"/>
                  </a:moveTo>
                  <a:cubicBezTo>
                    <a:pt x="1555" y="175"/>
                    <a:pt x="1871" y="467"/>
                    <a:pt x="1871" y="856"/>
                  </a:cubicBezTo>
                  <a:cubicBezTo>
                    <a:pt x="1871" y="1285"/>
                    <a:pt x="1511" y="1569"/>
                    <a:pt x="1144" y="1569"/>
                  </a:cubicBezTo>
                  <a:cubicBezTo>
                    <a:pt x="971" y="1569"/>
                    <a:pt x="796" y="1506"/>
                    <a:pt x="656" y="1366"/>
                  </a:cubicBezTo>
                  <a:cubicBezTo>
                    <a:pt x="219" y="929"/>
                    <a:pt x="534" y="175"/>
                    <a:pt x="1166" y="175"/>
                  </a:cubicBezTo>
                  <a:close/>
                  <a:moveTo>
                    <a:pt x="1142" y="1"/>
                  </a:moveTo>
                  <a:cubicBezTo>
                    <a:pt x="930" y="1"/>
                    <a:pt x="714" y="77"/>
                    <a:pt x="534" y="248"/>
                  </a:cubicBezTo>
                  <a:cubicBezTo>
                    <a:pt x="0" y="807"/>
                    <a:pt x="389" y="1730"/>
                    <a:pt x="1166" y="1730"/>
                  </a:cubicBezTo>
                  <a:cubicBezTo>
                    <a:pt x="1628" y="1730"/>
                    <a:pt x="2016" y="1342"/>
                    <a:pt x="2016" y="856"/>
                  </a:cubicBezTo>
                  <a:cubicBezTo>
                    <a:pt x="2016" y="344"/>
                    <a:pt x="1590" y="1"/>
                    <a:pt x="11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87" name="Google Shape;1287;p30"/>
            <p:cNvSpPr/>
            <p:nvPr/>
          </p:nvSpPr>
          <p:spPr>
            <a:xfrm>
              <a:off x="5615653" y="4833656"/>
              <a:ext cx="32352" cy="88957"/>
            </a:xfrm>
            <a:custGeom>
              <a:avLst/>
              <a:gdLst/>
              <a:ahLst/>
              <a:cxnLst/>
              <a:rect l="l" t="t" r="r" b="b"/>
              <a:pathLst>
                <a:path w="671" h="1845" extrusionOk="0">
                  <a:moveTo>
                    <a:pt x="106" y="0"/>
                  </a:moveTo>
                  <a:cubicBezTo>
                    <a:pt x="55" y="0"/>
                    <a:pt x="0" y="47"/>
                    <a:pt x="15" y="119"/>
                  </a:cubicBezTo>
                  <a:lnTo>
                    <a:pt x="501" y="1796"/>
                  </a:lnTo>
                  <a:cubicBezTo>
                    <a:pt x="501" y="1820"/>
                    <a:pt x="525" y="1844"/>
                    <a:pt x="573" y="1844"/>
                  </a:cubicBezTo>
                  <a:lnTo>
                    <a:pt x="598" y="1844"/>
                  </a:lnTo>
                  <a:cubicBezTo>
                    <a:pt x="646" y="1844"/>
                    <a:pt x="671" y="1796"/>
                    <a:pt x="646" y="1747"/>
                  </a:cubicBezTo>
                  <a:lnTo>
                    <a:pt x="185" y="71"/>
                  </a:lnTo>
                  <a:cubicBezTo>
                    <a:pt x="175" y="22"/>
                    <a:pt x="141" y="0"/>
                    <a:pt x="1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88" name="Google Shape;1288;p30"/>
            <p:cNvSpPr/>
            <p:nvPr/>
          </p:nvSpPr>
          <p:spPr>
            <a:xfrm>
              <a:off x="5580022" y="4852990"/>
              <a:ext cx="97250" cy="37993"/>
            </a:xfrm>
            <a:custGeom>
              <a:avLst/>
              <a:gdLst/>
              <a:ahLst/>
              <a:cxnLst/>
              <a:rect l="l" t="t" r="r" b="b"/>
              <a:pathLst>
                <a:path w="2017" h="788" extrusionOk="0">
                  <a:moveTo>
                    <a:pt x="1934" y="0"/>
                  </a:moveTo>
                  <a:cubicBezTo>
                    <a:pt x="1921" y="0"/>
                    <a:pt x="1908" y="3"/>
                    <a:pt x="1895" y="10"/>
                  </a:cubicBezTo>
                  <a:lnTo>
                    <a:pt x="49" y="617"/>
                  </a:lnTo>
                  <a:cubicBezTo>
                    <a:pt x="25" y="642"/>
                    <a:pt x="1" y="666"/>
                    <a:pt x="1" y="714"/>
                  </a:cubicBezTo>
                  <a:cubicBezTo>
                    <a:pt x="1" y="739"/>
                    <a:pt x="49" y="763"/>
                    <a:pt x="74" y="763"/>
                  </a:cubicBezTo>
                  <a:lnTo>
                    <a:pt x="98" y="787"/>
                  </a:lnTo>
                  <a:lnTo>
                    <a:pt x="1944" y="180"/>
                  </a:lnTo>
                  <a:cubicBezTo>
                    <a:pt x="1993" y="156"/>
                    <a:pt x="2017" y="107"/>
                    <a:pt x="1993" y="59"/>
                  </a:cubicBezTo>
                  <a:cubicBezTo>
                    <a:pt x="1993" y="23"/>
                    <a:pt x="1967" y="0"/>
                    <a:pt x="19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89" name="Google Shape;1289;p30"/>
            <p:cNvSpPr/>
            <p:nvPr/>
          </p:nvSpPr>
          <p:spPr>
            <a:xfrm>
              <a:off x="5588990" y="4847059"/>
              <a:ext cx="83605" cy="52120"/>
            </a:xfrm>
            <a:custGeom>
              <a:avLst/>
              <a:gdLst/>
              <a:ahLst/>
              <a:cxnLst/>
              <a:rect l="l" t="t" r="r" b="b"/>
              <a:pathLst>
                <a:path w="1734" h="1081" extrusionOk="0">
                  <a:moveTo>
                    <a:pt x="110" y="0"/>
                  </a:moveTo>
                  <a:cubicBezTo>
                    <a:pt x="38" y="0"/>
                    <a:pt x="0" y="92"/>
                    <a:pt x="82" y="133"/>
                  </a:cubicBezTo>
                  <a:lnTo>
                    <a:pt x="1588" y="1080"/>
                  </a:lnTo>
                  <a:lnTo>
                    <a:pt x="1637" y="1080"/>
                  </a:lnTo>
                  <a:cubicBezTo>
                    <a:pt x="1661" y="1080"/>
                    <a:pt x="1685" y="1080"/>
                    <a:pt x="1709" y="1056"/>
                  </a:cubicBezTo>
                  <a:cubicBezTo>
                    <a:pt x="1734" y="1007"/>
                    <a:pt x="1709" y="959"/>
                    <a:pt x="1685" y="935"/>
                  </a:cubicBezTo>
                  <a:lnTo>
                    <a:pt x="155" y="11"/>
                  </a:lnTo>
                  <a:cubicBezTo>
                    <a:pt x="139" y="4"/>
                    <a:pt x="124" y="0"/>
                    <a:pt x="1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90" name="Google Shape;1290;p30"/>
            <p:cNvSpPr/>
            <p:nvPr/>
          </p:nvSpPr>
          <p:spPr>
            <a:xfrm>
              <a:off x="5605817" y="4825749"/>
              <a:ext cx="53904" cy="87462"/>
            </a:xfrm>
            <a:custGeom>
              <a:avLst/>
              <a:gdLst/>
              <a:ahLst/>
              <a:cxnLst/>
              <a:rect l="l" t="t" r="r" b="b"/>
              <a:pathLst>
                <a:path w="1118" h="1814" extrusionOk="0">
                  <a:moveTo>
                    <a:pt x="1010" y="0"/>
                  </a:moveTo>
                  <a:cubicBezTo>
                    <a:pt x="984" y="0"/>
                    <a:pt x="962" y="12"/>
                    <a:pt x="947" y="41"/>
                  </a:cubicBezTo>
                  <a:lnTo>
                    <a:pt x="24" y="1717"/>
                  </a:lnTo>
                  <a:cubicBezTo>
                    <a:pt x="0" y="1741"/>
                    <a:pt x="24" y="1790"/>
                    <a:pt x="49" y="1814"/>
                  </a:cubicBezTo>
                  <a:lnTo>
                    <a:pt x="97" y="1814"/>
                  </a:lnTo>
                  <a:cubicBezTo>
                    <a:pt x="122" y="1814"/>
                    <a:pt x="146" y="1814"/>
                    <a:pt x="170" y="1790"/>
                  </a:cubicBezTo>
                  <a:lnTo>
                    <a:pt x="1093" y="113"/>
                  </a:lnTo>
                  <a:cubicBezTo>
                    <a:pt x="1118" y="89"/>
                    <a:pt x="1093" y="41"/>
                    <a:pt x="1069" y="16"/>
                  </a:cubicBezTo>
                  <a:cubicBezTo>
                    <a:pt x="1049" y="6"/>
                    <a:pt x="1029" y="0"/>
                    <a:pt x="10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1291" name="Google Shape;1291;p30"/>
          <p:cNvGrpSpPr/>
          <p:nvPr/>
        </p:nvGrpSpPr>
        <p:grpSpPr>
          <a:xfrm rot="7204672">
            <a:off x="-4530" y="285651"/>
            <a:ext cx="537851" cy="273046"/>
            <a:chOff x="5294267" y="4825749"/>
            <a:chExt cx="383004" cy="194455"/>
          </a:xfrm>
        </p:grpSpPr>
        <p:sp>
          <p:nvSpPr>
            <p:cNvPr id="1292" name="Google Shape;1292;p30"/>
            <p:cNvSpPr/>
            <p:nvPr/>
          </p:nvSpPr>
          <p:spPr>
            <a:xfrm>
              <a:off x="5358550" y="4859712"/>
              <a:ext cx="58369" cy="160492"/>
            </a:xfrm>
            <a:custGeom>
              <a:avLst/>
              <a:gdLst/>
              <a:ahLst/>
              <a:cxnLst/>
              <a:rect l="l" t="t" r="r" b="b"/>
              <a:pathLst>
                <a:path w="671" h="1845" extrusionOk="0">
                  <a:moveTo>
                    <a:pt x="106" y="0"/>
                  </a:moveTo>
                  <a:cubicBezTo>
                    <a:pt x="55" y="0"/>
                    <a:pt x="0" y="47"/>
                    <a:pt x="15" y="119"/>
                  </a:cubicBezTo>
                  <a:lnTo>
                    <a:pt x="501" y="1796"/>
                  </a:lnTo>
                  <a:cubicBezTo>
                    <a:pt x="501" y="1820"/>
                    <a:pt x="525" y="1844"/>
                    <a:pt x="573" y="1844"/>
                  </a:cubicBezTo>
                  <a:lnTo>
                    <a:pt x="598" y="1844"/>
                  </a:lnTo>
                  <a:cubicBezTo>
                    <a:pt x="646" y="1844"/>
                    <a:pt x="671" y="1796"/>
                    <a:pt x="646" y="1747"/>
                  </a:cubicBezTo>
                  <a:lnTo>
                    <a:pt x="185" y="71"/>
                  </a:lnTo>
                  <a:cubicBezTo>
                    <a:pt x="175" y="22"/>
                    <a:pt x="141" y="0"/>
                    <a:pt x="1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93" name="Google Shape;1293;p30"/>
            <p:cNvSpPr/>
            <p:nvPr/>
          </p:nvSpPr>
          <p:spPr>
            <a:xfrm>
              <a:off x="5294267" y="4894594"/>
              <a:ext cx="175454" cy="68546"/>
            </a:xfrm>
            <a:custGeom>
              <a:avLst/>
              <a:gdLst/>
              <a:ahLst/>
              <a:cxnLst/>
              <a:rect l="l" t="t" r="r" b="b"/>
              <a:pathLst>
                <a:path w="2017" h="788" extrusionOk="0">
                  <a:moveTo>
                    <a:pt x="1934" y="0"/>
                  </a:moveTo>
                  <a:cubicBezTo>
                    <a:pt x="1921" y="0"/>
                    <a:pt x="1908" y="3"/>
                    <a:pt x="1895" y="10"/>
                  </a:cubicBezTo>
                  <a:lnTo>
                    <a:pt x="49" y="617"/>
                  </a:lnTo>
                  <a:cubicBezTo>
                    <a:pt x="25" y="642"/>
                    <a:pt x="1" y="666"/>
                    <a:pt x="1" y="714"/>
                  </a:cubicBezTo>
                  <a:cubicBezTo>
                    <a:pt x="1" y="739"/>
                    <a:pt x="49" y="763"/>
                    <a:pt x="74" y="763"/>
                  </a:cubicBezTo>
                  <a:lnTo>
                    <a:pt x="98" y="787"/>
                  </a:lnTo>
                  <a:lnTo>
                    <a:pt x="1944" y="180"/>
                  </a:lnTo>
                  <a:cubicBezTo>
                    <a:pt x="1993" y="156"/>
                    <a:pt x="2017" y="107"/>
                    <a:pt x="1993" y="59"/>
                  </a:cubicBezTo>
                  <a:cubicBezTo>
                    <a:pt x="1993" y="23"/>
                    <a:pt x="1967" y="0"/>
                    <a:pt x="19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94" name="Google Shape;1294;p30"/>
            <p:cNvSpPr/>
            <p:nvPr/>
          </p:nvSpPr>
          <p:spPr>
            <a:xfrm>
              <a:off x="5310447" y="4883895"/>
              <a:ext cx="150836" cy="94033"/>
            </a:xfrm>
            <a:custGeom>
              <a:avLst/>
              <a:gdLst/>
              <a:ahLst/>
              <a:cxnLst/>
              <a:rect l="l" t="t" r="r" b="b"/>
              <a:pathLst>
                <a:path w="1734" h="1081" extrusionOk="0">
                  <a:moveTo>
                    <a:pt x="110" y="0"/>
                  </a:moveTo>
                  <a:cubicBezTo>
                    <a:pt x="38" y="0"/>
                    <a:pt x="0" y="92"/>
                    <a:pt x="82" y="133"/>
                  </a:cubicBezTo>
                  <a:lnTo>
                    <a:pt x="1588" y="1080"/>
                  </a:lnTo>
                  <a:lnTo>
                    <a:pt x="1637" y="1080"/>
                  </a:lnTo>
                  <a:cubicBezTo>
                    <a:pt x="1661" y="1080"/>
                    <a:pt x="1685" y="1080"/>
                    <a:pt x="1709" y="1056"/>
                  </a:cubicBezTo>
                  <a:cubicBezTo>
                    <a:pt x="1734" y="1007"/>
                    <a:pt x="1709" y="959"/>
                    <a:pt x="1685" y="935"/>
                  </a:cubicBezTo>
                  <a:lnTo>
                    <a:pt x="155" y="11"/>
                  </a:lnTo>
                  <a:cubicBezTo>
                    <a:pt x="139" y="4"/>
                    <a:pt x="124" y="0"/>
                    <a:pt x="1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95" name="Google Shape;1295;p30"/>
            <p:cNvSpPr/>
            <p:nvPr/>
          </p:nvSpPr>
          <p:spPr>
            <a:xfrm>
              <a:off x="5340805" y="4845446"/>
              <a:ext cx="97252" cy="157795"/>
            </a:xfrm>
            <a:custGeom>
              <a:avLst/>
              <a:gdLst/>
              <a:ahLst/>
              <a:cxnLst/>
              <a:rect l="l" t="t" r="r" b="b"/>
              <a:pathLst>
                <a:path w="1118" h="1814" extrusionOk="0">
                  <a:moveTo>
                    <a:pt x="1010" y="0"/>
                  </a:moveTo>
                  <a:cubicBezTo>
                    <a:pt x="984" y="0"/>
                    <a:pt x="962" y="12"/>
                    <a:pt x="947" y="41"/>
                  </a:cubicBezTo>
                  <a:lnTo>
                    <a:pt x="24" y="1717"/>
                  </a:lnTo>
                  <a:cubicBezTo>
                    <a:pt x="0" y="1741"/>
                    <a:pt x="24" y="1790"/>
                    <a:pt x="49" y="1814"/>
                  </a:cubicBezTo>
                  <a:lnTo>
                    <a:pt x="97" y="1814"/>
                  </a:lnTo>
                  <a:cubicBezTo>
                    <a:pt x="122" y="1814"/>
                    <a:pt x="146" y="1814"/>
                    <a:pt x="170" y="1790"/>
                  </a:cubicBezTo>
                  <a:lnTo>
                    <a:pt x="1093" y="113"/>
                  </a:lnTo>
                  <a:cubicBezTo>
                    <a:pt x="1118" y="89"/>
                    <a:pt x="1093" y="41"/>
                    <a:pt x="1069" y="16"/>
                  </a:cubicBezTo>
                  <a:cubicBezTo>
                    <a:pt x="1049" y="6"/>
                    <a:pt x="1029" y="0"/>
                    <a:pt x="10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96" name="Google Shape;1296;p30"/>
            <p:cNvSpPr/>
            <p:nvPr/>
          </p:nvSpPr>
          <p:spPr>
            <a:xfrm>
              <a:off x="5615653" y="4833656"/>
              <a:ext cx="32352" cy="88957"/>
            </a:xfrm>
            <a:custGeom>
              <a:avLst/>
              <a:gdLst/>
              <a:ahLst/>
              <a:cxnLst/>
              <a:rect l="l" t="t" r="r" b="b"/>
              <a:pathLst>
                <a:path w="671" h="1845" extrusionOk="0">
                  <a:moveTo>
                    <a:pt x="106" y="0"/>
                  </a:moveTo>
                  <a:cubicBezTo>
                    <a:pt x="55" y="0"/>
                    <a:pt x="0" y="47"/>
                    <a:pt x="15" y="119"/>
                  </a:cubicBezTo>
                  <a:lnTo>
                    <a:pt x="501" y="1796"/>
                  </a:lnTo>
                  <a:cubicBezTo>
                    <a:pt x="501" y="1820"/>
                    <a:pt x="525" y="1844"/>
                    <a:pt x="573" y="1844"/>
                  </a:cubicBezTo>
                  <a:lnTo>
                    <a:pt x="598" y="1844"/>
                  </a:lnTo>
                  <a:cubicBezTo>
                    <a:pt x="646" y="1844"/>
                    <a:pt x="671" y="1796"/>
                    <a:pt x="646" y="1747"/>
                  </a:cubicBezTo>
                  <a:lnTo>
                    <a:pt x="185" y="71"/>
                  </a:lnTo>
                  <a:cubicBezTo>
                    <a:pt x="175" y="22"/>
                    <a:pt x="141" y="0"/>
                    <a:pt x="1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97" name="Google Shape;1297;p30"/>
            <p:cNvSpPr/>
            <p:nvPr/>
          </p:nvSpPr>
          <p:spPr>
            <a:xfrm>
              <a:off x="5580022" y="4852990"/>
              <a:ext cx="97250" cy="37993"/>
            </a:xfrm>
            <a:custGeom>
              <a:avLst/>
              <a:gdLst/>
              <a:ahLst/>
              <a:cxnLst/>
              <a:rect l="l" t="t" r="r" b="b"/>
              <a:pathLst>
                <a:path w="2017" h="788" extrusionOk="0">
                  <a:moveTo>
                    <a:pt x="1934" y="0"/>
                  </a:moveTo>
                  <a:cubicBezTo>
                    <a:pt x="1921" y="0"/>
                    <a:pt x="1908" y="3"/>
                    <a:pt x="1895" y="10"/>
                  </a:cubicBezTo>
                  <a:lnTo>
                    <a:pt x="49" y="617"/>
                  </a:lnTo>
                  <a:cubicBezTo>
                    <a:pt x="25" y="642"/>
                    <a:pt x="1" y="666"/>
                    <a:pt x="1" y="714"/>
                  </a:cubicBezTo>
                  <a:cubicBezTo>
                    <a:pt x="1" y="739"/>
                    <a:pt x="49" y="763"/>
                    <a:pt x="74" y="763"/>
                  </a:cubicBezTo>
                  <a:lnTo>
                    <a:pt x="98" y="787"/>
                  </a:lnTo>
                  <a:lnTo>
                    <a:pt x="1944" y="180"/>
                  </a:lnTo>
                  <a:cubicBezTo>
                    <a:pt x="1993" y="156"/>
                    <a:pt x="2017" y="107"/>
                    <a:pt x="1993" y="59"/>
                  </a:cubicBezTo>
                  <a:cubicBezTo>
                    <a:pt x="1993" y="23"/>
                    <a:pt x="1967" y="0"/>
                    <a:pt x="19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98" name="Google Shape;1298;p30"/>
            <p:cNvSpPr/>
            <p:nvPr/>
          </p:nvSpPr>
          <p:spPr>
            <a:xfrm>
              <a:off x="5588990" y="4847059"/>
              <a:ext cx="83605" cy="52120"/>
            </a:xfrm>
            <a:custGeom>
              <a:avLst/>
              <a:gdLst/>
              <a:ahLst/>
              <a:cxnLst/>
              <a:rect l="l" t="t" r="r" b="b"/>
              <a:pathLst>
                <a:path w="1734" h="1081" extrusionOk="0">
                  <a:moveTo>
                    <a:pt x="110" y="0"/>
                  </a:moveTo>
                  <a:cubicBezTo>
                    <a:pt x="38" y="0"/>
                    <a:pt x="0" y="92"/>
                    <a:pt x="82" y="133"/>
                  </a:cubicBezTo>
                  <a:lnTo>
                    <a:pt x="1588" y="1080"/>
                  </a:lnTo>
                  <a:lnTo>
                    <a:pt x="1637" y="1080"/>
                  </a:lnTo>
                  <a:cubicBezTo>
                    <a:pt x="1661" y="1080"/>
                    <a:pt x="1685" y="1080"/>
                    <a:pt x="1709" y="1056"/>
                  </a:cubicBezTo>
                  <a:cubicBezTo>
                    <a:pt x="1734" y="1007"/>
                    <a:pt x="1709" y="959"/>
                    <a:pt x="1685" y="935"/>
                  </a:cubicBezTo>
                  <a:lnTo>
                    <a:pt x="155" y="11"/>
                  </a:lnTo>
                  <a:cubicBezTo>
                    <a:pt x="139" y="4"/>
                    <a:pt x="124" y="0"/>
                    <a:pt x="1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99" name="Google Shape;1299;p30"/>
            <p:cNvSpPr/>
            <p:nvPr/>
          </p:nvSpPr>
          <p:spPr>
            <a:xfrm>
              <a:off x="5605817" y="4825749"/>
              <a:ext cx="53904" cy="87462"/>
            </a:xfrm>
            <a:custGeom>
              <a:avLst/>
              <a:gdLst/>
              <a:ahLst/>
              <a:cxnLst/>
              <a:rect l="l" t="t" r="r" b="b"/>
              <a:pathLst>
                <a:path w="1118" h="1814" extrusionOk="0">
                  <a:moveTo>
                    <a:pt x="1010" y="0"/>
                  </a:moveTo>
                  <a:cubicBezTo>
                    <a:pt x="984" y="0"/>
                    <a:pt x="962" y="12"/>
                    <a:pt x="947" y="41"/>
                  </a:cubicBezTo>
                  <a:lnTo>
                    <a:pt x="24" y="1717"/>
                  </a:lnTo>
                  <a:cubicBezTo>
                    <a:pt x="0" y="1741"/>
                    <a:pt x="24" y="1790"/>
                    <a:pt x="49" y="1814"/>
                  </a:cubicBezTo>
                  <a:lnTo>
                    <a:pt x="97" y="1814"/>
                  </a:lnTo>
                  <a:cubicBezTo>
                    <a:pt x="122" y="1814"/>
                    <a:pt x="146" y="1814"/>
                    <a:pt x="170" y="1790"/>
                  </a:cubicBezTo>
                  <a:lnTo>
                    <a:pt x="1093" y="113"/>
                  </a:lnTo>
                  <a:cubicBezTo>
                    <a:pt x="1118" y="89"/>
                    <a:pt x="1093" y="41"/>
                    <a:pt x="1069" y="16"/>
                  </a:cubicBezTo>
                  <a:cubicBezTo>
                    <a:pt x="1049" y="6"/>
                    <a:pt x="1029" y="0"/>
                    <a:pt x="10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sp>
        <p:nvSpPr>
          <p:cNvPr id="1300" name="Google Shape;1300;p30"/>
          <p:cNvSpPr/>
          <p:nvPr/>
        </p:nvSpPr>
        <p:spPr>
          <a:xfrm>
            <a:off x="4691850" y="1286150"/>
            <a:ext cx="3381000" cy="3268200"/>
          </a:xfrm>
          <a:prstGeom prst="roundRect">
            <a:avLst>
              <a:gd name="adj" fmla="val 4556"/>
            </a:avLst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301" name="Google Shape;1301;p30"/>
          <p:cNvSpPr/>
          <p:nvPr/>
        </p:nvSpPr>
        <p:spPr>
          <a:xfrm>
            <a:off x="876050" y="1286150"/>
            <a:ext cx="3381000" cy="3268200"/>
          </a:xfrm>
          <a:prstGeom prst="roundRect">
            <a:avLst>
              <a:gd name="adj" fmla="val 4556"/>
            </a:avLst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</p:spTree>
    <p:extLst>
      <p:ext uri="{BB962C8B-B14F-4D97-AF65-F5344CB8AC3E}">
        <p14:creationId xmlns:p14="http://schemas.microsoft.com/office/powerpoint/2010/main" val="27468384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21_1_1_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3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8" name="Google Shape;1348;p32"/>
          <p:cNvSpPr/>
          <p:nvPr/>
        </p:nvSpPr>
        <p:spPr>
          <a:xfrm>
            <a:off x="7336950" y="5125975"/>
            <a:ext cx="109250" cy="17525"/>
          </a:xfrm>
          <a:custGeom>
            <a:avLst/>
            <a:gdLst/>
            <a:ahLst/>
            <a:cxnLst/>
            <a:rect l="l" t="t" r="r" b="b"/>
            <a:pathLst>
              <a:path w="4370" h="701" extrusionOk="0">
                <a:moveTo>
                  <a:pt x="0" y="0"/>
                </a:moveTo>
                <a:lnTo>
                  <a:pt x="0" y="701"/>
                </a:lnTo>
                <a:lnTo>
                  <a:pt x="4370" y="701"/>
                </a:lnTo>
                <a:lnTo>
                  <a:pt x="437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349" name="Google Shape;1349;p32"/>
          <p:cNvGrpSpPr/>
          <p:nvPr/>
        </p:nvGrpSpPr>
        <p:grpSpPr>
          <a:xfrm flipH="1">
            <a:off x="-297197" y="926675"/>
            <a:ext cx="1025973" cy="811032"/>
            <a:chOff x="855987" y="2204128"/>
            <a:chExt cx="1217483" cy="962421"/>
          </a:xfrm>
        </p:grpSpPr>
        <p:grpSp>
          <p:nvGrpSpPr>
            <p:cNvPr id="1350" name="Google Shape;1350;p32"/>
            <p:cNvGrpSpPr/>
            <p:nvPr/>
          </p:nvGrpSpPr>
          <p:grpSpPr>
            <a:xfrm>
              <a:off x="855987" y="2204128"/>
              <a:ext cx="1146639" cy="962421"/>
              <a:chOff x="958238" y="2157575"/>
              <a:chExt cx="1115191" cy="936025"/>
            </a:xfrm>
          </p:grpSpPr>
          <p:sp>
            <p:nvSpPr>
              <p:cNvPr id="1351" name="Google Shape;1351;p32"/>
              <p:cNvSpPr/>
              <p:nvPr/>
            </p:nvSpPr>
            <p:spPr>
              <a:xfrm>
                <a:off x="1253863" y="215757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2" name="Google Shape;1352;p32"/>
              <p:cNvSpPr/>
              <p:nvPr/>
            </p:nvSpPr>
            <p:spPr>
              <a:xfrm>
                <a:off x="1441088" y="23251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3" name="Google Shape;1353;p32"/>
              <p:cNvSpPr/>
              <p:nvPr/>
            </p:nvSpPr>
            <p:spPr>
              <a:xfrm>
                <a:off x="997663" y="233495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4" name="Google Shape;1354;p32"/>
              <p:cNvSpPr/>
              <p:nvPr/>
            </p:nvSpPr>
            <p:spPr>
              <a:xfrm>
                <a:off x="958238" y="255172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5" name="Google Shape;1355;p32"/>
              <p:cNvSpPr/>
              <p:nvPr/>
            </p:nvSpPr>
            <p:spPr>
              <a:xfrm>
                <a:off x="1165163" y="26010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6" name="Google Shape;1356;p32"/>
              <p:cNvSpPr/>
              <p:nvPr/>
            </p:nvSpPr>
            <p:spPr>
              <a:xfrm>
                <a:off x="1450928" y="2561600"/>
                <a:ext cx="6225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357" name="Google Shape;1357;p32"/>
            <p:cNvSpPr/>
            <p:nvPr/>
          </p:nvSpPr>
          <p:spPr>
            <a:xfrm>
              <a:off x="926851" y="2206843"/>
              <a:ext cx="1146619" cy="869887"/>
            </a:xfrm>
            <a:custGeom>
              <a:avLst/>
              <a:gdLst/>
              <a:ahLst/>
              <a:cxnLst/>
              <a:rect l="l" t="t" r="r" b="b"/>
              <a:pathLst>
                <a:path w="6074" h="4608" extrusionOk="0">
                  <a:moveTo>
                    <a:pt x="1749" y="936"/>
                  </a:moveTo>
                  <a:cubicBezTo>
                    <a:pt x="1968" y="985"/>
                    <a:pt x="2187" y="1131"/>
                    <a:pt x="2284" y="1325"/>
                  </a:cubicBezTo>
                  <a:cubicBezTo>
                    <a:pt x="2284" y="1398"/>
                    <a:pt x="2260" y="1446"/>
                    <a:pt x="2211" y="1471"/>
                  </a:cubicBezTo>
                  <a:cubicBezTo>
                    <a:pt x="2162" y="1519"/>
                    <a:pt x="2114" y="1519"/>
                    <a:pt x="2065" y="1544"/>
                  </a:cubicBezTo>
                  <a:cubicBezTo>
                    <a:pt x="1871" y="1544"/>
                    <a:pt x="1725" y="1276"/>
                    <a:pt x="1677" y="1155"/>
                  </a:cubicBezTo>
                  <a:lnTo>
                    <a:pt x="1677" y="1131"/>
                  </a:lnTo>
                  <a:cubicBezTo>
                    <a:pt x="1701" y="1058"/>
                    <a:pt x="1725" y="1009"/>
                    <a:pt x="1749" y="936"/>
                  </a:cubicBezTo>
                  <a:close/>
                  <a:moveTo>
                    <a:pt x="3936" y="1301"/>
                  </a:moveTo>
                  <a:lnTo>
                    <a:pt x="3936" y="1301"/>
                  </a:lnTo>
                  <a:cubicBezTo>
                    <a:pt x="3960" y="1446"/>
                    <a:pt x="3936" y="1616"/>
                    <a:pt x="3839" y="1762"/>
                  </a:cubicBezTo>
                  <a:cubicBezTo>
                    <a:pt x="3790" y="1714"/>
                    <a:pt x="3814" y="1495"/>
                    <a:pt x="3936" y="1301"/>
                  </a:cubicBezTo>
                  <a:close/>
                  <a:moveTo>
                    <a:pt x="750" y="2166"/>
                  </a:moveTo>
                  <a:cubicBezTo>
                    <a:pt x="776" y="2166"/>
                    <a:pt x="802" y="2169"/>
                    <a:pt x="826" y="2175"/>
                  </a:cubicBezTo>
                  <a:cubicBezTo>
                    <a:pt x="1142" y="2199"/>
                    <a:pt x="1264" y="2394"/>
                    <a:pt x="1264" y="2564"/>
                  </a:cubicBezTo>
                  <a:cubicBezTo>
                    <a:pt x="1264" y="2661"/>
                    <a:pt x="1166" y="2758"/>
                    <a:pt x="1045" y="2782"/>
                  </a:cubicBezTo>
                  <a:cubicBezTo>
                    <a:pt x="996" y="2758"/>
                    <a:pt x="924" y="2758"/>
                    <a:pt x="875" y="2734"/>
                  </a:cubicBezTo>
                  <a:cubicBezTo>
                    <a:pt x="705" y="2612"/>
                    <a:pt x="583" y="2442"/>
                    <a:pt x="535" y="2248"/>
                  </a:cubicBezTo>
                  <a:cubicBezTo>
                    <a:pt x="590" y="2193"/>
                    <a:pt x="672" y="2166"/>
                    <a:pt x="750" y="2166"/>
                  </a:cubicBezTo>
                  <a:close/>
                  <a:moveTo>
                    <a:pt x="5199" y="2588"/>
                  </a:moveTo>
                  <a:cubicBezTo>
                    <a:pt x="5078" y="2855"/>
                    <a:pt x="4883" y="3025"/>
                    <a:pt x="4762" y="3025"/>
                  </a:cubicBezTo>
                  <a:cubicBezTo>
                    <a:pt x="4713" y="3025"/>
                    <a:pt x="4665" y="3001"/>
                    <a:pt x="4640" y="2977"/>
                  </a:cubicBezTo>
                  <a:cubicBezTo>
                    <a:pt x="4567" y="2855"/>
                    <a:pt x="4592" y="2807"/>
                    <a:pt x="4592" y="2782"/>
                  </a:cubicBezTo>
                  <a:cubicBezTo>
                    <a:pt x="4640" y="2685"/>
                    <a:pt x="4883" y="2588"/>
                    <a:pt x="5150" y="2588"/>
                  </a:cubicBezTo>
                  <a:close/>
                  <a:moveTo>
                    <a:pt x="3596" y="3293"/>
                  </a:moveTo>
                  <a:cubicBezTo>
                    <a:pt x="3596" y="3293"/>
                    <a:pt x="3620" y="3317"/>
                    <a:pt x="3620" y="3317"/>
                  </a:cubicBezTo>
                  <a:cubicBezTo>
                    <a:pt x="3669" y="3390"/>
                    <a:pt x="3644" y="3608"/>
                    <a:pt x="3426" y="3851"/>
                  </a:cubicBezTo>
                  <a:cubicBezTo>
                    <a:pt x="3353" y="3754"/>
                    <a:pt x="3328" y="3633"/>
                    <a:pt x="3377" y="3511"/>
                  </a:cubicBezTo>
                  <a:cubicBezTo>
                    <a:pt x="3401" y="3414"/>
                    <a:pt x="3474" y="3341"/>
                    <a:pt x="3596" y="3317"/>
                  </a:cubicBezTo>
                  <a:lnTo>
                    <a:pt x="3596" y="3293"/>
                  </a:lnTo>
                  <a:close/>
                  <a:moveTo>
                    <a:pt x="1822" y="3366"/>
                  </a:moveTo>
                  <a:cubicBezTo>
                    <a:pt x="1847" y="3366"/>
                    <a:pt x="1944" y="3366"/>
                    <a:pt x="1968" y="3487"/>
                  </a:cubicBezTo>
                  <a:cubicBezTo>
                    <a:pt x="1944" y="3754"/>
                    <a:pt x="1798" y="3997"/>
                    <a:pt x="1555" y="4094"/>
                  </a:cubicBezTo>
                  <a:cubicBezTo>
                    <a:pt x="1482" y="3924"/>
                    <a:pt x="1507" y="3706"/>
                    <a:pt x="1604" y="3511"/>
                  </a:cubicBezTo>
                  <a:cubicBezTo>
                    <a:pt x="1652" y="3438"/>
                    <a:pt x="1725" y="3366"/>
                    <a:pt x="1822" y="3366"/>
                  </a:cubicBezTo>
                  <a:close/>
                  <a:moveTo>
                    <a:pt x="2745" y="159"/>
                  </a:moveTo>
                  <a:cubicBezTo>
                    <a:pt x="2867" y="159"/>
                    <a:pt x="3013" y="183"/>
                    <a:pt x="3158" y="256"/>
                  </a:cubicBezTo>
                  <a:cubicBezTo>
                    <a:pt x="3523" y="378"/>
                    <a:pt x="3814" y="693"/>
                    <a:pt x="3911" y="1058"/>
                  </a:cubicBezTo>
                  <a:cubicBezTo>
                    <a:pt x="3693" y="1325"/>
                    <a:pt x="3596" y="1714"/>
                    <a:pt x="3766" y="1859"/>
                  </a:cubicBezTo>
                  <a:cubicBezTo>
                    <a:pt x="3790" y="1908"/>
                    <a:pt x="3839" y="1932"/>
                    <a:pt x="3863" y="1932"/>
                  </a:cubicBezTo>
                  <a:cubicBezTo>
                    <a:pt x="3936" y="1932"/>
                    <a:pt x="3984" y="1884"/>
                    <a:pt x="4009" y="1835"/>
                  </a:cubicBezTo>
                  <a:cubicBezTo>
                    <a:pt x="4130" y="1616"/>
                    <a:pt x="4154" y="1349"/>
                    <a:pt x="4082" y="1106"/>
                  </a:cubicBezTo>
                  <a:cubicBezTo>
                    <a:pt x="4203" y="961"/>
                    <a:pt x="4397" y="863"/>
                    <a:pt x="4592" y="863"/>
                  </a:cubicBezTo>
                  <a:cubicBezTo>
                    <a:pt x="4762" y="863"/>
                    <a:pt x="4932" y="936"/>
                    <a:pt x="5053" y="1033"/>
                  </a:cubicBezTo>
                  <a:cubicBezTo>
                    <a:pt x="5466" y="1325"/>
                    <a:pt x="5466" y="1932"/>
                    <a:pt x="5272" y="2418"/>
                  </a:cubicBezTo>
                  <a:lnTo>
                    <a:pt x="5150" y="2418"/>
                  </a:lnTo>
                  <a:cubicBezTo>
                    <a:pt x="4907" y="2418"/>
                    <a:pt x="4567" y="2491"/>
                    <a:pt x="4470" y="2710"/>
                  </a:cubicBezTo>
                  <a:cubicBezTo>
                    <a:pt x="4397" y="2928"/>
                    <a:pt x="4543" y="3171"/>
                    <a:pt x="4762" y="3195"/>
                  </a:cubicBezTo>
                  <a:cubicBezTo>
                    <a:pt x="5029" y="3195"/>
                    <a:pt x="5248" y="2904"/>
                    <a:pt x="5369" y="2612"/>
                  </a:cubicBezTo>
                  <a:cubicBezTo>
                    <a:pt x="5612" y="2637"/>
                    <a:pt x="5806" y="2807"/>
                    <a:pt x="5879" y="3025"/>
                  </a:cubicBezTo>
                  <a:cubicBezTo>
                    <a:pt x="5903" y="3220"/>
                    <a:pt x="5831" y="3414"/>
                    <a:pt x="5685" y="3560"/>
                  </a:cubicBezTo>
                  <a:cubicBezTo>
                    <a:pt x="5320" y="3949"/>
                    <a:pt x="4810" y="4191"/>
                    <a:pt x="4252" y="4191"/>
                  </a:cubicBezTo>
                  <a:cubicBezTo>
                    <a:pt x="4082" y="4191"/>
                    <a:pt x="3887" y="4167"/>
                    <a:pt x="3741" y="4070"/>
                  </a:cubicBezTo>
                  <a:cubicBezTo>
                    <a:pt x="3669" y="4046"/>
                    <a:pt x="3620" y="4021"/>
                    <a:pt x="3571" y="3973"/>
                  </a:cubicBezTo>
                  <a:cubicBezTo>
                    <a:pt x="3814" y="3681"/>
                    <a:pt x="3887" y="3366"/>
                    <a:pt x="3766" y="3220"/>
                  </a:cubicBezTo>
                  <a:cubicBezTo>
                    <a:pt x="3717" y="3171"/>
                    <a:pt x="3669" y="3147"/>
                    <a:pt x="3596" y="3147"/>
                  </a:cubicBezTo>
                  <a:cubicBezTo>
                    <a:pt x="3426" y="3171"/>
                    <a:pt x="3280" y="3268"/>
                    <a:pt x="3231" y="3438"/>
                  </a:cubicBezTo>
                  <a:cubicBezTo>
                    <a:pt x="3158" y="3633"/>
                    <a:pt x="3207" y="3851"/>
                    <a:pt x="3328" y="3973"/>
                  </a:cubicBezTo>
                  <a:cubicBezTo>
                    <a:pt x="3037" y="4264"/>
                    <a:pt x="2648" y="4434"/>
                    <a:pt x="2260" y="4434"/>
                  </a:cubicBezTo>
                  <a:cubicBezTo>
                    <a:pt x="2215" y="4444"/>
                    <a:pt x="2169" y="4449"/>
                    <a:pt x="2124" y="4449"/>
                  </a:cubicBezTo>
                  <a:cubicBezTo>
                    <a:pt x="1946" y="4449"/>
                    <a:pt x="1768" y="4375"/>
                    <a:pt x="1652" y="4240"/>
                  </a:cubicBezTo>
                  <a:cubicBezTo>
                    <a:pt x="1944" y="4094"/>
                    <a:pt x="2138" y="3778"/>
                    <a:pt x="2138" y="3463"/>
                  </a:cubicBezTo>
                  <a:cubicBezTo>
                    <a:pt x="2116" y="3307"/>
                    <a:pt x="2013" y="3192"/>
                    <a:pt x="1865" y="3192"/>
                  </a:cubicBezTo>
                  <a:cubicBezTo>
                    <a:pt x="1851" y="3192"/>
                    <a:pt x="1837" y="3193"/>
                    <a:pt x="1822" y="3195"/>
                  </a:cubicBezTo>
                  <a:cubicBezTo>
                    <a:pt x="1677" y="3195"/>
                    <a:pt x="1531" y="3293"/>
                    <a:pt x="1458" y="3438"/>
                  </a:cubicBezTo>
                  <a:cubicBezTo>
                    <a:pt x="1337" y="3657"/>
                    <a:pt x="1312" y="3924"/>
                    <a:pt x="1409" y="4143"/>
                  </a:cubicBezTo>
                  <a:cubicBezTo>
                    <a:pt x="1361" y="4149"/>
                    <a:pt x="1314" y="4152"/>
                    <a:pt x="1268" y="4152"/>
                  </a:cubicBezTo>
                  <a:cubicBezTo>
                    <a:pt x="1130" y="4152"/>
                    <a:pt x="1002" y="4125"/>
                    <a:pt x="875" y="4070"/>
                  </a:cubicBezTo>
                  <a:cubicBezTo>
                    <a:pt x="535" y="3924"/>
                    <a:pt x="316" y="3633"/>
                    <a:pt x="268" y="3268"/>
                  </a:cubicBezTo>
                  <a:cubicBezTo>
                    <a:pt x="195" y="2977"/>
                    <a:pt x="243" y="2637"/>
                    <a:pt x="413" y="2370"/>
                  </a:cubicBezTo>
                  <a:cubicBezTo>
                    <a:pt x="486" y="2564"/>
                    <a:pt x="632" y="2734"/>
                    <a:pt x="802" y="2855"/>
                  </a:cubicBezTo>
                  <a:cubicBezTo>
                    <a:pt x="899" y="2880"/>
                    <a:pt x="972" y="2904"/>
                    <a:pt x="1069" y="2904"/>
                  </a:cubicBezTo>
                  <a:cubicBezTo>
                    <a:pt x="1264" y="2904"/>
                    <a:pt x="1434" y="2758"/>
                    <a:pt x="1434" y="2540"/>
                  </a:cubicBezTo>
                  <a:cubicBezTo>
                    <a:pt x="1434" y="2224"/>
                    <a:pt x="1166" y="1981"/>
                    <a:pt x="851" y="1981"/>
                  </a:cubicBezTo>
                  <a:cubicBezTo>
                    <a:pt x="828" y="1976"/>
                    <a:pt x="806" y="1974"/>
                    <a:pt x="784" y="1974"/>
                  </a:cubicBezTo>
                  <a:cubicBezTo>
                    <a:pt x="685" y="1974"/>
                    <a:pt x="590" y="2014"/>
                    <a:pt x="511" y="2054"/>
                  </a:cubicBezTo>
                  <a:cubicBezTo>
                    <a:pt x="438" y="1568"/>
                    <a:pt x="608" y="1058"/>
                    <a:pt x="1069" y="936"/>
                  </a:cubicBezTo>
                  <a:cubicBezTo>
                    <a:pt x="1194" y="901"/>
                    <a:pt x="1331" y="878"/>
                    <a:pt x="1463" y="878"/>
                  </a:cubicBezTo>
                  <a:cubicBezTo>
                    <a:pt x="1511" y="878"/>
                    <a:pt x="1558" y="881"/>
                    <a:pt x="1604" y="888"/>
                  </a:cubicBezTo>
                  <a:cubicBezTo>
                    <a:pt x="1555" y="1009"/>
                    <a:pt x="1507" y="1106"/>
                    <a:pt x="1507" y="1106"/>
                  </a:cubicBezTo>
                  <a:cubicBezTo>
                    <a:pt x="1507" y="1131"/>
                    <a:pt x="1507" y="1131"/>
                    <a:pt x="1507" y="1155"/>
                  </a:cubicBezTo>
                  <a:cubicBezTo>
                    <a:pt x="1531" y="1179"/>
                    <a:pt x="1725" y="1665"/>
                    <a:pt x="2065" y="1665"/>
                  </a:cubicBezTo>
                  <a:cubicBezTo>
                    <a:pt x="2162" y="1665"/>
                    <a:pt x="2235" y="1641"/>
                    <a:pt x="2308" y="1592"/>
                  </a:cubicBezTo>
                  <a:cubicBezTo>
                    <a:pt x="2405" y="1544"/>
                    <a:pt x="2478" y="1422"/>
                    <a:pt x="2454" y="1301"/>
                  </a:cubicBezTo>
                  <a:cubicBezTo>
                    <a:pt x="2357" y="1033"/>
                    <a:pt x="2114" y="839"/>
                    <a:pt x="1847" y="791"/>
                  </a:cubicBezTo>
                  <a:cubicBezTo>
                    <a:pt x="1992" y="426"/>
                    <a:pt x="2332" y="183"/>
                    <a:pt x="2745" y="159"/>
                  </a:cubicBezTo>
                  <a:close/>
                  <a:moveTo>
                    <a:pt x="2728" y="1"/>
                  </a:moveTo>
                  <a:cubicBezTo>
                    <a:pt x="2260" y="1"/>
                    <a:pt x="1815" y="296"/>
                    <a:pt x="1652" y="766"/>
                  </a:cubicBezTo>
                  <a:cubicBezTo>
                    <a:pt x="1569" y="748"/>
                    <a:pt x="1485" y="740"/>
                    <a:pt x="1403" y="740"/>
                  </a:cubicBezTo>
                  <a:cubicBezTo>
                    <a:pt x="1270" y="740"/>
                    <a:pt x="1141" y="760"/>
                    <a:pt x="1021" y="791"/>
                  </a:cubicBezTo>
                  <a:cubicBezTo>
                    <a:pt x="438" y="936"/>
                    <a:pt x="219" y="1616"/>
                    <a:pt x="341" y="2199"/>
                  </a:cubicBezTo>
                  <a:cubicBezTo>
                    <a:pt x="98" y="2515"/>
                    <a:pt x="0" y="2928"/>
                    <a:pt x="73" y="3317"/>
                  </a:cubicBezTo>
                  <a:cubicBezTo>
                    <a:pt x="146" y="3730"/>
                    <a:pt x="413" y="4070"/>
                    <a:pt x="802" y="4240"/>
                  </a:cubicBezTo>
                  <a:cubicBezTo>
                    <a:pt x="960" y="4293"/>
                    <a:pt x="1130" y="4332"/>
                    <a:pt x="1294" y="4332"/>
                  </a:cubicBezTo>
                  <a:cubicBezTo>
                    <a:pt x="1358" y="4332"/>
                    <a:pt x="1421" y="4326"/>
                    <a:pt x="1482" y="4313"/>
                  </a:cubicBezTo>
                  <a:cubicBezTo>
                    <a:pt x="1638" y="4491"/>
                    <a:pt x="1875" y="4607"/>
                    <a:pt x="2119" y="4607"/>
                  </a:cubicBezTo>
                  <a:cubicBezTo>
                    <a:pt x="2141" y="4607"/>
                    <a:pt x="2164" y="4606"/>
                    <a:pt x="2187" y="4604"/>
                  </a:cubicBezTo>
                  <a:lnTo>
                    <a:pt x="2260" y="4604"/>
                  </a:lnTo>
                  <a:cubicBezTo>
                    <a:pt x="2721" y="4580"/>
                    <a:pt x="3134" y="4410"/>
                    <a:pt x="3450" y="4094"/>
                  </a:cubicBezTo>
                  <a:cubicBezTo>
                    <a:pt x="3523" y="4143"/>
                    <a:pt x="3596" y="4191"/>
                    <a:pt x="3669" y="4240"/>
                  </a:cubicBezTo>
                  <a:cubicBezTo>
                    <a:pt x="3839" y="4313"/>
                    <a:pt x="4057" y="4361"/>
                    <a:pt x="4276" y="4361"/>
                  </a:cubicBezTo>
                  <a:cubicBezTo>
                    <a:pt x="4859" y="4361"/>
                    <a:pt x="5418" y="4094"/>
                    <a:pt x="5831" y="3681"/>
                  </a:cubicBezTo>
                  <a:cubicBezTo>
                    <a:pt x="6001" y="3487"/>
                    <a:pt x="6073" y="3244"/>
                    <a:pt x="6049" y="3001"/>
                  </a:cubicBezTo>
                  <a:cubicBezTo>
                    <a:pt x="5976" y="2710"/>
                    <a:pt x="5733" y="2491"/>
                    <a:pt x="5442" y="2467"/>
                  </a:cubicBezTo>
                  <a:cubicBezTo>
                    <a:pt x="5636" y="1908"/>
                    <a:pt x="5612" y="1252"/>
                    <a:pt x="5126" y="912"/>
                  </a:cubicBezTo>
                  <a:cubicBezTo>
                    <a:pt x="4972" y="781"/>
                    <a:pt x="4776" y="715"/>
                    <a:pt x="4580" y="715"/>
                  </a:cubicBezTo>
                  <a:cubicBezTo>
                    <a:pt x="4376" y="715"/>
                    <a:pt x="4170" y="787"/>
                    <a:pt x="4009" y="936"/>
                  </a:cubicBezTo>
                  <a:cubicBezTo>
                    <a:pt x="3887" y="548"/>
                    <a:pt x="3571" y="256"/>
                    <a:pt x="3207" y="110"/>
                  </a:cubicBezTo>
                  <a:cubicBezTo>
                    <a:pt x="3052" y="36"/>
                    <a:pt x="2889" y="1"/>
                    <a:pt x="27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58" name="Google Shape;1358;p32"/>
          <p:cNvGrpSpPr/>
          <p:nvPr/>
        </p:nvGrpSpPr>
        <p:grpSpPr>
          <a:xfrm rot="-3617422" flipH="1">
            <a:off x="8490995" y="4604956"/>
            <a:ext cx="639248" cy="382014"/>
            <a:chOff x="1202177" y="4613417"/>
            <a:chExt cx="528376" cy="315757"/>
          </a:xfrm>
        </p:grpSpPr>
        <p:sp>
          <p:nvSpPr>
            <p:cNvPr id="1359" name="Google Shape;1359;p32"/>
            <p:cNvSpPr/>
            <p:nvPr/>
          </p:nvSpPr>
          <p:spPr>
            <a:xfrm>
              <a:off x="1564214" y="4671691"/>
              <a:ext cx="166339" cy="48340"/>
            </a:xfrm>
            <a:custGeom>
              <a:avLst/>
              <a:gdLst/>
              <a:ahLst/>
              <a:cxnLst/>
              <a:rect l="l" t="t" r="r" b="b"/>
              <a:pathLst>
                <a:path w="1507" h="438" extrusionOk="0">
                  <a:moveTo>
                    <a:pt x="1409" y="1"/>
                  </a:moveTo>
                  <a:lnTo>
                    <a:pt x="73" y="316"/>
                  </a:lnTo>
                  <a:cubicBezTo>
                    <a:pt x="25" y="316"/>
                    <a:pt x="0" y="341"/>
                    <a:pt x="25" y="389"/>
                  </a:cubicBezTo>
                  <a:cubicBezTo>
                    <a:pt x="25" y="414"/>
                    <a:pt x="49" y="438"/>
                    <a:pt x="73" y="438"/>
                  </a:cubicBezTo>
                  <a:lnTo>
                    <a:pt x="98" y="438"/>
                  </a:lnTo>
                  <a:lnTo>
                    <a:pt x="1434" y="122"/>
                  </a:lnTo>
                  <a:cubicBezTo>
                    <a:pt x="1506" y="122"/>
                    <a:pt x="1482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0" name="Google Shape;1360;p32"/>
            <p:cNvSpPr/>
            <p:nvPr/>
          </p:nvSpPr>
          <p:spPr>
            <a:xfrm>
              <a:off x="1602846" y="4613417"/>
              <a:ext cx="60708" cy="176363"/>
            </a:xfrm>
            <a:custGeom>
              <a:avLst/>
              <a:gdLst/>
              <a:ahLst/>
              <a:cxnLst/>
              <a:rect l="l" t="t" r="r" b="b"/>
              <a:pathLst>
                <a:path w="550" h="1598" extrusionOk="0">
                  <a:moveTo>
                    <a:pt x="77" y="0"/>
                  </a:moveTo>
                  <a:cubicBezTo>
                    <a:pt x="39" y="0"/>
                    <a:pt x="0" y="32"/>
                    <a:pt x="15" y="91"/>
                  </a:cubicBezTo>
                  <a:lnTo>
                    <a:pt x="403" y="1573"/>
                  </a:lnTo>
                  <a:cubicBezTo>
                    <a:pt x="428" y="1597"/>
                    <a:pt x="452" y="1597"/>
                    <a:pt x="476" y="1597"/>
                  </a:cubicBezTo>
                  <a:lnTo>
                    <a:pt x="501" y="1597"/>
                  </a:lnTo>
                  <a:cubicBezTo>
                    <a:pt x="525" y="1597"/>
                    <a:pt x="549" y="1549"/>
                    <a:pt x="525" y="1525"/>
                  </a:cubicBezTo>
                  <a:lnTo>
                    <a:pt x="136" y="43"/>
                  </a:lnTo>
                  <a:cubicBezTo>
                    <a:pt x="127" y="14"/>
                    <a:pt x="102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1" name="Google Shape;1361;p32"/>
            <p:cNvSpPr/>
            <p:nvPr/>
          </p:nvSpPr>
          <p:spPr>
            <a:xfrm>
              <a:off x="1582978" y="4629421"/>
              <a:ext cx="104638" cy="138950"/>
            </a:xfrm>
            <a:custGeom>
              <a:avLst/>
              <a:gdLst/>
              <a:ahLst/>
              <a:cxnLst/>
              <a:rect l="l" t="t" r="r" b="b"/>
              <a:pathLst>
                <a:path w="948" h="1259" extrusionOk="0">
                  <a:moveTo>
                    <a:pt x="875" y="1"/>
                  </a:moveTo>
                  <a:cubicBezTo>
                    <a:pt x="857" y="1"/>
                    <a:pt x="838" y="7"/>
                    <a:pt x="826" y="19"/>
                  </a:cubicBezTo>
                  <a:lnTo>
                    <a:pt x="25" y="1161"/>
                  </a:lnTo>
                  <a:cubicBezTo>
                    <a:pt x="0" y="1185"/>
                    <a:pt x="0" y="1234"/>
                    <a:pt x="49" y="1258"/>
                  </a:cubicBezTo>
                  <a:lnTo>
                    <a:pt x="122" y="1258"/>
                  </a:lnTo>
                  <a:lnTo>
                    <a:pt x="924" y="92"/>
                  </a:lnTo>
                  <a:cubicBezTo>
                    <a:pt x="948" y="68"/>
                    <a:pt x="948" y="19"/>
                    <a:pt x="924" y="19"/>
                  </a:cubicBezTo>
                  <a:cubicBezTo>
                    <a:pt x="911" y="7"/>
                    <a:pt x="893" y="1"/>
                    <a:pt x="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2" name="Google Shape;1362;p32"/>
            <p:cNvSpPr/>
            <p:nvPr/>
          </p:nvSpPr>
          <p:spPr>
            <a:xfrm>
              <a:off x="1548982" y="4644430"/>
              <a:ext cx="160158" cy="102419"/>
            </a:xfrm>
            <a:custGeom>
              <a:avLst/>
              <a:gdLst/>
              <a:ahLst/>
              <a:cxnLst/>
              <a:rect l="l" t="t" r="r" b="b"/>
              <a:pathLst>
                <a:path w="1451" h="928" extrusionOk="0">
                  <a:moveTo>
                    <a:pt x="115" y="1"/>
                  </a:moveTo>
                  <a:cubicBezTo>
                    <a:pt x="51" y="1"/>
                    <a:pt x="0" y="83"/>
                    <a:pt x="65" y="126"/>
                  </a:cubicBezTo>
                  <a:lnTo>
                    <a:pt x="1329" y="928"/>
                  </a:lnTo>
                  <a:lnTo>
                    <a:pt x="1377" y="928"/>
                  </a:lnTo>
                  <a:cubicBezTo>
                    <a:pt x="1426" y="928"/>
                    <a:pt x="1450" y="831"/>
                    <a:pt x="1402" y="806"/>
                  </a:cubicBezTo>
                  <a:lnTo>
                    <a:pt x="138" y="5"/>
                  </a:lnTo>
                  <a:cubicBezTo>
                    <a:pt x="130" y="2"/>
                    <a:pt x="123" y="1"/>
                    <a:pt x="1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3" name="Google Shape;1363;p32"/>
            <p:cNvSpPr/>
            <p:nvPr/>
          </p:nvSpPr>
          <p:spPr>
            <a:xfrm>
              <a:off x="1202177" y="4673346"/>
              <a:ext cx="177156" cy="151310"/>
            </a:xfrm>
            <a:custGeom>
              <a:avLst/>
              <a:gdLst/>
              <a:ahLst/>
              <a:cxnLst/>
              <a:rect l="l" t="t" r="r" b="b"/>
              <a:pathLst>
                <a:path w="1605" h="1371" extrusionOk="0">
                  <a:moveTo>
                    <a:pt x="924" y="131"/>
                  </a:moveTo>
                  <a:cubicBezTo>
                    <a:pt x="1216" y="131"/>
                    <a:pt x="1458" y="374"/>
                    <a:pt x="1483" y="690"/>
                  </a:cubicBezTo>
                  <a:cubicBezTo>
                    <a:pt x="1483" y="1019"/>
                    <a:pt x="1204" y="1248"/>
                    <a:pt x="911" y="1248"/>
                  </a:cubicBezTo>
                  <a:cubicBezTo>
                    <a:pt x="771" y="1248"/>
                    <a:pt x="629" y="1196"/>
                    <a:pt x="511" y="1079"/>
                  </a:cubicBezTo>
                  <a:cubicBezTo>
                    <a:pt x="171" y="739"/>
                    <a:pt x="414" y="131"/>
                    <a:pt x="924" y="131"/>
                  </a:cubicBezTo>
                  <a:close/>
                  <a:moveTo>
                    <a:pt x="907" y="1"/>
                  </a:moveTo>
                  <a:cubicBezTo>
                    <a:pt x="740" y="1"/>
                    <a:pt x="571" y="63"/>
                    <a:pt x="438" y="204"/>
                  </a:cubicBezTo>
                  <a:cubicBezTo>
                    <a:pt x="1" y="641"/>
                    <a:pt x="317" y="1370"/>
                    <a:pt x="924" y="1370"/>
                  </a:cubicBezTo>
                  <a:cubicBezTo>
                    <a:pt x="1288" y="1370"/>
                    <a:pt x="1604" y="1079"/>
                    <a:pt x="1604" y="690"/>
                  </a:cubicBezTo>
                  <a:cubicBezTo>
                    <a:pt x="1604" y="278"/>
                    <a:pt x="1258" y="1"/>
                    <a:pt x="9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4" name="Google Shape;1364;p32"/>
            <p:cNvSpPr/>
            <p:nvPr/>
          </p:nvSpPr>
          <p:spPr>
            <a:xfrm>
              <a:off x="1389928" y="4832385"/>
              <a:ext cx="115344" cy="96790"/>
            </a:xfrm>
            <a:custGeom>
              <a:avLst/>
              <a:gdLst/>
              <a:ahLst/>
              <a:cxnLst/>
              <a:rect l="l" t="t" r="r" b="b"/>
              <a:pathLst>
                <a:path w="1045" h="877" extrusionOk="0">
                  <a:moveTo>
                    <a:pt x="583" y="124"/>
                  </a:moveTo>
                  <a:cubicBezTo>
                    <a:pt x="753" y="124"/>
                    <a:pt x="899" y="269"/>
                    <a:pt x="899" y="439"/>
                  </a:cubicBezTo>
                  <a:cubicBezTo>
                    <a:pt x="899" y="622"/>
                    <a:pt x="741" y="747"/>
                    <a:pt x="587" y="747"/>
                  </a:cubicBezTo>
                  <a:cubicBezTo>
                    <a:pt x="515" y="747"/>
                    <a:pt x="443" y="720"/>
                    <a:pt x="389" y="658"/>
                  </a:cubicBezTo>
                  <a:cubicBezTo>
                    <a:pt x="195" y="464"/>
                    <a:pt x="316" y="124"/>
                    <a:pt x="583" y="124"/>
                  </a:cubicBezTo>
                  <a:close/>
                  <a:moveTo>
                    <a:pt x="584" y="0"/>
                  </a:moveTo>
                  <a:cubicBezTo>
                    <a:pt x="473" y="0"/>
                    <a:pt x="361" y="38"/>
                    <a:pt x="268" y="124"/>
                  </a:cubicBezTo>
                  <a:cubicBezTo>
                    <a:pt x="0" y="415"/>
                    <a:pt x="195" y="877"/>
                    <a:pt x="583" y="877"/>
                  </a:cubicBezTo>
                  <a:cubicBezTo>
                    <a:pt x="826" y="877"/>
                    <a:pt x="1021" y="682"/>
                    <a:pt x="1045" y="439"/>
                  </a:cubicBezTo>
                  <a:cubicBezTo>
                    <a:pt x="1045" y="175"/>
                    <a:pt x="820" y="0"/>
                    <a:pt x="5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65" name="Google Shape;1365;p32"/>
          <p:cNvGrpSpPr/>
          <p:nvPr/>
        </p:nvGrpSpPr>
        <p:grpSpPr>
          <a:xfrm flipH="1">
            <a:off x="62659" y="4194779"/>
            <a:ext cx="666115" cy="973447"/>
            <a:chOff x="-1047799" y="3300294"/>
            <a:chExt cx="439014" cy="641607"/>
          </a:xfrm>
        </p:grpSpPr>
        <p:sp>
          <p:nvSpPr>
            <p:cNvPr id="1366" name="Google Shape;1366;p32"/>
            <p:cNvSpPr/>
            <p:nvPr/>
          </p:nvSpPr>
          <p:spPr>
            <a:xfrm>
              <a:off x="-994003" y="3750695"/>
              <a:ext cx="138774" cy="63785"/>
            </a:xfrm>
            <a:custGeom>
              <a:avLst/>
              <a:gdLst/>
              <a:ahLst/>
              <a:cxnLst/>
              <a:rect l="l" t="t" r="r" b="b"/>
              <a:pathLst>
                <a:path w="1847" h="849" extrusionOk="0">
                  <a:moveTo>
                    <a:pt x="728" y="0"/>
                  </a:moveTo>
                  <a:cubicBezTo>
                    <a:pt x="502" y="0"/>
                    <a:pt x="254" y="68"/>
                    <a:pt x="1" y="252"/>
                  </a:cubicBezTo>
                  <a:cubicBezTo>
                    <a:pt x="1" y="252"/>
                    <a:pt x="350" y="848"/>
                    <a:pt x="1002" y="848"/>
                  </a:cubicBezTo>
                  <a:cubicBezTo>
                    <a:pt x="1243" y="848"/>
                    <a:pt x="1526" y="767"/>
                    <a:pt x="1847" y="544"/>
                  </a:cubicBezTo>
                  <a:cubicBezTo>
                    <a:pt x="1847" y="544"/>
                    <a:pt x="1369" y="0"/>
                    <a:pt x="72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7" name="Google Shape;1367;p32"/>
            <p:cNvSpPr/>
            <p:nvPr/>
          </p:nvSpPr>
          <p:spPr>
            <a:xfrm>
              <a:off x="-950199" y="3777592"/>
              <a:ext cx="98652" cy="17656"/>
            </a:xfrm>
            <a:custGeom>
              <a:avLst/>
              <a:gdLst/>
              <a:ahLst/>
              <a:cxnLst/>
              <a:rect l="l" t="t" r="r" b="b"/>
              <a:pathLst>
                <a:path w="1313" h="235" extrusionOk="0">
                  <a:moveTo>
                    <a:pt x="500" y="0"/>
                  </a:moveTo>
                  <a:cubicBezTo>
                    <a:pt x="349" y="0"/>
                    <a:pt x="197" y="14"/>
                    <a:pt x="49" y="40"/>
                  </a:cubicBezTo>
                  <a:cubicBezTo>
                    <a:pt x="25" y="40"/>
                    <a:pt x="1" y="64"/>
                    <a:pt x="25" y="89"/>
                  </a:cubicBezTo>
                  <a:cubicBezTo>
                    <a:pt x="25" y="113"/>
                    <a:pt x="49" y="113"/>
                    <a:pt x="73" y="113"/>
                  </a:cubicBezTo>
                  <a:cubicBezTo>
                    <a:pt x="191" y="98"/>
                    <a:pt x="311" y="90"/>
                    <a:pt x="431" y="90"/>
                  </a:cubicBezTo>
                  <a:cubicBezTo>
                    <a:pt x="708" y="90"/>
                    <a:pt x="985" y="133"/>
                    <a:pt x="1239" y="234"/>
                  </a:cubicBezTo>
                  <a:lnTo>
                    <a:pt x="1264" y="234"/>
                  </a:lnTo>
                  <a:cubicBezTo>
                    <a:pt x="1288" y="234"/>
                    <a:pt x="1288" y="210"/>
                    <a:pt x="1312" y="210"/>
                  </a:cubicBezTo>
                  <a:cubicBezTo>
                    <a:pt x="1312" y="186"/>
                    <a:pt x="1312" y="162"/>
                    <a:pt x="1288" y="137"/>
                  </a:cubicBezTo>
                  <a:cubicBezTo>
                    <a:pt x="1039" y="44"/>
                    <a:pt x="770" y="0"/>
                    <a:pt x="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8" name="Google Shape;1368;p32"/>
            <p:cNvSpPr/>
            <p:nvPr/>
          </p:nvSpPr>
          <p:spPr>
            <a:xfrm>
              <a:off x="-949448" y="3639053"/>
              <a:ext cx="114280" cy="249281"/>
            </a:xfrm>
            <a:custGeom>
              <a:avLst/>
              <a:gdLst/>
              <a:ahLst/>
              <a:cxnLst/>
              <a:rect l="l" t="t" r="r" b="b"/>
              <a:pathLst>
                <a:path w="1521" h="3318" extrusionOk="0">
                  <a:moveTo>
                    <a:pt x="69" y="0"/>
                  </a:moveTo>
                  <a:cubicBezTo>
                    <a:pt x="40" y="0"/>
                    <a:pt x="0" y="67"/>
                    <a:pt x="39" y="86"/>
                  </a:cubicBezTo>
                  <a:cubicBezTo>
                    <a:pt x="63" y="86"/>
                    <a:pt x="1327" y="961"/>
                    <a:pt x="1424" y="3269"/>
                  </a:cubicBezTo>
                  <a:cubicBezTo>
                    <a:pt x="1424" y="3293"/>
                    <a:pt x="1448" y="3317"/>
                    <a:pt x="1472" y="3317"/>
                  </a:cubicBezTo>
                  <a:cubicBezTo>
                    <a:pt x="1497" y="3293"/>
                    <a:pt x="1521" y="3293"/>
                    <a:pt x="1521" y="3269"/>
                  </a:cubicBezTo>
                  <a:cubicBezTo>
                    <a:pt x="1424" y="912"/>
                    <a:pt x="88" y="14"/>
                    <a:pt x="88" y="14"/>
                  </a:cubicBezTo>
                  <a:cubicBezTo>
                    <a:pt x="83" y="4"/>
                    <a:pt x="76" y="0"/>
                    <a:pt x="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9" name="Google Shape;1369;p32"/>
            <p:cNvSpPr/>
            <p:nvPr/>
          </p:nvSpPr>
          <p:spPr>
            <a:xfrm>
              <a:off x="-1047799" y="3504796"/>
              <a:ext cx="229087" cy="179936"/>
            </a:xfrm>
            <a:custGeom>
              <a:avLst/>
              <a:gdLst/>
              <a:ahLst/>
              <a:cxnLst/>
              <a:rect l="l" t="t" r="r" b="b"/>
              <a:pathLst>
                <a:path w="3049" h="2395" extrusionOk="0">
                  <a:moveTo>
                    <a:pt x="2055" y="1"/>
                  </a:moveTo>
                  <a:cubicBezTo>
                    <a:pt x="1883" y="1"/>
                    <a:pt x="1883" y="562"/>
                    <a:pt x="1883" y="562"/>
                  </a:cubicBezTo>
                  <a:cubicBezTo>
                    <a:pt x="1761" y="416"/>
                    <a:pt x="1615" y="294"/>
                    <a:pt x="1445" y="197"/>
                  </a:cubicBezTo>
                  <a:cubicBezTo>
                    <a:pt x="1434" y="193"/>
                    <a:pt x="1423" y="192"/>
                    <a:pt x="1413" y="192"/>
                  </a:cubicBezTo>
                  <a:cubicBezTo>
                    <a:pt x="1234" y="192"/>
                    <a:pt x="1300" y="780"/>
                    <a:pt x="1300" y="780"/>
                  </a:cubicBezTo>
                  <a:cubicBezTo>
                    <a:pt x="1154" y="635"/>
                    <a:pt x="984" y="537"/>
                    <a:pt x="814" y="416"/>
                  </a:cubicBezTo>
                  <a:cubicBezTo>
                    <a:pt x="785" y="400"/>
                    <a:pt x="760" y="393"/>
                    <a:pt x="740" y="393"/>
                  </a:cubicBezTo>
                  <a:cubicBezTo>
                    <a:pt x="532" y="393"/>
                    <a:pt x="692" y="1096"/>
                    <a:pt x="692" y="1096"/>
                  </a:cubicBezTo>
                  <a:cubicBezTo>
                    <a:pt x="692" y="1096"/>
                    <a:pt x="357" y="857"/>
                    <a:pt x="178" y="857"/>
                  </a:cubicBezTo>
                  <a:cubicBezTo>
                    <a:pt x="136" y="857"/>
                    <a:pt x="103" y="870"/>
                    <a:pt x="85" y="902"/>
                  </a:cubicBezTo>
                  <a:cubicBezTo>
                    <a:pt x="1" y="1049"/>
                    <a:pt x="662" y="2395"/>
                    <a:pt x="1533" y="2395"/>
                  </a:cubicBezTo>
                  <a:cubicBezTo>
                    <a:pt x="1669" y="2395"/>
                    <a:pt x="1811" y="2362"/>
                    <a:pt x="1955" y="2286"/>
                  </a:cubicBezTo>
                  <a:cubicBezTo>
                    <a:pt x="3049" y="1728"/>
                    <a:pt x="2684" y="926"/>
                    <a:pt x="2684" y="926"/>
                  </a:cubicBezTo>
                  <a:cubicBezTo>
                    <a:pt x="2684" y="926"/>
                    <a:pt x="2368" y="197"/>
                    <a:pt x="2125" y="27"/>
                  </a:cubicBezTo>
                  <a:cubicBezTo>
                    <a:pt x="2099" y="9"/>
                    <a:pt x="2076" y="1"/>
                    <a:pt x="20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0" name="Google Shape;1370;p32"/>
            <p:cNvSpPr/>
            <p:nvPr/>
          </p:nvSpPr>
          <p:spPr>
            <a:xfrm>
              <a:off x="-1006775" y="3550625"/>
              <a:ext cx="157032" cy="111418"/>
            </a:xfrm>
            <a:custGeom>
              <a:avLst/>
              <a:gdLst/>
              <a:ahLst/>
              <a:cxnLst/>
              <a:rect l="l" t="t" r="r" b="b"/>
              <a:pathLst>
                <a:path w="2090" h="1483" extrusionOk="0">
                  <a:moveTo>
                    <a:pt x="1652" y="292"/>
                  </a:moveTo>
                  <a:cubicBezTo>
                    <a:pt x="1677" y="292"/>
                    <a:pt x="1701" y="316"/>
                    <a:pt x="1725" y="340"/>
                  </a:cubicBezTo>
                  <a:cubicBezTo>
                    <a:pt x="1749" y="365"/>
                    <a:pt x="1749" y="389"/>
                    <a:pt x="1774" y="413"/>
                  </a:cubicBezTo>
                  <a:lnTo>
                    <a:pt x="1725" y="389"/>
                  </a:lnTo>
                  <a:cubicBezTo>
                    <a:pt x="1701" y="365"/>
                    <a:pt x="1677" y="316"/>
                    <a:pt x="1652" y="292"/>
                  </a:cubicBezTo>
                  <a:close/>
                  <a:moveTo>
                    <a:pt x="802" y="656"/>
                  </a:moveTo>
                  <a:lnTo>
                    <a:pt x="802" y="656"/>
                  </a:lnTo>
                  <a:cubicBezTo>
                    <a:pt x="826" y="680"/>
                    <a:pt x="851" y="729"/>
                    <a:pt x="875" y="778"/>
                  </a:cubicBezTo>
                  <a:cubicBezTo>
                    <a:pt x="851" y="729"/>
                    <a:pt x="826" y="705"/>
                    <a:pt x="802" y="656"/>
                  </a:cubicBezTo>
                  <a:close/>
                  <a:moveTo>
                    <a:pt x="535" y="923"/>
                  </a:moveTo>
                  <a:lnTo>
                    <a:pt x="535" y="923"/>
                  </a:lnTo>
                  <a:cubicBezTo>
                    <a:pt x="583" y="948"/>
                    <a:pt x="608" y="996"/>
                    <a:pt x="608" y="1045"/>
                  </a:cubicBezTo>
                  <a:cubicBezTo>
                    <a:pt x="583" y="996"/>
                    <a:pt x="559" y="972"/>
                    <a:pt x="535" y="923"/>
                  </a:cubicBezTo>
                  <a:close/>
                  <a:moveTo>
                    <a:pt x="1944" y="0"/>
                  </a:moveTo>
                  <a:cubicBezTo>
                    <a:pt x="1920" y="25"/>
                    <a:pt x="1920" y="49"/>
                    <a:pt x="1920" y="73"/>
                  </a:cubicBezTo>
                  <a:cubicBezTo>
                    <a:pt x="1944" y="146"/>
                    <a:pt x="2017" y="292"/>
                    <a:pt x="1968" y="365"/>
                  </a:cubicBezTo>
                  <a:cubicBezTo>
                    <a:pt x="1968" y="389"/>
                    <a:pt x="1944" y="413"/>
                    <a:pt x="1920" y="413"/>
                  </a:cubicBezTo>
                  <a:lnTo>
                    <a:pt x="1847" y="413"/>
                  </a:lnTo>
                  <a:cubicBezTo>
                    <a:pt x="1847" y="365"/>
                    <a:pt x="1822" y="316"/>
                    <a:pt x="1798" y="267"/>
                  </a:cubicBezTo>
                  <a:cubicBezTo>
                    <a:pt x="1774" y="195"/>
                    <a:pt x="1701" y="170"/>
                    <a:pt x="1628" y="146"/>
                  </a:cubicBezTo>
                  <a:cubicBezTo>
                    <a:pt x="1604" y="146"/>
                    <a:pt x="1579" y="170"/>
                    <a:pt x="1555" y="195"/>
                  </a:cubicBezTo>
                  <a:cubicBezTo>
                    <a:pt x="1531" y="243"/>
                    <a:pt x="1555" y="316"/>
                    <a:pt x="1604" y="365"/>
                  </a:cubicBezTo>
                  <a:cubicBezTo>
                    <a:pt x="1652" y="413"/>
                    <a:pt x="1701" y="462"/>
                    <a:pt x="1749" y="486"/>
                  </a:cubicBezTo>
                  <a:lnTo>
                    <a:pt x="1749" y="510"/>
                  </a:lnTo>
                  <a:cubicBezTo>
                    <a:pt x="1749" y="559"/>
                    <a:pt x="1701" y="559"/>
                    <a:pt x="1628" y="559"/>
                  </a:cubicBezTo>
                  <a:cubicBezTo>
                    <a:pt x="1555" y="559"/>
                    <a:pt x="1482" y="535"/>
                    <a:pt x="1409" y="510"/>
                  </a:cubicBezTo>
                  <a:cubicBezTo>
                    <a:pt x="1385" y="437"/>
                    <a:pt x="1337" y="389"/>
                    <a:pt x="1288" y="365"/>
                  </a:cubicBezTo>
                  <a:cubicBezTo>
                    <a:pt x="1256" y="365"/>
                    <a:pt x="1234" y="354"/>
                    <a:pt x="1209" y="354"/>
                  </a:cubicBezTo>
                  <a:cubicBezTo>
                    <a:pt x="1196" y="354"/>
                    <a:pt x="1183" y="357"/>
                    <a:pt x="1166" y="365"/>
                  </a:cubicBezTo>
                  <a:cubicBezTo>
                    <a:pt x="1166" y="389"/>
                    <a:pt x="1142" y="413"/>
                    <a:pt x="1166" y="437"/>
                  </a:cubicBezTo>
                  <a:cubicBezTo>
                    <a:pt x="1215" y="486"/>
                    <a:pt x="1264" y="559"/>
                    <a:pt x="1337" y="583"/>
                  </a:cubicBezTo>
                  <a:cubicBezTo>
                    <a:pt x="1385" y="656"/>
                    <a:pt x="1385" y="753"/>
                    <a:pt x="1361" y="850"/>
                  </a:cubicBezTo>
                  <a:cubicBezTo>
                    <a:pt x="1343" y="905"/>
                    <a:pt x="1311" y="932"/>
                    <a:pt x="1255" y="932"/>
                  </a:cubicBezTo>
                  <a:cubicBezTo>
                    <a:pt x="1236" y="932"/>
                    <a:pt x="1215" y="929"/>
                    <a:pt x="1191" y="923"/>
                  </a:cubicBezTo>
                  <a:cubicBezTo>
                    <a:pt x="1142" y="923"/>
                    <a:pt x="1069" y="899"/>
                    <a:pt x="1021" y="850"/>
                  </a:cubicBezTo>
                  <a:cubicBezTo>
                    <a:pt x="996" y="729"/>
                    <a:pt x="924" y="608"/>
                    <a:pt x="826" y="535"/>
                  </a:cubicBezTo>
                  <a:lnTo>
                    <a:pt x="729" y="535"/>
                  </a:lnTo>
                  <a:cubicBezTo>
                    <a:pt x="705" y="559"/>
                    <a:pt x="705" y="583"/>
                    <a:pt x="705" y="632"/>
                  </a:cubicBezTo>
                  <a:cubicBezTo>
                    <a:pt x="754" y="753"/>
                    <a:pt x="826" y="850"/>
                    <a:pt x="924" y="923"/>
                  </a:cubicBezTo>
                  <a:cubicBezTo>
                    <a:pt x="948" y="972"/>
                    <a:pt x="948" y="1021"/>
                    <a:pt x="924" y="1093"/>
                  </a:cubicBezTo>
                  <a:cubicBezTo>
                    <a:pt x="924" y="1129"/>
                    <a:pt x="898" y="1151"/>
                    <a:pt x="874" y="1151"/>
                  </a:cubicBezTo>
                  <a:cubicBezTo>
                    <a:pt x="865" y="1151"/>
                    <a:pt x="857" y="1148"/>
                    <a:pt x="851" y="1142"/>
                  </a:cubicBezTo>
                  <a:cubicBezTo>
                    <a:pt x="802" y="1142"/>
                    <a:pt x="754" y="1118"/>
                    <a:pt x="729" y="1093"/>
                  </a:cubicBezTo>
                  <a:cubicBezTo>
                    <a:pt x="729" y="972"/>
                    <a:pt x="656" y="875"/>
                    <a:pt x="559" y="826"/>
                  </a:cubicBezTo>
                  <a:cubicBezTo>
                    <a:pt x="547" y="814"/>
                    <a:pt x="529" y="808"/>
                    <a:pt x="508" y="808"/>
                  </a:cubicBezTo>
                  <a:cubicBezTo>
                    <a:pt x="486" y="808"/>
                    <a:pt x="462" y="814"/>
                    <a:pt x="438" y="826"/>
                  </a:cubicBezTo>
                  <a:cubicBezTo>
                    <a:pt x="438" y="826"/>
                    <a:pt x="413" y="875"/>
                    <a:pt x="438" y="899"/>
                  </a:cubicBezTo>
                  <a:cubicBezTo>
                    <a:pt x="462" y="996"/>
                    <a:pt x="535" y="1093"/>
                    <a:pt x="632" y="1166"/>
                  </a:cubicBezTo>
                  <a:cubicBezTo>
                    <a:pt x="608" y="1239"/>
                    <a:pt x="559" y="1312"/>
                    <a:pt x="486" y="1336"/>
                  </a:cubicBezTo>
                  <a:cubicBezTo>
                    <a:pt x="455" y="1356"/>
                    <a:pt x="424" y="1364"/>
                    <a:pt x="393" y="1364"/>
                  </a:cubicBezTo>
                  <a:cubicBezTo>
                    <a:pt x="234" y="1364"/>
                    <a:pt x="98" y="1142"/>
                    <a:pt x="98" y="1142"/>
                  </a:cubicBezTo>
                  <a:cubicBezTo>
                    <a:pt x="85" y="1130"/>
                    <a:pt x="73" y="1124"/>
                    <a:pt x="64" y="1124"/>
                  </a:cubicBezTo>
                  <a:cubicBezTo>
                    <a:pt x="55" y="1124"/>
                    <a:pt x="49" y="1130"/>
                    <a:pt x="49" y="1142"/>
                  </a:cubicBezTo>
                  <a:cubicBezTo>
                    <a:pt x="25" y="1166"/>
                    <a:pt x="0" y="1191"/>
                    <a:pt x="25" y="1215"/>
                  </a:cubicBezTo>
                  <a:cubicBezTo>
                    <a:pt x="25" y="1215"/>
                    <a:pt x="195" y="1482"/>
                    <a:pt x="389" y="1482"/>
                  </a:cubicBezTo>
                  <a:cubicBezTo>
                    <a:pt x="438" y="1458"/>
                    <a:pt x="486" y="1433"/>
                    <a:pt x="535" y="1385"/>
                  </a:cubicBezTo>
                  <a:cubicBezTo>
                    <a:pt x="608" y="1336"/>
                    <a:pt x="681" y="1263"/>
                    <a:pt x="705" y="1166"/>
                  </a:cubicBezTo>
                  <a:cubicBezTo>
                    <a:pt x="754" y="1191"/>
                    <a:pt x="778" y="1191"/>
                    <a:pt x="826" y="1215"/>
                  </a:cubicBezTo>
                  <a:cubicBezTo>
                    <a:pt x="839" y="1219"/>
                    <a:pt x="852" y="1221"/>
                    <a:pt x="866" y="1221"/>
                  </a:cubicBezTo>
                  <a:cubicBezTo>
                    <a:pt x="930" y="1221"/>
                    <a:pt x="1001" y="1174"/>
                    <a:pt x="1021" y="1093"/>
                  </a:cubicBezTo>
                  <a:cubicBezTo>
                    <a:pt x="1021" y="1045"/>
                    <a:pt x="1021" y="996"/>
                    <a:pt x="1021" y="948"/>
                  </a:cubicBezTo>
                  <a:cubicBezTo>
                    <a:pt x="1069" y="972"/>
                    <a:pt x="1118" y="996"/>
                    <a:pt x="1166" y="996"/>
                  </a:cubicBezTo>
                  <a:cubicBezTo>
                    <a:pt x="1192" y="1007"/>
                    <a:pt x="1218" y="1011"/>
                    <a:pt x="1243" y="1011"/>
                  </a:cubicBezTo>
                  <a:cubicBezTo>
                    <a:pt x="1335" y="1011"/>
                    <a:pt x="1415" y="946"/>
                    <a:pt x="1434" y="850"/>
                  </a:cubicBezTo>
                  <a:cubicBezTo>
                    <a:pt x="1458" y="778"/>
                    <a:pt x="1458" y="680"/>
                    <a:pt x="1434" y="608"/>
                  </a:cubicBezTo>
                  <a:cubicBezTo>
                    <a:pt x="1507" y="608"/>
                    <a:pt x="1555" y="632"/>
                    <a:pt x="1628" y="632"/>
                  </a:cubicBezTo>
                  <a:cubicBezTo>
                    <a:pt x="1701" y="632"/>
                    <a:pt x="1798" y="608"/>
                    <a:pt x="1822" y="535"/>
                  </a:cubicBezTo>
                  <a:cubicBezTo>
                    <a:pt x="1847" y="510"/>
                    <a:pt x="1847" y="510"/>
                    <a:pt x="1847" y="486"/>
                  </a:cubicBezTo>
                  <a:cubicBezTo>
                    <a:pt x="1859" y="498"/>
                    <a:pt x="1877" y="504"/>
                    <a:pt x="1895" y="504"/>
                  </a:cubicBezTo>
                  <a:cubicBezTo>
                    <a:pt x="1913" y="504"/>
                    <a:pt x="1932" y="498"/>
                    <a:pt x="1944" y="486"/>
                  </a:cubicBezTo>
                  <a:cubicBezTo>
                    <a:pt x="1992" y="486"/>
                    <a:pt x="2041" y="462"/>
                    <a:pt x="2065" y="413"/>
                  </a:cubicBezTo>
                  <a:cubicBezTo>
                    <a:pt x="2090" y="267"/>
                    <a:pt x="2065" y="146"/>
                    <a:pt x="2017" y="25"/>
                  </a:cubicBezTo>
                  <a:cubicBezTo>
                    <a:pt x="1992" y="0"/>
                    <a:pt x="1968" y="0"/>
                    <a:pt x="19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1" name="Google Shape;1371;p32"/>
            <p:cNvSpPr/>
            <p:nvPr/>
          </p:nvSpPr>
          <p:spPr>
            <a:xfrm>
              <a:off x="-868753" y="3630488"/>
              <a:ext cx="108420" cy="91959"/>
            </a:xfrm>
            <a:custGeom>
              <a:avLst/>
              <a:gdLst/>
              <a:ahLst/>
              <a:cxnLst/>
              <a:rect l="l" t="t" r="r" b="b"/>
              <a:pathLst>
                <a:path w="1443" h="1224" extrusionOk="0">
                  <a:moveTo>
                    <a:pt x="158" y="1"/>
                  </a:moveTo>
                  <a:cubicBezTo>
                    <a:pt x="118" y="1"/>
                    <a:pt x="76" y="3"/>
                    <a:pt x="34" y="6"/>
                  </a:cubicBezTo>
                  <a:cubicBezTo>
                    <a:pt x="34" y="6"/>
                    <a:pt x="34" y="6"/>
                    <a:pt x="34" y="6"/>
                  </a:cubicBezTo>
                  <a:lnTo>
                    <a:pt x="34" y="6"/>
                  </a:lnTo>
                  <a:cubicBezTo>
                    <a:pt x="33" y="6"/>
                    <a:pt x="1" y="1224"/>
                    <a:pt x="1328" y="1224"/>
                  </a:cubicBezTo>
                  <a:cubicBezTo>
                    <a:pt x="1365" y="1224"/>
                    <a:pt x="1404" y="1223"/>
                    <a:pt x="1443" y="1221"/>
                  </a:cubicBezTo>
                  <a:cubicBezTo>
                    <a:pt x="1443" y="1221"/>
                    <a:pt x="1240" y="1"/>
                    <a:pt x="15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2" name="Google Shape;1372;p32"/>
            <p:cNvSpPr/>
            <p:nvPr/>
          </p:nvSpPr>
          <p:spPr>
            <a:xfrm>
              <a:off x="-837046" y="3663019"/>
              <a:ext cx="80394" cy="62884"/>
            </a:xfrm>
            <a:custGeom>
              <a:avLst/>
              <a:gdLst/>
              <a:ahLst/>
              <a:cxnLst/>
              <a:rect l="l" t="t" r="r" b="b"/>
              <a:pathLst>
                <a:path w="1070" h="837" extrusionOk="0">
                  <a:moveTo>
                    <a:pt x="53" y="0"/>
                  </a:moveTo>
                  <a:cubicBezTo>
                    <a:pt x="37" y="0"/>
                    <a:pt x="25" y="17"/>
                    <a:pt x="25" y="35"/>
                  </a:cubicBezTo>
                  <a:cubicBezTo>
                    <a:pt x="1" y="59"/>
                    <a:pt x="25" y="83"/>
                    <a:pt x="49" y="83"/>
                  </a:cubicBezTo>
                  <a:cubicBezTo>
                    <a:pt x="414" y="253"/>
                    <a:pt x="729" y="496"/>
                    <a:pt x="997" y="812"/>
                  </a:cubicBezTo>
                  <a:cubicBezTo>
                    <a:pt x="997" y="812"/>
                    <a:pt x="1021" y="836"/>
                    <a:pt x="1021" y="836"/>
                  </a:cubicBezTo>
                  <a:lnTo>
                    <a:pt x="1045" y="812"/>
                  </a:lnTo>
                  <a:cubicBezTo>
                    <a:pt x="1069" y="812"/>
                    <a:pt x="1069" y="788"/>
                    <a:pt x="1069" y="763"/>
                  </a:cubicBezTo>
                  <a:cubicBezTo>
                    <a:pt x="802" y="423"/>
                    <a:pt x="462" y="156"/>
                    <a:pt x="74" y="10"/>
                  </a:cubicBezTo>
                  <a:cubicBezTo>
                    <a:pt x="66" y="3"/>
                    <a:pt x="59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3" name="Google Shape;1373;p32"/>
            <p:cNvSpPr/>
            <p:nvPr/>
          </p:nvSpPr>
          <p:spPr>
            <a:xfrm>
              <a:off x="-764015" y="3539732"/>
              <a:ext cx="129683" cy="73101"/>
            </a:xfrm>
            <a:custGeom>
              <a:avLst/>
              <a:gdLst/>
              <a:ahLst/>
              <a:cxnLst/>
              <a:rect l="l" t="t" r="r" b="b"/>
              <a:pathLst>
                <a:path w="1726" h="973" extrusionOk="0">
                  <a:moveTo>
                    <a:pt x="1242" y="0"/>
                  </a:moveTo>
                  <a:cubicBezTo>
                    <a:pt x="434" y="0"/>
                    <a:pt x="0" y="850"/>
                    <a:pt x="0" y="850"/>
                  </a:cubicBezTo>
                  <a:cubicBezTo>
                    <a:pt x="232" y="937"/>
                    <a:pt x="435" y="973"/>
                    <a:pt x="612" y="973"/>
                  </a:cubicBezTo>
                  <a:cubicBezTo>
                    <a:pt x="1474" y="973"/>
                    <a:pt x="1725" y="117"/>
                    <a:pt x="1725" y="97"/>
                  </a:cubicBezTo>
                  <a:cubicBezTo>
                    <a:pt x="1552" y="29"/>
                    <a:pt x="1391" y="0"/>
                    <a:pt x="124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4" name="Google Shape;1374;p32"/>
            <p:cNvSpPr/>
            <p:nvPr/>
          </p:nvSpPr>
          <p:spPr>
            <a:xfrm>
              <a:off x="-769500" y="3568882"/>
              <a:ext cx="94971" cy="38391"/>
            </a:xfrm>
            <a:custGeom>
              <a:avLst/>
              <a:gdLst/>
              <a:ahLst/>
              <a:cxnLst/>
              <a:rect l="l" t="t" r="r" b="b"/>
              <a:pathLst>
                <a:path w="1264" h="511" extrusionOk="0">
                  <a:moveTo>
                    <a:pt x="1191" y="0"/>
                  </a:moveTo>
                  <a:cubicBezTo>
                    <a:pt x="778" y="49"/>
                    <a:pt x="389" y="194"/>
                    <a:pt x="25" y="413"/>
                  </a:cubicBezTo>
                  <a:cubicBezTo>
                    <a:pt x="0" y="462"/>
                    <a:pt x="25" y="510"/>
                    <a:pt x="73" y="510"/>
                  </a:cubicBezTo>
                  <a:cubicBezTo>
                    <a:pt x="73" y="510"/>
                    <a:pt x="98" y="510"/>
                    <a:pt x="98" y="486"/>
                  </a:cubicBezTo>
                  <a:cubicBezTo>
                    <a:pt x="438" y="267"/>
                    <a:pt x="802" y="146"/>
                    <a:pt x="1215" y="97"/>
                  </a:cubicBezTo>
                  <a:cubicBezTo>
                    <a:pt x="1239" y="97"/>
                    <a:pt x="1264" y="73"/>
                    <a:pt x="1264" y="49"/>
                  </a:cubicBezTo>
                  <a:cubicBezTo>
                    <a:pt x="1239" y="24"/>
                    <a:pt x="1215" y="0"/>
                    <a:pt x="1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5" name="Google Shape;1375;p32"/>
            <p:cNvSpPr/>
            <p:nvPr/>
          </p:nvSpPr>
          <p:spPr>
            <a:xfrm>
              <a:off x="-800981" y="3409081"/>
              <a:ext cx="60784" cy="462801"/>
            </a:xfrm>
            <a:custGeom>
              <a:avLst/>
              <a:gdLst/>
              <a:ahLst/>
              <a:cxnLst/>
              <a:rect l="l" t="t" r="r" b="b"/>
              <a:pathLst>
                <a:path w="809" h="6160" extrusionOk="0">
                  <a:moveTo>
                    <a:pt x="69" y="1"/>
                  </a:moveTo>
                  <a:cubicBezTo>
                    <a:pt x="37" y="1"/>
                    <a:pt x="0" y="32"/>
                    <a:pt x="31" y="62"/>
                  </a:cubicBezTo>
                  <a:cubicBezTo>
                    <a:pt x="711" y="1860"/>
                    <a:pt x="541" y="6063"/>
                    <a:pt x="541" y="6111"/>
                  </a:cubicBezTo>
                  <a:cubicBezTo>
                    <a:pt x="541" y="6135"/>
                    <a:pt x="565" y="6135"/>
                    <a:pt x="589" y="6160"/>
                  </a:cubicBezTo>
                  <a:cubicBezTo>
                    <a:pt x="614" y="6135"/>
                    <a:pt x="638" y="6135"/>
                    <a:pt x="638" y="6111"/>
                  </a:cubicBezTo>
                  <a:cubicBezTo>
                    <a:pt x="638" y="6063"/>
                    <a:pt x="808" y="1836"/>
                    <a:pt x="104" y="38"/>
                  </a:cubicBezTo>
                  <a:cubicBezTo>
                    <a:pt x="104" y="11"/>
                    <a:pt x="87" y="1"/>
                    <a:pt x="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6" name="Google Shape;1376;p32"/>
            <p:cNvSpPr/>
            <p:nvPr/>
          </p:nvSpPr>
          <p:spPr>
            <a:xfrm>
              <a:off x="-905869" y="3300294"/>
              <a:ext cx="198507" cy="165361"/>
            </a:xfrm>
            <a:custGeom>
              <a:avLst/>
              <a:gdLst/>
              <a:ahLst/>
              <a:cxnLst/>
              <a:rect l="l" t="t" r="r" b="b"/>
              <a:pathLst>
                <a:path w="2642" h="2201" extrusionOk="0">
                  <a:moveTo>
                    <a:pt x="898" y="1"/>
                  </a:moveTo>
                  <a:cubicBezTo>
                    <a:pt x="722" y="1"/>
                    <a:pt x="649" y="636"/>
                    <a:pt x="649" y="636"/>
                  </a:cubicBezTo>
                  <a:cubicBezTo>
                    <a:pt x="649" y="636"/>
                    <a:pt x="381" y="252"/>
                    <a:pt x="219" y="252"/>
                  </a:cubicBezTo>
                  <a:cubicBezTo>
                    <a:pt x="198" y="252"/>
                    <a:pt x="180" y="258"/>
                    <a:pt x="164" y="271"/>
                  </a:cubicBezTo>
                  <a:cubicBezTo>
                    <a:pt x="0" y="365"/>
                    <a:pt x="217" y="2201"/>
                    <a:pt x="1307" y="2201"/>
                  </a:cubicBezTo>
                  <a:cubicBezTo>
                    <a:pt x="1353" y="2201"/>
                    <a:pt x="1401" y="2197"/>
                    <a:pt x="1451" y="2190"/>
                  </a:cubicBezTo>
                  <a:cubicBezTo>
                    <a:pt x="2641" y="2045"/>
                    <a:pt x="2569" y="1170"/>
                    <a:pt x="2569" y="1170"/>
                  </a:cubicBezTo>
                  <a:cubicBezTo>
                    <a:pt x="2569" y="1170"/>
                    <a:pt x="2544" y="369"/>
                    <a:pt x="2374" y="126"/>
                  </a:cubicBezTo>
                  <a:cubicBezTo>
                    <a:pt x="2348" y="89"/>
                    <a:pt x="2321" y="73"/>
                    <a:pt x="2293" y="73"/>
                  </a:cubicBezTo>
                  <a:cubicBezTo>
                    <a:pt x="2136" y="73"/>
                    <a:pt x="1961" y="563"/>
                    <a:pt x="1961" y="563"/>
                  </a:cubicBezTo>
                  <a:cubicBezTo>
                    <a:pt x="1888" y="369"/>
                    <a:pt x="1791" y="199"/>
                    <a:pt x="1670" y="53"/>
                  </a:cubicBezTo>
                  <a:cubicBezTo>
                    <a:pt x="1650" y="38"/>
                    <a:pt x="1631" y="32"/>
                    <a:pt x="1612" y="32"/>
                  </a:cubicBezTo>
                  <a:cubicBezTo>
                    <a:pt x="1443" y="32"/>
                    <a:pt x="1305" y="563"/>
                    <a:pt x="1305" y="563"/>
                  </a:cubicBezTo>
                  <a:cubicBezTo>
                    <a:pt x="1232" y="369"/>
                    <a:pt x="1111" y="199"/>
                    <a:pt x="990" y="53"/>
                  </a:cubicBezTo>
                  <a:cubicBezTo>
                    <a:pt x="957" y="16"/>
                    <a:pt x="926" y="1"/>
                    <a:pt x="89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7" name="Google Shape;1377;p32"/>
            <p:cNvSpPr/>
            <p:nvPr/>
          </p:nvSpPr>
          <p:spPr>
            <a:xfrm>
              <a:off x="-884456" y="3364454"/>
              <a:ext cx="171608" cy="62133"/>
            </a:xfrm>
            <a:custGeom>
              <a:avLst/>
              <a:gdLst/>
              <a:ahLst/>
              <a:cxnLst/>
              <a:rect l="l" t="t" r="r" b="b"/>
              <a:pathLst>
                <a:path w="2284" h="827" extrusionOk="0">
                  <a:moveTo>
                    <a:pt x="1846" y="122"/>
                  </a:moveTo>
                  <a:lnTo>
                    <a:pt x="1846" y="122"/>
                  </a:lnTo>
                  <a:cubicBezTo>
                    <a:pt x="1871" y="146"/>
                    <a:pt x="1895" y="146"/>
                    <a:pt x="1919" y="195"/>
                  </a:cubicBezTo>
                  <a:cubicBezTo>
                    <a:pt x="1919" y="219"/>
                    <a:pt x="1919" y="243"/>
                    <a:pt x="1919" y="268"/>
                  </a:cubicBezTo>
                  <a:cubicBezTo>
                    <a:pt x="1895" y="268"/>
                    <a:pt x="1895" y="243"/>
                    <a:pt x="1895" y="243"/>
                  </a:cubicBezTo>
                  <a:cubicBezTo>
                    <a:pt x="1871" y="195"/>
                    <a:pt x="1846" y="146"/>
                    <a:pt x="1846" y="122"/>
                  </a:cubicBezTo>
                  <a:close/>
                  <a:moveTo>
                    <a:pt x="923" y="170"/>
                  </a:moveTo>
                  <a:lnTo>
                    <a:pt x="923" y="170"/>
                  </a:lnTo>
                  <a:cubicBezTo>
                    <a:pt x="947" y="219"/>
                    <a:pt x="947" y="268"/>
                    <a:pt x="972" y="292"/>
                  </a:cubicBezTo>
                  <a:cubicBezTo>
                    <a:pt x="947" y="268"/>
                    <a:pt x="923" y="219"/>
                    <a:pt x="923" y="170"/>
                  </a:cubicBezTo>
                  <a:close/>
                  <a:moveTo>
                    <a:pt x="583" y="341"/>
                  </a:moveTo>
                  <a:lnTo>
                    <a:pt x="583" y="341"/>
                  </a:lnTo>
                  <a:cubicBezTo>
                    <a:pt x="607" y="365"/>
                    <a:pt x="632" y="413"/>
                    <a:pt x="632" y="486"/>
                  </a:cubicBezTo>
                  <a:cubicBezTo>
                    <a:pt x="607" y="438"/>
                    <a:pt x="583" y="389"/>
                    <a:pt x="583" y="341"/>
                  </a:cubicBezTo>
                  <a:close/>
                  <a:moveTo>
                    <a:pt x="2211" y="0"/>
                  </a:moveTo>
                  <a:cubicBezTo>
                    <a:pt x="2186" y="0"/>
                    <a:pt x="2162" y="25"/>
                    <a:pt x="2186" y="49"/>
                  </a:cubicBezTo>
                  <a:cubicBezTo>
                    <a:pt x="2186" y="122"/>
                    <a:pt x="2186" y="292"/>
                    <a:pt x="2138" y="341"/>
                  </a:cubicBezTo>
                  <a:cubicBezTo>
                    <a:pt x="2113" y="365"/>
                    <a:pt x="2089" y="365"/>
                    <a:pt x="2065" y="365"/>
                  </a:cubicBezTo>
                  <a:cubicBezTo>
                    <a:pt x="2041" y="365"/>
                    <a:pt x="2016" y="365"/>
                    <a:pt x="1992" y="341"/>
                  </a:cubicBezTo>
                  <a:cubicBezTo>
                    <a:pt x="2016" y="292"/>
                    <a:pt x="2016" y="243"/>
                    <a:pt x="1992" y="195"/>
                  </a:cubicBezTo>
                  <a:cubicBezTo>
                    <a:pt x="1992" y="122"/>
                    <a:pt x="1943" y="49"/>
                    <a:pt x="1895" y="25"/>
                  </a:cubicBezTo>
                  <a:cubicBezTo>
                    <a:pt x="1846" y="25"/>
                    <a:pt x="1822" y="25"/>
                    <a:pt x="1798" y="49"/>
                  </a:cubicBezTo>
                  <a:cubicBezTo>
                    <a:pt x="1749" y="98"/>
                    <a:pt x="1749" y="170"/>
                    <a:pt x="1798" y="219"/>
                  </a:cubicBezTo>
                  <a:cubicBezTo>
                    <a:pt x="1822" y="292"/>
                    <a:pt x="1846" y="341"/>
                    <a:pt x="1895" y="365"/>
                  </a:cubicBezTo>
                  <a:lnTo>
                    <a:pt x="1871" y="389"/>
                  </a:lnTo>
                  <a:cubicBezTo>
                    <a:pt x="1858" y="401"/>
                    <a:pt x="1834" y="407"/>
                    <a:pt x="1810" y="407"/>
                  </a:cubicBezTo>
                  <a:cubicBezTo>
                    <a:pt x="1786" y="407"/>
                    <a:pt x="1761" y="401"/>
                    <a:pt x="1749" y="389"/>
                  </a:cubicBezTo>
                  <a:cubicBezTo>
                    <a:pt x="1676" y="365"/>
                    <a:pt x="1603" y="316"/>
                    <a:pt x="1555" y="268"/>
                  </a:cubicBezTo>
                  <a:cubicBezTo>
                    <a:pt x="1555" y="195"/>
                    <a:pt x="1530" y="146"/>
                    <a:pt x="1482" y="98"/>
                  </a:cubicBezTo>
                  <a:cubicBezTo>
                    <a:pt x="1458" y="49"/>
                    <a:pt x="1409" y="49"/>
                    <a:pt x="1385" y="49"/>
                  </a:cubicBezTo>
                  <a:cubicBezTo>
                    <a:pt x="1360" y="73"/>
                    <a:pt x="1336" y="98"/>
                    <a:pt x="1336" y="122"/>
                  </a:cubicBezTo>
                  <a:cubicBezTo>
                    <a:pt x="1360" y="195"/>
                    <a:pt x="1409" y="268"/>
                    <a:pt x="1458" y="316"/>
                  </a:cubicBezTo>
                  <a:cubicBezTo>
                    <a:pt x="1458" y="413"/>
                    <a:pt x="1433" y="511"/>
                    <a:pt x="1385" y="583"/>
                  </a:cubicBezTo>
                  <a:cubicBezTo>
                    <a:pt x="1360" y="608"/>
                    <a:pt x="1336" y="620"/>
                    <a:pt x="1309" y="620"/>
                  </a:cubicBezTo>
                  <a:cubicBezTo>
                    <a:pt x="1281" y="620"/>
                    <a:pt x="1251" y="608"/>
                    <a:pt x="1215" y="583"/>
                  </a:cubicBezTo>
                  <a:cubicBezTo>
                    <a:pt x="1142" y="559"/>
                    <a:pt x="1093" y="511"/>
                    <a:pt x="1069" y="462"/>
                  </a:cubicBezTo>
                  <a:cubicBezTo>
                    <a:pt x="1093" y="341"/>
                    <a:pt x="1069" y="195"/>
                    <a:pt x="996" y="98"/>
                  </a:cubicBezTo>
                  <a:cubicBezTo>
                    <a:pt x="979" y="80"/>
                    <a:pt x="950" y="63"/>
                    <a:pt x="925" y="63"/>
                  </a:cubicBezTo>
                  <a:cubicBezTo>
                    <a:pt x="915" y="63"/>
                    <a:pt x="906" y="66"/>
                    <a:pt x="899" y="73"/>
                  </a:cubicBezTo>
                  <a:cubicBezTo>
                    <a:pt x="850" y="73"/>
                    <a:pt x="850" y="98"/>
                    <a:pt x="850" y="146"/>
                  </a:cubicBezTo>
                  <a:cubicBezTo>
                    <a:pt x="850" y="243"/>
                    <a:pt x="875" y="365"/>
                    <a:pt x="947" y="462"/>
                  </a:cubicBezTo>
                  <a:cubicBezTo>
                    <a:pt x="947" y="535"/>
                    <a:pt x="923" y="583"/>
                    <a:pt x="899" y="632"/>
                  </a:cubicBezTo>
                  <a:cubicBezTo>
                    <a:pt x="885" y="660"/>
                    <a:pt x="862" y="672"/>
                    <a:pt x="836" y="672"/>
                  </a:cubicBezTo>
                  <a:cubicBezTo>
                    <a:pt x="818" y="672"/>
                    <a:pt x="798" y="666"/>
                    <a:pt x="777" y="656"/>
                  </a:cubicBezTo>
                  <a:cubicBezTo>
                    <a:pt x="753" y="632"/>
                    <a:pt x="729" y="608"/>
                    <a:pt x="705" y="559"/>
                  </a:cubicBezTo>
                  <a:cubicBezTo>
                    <a:pt x="729" y="462"/>
                    <a:pt x="729" y="341"/>
                    <a:pt x="632" y="243"/>
                  </a:cubicBezTo>
                  <a:cubicBezTo>
                    <a:pt x="607" y="219"/>
                    <a:pt x="559" y="219"/>
                    <a:pt x="534" y="219"/>
                  </a:cubicBezTo>
                  <a:cubicBezTo>
                    <a:pt x="510" y="219"/>
                    <a:pt x="486" y="243"/>
                    <a:pt x="486" y="292"/>
                  </a:cubicBezTo>
                  <a:cubicBezTo>
                    <a:pt x="486" y="389"/>
                    <a:pt x="510" y="486"/>
                    <a:pt x="583" y="583"/>
                  </a:cubicBezTo>
                  <a:cubicBezTo>
                    <a:pt x="534" y="656"/>
                    <a:pt x="462" y="705"/>
                    <a:pt x="389" y="705"/>
                  </a:cubicBezTo>
                  <a:cubicBezTo>
                    <a:pt x="374" y="708"/>
                    <a:pt x="360" y="710"/>
                    <a:pt x="347" y="710"/>
                  </a:cubicBezTo>
                  <a:cubicBezTo>
                    <a:pt x="161" y="710"/>
                    <a:pt x="97" y="413"/>
                    <a:pt x="97" y="413"/>
                  </a:cubicBezTo>
                  <a:cubicBezTo>
                    <a:pt x="97" y="389"/>
                    <a:pt x="73" y="365"/>
                    <a:pt x="49" y="365"/>
                  </a:cubicBezTo>
                  <a:cubicBezTo>
                    <a:pt x="24" y="389"/>
                    <a:pt x="0" y="413"/>
                    <a:pt x="0" y="438"/>
                  </a:cubicBezTo>
                  <a:cubicBezTo>
                    <a:pt x="0" y="438"/>
                    <a:pt x="97" y="826"/>
                    <a:pt x="364" y="826"/>
                  </a:cubicBezTo>
                  <a:lnTo>
                    <a:pt x="413" y="802"/>
                  </a:lnTo>
                  <a:cubicBezTo>
                    <a:pt x="510" y="802"/>
                    <a:pt x="583" y="753"/>
                    <a:pt x="656" y="656"/>
                  </a:cubicBezTo>
                  <a:cubicBezTo>
                    <a:pt x="680" y="681"/>
                    <a:pt x="705" y="729"/>
                    <a:pt x="753" y="729"/>
                  </a:cubicBezTo>
                  <a:cubicBezTo>
                    <a:pt x="784" y="760"/>
                    <a:pt x="818" y="773"/>
                    <a:pt x="852" y="773"/>
                  </a:cubicBezTo>
                  <a:cubicBezTo>
                    <a:pt x="899" y="773"/>
                    <a:pt x="943" y="747"/>
                    <a:pt x="972" y="705"/>
                  </a:cubicBezTo>
                  <a:cubicBezTo>
                    <a:pt x="996" y="656"/>
                    <a:pt x="1020" y="608"/>
                    <a:pt x="1045" y="559"/>
                  </a:cubicBezTo>
                  <a:cubicBezTo>
                    <a:pt x="1069" y="608"/>
                    <a:pt x="1117" y="632"/>
                    <a:pt x="1166" y="656"/>
                  </a:cubicBezTo>
                  <a:cubicBezTo>
                    <a:pt x="1198" y="699"/>
                    <a:pt x="1244" y="718"/>
                    <a:pt x="1292" y="718"/>
                  </a:cubicBezTo>
                  <a:cubicBezTo>
                    <a:pt x="1353" y="718"/>
                    <a:pt x="1417" y="687"/>
                    <a:pt x="1458" y="632"/>
                  </a:cubicBezTo>
                  <a:cubicBezTo>
                    <a:pt x="1506" y="559"/>
                    <a:pt x="1530" y="462"/>
                    <a:pt x="1555" y="389"/>
                  </a:cubicBezTo>
                  <a:cubicBezTo>
                    <a:pt x="1603" y="413"/>
                    <a:pt x="1652" y="438"/>
                    <a:pt x="1700" y="462"/>
                  </a:cubicBezTo>
                  <a:cubicBezTo>
                    <a:pt x="1737" y="486"/>
                    <a:pt x="1779" y="498"/>
                    <a:pt x="1822" y="498"/>
                  </a:cubicBezTo>
                  <a:cubicBezTo>
                    <a:pt x="1864" y="498"/>
                    <a:pt x="1907" y="486"/>
                    <a:pt x="1943" y="462"/>
                  </a:cubicBezTo>
                  <a:lnTo>
                    <a:pt x="1968" y="413"/>
                  </a:lnTo>
                  <a:cubicBezTo>
                    <a:pt x="1992" y="438"/>
                    <a:pt x="2016" y="438"/>
                    <a:pt x="2065" y="462"/>
                  </a:cubicBezTo>
                  <a:cubicBezTo>
                    <a:pt x="2113" y="462"/>
                    <a:pt x="2162" y="438"/>
                    <a:pt x="2211" y="413"/>
                  </a:cubicBezTo>
                  <a:cubicBezTo>
                    <a:pt x="2259" y="292"/>
                    <a:pt x="2284" y="170"/>
                    <a:pt x="2284" y="25"/>
                  </a:cubicBezTo>
                  <a:cubicBezTo>
                    <a:pt x="2259" y="0"/>
                    <a:pt x="2235" y="0"/>
                    <a:pt x="22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8" name="Google Shape;1378;p32"/>
            <p:cNvSpPr/>
            <p:nvPr/>
          </p:nvSpPr>
          <p:spPr>
            <a:xfrm>
              <a:off x="-945691" y="3813429"/>
              <a:ext cx="336905" cy="128472"/>
            </a:xfrm>
            <a:custGeom>
              <a:avLst/>
              <a:gdLst/>
              <a:ahLst/>
              <a:cxnLst/>
              <a:rect l="l" t="t" r="r" b="b"/>
              <a:pathLst>
                <a:path w="4484" h="1710" extrusionOk="0">
                  <a:moveTo>
                    <a:pt x="3927" y="0"/>
                  </a:moveTo>
                  <a:cubicBezTo>
                    <a:pt x="3752" y="0"/>
                    <a:pt x="3511" y="705"/>
                    <a:pt x="3511" y="705"/>
                  </a:cubicBezTo>
                  <a:cubicBezTo>
                    <a:pt x="3341" y="510"/>
                    <a:pt x="3147" y="316"/>
                    <a:pt x="2928" y="146"/>
                  </a:cubicBezTo>
                  <a:cubicBezTo>
                    <a:pt x="2885" y="106"/>
                    <a:pt x="2847" y="89"/>
                    <a:pt x="2812" y="89"/>
                  </a:cubicBezTo>
                  <a:cubicBezTo>
                    <a:pt x="2594" y="89"/>
                    <a:pt x="2540" y="778"/>
                    <a:pt x="2540" y="778"/>
                  </a:cubicBezTo>
                  <a:cubicBezTo>
                    <a:pt x="2540" y="778"/>
                    <a:pt x="2103" y="268"/>
                    <a:pt x="1957" y="49"/>
                  </a:cubicBezTo>
                  <a:cubicBezTo>
                    <a:pt x="1944" y="34"/>
                    <a:pt x="1928" y="27"/>
                    <a:pt x="1910" y="27"/>
                  </a:cubicBezTo>
                  <a:cubicBezTo>
                    <a:pt x="1697" y="27"/>
                    <a:pt x="1179" y="1021"/>
                    <a:pt x="1179" y="1021"/>
                  </a:cubicBezTo>
                  <a:cubicBezTo>
                    <a:pt x="1082" y="729"/>
                    <a:pt x="912" y="438"/>
                    <a:pt x="669" y="219"/>
                  </a:cubicBezTo>
                  <a:cubicBezTo>
                    <a:pt x="649" y="206"/>
                    <a:pt x="628" y="200"/>
                    <a:pt x="607" y="200"/>
                  </a:cubicBezTo>
                  <a:cubicBezTo>
                    <a:pt x="308" y="200"/>
                    <a:pt x="0" y="1424"/>
                    <a:pt x="159" y="1628"/>
                  </a:cubicBezTo>
                  <a:cubicBezTo>
                    <a:pt x="206" y="1688"/>
                    <a:pt x="548" y="1709"/>
                    <a:pt x="1022" y="1709"/>
                  </a:cubicBezTo>
                  <a:cubicBezTo>
                    <a:pt x="2286" y="1709"/>
                    <a:pt x="4483" y="1555"/>
                    <a:pt x="4483" y="1555"/>
                  </a:cubicBezTo>
                  <a:cubicBezTo>
                    <a:pt x="4362" y="1045"/>
                    <a:pt x="4192" y="535"/>
                    <a:pt x="3997" y="49"/>
                  </a:cubicBezTo>
                  <a:cubicBezTo>
                    <a:pt x="3976" y="15"/>
                    <a:pt x="3952" y="0"/>
                    <a:pt x="39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79" name="Google Shape;1379;p32"/>
          <p:cNvGrpSpPr/>
          <p:nvPr/>
        </p:nvGrpSpPr>
        <p:grpSpPr>
          <a:xfrm rot="10800000" flipH="1">
            <a:off x="7820175" y="-221970"/>
            <a:ext cx="1590405" cy="693261"/>
            <a:chOff x="3965010" y="571479"/>
            <a:chExt cx="1651683" cy="719972"/>
          </a:xfrm>
        </p:grpSpPr>
        <p:grpSp>
          <p:nvGrpSpPr>
            <p:cNvPr id="1380" name="Google Shape;1380;p32"/>
            <p:cNvGrpSpPr/>
            <p:nvPr/>
          </p:nvGrpSpPr>
          <p:grpSpPr>
            <a:xfrm>
              <a:off x="3965010" y="571479"/>
              <a:ext cx="1446820" cy="719972"/>
              <a:chOff x="3953250" y="571500"/>
              <a:chExt cx="1383325" cy="766825"/>
            </a:xfrm>
          </p:grpSpPr>
          <p:grpSp>
            <p:nvGrpSpPr>
              <p:cNvPr id="1381" name="Google Shape;1381;p32"/>
              <p:cNvGrpSpPr/>
              <p:nvPr/>
            </p:nvGrpSpPr>
            <p:grpSpPr>
              <a:xfrm>
                <a:off x="3953250" y="571500"/>
                <a:ext cx="1383166" cy="669650"/>
                <a:chOff x="897088" y="2374675"/>
                <a:chExt cx="1383166" cy="669650"/>
              </a:xfrm>
            </p:grpSpPr>
            <p:sp>
              <p:nvSpPr>
                <p:cNvPr id="1382" name="Google Shape;1382;p32"/>
                <p:cNvSpPr/>
                <p:nvPr/>
              </p:nvSpPr>
              <p:spPr>
                <a:xfrm>
                  <a:off x="1135613" y="2416700"/>
                  <a:ext cx="622500" cy="6225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83" name="Google Shape;1383;p32"/>
                <p:cNvSpPr/>
                <p:nvPr/>
              </p:nvSpPr>
              <p:spPr>
                <a:xfrm>
                  <a:off x="1479050" y="2374675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84" name="Google Shape;1384;p32"/>
                <p:cNvSpPr/>
                <p:nvPr/>
              </p:nvSpPr>
              <p:spPr>
                <a:xfrm>
                  <a:off x="897088" y="2689700"/>
                  <a:ext cx="492600" cy="354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85" name="Google Shape;1385;p32"/>
                <p:cNvSpPr/>
                <p:nvPr/>
              </p:nvSpPr>
              <p:spPr>
                <a:xfrm>
                  <a:off x="1657753" y="2551725"/>
                  <a:ext cx="6225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1386" name="Google Shape;1386;p32"/>
              <p:cNvSpPr/>
              <p:nvPr/>
            </p:nvSpPr>
            <p:spPr>
              <a:xfrm>
                <a:off x="3972775" y="907225"/>
                <a:ext cx="1363800" cy="4311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387" name="Google Shape;1387;p32"/>
            <p:cNvSpPr/>
            <p:nvPr/>
          </p:nvSpPr>
          <p:spPr>
            <a:xfrm>
              <a:off x="4006544" y="571481"/>
              <a:ext cx="1610148" cy="660750"/>
            </a:xfrm>
            <a:custGeom>
              <a:avLst/>
              <a:gdLst/>
              <a:ahLst/>
              <a:cxnLst/>
              <a:rect l="l" t="t" r="r" b="b"/>
              <a:pathLst>
                <a:path w="3864" h="1872" extrusionOk="0">
                  <a:moveTo>
                    <a:pt x="1847" y="365"/>
                  </a:moveTo>
                  <a:cubicBezTo>
                    <a:pt x="1920" y="487"/>
                    <a:pt x="1920" y="633"/>
                    <a:pt x="1871" y="754"/>
                  </a:cubicBezTo>
                  <a:lnTo>
                    <a:pt x="1847" y="754"/>
                  </a:lnTo>
                  <a:cubicBezTo>
                    <a:pt x="1847" y="754"/>
                    <a:pt x="1823" y="754"/>
                    <a:pt x="1798" y="705"/>
                  </a:cubicBezTo>
                  <a:cubicBezTo>
                    <a:pt x="1774" y="608"/>
                    <a:pt x="1774" y="487"/>
                    <a:pt x="1847" y="390"/>
                  </a:cubicBezTo>
                  <a:lnTo>
                    <a:pt x="1847" y="365"/>
                  </a:lnTo>
                  <a:close/>
                  <a:moveTo>
                    <a:pt x="2891" y="584"/>
                  </a:moveTo>
                  <a:lnTo>
                    <a:pt x="2891" y="608"/>
                  </a:lnTo>
                  <a:cubicBezTo>
                    <a:pt x="2940" y="754"/>
                    <a:pt x="2940" y="900"/>
                    <a:pt x="2867" y="948"/>
                  </a:cubicBezTo>
                  <a:cubicBezTo>
                    <a:pt x="2831" y="960"/>
                    <a:pt x="2806" y="967"/>
                    <a:pt x="2791" y="967"/>
                  </a:cubicBezTo>
                  <a:cubicBezTo>
                    <a:pt x="2776" y="967"/>
                    <a:pt x="2770" y="960"/>
                    <a:pt x="2770" y="948"/>
                  </a:cubicBezTo>
                  <a:cubicBezTo>
                    <a:pt x="2770" y="803"/>
                    <a:pt x="2794" y="681"/>
                    <a:pt x="2891" y="584"/>
                  </a:cubicBezTo>
                  <a:close/>
                  <a:moveTo>
                    <a:pt x="754" y="1021"/>
                  </a:moveTo>
                  <a:cubicBezTo>
                    <a:pt x="851" y="1021"/>
                    <a:pt x="924" y="1070"/>
                    <a:pt x="972" y="1143"/>
                  </a:cubicBezTo>
                  <a:cubicBezTo>
                    <a:pt x="997" y="1216"/>
                    <a:pt x="972" y="1288"/>
                    <a:pt x="899" y="1337"/>
                  </a:cubicBezTo>
                  <a:cubicBezTo>
                    <a:pt x="887" y="1349"/>
                    <a:pt x="875" y="1355"/>
                    <a:pt x="863" y="1355"/>
                  </a:cubicBezTo>
                  <a:cubicBezTo>
                    <a:pt x="851" y="1355"/>
                    <a:pt x="839" y="1349"/>
                    <a:pt x="827" y="1337"/>
                  </a:cubicBezTo>
                  <a:cubicBezTo>
                    <a:pt x="754" y="1240"/>
                    <a:pt x="754" y="1143"/>
                    <a:pt x="754" y="1045"/>
                  </a:cubicBezTo>
                  <a:lnTo>
                    <a:pt x="754" y="1021"/>
                  </a:lnTo>
                  <a:close/>
                  <a:moveTo>
                    <a:pt x="2357" y="74"/>
                  </a:moveTo>
                  <a:cubicBezTo>
                    <a:pt x="2600" y="122"/>
                    <a:pt x="2794" y="268"/>
                    <a:pt x="2867" y="487"/>
                  </a:cubicBezTo>
                  <a:cubicBezTo>
                    <a:pt x="2746" y="608"/>
                    <a:pt x="2673" y="778"/>
                    <a:pt x="2697" y="973"/>
                  </a:cubicBezTo>
                  <a:cubicBezTo>
                    <a:pt x="2725" y="1015"/>
                    <a:pt x="2745" y="1041"/>
                    <a:pt x="2786" y="1041"/>
                  </a:cubicBezTo>
                  <a:cubicBezTo>
                    <a:pt x="2815" y="1041"/>
                    <a:pt x="2855" y="1027"/>
                    <a:pt x="2916" y="997"/>
                  </a:cubicBezTo>
                  <a:cubicBezTo>
                    <a:pt x="3061" y="924"/>
                    <a:pt x="3037" y="681"/>
                    <a:pt x="2964" y="487"/>
                  </a:cubicBezTo>
                  <a:cubicBezTo>
                    <a:pt x="2989" y="462"/>
                    <a:pt x="3013" y="462"/>
                    <a:pt x="3061" y="462"/>
                  </a:cubicBezTo>
                  <a:cubicBezTo>
                    <a:pt x="3329" y="535"/>
                    <a:pt x="3572" y="730"/>
                    <a:pt x="3693" y="997"/>
                  </a:cubicBezTo>
                  <a:cubicBezTo>
                    <a:pt x="3766" y="1143"/>
                    <a:pt x="3766" y="1337"/>
                    <a:pt x="3644" y="1483"/>
                  </a:cubicBezTo>
                  <a:cubicBezTo>
                    <a:pt x="3474" y="1677"/>
                    <a:pt x="2819" y="1799"/>
                    <a:pt x="1774" y="1799"/>
                  </a:cubicBezTo>
                  <a:cubicBezTo>
                    <a:pt x="1118" y="1799"/>
                    <a:pt x="535" y="1750"/>
                    <a:pt x="535" y="1750"/>
                  </a:cubicBezTo>
                  <a:cubicBezTo>
                    <a:pt x="316" y="1726"/>
                    <a:pt x="195" y="1653"/>
                    <a:pt x="146" y="1507"/>
                  </a:cubicBezTo>
                  <a:cubicBezTo>
                    <a:pt x="98" y="1386"/>
                    <a:pt x="219" y="1216"/>
                    <a:pt x="438" y="1118"/>
                  </a:cubicBezTo>
                  <a:cubicBezTo>
                    <a:pt x="511" y="1070"/>
                    <a:pt x="584" y="1045"/>
                    <a:pt x="681" y="1045"/>
                  </a:cubicBezTo>
                  <a:cubicBezTo>
                    <a:pt x="657" y="1167"/>
                    <a:pt x="705" y="1288"/>
                    <a:pt x="778" y="1410"/>
                  </a:cubicBezTo>
                  <a:cubicBezTo>
                    <a:pt x="808" y="1440"/>
                    <a:pt x="857" y="1461"/>
                    <a:pt x="901" y="1461"/>
                  </a:cubicBezTo>
                  <a:cubicBezTo>
                    <a:pt x="928" y="1461"/>
                    <a:pt x="954" y="1453"/>
                    <a:pt x="972" y="1434"/>
                  </a:cubicBezTo>
                  <a:cubicBezTo>
                    <a:pt x="1070" y="1361"/>
                    <a:pt x="1118" y="1240"/>
                    <a:pt x="1094" y="1118"/>
                  </a:cubicBezTo>
                  <a:cubicBezTo>
                    <a:pt x="1045" y="1021"/>
                    <a:pt x="924" y="924"/>
                    <a:pt x="802" y="924"/>
                  </a:cubicBezTo>
                  <a:cubicBezTo>
                    <a:pt x="851" y="681"/>
                    <a:pt x="1021" y="462"/>
                    <a:pt x="1264" y="365"/>
                  </a:cubicBezTo>
                  <a:cubicBezTo>
                    <a:pt x="1395" y="278"/>
                    <a:pt x="1517" y="234"/>
                    <a:pt x="1621" y="234"/>
                  </a:cubicBezTo>
                  <a:cubicBezTo>
                    <a:pt x="1689" y="234"/>
                    <a:pt x="1750" y="254"/>
                    <a:pt x="1798" y="292"/>
                  </a:cubicBezTo>
                  <a:cubicBezTo>
                    <a:pt x="1701" y="414"/>
                    <a:pt x="1677" y="584"/>
                    <a:pt x="1750" y="730"/>
                  </a:cubicBezTo>
                  <a:cubicBezTo>
                    <a:pt x="1750" y="778"/>
                    <a:pt x="1798" y="827"/>
                    <a:pt x="1871" y="827"/>
                  </a:cubicBezTo>
                  <a:cubicBezTo>
                    <a:pt x="1895" y="827"/>
                    <a:pt x="1920" y="803"/>
                    <a:pt x="1944" y="778"/>
                  </a:cubicBezTo>
                  <a:cubicBezTo>
                    <a:pt x="2041" y="633"/>
                    <a:pt x="2017" y="438"/>
                    <a:pt x="1920" y="292"/>
                  </a:cubicBezTo>
                  <a:cubicBezTo>
                    <a:pt x="1993" y="220"/>
                    <a:pt x="2090" y="147"/>
                    <a:pt x="2187" y="122"/>
                  </a:cubicBezTo>
                  <a:cubicBezTo>
                    <a:pt x="2236" y="98"/>
                    <a:pt x="2308" y="98"/>
                    <a:pt x="2357" y="74"/>
                  </a:cubicBezTo>
                  <a:close/>
                  <a:moveTo>
                    <a:pt x="2333" y="1"/>
                  </a:moveTo>
                  <a:cubicBezTo>
                    <a:pt x="2260" y="1"/>
                    <a:pt x="2211" y="25"/>
                    <a:pt x="2138" y="50"/>
                  </a:cubicBezTo>
                  <a:cubicBezTo>
                    <a:pt x="2017" y="74"/>
                    <a:pt x="1920" y="147"/>
                    <a:pt x="1823" y="244"/>
                  </a:cubicBezTo>
                  <a:cubicBezTo>
                    <a:pt x="1756" y="188"/>
                    <a:pt x="1674" y="158"/>
                    <a:pt x="1579" y="158"/>
                  </a:cubicBezTo>
                  <a:cubicBezTo>
                    <a:pt x="1466" y="158"/>
                    <a:pt x="1336" y="200"/>
                    <a:pt x="1191" y="292"/>
                  </a:cubicBezTo>
                  <a:cubicBezTo>
                    <a:pt x="924" y="414"/>
                    <a:pt x="754" y="657"/>
                    <a:pt x="681" y="948"/>
                  </a:cubicBezTo>
                  <a:cubicBezTo>
                    <a:pt x="584" y="948"/>
                    <a:pt x="487" y="973"/>
                    <a:pt x="414" y="1021"/>
                  </a:cubicBezTo>
                  <a:cubicBezTo>
                    <a:pt x="146" y="1167"/>
                    <a:pt x="1" y="1361"/>
                    <a:pt x="49" y="1531"/>
                  </a:cubicBezTo>
                  <a:cubicBezTo>
                    <a:pt x="74" y="1701"/>
                    <a:pt x="268" y="1823"/>
                    <a:pt x="511" y="1847"/>
                  </a:cubicBezTo>
                  <a:cubicBezTo>
                    <a:pt x="511" y="1847"/>
                    <a:pt x="1118" y="1871"/>
                    <a:pt x="1774" y="1871"/>
                  </a:cubicBezTo>
                  <a:cubicBezTo>
                    <a:pt x="2867" y="1871"/>
                    <a:pt x="3523" y="1774"/>
                    <a:pt x="3717" y="1556"/>
                  </a:cubicBezTo>
                  <a:cubicBezTo>
                    <a:pt x="3839" y="1386"/>
                    <a:pt x="3863" y="1167"/>
                    <a:pt x="3766" y="973"/>
                  </a:cubicBezTo>
                  <a:cubicBezTo>
                    <a:pt x="3620" y="681"/>
                    <a:pt x="3353" y="438"/>
                    <a:pt x="3037" y="365"/>
                  </a:cubicBezTo>
                  <a:cubicBezTo>
                    <a:pt x="2989" y="365"/>
                    <a:pt x="2940" y="390"/>
                    <a:pt x="2916" y="414"/>
                  </a:cubicBezTo>
                  <a:cubicBezTo>
                    <a:pt x="2819" y="171"/>
                    <a:pt x="2600" y="25"/>
                    <a:pt x="23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88" name="Google Shape;1388;p32"/>
          <p:cNvGrpSpPr/>
          <p:nvPr/>
        </p:nvGrpSpPr>
        <p:grpSpPr>
          <a:xfrm rot="2839265">
            <a:off x="571315" y="-170365"/>
            <a:ext cx="799290" cy="1039885"/>
            <a:chOff x="4318023" y="4113296"/>
            <a:chExt cx="716422" cy="932073"/>
          </a:xfrm>
        </p:grpSpPr>
        <p:sp>
          <p:nvSpPr>
            <p:cNvPr id="1389" name="Google Shape;1389;p32"/>
            <p:cNvSpPr/>
            <p:nvPr/>
          </p:nvSpPr>
          <p:spPr>
            <a:xfrm>
              <a:off x="4842115" y="4245779"/>
              <a:ext cx="192329" cy="205812"/>
            </a:xfrm>
            <a:custGeom>
              <a:avLst/>
              <a:gdLst/>
              <a:ahLst/>
              <a:cxnLst/>
              <a:rect l="l" t="t" r="r" b="b"/>
              <a:pathLst>
                <a:path w="2211" h="2366" extrusionOk="0">
                  <a:moveTo>
                    <a:pt x="1579" y="179"/>
                  </a:moveTo>
                  <a:cubicBezTo>
                    <a:pt x="1798" y="179"/>
                    <a:pt x="1943" y="252"/>
                    <a:pt x="1992" y="422"/>
                  </a:cubicBezTo>
                  <a:cubicBezTo>
                    <a:pt x="2041" y="519"/>
                    <a:pt x="2016" y="616"/>
                    <a:pt x="1968" y="689"/>
                  </a:cubicBezTo>
                  <a:cubicBezTo>
                    <a:pt x="1798" y="908"/>
                    <a:pt x="1239" y="1005"/>
                    <a:pt x="802" y="1005"/>
                  </a:cubicBezTo>
                  <a:lnTo>
                    <a:pt x="777" y="1005"/>
                  </a:lnTo>
                  <a:cubicBezTo>
                    <a:pt x="705" y="1005"/>
                    <a:pt x="680" y="1054"/>
                    <a:pt x="705" y="1127"/>
                  </a:cubicBezTo>
                  <a:cubicBezTo>
                    <a:pt x="802" y="1321"/>
                    <a:pt x="1045" y="1904"/>
                    <a:pt x="826" y="2171"/>
                  </a:cubicBezTo>
                  <a:cubicBezTo>
                    <a:pt x="802" y="2195"/>
                    <a:pt x="777" y="2195"/>
                    <a:pt x="777" y="2195"/>
                  </a:cubicBezTo>
                  <a:cubicBezTo>
                    <a:pt x="632" y="2195"/>
                    <a:pt x="364" y="1782"/>
                    <a:pt x="170" y="1369"/>
                  </a:cubicBezTo>
                  <a:lnTo>
                    <a:pt x="486" y="495"/>
                  </a:lnTo>
                  <a:cubicBezTo>
                    <a:pt x="826" y="325"/>
                    <a:pt x="1190" y="203"/>
                    <a:pt x="1579" y="179"/>
                  </a:cubicBezTo>
                  <a:close/>
                  <a:moveTo>
                    <a:pt x="1663" y="1"/>
                  </a:moveTo>
                  <a:cubicBezTo>
                    <a:pt x="1635" y="1"/>
                    <a:pt x="1607" y="4"/>
                    <a:pt x="1579" y="9"/>
                  </a:cubicBezTo>
                  <a:cubicBezTo>
                    <a:pt x="1142" y="33"/>
                    <a:pt x="753" y="155"/>
                    <a:pt x="389" y="349"/>
                  </a:cubicBezTo>
                  <a:cubicBezTo>
                    <a:pt x="364" y="374"/>
                    <a:pt x="340" y="374"/>
                    <a:pt x="340" y="398"/>
                  </a:cubicBezTo>
                  <a:lnTo>
                    <a:pt x="0" y="1345"/>
                  </a:lnTo>
                  <a:cubicBezTo>
                    <a:pt x="0" y="1345"/>
                    <a:pt x="0" y="1369"/>
                    <a:pt x="0" y="1394"/>
                  </a:cubicBezTo>
                  <a:cubicBezTo>
                    <a:pt x="73" y="1564"/>
                    <a:pt x="437" y="2365"/>
                    <a:pt x="777" y="2365"/>
                  </a:cubicBezTo>
                  <a:cubicBezTo>
                    <a:pt x="850" y="2365"/>
                    <a:pt x="923" y="2341"/>
                    <a:pt x="972" y="2268"/>
                  </a:cubicBezTo>
                  <a:cubicBezTo>
                    <a:pt x="1215" y="1953"/>
                    <a:pt x="1020" y="1394"/>
                    <a:pt x="899" y="1151"/>
                  </a:cubicBezTo>
                  <a:cubicBezTo>
                    <a:pt x="1215" y="1151"/>
                    <a:pt x="1871" y="1102"/>
                    <a:pt x="2089" y="786"/>
                  </a:cubicBezTo>
                  <a:cubicBezTo>
                    <a:pt x="2186" y="665"/>
                    <a:pt x="2211" y="519"/>
                    <a:pt x="2162" y="374"/>
                  </a:cubicBezTo>
                  <a:cubicBezTo>
                    <a:pt x="2076" y="159"/>
                    <a:pt x="1876" y="1"/>
                    <a:pt x="16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0" name="Google Shape;1390;p32"/>
            <p:cNvSpPr/>
            <p:nvPr/>
          </p:nvSpPr>
          <p:spPr>
            <a:xfrm>
              <a:off x="4730077" y="4175144"/>
              <a:ext cx="156491" cy="223645"/>
            </a:xfrm>
            <a:custGeom>
              <a:avLst/>
              <a:gdLst/>
              <a:ahLst/>
              <a:cxnLst/>
              <a:rect l="l" t="t" r="r" b="b"/>
              <a:pathLst>
                <a:path w="1799" h="2571" extrusionOk="0">
                  <a:moveTo>
                    <a:pt x="649" y="0"/>
                  </a:moveTo>
                  <a:cubicBezTo>
                    <a:pt x="597" y="0"/>
                    <a:pt x="542" y="6"/>
                    <a:pt x="486" y="19"/>
                  </a:cubicBezTo>
                  <a:cubicBezTo>
                    <a:pt x="365" y="44"/>
                    <a:pt x="244" y="141"/>
                    <a:pt x="195" y="262"/>
                  </a:cubicBezTo>
                  <a:cubicBezTo>
                    <a:pt x="98" y="602"/>
                    <a:pt x="511" y="1113"/>
                    <a:pt x="827" y="1501"/>
                  </a:cubicBezTo>
                  <a:cubicBezTo>
                    <a:pt x="632" y="1574"/>
                    <a:pt x="462" y="1671"/>
                    <a:pt x="292" y="1793"/>
                  </a:cubicBezTo>
                  <a:cubicBezTo>
                    <a:pt x="122" y="1890"/>
                    <a:pt x="1" y="2109"/>
                    <a:pt x="49" y="2327"/>
                  </a:cubicBezTo>
                  <a:cubicBezTo>
                    <a:pt x="49" y="2400"/>
                    <a:pt x="122" y="2497"/>
                    <a:pt x="195" y="2522"/>
                  </a:cubicBezTo>
                  <a:cubicBezTo>
                    <a:pt x="268" y="2546"/>
                    <a:pt x="341" y="2570"/>
                    <a:pt x="414" y="2570"/>
                  </a:cubicBezTo>
                  <a:cubicBezTo>
                    <a:pt x="754" y="2522"/>
                    <a:pt x="1094" y="2424"/>
                    <a:pt x="1410" y="2254"/>
                  </a:cubicBezTo>
                  <a:cubicBezTo>
                    <a:pt x="1458" y="2230"/>
                    <a:pt x="1458" y="2181"/>
                    <a:pt x="1434" y="2133"/>
                  </a:cubicBezTo>
                  <a:cubicBezTo>
                    <a:pt x="1434" y="2116"/>
                    <a:pt x="1397" y="2099"/>
                    <a:pt x="1367" y="2099"/>
                  </a:cubicBezTo>
                  <a:cubicBezTo>
                    <a:pt x="1355" y="2099"/>
                    <a:pt x="1344" y="2101"/>
                    <a:pt x="1337" y="2109"/>
                  </a:cubicBezTo>
                  <a:cubicBezTo>
                    <a:pt x="1075" y="2229"/>
                    <a:pt x="664" y="2400"/>
                    <a:pt x="406" y="2400"/>
                  </a:cubicBezTo>
                  <a:cubicBezTo>
                    <a:pt x="352" y="2400"/>
                    <a:pt x="305" y="2393"/>
                    <a:pt x="268" y="2376"/>
                  </a:cubicBezTo>
                  <a:cubicBezTo>
                    <a:pt x="244" y="2352"/>
                    <a:pt x="219" y="2327"/>
                    <a:pt x="195" y="2279"/>
                  </a:cubicBezTo>
                  <a:cubicBezTo>
                    <a:pt x="195" y="2206"/>
                    <a:pt x="219" y="2109"/>
                    <a:pt x="268" y="2036"/>
                  </a:cubicBezTo>
                  <a:cubicBezTo>
                    <a:pt x="462" y="1841"/>
                    <a:pt x="705" y="1696"/>
                    <a:pt x="972" y="1647"/>
                  </a:cubicBezTo>
                  <a:cubicBezTo>
                    <a:pt x="997" y="1647"/>
                    <a:pt x="1021" y="1623"/>
                    <a:pt x="1045" y="1598"/>
                  </a:cubicBezTo>
                  <a:cubicBezTo>
                    <a:pt x="1094" y="1550"/>
                    <a:pt x="1069" y="1526"/>
                    <a:pt x="997" y="1428"/>
                  </a:cubicBezTo>
                  <a:cubicBezTo>
                    <a:pt x="389" y="724"/>
                    <a:pt x="316" y="432"/>
                    <a:pt x="365" y="311"/>
                  </a:cubicBezTo>
                  <a:cubicBezTo>
                    <a:pt x="365" y="287"/>
                    <a:pt x="389" y="214"/>
                    <a:pt x="511" y="190"/>
                  </a:cubicBezTo>
                  <a:cubicBezTo>
                    <a:pt x="554" y="179"/>
                    <a:pt x="596" y="174"/>
                    <a:pt x="636" y="174"/>
                  </a:cubicBezTo>
                  <a:cubicBezTo>
                    <a:pt x="1244" y="174"/>
                    <a:pt x="1628" y="1283"/>
                    <a:pt x="1628" y="1283"/>
                  </a:cubicBezTo>
                  <a:cubicBezTo>
                    <a:pt x="1652" y="1307"/>
                    <a:pt x="1701" y="1331"/>
                    <a:pt x="1725" y="1331"/>
                  </a:cubicBezTo>
                  <a:cubicBezTo>
                    <a:pt x="1774" y="1307"/>
                    <a:pt x="1798" y="1258"/>
                    <a:pt x="1798" y="1210"/>
                  </a:cubicBezTo>
                  <a:cubicBezTo>
                    <a:pt x="1776" y="1165"/>
                    <a:pt x="1373" y="0"/>
                    <a:pt x="6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1" name="Google Shape;1391;p32"/>
            <p:cNvSpPr/>
            <p:nvPr/>
          </p:nvSpPr>
          <p:spPr>
            <a:xfrm>
              <a:off x="4828807" y="4113296"/>
              <a:ext cx="167625" cy="150227"/>
            </a:xfrm>
            <a:custGeom>
              <a:avLst/>
              <a:gdLst/>
              <a:ahLst/>
              <a:cxnLst/>
              <a:rect l="l" t="t" r="r" b="b"/>
              <a:pathLst>
                <a:path w="1927" h="1727" extrusionOk="0">
                  <a:moveTo>
                    <a:pt x="119" y="1"/>
                  </a:moveTo>
                  <a:cubicBezTo>
                    <a:pt x="57" y="1"/>
                    <a:pt x="1" y="74"/>
                    <a:pt x="56" y="147"/>
                  </a:cubicBezTo>
                  <a:cubicBezTo>
                    <a:pt x="347" y="463"/>
                    <a:pt x="566" y="828"/>
                    <a:pt x="712" y="1241"/>
                  </a:cubicBezTo>
                  <a:cubicBezTo>
                    <a:pt x="663" y="1386"/>
                    <a:pt x="639" y="1532"/>
                    <a:pt x="663" y="1654"/>
                  </a:cubicBezTo>
                  <a:cubicBezTo>
                    <a:pt x="663" y="1702"/>
                    <a:pt x="712" y="1726"/>
                    <a:pt x="736" y="1726"/>
                  </a:cubicBezTo>
                  <a:cubicBezTo>
                    <a:pt x="785" y="1726"/>
                    <a:pt x="809" y="1702"/>
                    <a:pt x="833" y="1678"/>
                  </a:cubicBezTo>
                  <a:cubicBezTo>
                    <a:pt x="882" y="1532"/>
                    <a:pt x="882" y="1411"/>
                    <a:pt x="858" y="1265"/>
                  </a:cubicBezTo>
                  <a:cubicBezTo>
                    <a:pt x="882" y="1241"/>
                    <a:pt x="906" y="1216"/>
                    <a:pt x="906" y="1192"/>
                  </a:cubicBezTo>
                  <a:cubicBezTo>
                    <a:pt x="1149" y="876"/>
                    <a:pt x="1489" y="706"/>
                    <a:pt x="1854" y="658"/>
                  </a:cubicBezTo>
                  <a:cubicBezTo>
                    <a:pt x="1902" y="633"/>
                    <a:pt x="1926" y="609"/>
                    <a:pt x="1926" y="560"/>
                  </a:cubicBezTo>
                  <a:cubicBezTo>
                    <a:pt x="1902" y="512"/>
                    <a:pt x="1854" y="488"/>
                    <a:pt x="1829" y="488"/>
                  </a:cubicBezTo>
                  <a:cubicBezTo>
                    <a:pt x="1441" y="536"/>
                    <a:pt x="1076" y="730"/>
                    <a:pt x="809" y="1046"/>
                  </a:cubicBezTo>
                  <a:cubicBezTo>
                    <a:pt x="663" y="658"/>
                    <a:pt x="445" y="318"/>
                    <a:pt x="177" y="26"/>
                  </a:cubicBezTo>
                  <a:cubicBezTo>
                    <a:pt x="160" y="8"/>
                    <a:pt x="139" y="1"/>
                    <a:pt x="1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2" name="Google Shape;1392;p32"/>
            <p:cNvSpPr/>
            <p:nvPr/>
          </p:nvSpPr>
          <p:spPr>
            <a:xfrm>
              <a:off x="4318023" y="4482647"/>
              <a:ext cx="515662" cy="562722"/>
            </a:xfrm>
            <a:custGeom>
              <a:avLst/>
              <a:gdLst/>
              <a:ahLst/>
              <a:cxnLst/>
              <a:rect l="l" t="t" r="r" b="b"/>
              <a:pathLst>
                <a:path w="5928" h="6469" extrusionOk="0">
                  <a:moveTo>
                    <a:pt x="5857" y="0"/>
                  </a:moveTo>
                  <a:cubicBezTo>
                    <a:pt x="5849" y="0"/>
                    <a:pt x="5840" y="2"/>
                    <a:pt x="5831" y="7"/>
                  </a:cubicBezTo>
                  <a:cubicBezTo>
                    <a:pt x="5782" y="7"/>
                    <a:pt x="5758" y="31"/>
                    <a:pt x="5758" y="80"/>
                  </a:cubicBezTo>
                  <a:cubicBezTo>
                    <a:pt x="5758" y="250"/>
                    <a:pt x="5734" y="396"/>
                    <a:pt x="5734" y="566"/>
                  </a:cubicBezTo>
                  <a:cubicBezTo>
                    <a:pt x="5709" y="590"/>
                    <a:pt x="5734" y="638"/>
                    <a:pt x="5782" y="638"/>
                  </a:cubicBezTo>
                  <a:lnTo>
                    <a:pt x="5782" y="614"/>
                  </a:lnTo>
                  <a:cubicBezTo>
                    <a:pt x="5791" y="619"/>
                    <a:pt x="5801" y="621"/>
                    <a:pt x="5810" y="621"/>
                  </a:cubicBezTo>
                  <a:cubicBezTo>
                    <a:pt x="5848" y="621"/>
                    <a:pt x="5879" y="585"/>
                    <a:pt x="5879" y="566"/>
                  </a:cubicBezTo>
                  <a:cubicBezTo>
                    <a:pt x="5904" y="396"/>
                    <a:pt x="5928" y="225"/>
                    <a:pt x="5928" y="80"/>
                  </a:cubicBezTo>
                  <a:cubicBezTo>
                    <a:pt x="5928" y="40"/>
                    <a:pt x="5896" y="0"/>
                    <a:pt x="5857" y="0"/>
                  </a:cubicBezTo>
                  <a:close/>
                  <a:moveTo>
                    <a:pt x="5682" y="972"/>
                  </a:moveTo>
                  <a:cubicBezTo>
                    <a:pt x="5644" y="972"/>
                    <a:pt x="5612" y="1007"/>
                    <a:pt x="5612" y="1027"/>
                  </a:cubicBezTo>
                  <a:cubicBezTo>
                    <a:pt x="5564" y="1197"/>
                    <a:pt x="5515" y="1343"/>
                    <a:pt x="5442" y="1489"/>
                  </a:cubicBezTo>
                  <a:cubicBezTo>
                    <a:pt x="5418" y="1513"/>
                    <a:pt x="5442" y="1562"/>
                    <a:pt x="5491" y="1586"/>
                  </a:cubicBezTo>
                  <a:lnTo>
                    <a:pt x="5515" y="1586"/>
                  </a:lnTo>
                  <a:lnTo>
                    <a:pt x="5515" y="1562"/>
                  </a:lnTo>
                  <a:cubicBezTo>
                    <a:pt x="5523" y="1570"/>
                    <a:pt x="5531" y="1572"/>
                    <a:pt x="5539" y="1572"/>
                  </a:cubicBezTo>
                  <a:cubicBezTo>
                    <a:pt x="5555" y="1572"/>
                    <a:pt x="5572" y="1562"/>
                    <a:pt x="5588" y="1562"/>
                  </a:cubicBezTo>
                  <a:cubicBezTo>
                    <a:pt x="5661" y="1392"/>
                    <a:pt x="5734" y="1246"/>
                    <a:pt x="5782" y="1076"/>
                  </a:cubicBezTo>
                  <a:cubicBezTo>
                    <a:pt x="5782" y="1027"/>
                    <a:pt x="5758" y="1003"/>
                    <a:pt x="5709" y="979"/>
                  </a:cubicBezTo>
                  <a:cubicBezTo>
                    <a:pt x="5700" y="974"/>
                    <a:pt x="5691" y="972"/>
                    <a:pt x="5682" y="972"/>
                  </a:cubicBezTo>
                  <a:close/>
                  <a:moveTo>
                    <a:pt x="4303" y="1753"/>
                  </a:moveTo>
                  <a:cubicBezTo>
                    <a:pt x="4217" y="1753"/>
                    <a:pt x="4164" y="1879"/>
                    <a:pt x="4276" y="1902"/>
                  </a:cubicBezTo>
                  <a:cubicBezTo>
                    <a:pt x="4398" y="1975"/>
                    <a:pt x="4543" y="2047"/>
                    <a:pt x="4640" y="2169"/>
                  </a:cubicBezTo>
                  <a:cubicBezTo>
                    <a:pt x="4640" y="2193"/>
                    <a:pt x="4665" y="2193"/>
                    <a:pt x="4689" y="2193"/>
                  </a:cubicBezTo>
                  <a:cubicBezTo>
                    <a:pt x="4713" y="2193"/>
                    <a:pt x="4738" y="2193"/>
                    <a:pt x="4762" y="2169"/>
                  </a:cubicBezTo>
                  <a:cubicBezTo>
                    <a:pt x="4786" y="2145"/>
                    <a:pt x="4786" y="2096"/>
                    <a:pt x="4762" y="2072"/>
                  </a:cubicBezTo>
                  <a:cubicBezTo>
                    <a:pt x="4640" y="1926"/>
                    <a:pt x="4495" y="1829"/>
                    <a:pt x="4325" y="1756"/>
                  </a:cubicBezTo>
                  <a:cubicBezTo>
                    <a:pt x="4317" y="1754"/>
                    <a:pt x="4310" y="1753"/>
                    <a:pt x="4303" y="1753"/>
                  </a:cubicBezTo>
                  <a:close/>
                  <a:moveTo>
                    <a:pt x="3790" y="1732"/>
                  </a:moveTo>
                  <a:cubicBezTo>
                    <a:pt x="3596" y="1780"/>
                    <a:pt x="3474" y="1926"/>
                    <a:pt x="3474" y="2120"/>
                  </a:cubicBezTo>
                  <a:cubicBezTo>
                    <a:pt x="3450" y="2145"/>
                    <a:pt x="3450" y="2169"/>
                    <a:pt x="3474" y="2193"/>
                  </a:cubicBezTo>
                  <a:cubicBezTo>
                    <a:pt x="3474" y="2242"/>
                    <a:pt x="3499" y="2266"/>
                    <a:pt x="3547" y="2266"/>
                  </a:cubicBezTo>
                  <a:lnTo>
                    <a:pt x="3572" y="2266"/>
                  </a:lnTo>
                  <a:cubicBezTo>
                    <a:pt x="3620" y="2242"/>
                    <a:pt x="3644" y="2193"/>
                    <a:pt x="3620" y="2169"/>
                  </a:cubicBezTo>
                  <a:lnTo>
                    <a:pt x="3620" y="2120"/>
                  </a:lnTo>
                  <a:cubicBezTo>
                    <a:pt x="3644" y="1999"/>
                    <a:pt x="3717" y="1926"/>
                    <a:pt x="3839" y="1902"/>
                  </a:cubicBezTo>
                  <a:cubicBezTo>
                    <a:pt x="3887" y="1877"/>
                    <a:pt x="3912" y="1829"/>
                    <a:pt x="3887" y="1780"/>
                  </a:cubicBezTo>
                  <a:cubicBezTo>
                    <a:pt x="3887" y="1756"/>
                    <a:pt x="3839" y="1732"/>
                    <a:pt x="3790" y="1732"/>
                  </a:cubicBezTo>
                  <a:close/>
                  <a:moveTo>
                    <a:pt x="5248" y="1835"/>
                  </a:moveTo>
                  <a:cubicBezTo>
                    <a:pt x="5230" y="1835"/>
                    <a:pt x="5211" y="1841"/>
                    <a:pt x="5199" y="1853"/>
                  </a:cubicBezTo>
                  <a:cubicBezTo>
                    <a:pt x="5078" y="1975"/>
                    <a:pt x="4981" y="2072"/>
                    <a:pt x="4835" y="2169"/>
                  </a:cubicBezTo>
                  <a:cubicBezTo>
                    <a:pt x="4786" y="2169"/>
                    <a:pt x="4786" y="2217"/>
                    <a:pt x="4811" y="2266"/>
                  </a:cubicBezTo>
                  <a:cubicBezTo>
                    <a:pt x="4811" y="2290"/>
                    <a:pt x="4859" y="2315"/>
                    <a:pt x="4883" y="2315"/>
                  </a:cubicBezTo>
                  <a:lnTo>
                    <a:pt x="4883" y="2290"/>
                  </a:lnTo>
                  <a:cubicBezTo>
                    <a:pt x="4883" y="2290"/>
                    <a:pt x="4908" y="2290"/>
                    <a:pt x="4908" y="2315"/>
                  </a:cubicBezTo>
                  <a:cubicBezTo>
                    <a:pt x="5053" y="2217"/>
                    <a:pt x="5199" y="2096"/>
                    <a:pt x="5296" y="1975"/>
                  </a:cubicBezTo>
                  <a:cubicBezTo>
                    <a:pt x="5345" y="1926"/>
                    <a:pt x="5345" y="1877"/>
                    <a:pt x="5296" y="1853"/>
                  </a:cubicBezTo>
                  <a:cubicBezTo>
                    <a:pt x="5284" y="1841"/>
                    <a:pt x="5266" y="1835"/>
                    <a:pt x="5248" y="1835"/>
                  </a:cubicBezTo>
                  <a:close/>
                  <a:moveTo>
                    <a:pt x="4416" y="2312"/>
                  </a:moveTo>
                  <a:cubicBezTo>
                    <a:pt x="4410" y="2312"/>
                    <a:pt x="4404" y="2313"/>
                    <a:pt x="4398" y="2315"/>
                  </a:cubicBezTo>
                  <a:cubicBezTo>
                    <a:pt x="4276" y="2339"/>
                    <a:pt x="4179" y="2363"/>
                    <a:pt x="4057" y="2363"/>
                  </a:cubicBezTo>
                  <a:lnTo>
                    <a:pt x="3936" y="2363"/>
                  </a:lnTo>
                  <a:cubicBezTo>
                    <a:pt x="3930" y="2362"/>
                    <a:pt x="3925" y="2361"/>
                    <a:pt x="3920" y="2361"/>
                  </a:cubicBezTo>
                  <a:cubicBezTo>
                    <a:pt x="3836" y="2361"/>
                    <a:pt x="3820" y="2533"/>
                    <a:pt x="3912" y="2533"/>
                  </a:cubicBezTo>
                  <a:lnTo>
                    <a:pt x="4057" y="2533"/>
                  </a:lnTo>
                  <a:lnTo>
                    <a:pt x="4057" y="2509"/>
                  </a:lnTo>
                  <a:cubicBezTo>
                    <a:pt x="4179" y="2509"/>
                    <a:pt x="4300" y="2509"/>
                    <a:pt x="4422" y="2485"/>
                  </a:cubicBezTo>
                  <a:cubicBezTo>
                    <a:pt x="4535" y="2462"/>
                    <a:pt x="4500" y="2312"/>
                    <a:pt x="4416" y="2312"/>
                  </a:cubicBezTo>
                  <a:close/>
                  <a:moveTo>
                    <a:pt x="4946" y="2451"/>
                  </a:moveTo>
                  <a:cubicBezTo>
                    <a:pt x="4934" y="2451"/>
                    <a:pt x="4921" y="2454"/>
                    <a:pt x="4908" y="2460"/>
                  </a:cubicBezTo>
                  <a:cubicBezTo>
                    <a:pt x="4859" y="2485"/>
                    <a:pt x="4859" y="2533"/>
                    <a:pt x="4859" y="2582"/>
                  </a:cubicBezTo>
                  <a:cubicBezTo>
                    <a:pt x="4932" y="2728"/>
                    <a:pt x="4956" y="2873"/>
                    <a:pt x="4981" y="3019"/>
                  </a:cubicBezTo>
                  <a:cubicBezTo>
                    <a:pt x="4981" y="3068"/>
                    <a:pt x="5029" y="3092"/>
                    <a:pt x="5078" y="3092"/>
                  </a:cubicBezTo>
                  <a:cubicBezTo>
                    <a:pt x="5126" y="3092"/>
                    <a:pt x="5151" y="3043"/>
                    <a:pt x="5151" y="3019"/>
                  </a:cubicBezTo>
                  <a:cubicBezTo>
                    <a:pt x="5126" y="2825"/>
                    <a:pt x="5078" y="2679"/>
                    <a:pt x="5029" y="2509"/>
                  </a:cubicBezTo>
                  <a:cubicBezTo>
                    <a:pt x="5011" y="2473"/>
                    <a:pt x="4981" y="2451"/>
                    <a:pt x="4946" y="2451"/>
                  </a:cubicBezTo>
                  <a:close/>
                  <a:moveTo>
                    <a:pt x="5078" y="3432"/>
                  </a:moveTo>
                  <a:cubicBezTo>
                    <a:pt x="5029" y="3432"/>
                    <a:pt x="5005" y="3456"/>
                    <a:pt x="4981" y="3505"/>
                  </a:cubicBezTo>
                  <a:cubicBezTo>
                    <a:pt x="4956" y="3651"/>
                    <a:pt x="4932" y="3821"/>
                    <a:pt x="4883" y="3966"/>
                  </a:cubicBezTo>
                  <a:cubicBezTo>
                    <a:pt x="4859" y="3991"/>
                    <a:pt x="4883" y="4039"/>
                    <a:pt x="4908" y="4064"/>
                  </a:cubicBezTo>
                  <a:lnTo>
                    <a:pt x="4956" y="4064"/>
                  </a:lnTo>
                  <a:cubicBezTo>
                    <a:pt x="4981" y="4064"/>
                    <a:pt x="5005" y="4039"/>
                    <a:pt x="5029" y="4015"/>
                  </a:cubicBezTo>
                  <a:cubicBezTo>
                    <a:pt x="5078" y="3869"/>
                    <a:pt x="5126" y="3699"/>
                    <a:pt x="5151" y="3529"/>
                  </a:cubicBezTo>
                  <a:cubicBezTo>
                    <a:pt x="5151" y="3481"/>
                    <a:pt x="5126" y="3432"/>
                    <a:pt x="5078" y="3432"/>
                  </a:cubicBezTo>
                  <a:close/>
                  <a:moveTo>
                    <a:pt x="4703" y="4339"/>
                  </a:moveTo>
                  <a:cubicBezTo>
                    <a:pt x="4677" y="4339"/>
                    <a:pt x="4655" y="4351"/>
                    <a:pt x="4640" y="4379"/>
                  </a:cubicBezTo>
                  <a:cubicBezTo>
                    <a:pt x="4543" y="4501"/>
                    <a:pt x="4422" y="4622"/>
                    <a:pt x="4325" y="4720"/>
                  </a:cubicBezTo>
                  <a:cubicBezTo>
                    <a:pt x="4276" y="4744"/>
                    <a:pt x="4276" y="4792"/>
                    <a:pt x="4325" y="4841"/>
                  </a:cubicBezTo>
                  <a:cubicBezTo>
                    <a:pt x="4325" y="4841"/>
                    <a:pt x="4349" y="4865"/>
                    <a:pt x="4373" y="4865"/>
                  </a:cubicBezTo>
                  <a:lnTo>
                    <a:pt x="4373" y="4841"/>
                  </a:lnTo>
                  <a:lnTo>
                    <a:pt x="4422" y="4841"/>
                  </a:lnTo>
                  <a:cubicBezTo>
                    <a:pt x="4543" y="4720"/>
                    <a:pt x="4665" y="4598"/>
                    <a:pt x="4762" y="4477"/>
                  </a:cubicBezTo>
                  <a:cubicBezTo>
                    <a:pt x="4786" y="4428"/>
                    <a:pt x="4786" y="4379"/>
                    <a:pt x="4762" y="4355"/>
                  </a:cubicBezTo>
                  <a:cubicBezTo>
                    <a:pt x="4742" y="4345"/>
                    <a:pt x="4722" y="4339"/>
                    <a:pt x="4703" y="4339"/>
                  </a:cubicBezTo>
                  <a:close/>
                  <a:moveTo>
                    <a:pt x="3975" y="4971"/>
                  </a:moveTo>
                  <a:cubicBezTo>
                    <a:pt x="3960" y="4971"/>
                    <a:pt x="3946" y="4977"/>
                    <a:pt x="3936" y="4987"/>
                  </a:cubicBezTo>
                  <a:cubicBezTo>
                    <a:pt x="3790" y="5060"/>
                    <a:pt x="3644" y="5108"/>
                    <a:pt x="3474" y="5133"/>
                  </a:cubicBezTo>
                  <a:cubicBezTo>
                    <a:pt x="3450" y="5157"/>
                    <a:pt x="3402" y="5205"/>
                    <a:pt x="3426" y="5254"/>
                  </a:cubicBezTo>
                  <a:cubicBezTo>
                    <a:pt x="3426" y="5278"/>
                    <a:pt x="3474" y="5303"/>
                    <a:pt x="3499" y="5303"/>
                  </a:cubicBezTo>
                  <a:lnTo>
                    <a:pt x="3523" y="5303"/>
                  </a:lnTo>
                  <a:cubicBezTo>
                    <a:pt x="3693" y="5254"/>
                    <a:pt x="3839" y="5205"/>
                    <a:pt x="4009" y="5133"/>
                  </a:cubicBezTo>
                  <a:cubicBezTo>
                    <a:pt x="4033" y="5108"/>
                    <a:pt x="4057" y="5060"/>
                    <a:pt x="4033" y="5011"/>
                  </a:cubicBezTo>
                  <a:cubicBezTo>
                    <a:pt x="4019" y="4983"/>
                    <a:pt x="3996" y="4971"/>
                    <a:pt x="3975" y="4971"/>
                  </a:cubicBezTo>
                  <a:close/>
                  <a:moveTo>
                    <a:pt x="1531" y="5205"/>
                  </a:moveTo>
                  <a:cubicBezTo>
                    <a:pt x="1434" y="5205"/>
                    <a:pt x="1434" y="5375"/>
                    <a:pt x="1531" y="5375"/>
                  </a:cubicBezTo>
                  <a:lnTo>
                    <a:pt x="2041" y="5375"/>
                  </a:lnTo>
                  <a:cubicBezTo>
                    <a:pt x="2065" y="5375"/>
                    <a:pt x="2114" y="5327"/>
                    <a:pt x="2114" y="5303"/>
                  </a:cubicBezTo>
                  <a:cubicBezTo>
                    <a:pt x="2114" y="5254"/>
                    <a:pt x="2090" y="5205"/>
                    <a:pt x="2041" y="5205"/>
                  </a:cubicBezTo>
                  <a:close/>
                  <a:moveTo>
                    <a:pt x="2527" y="5205"/>
                  </a:moveTo>
                  <a:cubicBezTo>
                    <a:pt x="2478" y="5205"/>
                    <a:pt x="2454" y="5254"/>
                    <a:pt x="2454" y="5278"/>
                  </a:cubicBezTo>
                  <a:cubicBezTo>
                    <a:pt x="2430" y="5327"/>
                    <a:pt x="2478" y="5375"/>
                    <a:pt x="2527" y="5375"/>
                  </a:cubicBezTo>
                  <a:lnTo>
                    <a:pt x="3013" y="5375"/>
                  </a:lnTo>
                  <a:cubicBezTo>
                    <a:pt x="3061" y="5375"/>
                    <a:pt x="3110" y="5327"/>
                    <a:pt x="3110" y="5278"/>
                  </a:cubicBezTo>
                  <a:cubicBezTo>
                    <a:pt x="3086" y="5230"/>
                    <a:pt x="3061" y="5205"/>
                    <a:pt x="3013" y="5205"/>
                  </a:cubicBezTo>
                  <a:close/>
                  <a:moveTo>
                    <a:pt x="1044" y="5270"/>
                  </a:moveTo>
                  <a:cubicBezTo>
                    <a:pt x="1037" y="5270"/>
                    <a:pt x="1029" y="5273"/>
                    <a:pt x="1021" y="5278"/>
                  </a:cubicBezTo>
                  <a:cubicBezTo>
                    <a:pt x="851" y="5327"/>
                    <a:pt x="681" y="5400"/>
                    <a:pt x="559" y="5497"/>
                  </a:cubicBezTo>
                  <a:cubicBezTo>
                    <a:pt x="511" y="5545"/>
                    <a:pt x="511" y="5594"/>
                    <a:pt x="559" y="5618"/>
                  </a:cubicBezTo>
                  <a:cubicBezTo>
                    <a:pt x="559" y="5643"/>
                    <a:pt x="584" y="5643"/>
                    <a:pt x="608" y="5667"/>
                  </a:cubicBezTo>
                  <a:cubicBezTo>
                    <a:pt x="632" y="5643"/>
                    <a:pt x="632" y="5643"/>
                    <a:pt x="657" y="5643"/>
                  </a:cubicBezTo>
                  <a:cubicBezTo>
                    <a:pt x="778" y="5545"/>
                    <a:pt x="899" y="5473"/>
                    <a:pt x="1069" y="5424"/>
                  </a:cubicBezTo>
                  <a:cubicBezTo>
                    <a:pt x="1134" y="5424"/>
                    <a:pt x="1103" y="5270"/>
                    <a:pt x="1044" y="5270"/>
                  </a:cubicBezTo>
                  <a:close/>
                  <a:moveTo>
                    <a:pt x="295" y="5864"/>
                  </a:moveTo>
                  <a:cubicBezTo>
                    <a:pt x="265" y="5864"/>
                    <a:pt x="235" y="5877"/>
                    <a:pt x="219" y="5910"/>
                  </a:cubicBezTo>
                  <a:cubicBezTo>
                    <a:pt x="122" y="6056"/>
                    <a:pt x="74" y="6201"/>
                    <a:pt x="25" y="6371"/>
                  </a:cubicBezTo>
                  <a:cubicBezTo>
                    <a:pt x="1" y="6420"/>
                    <a:pt x="25" y="6469"/>
                    <a:pt x="74" y="6469"/>
                  </a:cubicBezTo>
                  <a:lnTo>
                    <a:pt x="98" y="6469"/>
                  </a:lnTo>
                  <a:cubicBezTo>
                    <a:pt x="122" y="6469"/>
                    <a:pt x="146" y="6444"/>
                    <a:pt x="171" y="6420"/>
                  </a:cubicBezTo>
                  <a:cubicBezTo>
                    <a:pt x="219" y="6274"/>
                    <a:pt x="292" y="6129"/>
                    <a:pt x="365" y="5983"/>
                  </a:cubicBezTo>
                  <a:cubicBezTo>
                    <a:pt x="414" y="5918"/>
                    <a:pt x="354" y="5864"/>
                    <a:pt x="295" y="586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 ">
  <p:cSld name="1_Numbers and text 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2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8" name="Google Shape;1248;p30"/>
          <p:cNvSpPr/>
          <p:nvPr/>
        </p:nvSpPr>
        <p:spPr>
          <a:xfrm>
            <a:off x="4888500" y="1110225"/>
            <a:ext cx="3381000" cy="3268200"/>
          </a:xfrm>
          <a:prstGeom prst="roundRect">
            <a:avLst>
              <a:gd name="adj" fmla="val 4556"/>
            </a:avLst>
          </a:pr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249" name="Google Shape;1249;p30"/>
          <p:cNvSpPr/>
          <p:nvPr/>
        </p:nvSpPr>
        <p:spPr>
          <a:xfrm>
            <a:off x="1072700" y="1110225"/>
            <a:ext cx="3381000" cy="3268200"/>
          </a:xfrm>
          <a:prstGeom prst="roundRect">
            <a:avLst>
              <a:gd name="adj" fmla="val 4556"/>
            </a:avLst>
          </a:pr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250" name="Google Shape;1250;p30"/>
          <p:cNvSpPr txBox="1">
            <a:spLocks noGrp="1"/>
          </p:cNvSpPr>
          <p:nvPr>
            <p:ph type="title" hasCustomPrompt="1"/>
          </p:nvPr>
        </p:nvSpPr>
        <p:spPr>
          <a:xfrm>
            <a:off x="898300" y="1496250"/>
            <a:ext cx="3529800" cy="828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5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9pPr>
          </a:lstStyle>
          <a:p>
            <a:r>
              <a:t>xx%</a:t>
            </a:r>
          </a:p>
        </p:txBody>
      </p:sp>
      <p:sp>
        <p:nvSpPr>
          <p:cNvPr id="1251" name="Google Shape;1251;p30"/>
          <p:cNvSpPr txBox="1">
            <a:spLocks noGrp="1"/>
          </p:cNvSpPr>
          <p:nvPr>
            <p:ph type="subTitle" idx="1"/>
          </p:nvPr>
        </p:nvSpPr>
        <p:spPr>
          <a:xfrm>
            <a:off x="898300" y="2233725"/>
            <a:ext cx="3529800" cy="44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 sz="14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  <p:sp>
        <p:nvSpPr>
          <p:cNvPr id="1252" name="Google Shape;1252;p30"/>
          <p:cNvSpPr txBox="1">
            <a:spLocks noGrp="1"/>
          </p:cNvSpPr>
          <p:nvPr>
            <p:ph type="title" idx="2" hasCustomPrompt="1"/>
          </p:nvPr>
        </p:nvSpPr>
        <p:spPr>
          <a:xfrm>
            <a:off x="4714038" y="1496250"/>
            <a:ext cx="3529800" cy="828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5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6200"/>
            </a:lvl9pPr>
          </a:lstStyle>
          <a:p>
            <a:r>
              <a:t>xx%</a:t>
            </a:r>
          </a:p>
        </p:txBody>
      </p:sp>
      <p:sp>
        <p:nvSpPr>
          <p:cNvPr id="1253" name="Google Shape;1253;p30"/>
          <p:cNvSpPr txBox="1">
            <a:spLocks noGrp="1"/>
          </p:cNvSpPr>
          <p:nvPr>
            <p:ph type="subTitle" idx="3"/>
          </p:nvPr>
        </p:nvSpPr>
        <p:spPr>
          <a:xfrm>
            <a:off x="4714038" y="2233725"/>
            <a:ext cx="3529800" cy="44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 sz="14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omfortaa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  <p:sp>
        <p:nvSpPr>
          <p:cNvPr id="1254" name="Google Shape;1254;p30"/>
          <p:cNvSpPr txBox="1">
            <a:spLocks noGrp="1"/>
          </p:cNvSpPr>
          <p:nvPr>
            <p:ph type="title" idx="4"/>
          </p:nvPr>
        </p:nvSpPr>
        <p:spPr>
          <a:xfrm>
            <a:off x="753825" y="420100"/>
            <a:ext cx="7444800" cy="646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grpSp>
        <p:nvGrpSpPr>
          <p:cNvPr id="1255" name="Google Shape;1255;p30"/>
          <p:cNvGrpSpPr/>
          <p:nvPr/>
        </p:nvGrpSpPr>
        <p:grpSpPr>
          <a:xfrm rot="1245393">
            <a:off x="7896275" y="202890"/>
            <a:ext cx="1373395" cy="1246998"/>
            <a:chOff x="7844079" y="226728"/>
            <a:chExt cx="1373387" cy="1246991"/>
          </a:xfrm>
        </p:grpSpPr>
        <p:sp>
          <p:nvSpPr>
            <p:cNvPr id="1256" name="Google Shape;1256;p30"/>
            <p:cNvSpPr/>
            <p:nvPr/>
          </p:nvSpPr>
          <p:spPr>
            <a:xfrm rot="-1688081">
              <a:off x="8403840" y="292330"/>
              <a:ext cx="164354" cy="141707"/>
            </a:xfrm>
            <a:custGeom>
              <a:avLst/>
              <a:gdLst/>
              <a:ahLst/>
              <a:cxnLst/>
              <a:rect l="l" t="t" r="r" b="b"/>
              <a:pathLst>
                <a:path w="827" h="713" extrusionOk="0">
                  <a:moveTo>
                    <a:pt x="462" y="105"/>
                  </a:moveTo>
                  <a:cubicBezTo>
                    <a:pt x="802" y="105"/>
                    <a:pt x="802" y="615"/>
                    <a:pt x="462" y="615"/>
                  </a:cubicBezTo>
                  <a:cubicBezTo>
                    <a:pt x="317" y="591"/>
                    <a:pt x="219" y="494"/>
                    <a:pt x="219" y="348"/>
                  </a:cubicBezTo>
                  <a:cubicBezTo>
                    <a:pt x="219" y="202"/>
                    <a:pt x="341" y="105"/>
                    <a:pt x="462" y="105"/>
                  </a:cubicBezTo>
                  <a:close/>
                  <a:moveTo>
                    <a:pt x="481" y="1"/>
                  </a:moveTo>
                  <a:cubicBezTo>
                    <a:pt x="392" y="1"/>
                    <a:pt x="299" y="33"/>
                    <a:pt x="219" y="105"/>
                  </a:cubicBezTo>
                  <a:cubicBezTo>
                    <a:pt x="1" y="324"/>
                    <a:pt x="171" y="688"/>
                    <a:pt x="462" y="712"/>
                  </a:cubicBezTo>
                  <a:cubicBezTo>
                    <a:pt x="657" y="712"/>
                    <a:pt x="827" y="542"/>
                    <a:pt x="827" y="348"/>
                  </a:cubicBezTo>
                  <a:cubicBezTo>
                    <a:pt x="827" y="136"/>
                    <a:pt x="663" y="1"/>
                    <a:pt x="481" y="1"/>
                  </a:cubicBezTo>
                  <a:close/>
                </a:path>
              </a:pathLst>
            </a:custGeom>
            <a:solidFill>
              <a:srgbClr val="261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57" name="Google Shape;1257;p30"/>
            <p:cNvSpPr/>
            <p:nvPr/>
          </p:nvSpPr>
          <p:spPr>
            <a:xfrm rot="-1688081">
              <a:off x="7886315" y="509903"/>
              <a:ext cx="222384" cy="213454"/>
            </a:xfrm>
            <a:custGeom>
              <a:avLst/>
              <a:gdLst/>
              <a:ahLst/>
              <a:cxnLst/>
              <a:rect l="l" t="t" r="r" b="b"/>
              <a:pathLst>
                <a:path w="1119" h="1074" extrusionOk="0">
                  <a:moveTo>
                    <a:pt x="681" y="441"/>
                  </a:moveTo>
                  <a:cubicBezTo>
                    <a:pt x="681" y="441"/>
                    <a:pt x="681" y="441"/>
                    <a:pt x="681" y="466"/>
                  </a:cubicBezTo>
                  <a:cubicBezTo>
                    <a:pt x="681" y="466"/>
                    <a:pt x="657" y="490"/>
                    <a:pt x="584" y="490"/>
                  </a:cubicBezTo>
                  <a:cubicBezTo>
                    <a:pt x="608" y="466"/>
                    <a:pt x="632" y="441"/>
                    <a:pt x="657" y="441"/>
                  </a:cubicBezTo>
                  <a:close/>
                  <a:moveTo>
                    <a:pt x="384" y="97"/>
                  </a:moveTo>
                  <a:cubicBezTo>
                    <a:pt x="401" y="97"/>
                    <a:pt x="420" y="98"/>
                    <a:pt x="438" y="101"/>
                  </a:cubicBezTo>
                  <a:cubicBezTo>
                    <a:pt x="559" y="101"/>
                    <a:pt x="681" y="126"/>
                    <a:pt x="778" y="150"/>
                  </a:cubicBezTo>
                  <a:cubicBezTo>
                    <a:pt x="924" y="199"/>
                    <a:pt x="1021" y="369"/>
                    <a:pt x="972" y="514"/>
                  </a:cubicBezTo>
                  <a:cubicBezTo>
                    <a:pt x="924" y="733"/>
                    <a:pt x="705" y="976"/>
                    <a:pt x="559" y="976"/>
                  </a:cubicBezTo>
                  <a:lnTo>
                    <a:pt x="511" y="976"/>
                  </a:lnTo>
                  <a:cubicBezTo>
                    <a:pt x="414" y="879"/>
                    <a:pt x="438" y="733"/>
                    <a:pt x="511" y="612"/>
                  </a:cubicBezTo>
                  <a:cubicBezTo>
                    <a:pt x="608" y="587"/>
                    <a:pt x="754" y="563"/>
                    <a:pt x="778" y="490"/>
                  </a:cubicBezTo>
                  <a:cubicBezTo>
                    <a:pt x="802" y="441"/>
                    <a:pt x="778" y="393"/>
                    <a:pt x="754" y="369"/>
                  </a:cubicBezTo>
                  <a:cubicBezTo>
                    <a:pt x="730" y="344"/>
                    <a:pt x="705" y="344"/>
                    <a:pt x="681" y="344"/>
                  </a:cubicBezTo>
                  <a:cubicBezTo>
                    <a:pt x="608" y="344"/>
                    <a:pt x="535" y="417"/>
                    <a:pt x="462" y="514"/>
                  </a:cubicBezTo>
                  <a:cubicBezTo>
                    <a:pt x="441" y="519"/>
                    <a:pt x="419" y="521"/>
                    <a:pt x="398" y="521"/>
                  </a:cubicBezTo>
                  <a:cubicBezTo>
                    <a:pt x="299" y="521"/>
                    <a:pt x="202" y="477"/>
                    <a:pt x="122" y="417"/>
                  </a:cubicBezTo>
                  <a:cubicBezTo>
                    <a:pt x="98" y="369"/>
                    <a:pt x="98" y="344"/>
                    <a:pt x="122" y="296"/>
                  </a:cubicBezTo>
                  <a:cubicBezTo>
                    <a:pt x="165" y="168"/>
                    <a:pt x="263" y="97"/>
                    <a:pt x="384" y="97"/>
                  </a:cubicBezTo>
                  <a:close/>
                  <a:moveTo>
                    <a:pt x="386" y="1"/>
                  </a:moveTo>
                  <a:cubicBezTo>
                    <a:pt x="230" y="1"/>
                    <a:pt x="69" y="97"/>
                    <a:pt x="25" y="271"/>
                  </a:cubicBezTo>
                  <a:cubicBezTo>
                    <a:pt x="1" y="344"/>
                    <a:pt x="1" y="417"/>
                    <a:pt x="49" y="466"/>
                  </a:cubicBezTo>
                  <a:cubicBezTo>
                    <a:pt x="147" y="563"/>
                    <a:pt x="292" y="612"/>
                    <a:pt x="414" y="612"/>
                  </a:cubicBezTo>
                  <a:cubicBezTo>
                    <a:pt x="341" y="733"/>
                    <a:pt x="341" y="927"/>
                    <a:pt x="462" y="1049"/>
                  </a:cubicBezTo>
                  <a:cubicBezTo>
                    <a:pt x="487" y="1073"/>
                    <a:pt x="511" y="1073"/>
                    <a:pt x="559" y="1073"/>
                  </a:cubicBezTo>
                  <a:cubicBezTo>
                    <a:pt x="754" y="1073"/>
                    <a:pt x="1021" y="782"/>
                    <a:pt x="1070" y="539"/>
                  </a:cubicBezTo>
                  <a:cubicBezTo>
                    <a:pt x="1118" y="320"/>
                    <a:pt x="997" y="126"/>
                    <a:pt x="827" y="77"/>
                  </a:cubicBezTo>
                  <a:cubicBezTo>
                    <a:pt x="705" y="29"/>
                    <a:pt x="584" y="4"/>
                    <a:pt x="438" y="4"/>
                  </a:cubicBezTo>
                  <a:cubicBezTo>
                    <a:pt x="421" y="2"/>
                    <a:pt x="403" y="1"/>
                    <a:pt x="386" y="1"/>
                  </a:cubicBezTo>
                  <a:close/>
                </a:path>
              </a:pathLst>
            </a:custGeom>
            <a:solidFill>
              <a:srgbClr val="261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58" name="Google Shape;1258;p30"/>
            <p:cNvSpPr/>
            <p:nvPr/>
          </p:nvSpPr>
          <p:spPr>
            <a:xfrm rot="-1688081">
              <a:off x="7968779" y="265401"/>
              <a:ext cx="217416" cy="213057"/>
            </a:xfrm>
            <a:custGeom>
              <a:avLst/>
              <a:gdLst/>
              <a:ahLst/>
              <a:cxnLst/>
              <a:rect l="l" t="t" r="r" b="b"/>
              <a:pathLst>
                <a:path w="1094" h="1072" extrusionOk="0">
                  <a:moveTo>
                    <a:pt x="484" y="620"/>
                  </a:moveTo>
                  <a:cubicBezTo>
                    <a:pt x="474" y="660"/>
                    <a:pt x="413" y="681"/>
                    <a:pt x="413" y="681"/>
                  </a:cubicBezTo>
                  <a:cubicBezTo>
                    <a:pt x="433" y="641"/>
                    <a:pt x="452" y="634"/>
                    <a:pt x="484" y="620"/>
                  </a:cubicBezTo>
                  <a:close/>
                  <a:moveTo>
                    <a:pt x="480" y="88"/>
                  </a:moveTo>
                  <a:cubicBezTo>
                    <a:pt x="512" y="88"/>
                    <a:pt x="542" y="105"/>
                    <a:pt x="559" y="122"/>
                  </a:cubicBezTo>
                  <a:cubicBezTo>
                    <a:pt x="607" y="243"/>
                    <a:pt x="607" y="365"/>
                    <a:pt x="559" y="486"/>
                  </a:cubicBezTo>
                  <a:cubicBezTo>
                    <a:pt x="462" y="486"/>
                    <a:pt x="389" y="535"/>
                    <a:pt x="340" y="608"/>
                  </a:cubicBezTo>
                  <a:cubicBezTo>
                    <a:pt x="316" y="632"/>
                    <a:pt x="316" y="681"/>
                    <a:pt x="340" y="681"/>
                  </a:cubicBezTo>
                  <a:cubicBezTo>
                    <a:pt x="365" y="729"/>
                    <a:pt x="389" y="753"/>
                    <a:pt x="437" y="753"/>
                  </a:cubicBezTo>
                  <a:cubicBezTo>
                    <a:pt x="535" y="753"/>
                    <a:pt x="607" y="632"/>
                    <a:pt x="632" y="559"/>
                  </a:cubicBezTo>
                  <a:lnTo>
                    <a:pt x="778" y="559"/>
                  </a:lnTo>
                  <a:cubicBezTo>
                    <a:pt x="790" y="555"/>
                    <a:pt x="804" y="553"/>
                    <a:pt x="818" y="553"/>
                  </a:cubicBezTo>
                  <a:cubicBezTo>
                    <a:pt x="883" y="553"/>
                    <a:pt x="956" y="596"/>
                    <a:pt x="996" y="656"/>
                  </a:cubicBezTo>
                  <a:cubicBezTo>
                    <a:pt x="996" y="681"/>
                    <a:pt x="996" y="729"/>
                    <a:pt x="972" y="753"/>
                  </a:cubicBezTo>
                  <a:cubicBezTo>
                    <a:pt x="850" y="899"/>
                    <a:pt x="656" y="972"/>
                    <a:pt x="462" y="972"/>
                  </a:cubicBezTo>
                  <a:cubicBezTo>
                    <a:pt x="449" y="974"/>
                    <a:pt x="437" y="975"/>
                    <a:pt x="424" y="975"/>
                  </a:cubicBezTo>
                  <a:cubicBezTo>
                    <a:pt x="268" y="975"/>
                    <a:pt x="122" y="838"/>
                    <a:pt x="122" y="681"/>
                  </a:cubicBezTo>
                  <a:cubicBezTo>
                    <a:pt x="97" y="511"/>
                    <a:pt x="146" y="316"/>
                    <a:pt x="243" y="170"/>
                  </a:cubicBezTo>
                  <a:cubicBezTo>
                    <a:pt x="292" y="122"/>
                    <a:pt x="365" y="98"/>
                    <a:pt x="437" y="98"/>
                  </a:cubicBezTo>
                  <a:cubicBezTo>
                    <a:pt x="452" y="90"/>
                    <a:pt x="466" y="88"/>
                    <a:pt x="480" y="88"/>
                  </a:cubicBezTo>
                  <a:close/>
                  <a:moveTo>
                    <a:pt x="437" y="0"/>
                  </a:moveTo>
                  <a:cubicBezTo>
                    <a:pt x="340" y="0"/>
                    <a:pt x="243" y="49"/>
                    <a:pt x="170" y="122"/>
                  </a:cubicBezTo>
                  <a:cubicBezTo>
                    <a:pt x="49" y="292"/>
                    <a:pt x="0" y="511"/>
                    <a:pt x="24" y="705"/>
                  </a:cubicBezTo>
                  <a:cubicBezTo>
                    <a:pt x="24" y="910"/>
                    <a:pt x="195" y="1072"/>
                    <a:pt x="396" y="1072"/>
                  </a:cubicBezTo>
                  <a:cubicBezTo>
                    <a:pt x="410" y="1072"/>
                    <a:pt x="423" y="1071"/>
                    <a:pt x="437" y="1069"/>
                  </a:cubicBezTo>
                  <a:cubicBezTo>
                    <a:pt x="656" y="1069"/>
                    <a:pt x="875" y="972"/>
                    <a:pt x="1045" y="826"/>
                  </a:cubicBezTo>
                  <a:cubicBezTo>
                    <a:pt x="1069" y="753"/>
                    <a:pt x="1093" y="705"/>
                    <a:pt x="1069" y="632"/>
                  </a:cubicBezTo>
                  <a:cubicBezTo>
                    <a:pt x="1006" y="548"/>
                    <a:pt x="906" y="482"/>
                    <a:pt x="801" y="482"/>
                  </a:cubicBezTo>
                  <a:cubicBezTo>
                    <a:pt x="785" y="482"/>
                    <a:pt x="769" y="483"/>
                    <a:pt x="753" y="486"/>
                  </a:cubicBezTo>
                  <a:lnTo>
                    <a:pt x="656" y="486"/>
                  </a:lnTo>
                  <a:cubicBezTo>
                    <a:pt x="705" y="365"/>
                    <a:pt x="680" y="219"/>
                    <a:pt x="632" y="98"/>
                  </a:cubicBezTo>
                  <a:cubicBezTo>
                    <a:pt x="583" y="49"/>
                    <a:pt x="510" y="0"/>
                    <a:pt x="437" y="0"/>
                  </a:cubicBezTo>
                  <a:close/>
                </a:path>
              </a:pathLst>
            </a:custGeom>
            <a:solidFill>
              <a:srgbClr val="261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59" name="Google Shape;1259;p30"/>
            <p:cNvSpPr/>
            <p:nvPr/>
          </p:nvSpPr>
          <p:spPr>
            <a:xfrm rot="-1688081">
              <a:off x="8097363" y="456906"/>
              <a:ext cx="198138" cy="172512"/>
            </a:xfrm>
            <a:custGeom>
              <a:avLst/>
              <a:gdLst/>
              <a:ahLst/>
              <a:cxnLst/>
              <a:rect l="l" t="t" r="r" b="b"/>
              <a:pathLst>
                <a:path w="997" h="868" extrusionOk="0">
                  <a:moveTo>
                    <a:pt x="405" y="1"/>
                  </a:moveTo>
                  <a:cubicBezTo>
                    <a:pt x="214" y="1"/>
                    <a:pt x="67" y="97"/>
                    <a:pt x="49" y="168"/>
                  </a:cubicBezTo>
                  <a:cubicBezTo>
                    <a:pt x="0" y="363"/>
                    <a:pt x="49" y="557"/>
                    <a:pt x="195" y="703"/>
                  </a:cubicBezTo>
                  <a:cubicBezTo>
                    <a:pt x="350" y="801"/>
                    <a:pt x="529" y="867"/>
                    <a:pt x="667" y="867"/>
                  </a:cubicBezTo>
                  <a:cubicBezTo>
                    <a:pt x="767" y="867"/>
                    <a:pt x="844" y="833"/>
                    <a:pt x="875" y="751"/>
                  </a:cubicBezTo>
                  <a:cubicBezTo>
                    <a:pt x="996" y="484"/>
                    <a:pt x="875" y="168"/>
                    <a:pt x="632" y="47"/>
                  </a:cubicBezTo>
                  <a:cubicBezTo>
                    <a:pt x="553" y="14"/>
                    <a:pt x="476" y="1"/>
                    <a:pt x="40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60" name="Google Shape;1260;p30"/>
            <p:cNvSpPr/>
            <p:nvPr/>
          </p:nvSpPr>
          <p:spPr>
            <a:xfrm rot="-1688081">
              <a:off x="8096253" y="485759"/>
              <a:ext cx="92014" cy="96790"/>
            </a:xfrm>
            <a:custGeom>
              <a:avLst/>
              <a:gdLst/>
              <a:ahLst/>
              <a:cxnLst/>
              <a:rect l="l" t="t" r="r" b="b"/>
              <a:pathLst>
                <a:path w="463" h="487" extrusionOk="0">
                  <a:moveTo>
                    <a:pt x="462" y="0"/>
                  </a:moveTo>
                  <a:lnTo>
                    <a:pt x="1" y="486"/>
                  </a:lnTo>
                  <a:cubicBezTo>
                    <a:pt x="1" y="486"/>
                    <a:pt x="438" y="98"/>
                    <a:pt x="46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61" name="Google Shape;1261;p30"/>
            <p:cNvSpPr/>
            <p:nvPr/>
          </p:nvSpPr>
          <p:spPr>
            <a:xfrm rot="-1688081">
              <a:off x="8086573" y="475658"/>
              <a:ext cx="111093" cy="116466"/>
            </a:xfrm>
            <a:custGeom>
              <a:avLst/>
              <a:gdLst/>
              <a:ahLst/>
              <a:cxnLst/>
              <a:rect l="l" t="t" r="r" b="b"/>
              <a:pathLst>
                <a:path w="559" h="586" extrusionOk="0">
                  <a:moveTo>
                    <a:pt x="504" y="1"/>
                  </a:moveTo>
                  <a:cubicBezTo>
                    <a:pt x="487" y="1"/>
                    <a:pt x="471" y="9"/>
                    <a:pt x="462" y="27"/>
                  </a:cubicBezTo>
                  <a:cubicBezTo>
                    <a:pt x="340" y="197"/>
                    <a:pt x="195" y="367"/>
                    <a:pt x="25" y="489"/>
                  </a:cubicBezTo>
                  <a:cubicBezTo>
                    <a:pt x="0" y="513"/>
                    <a:pt x="0" y="537"/>
                    <a:pt x="25" y="562"/>
                  </a:cubicBezTo>
                  <a:cubicBezTo>
                    <a:pt x="25" y="562"/>
                    <a:pt x="49" y="562"/>
                    <a:pt x="49" y="586"/>
                  </a:cubicBezTo>
                  <a:cubicBezTo>
                    <a:pt x="73" y="562"/>
                    <a:pt x="73" y="562"/>
                    <a:pt x="73" y="562"/>
                  </a:cubicBezTo>
                  <a:cubicBezTo>
                    <a:pt x="267" y="416"/>
                    <a:pt x="413" y="246"/>
                    <a:pt x="559" y="51"/>
                  </a:cubicBezTo>
                  <a:cubicBezTo>
                    <a:pt x="559" y="21"/>
                    <a:pt x="531" y="1"/>
                    <a:pt x="504" y="1"/>
                  </a:cubicBezTo>
                  <a:close/>
                </a:path>
              </a:pathLst>
            </a:custGeom>
            <a:solidFill>
              <a:srgbClr val="261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62" name="Google Shape;1262;p30"/>
            <p:cNvSpPr/>
            <p:nvPr/>
          </p:nvSpPr>
          <p:spPr>
            <a:xfrm rot="-1688081">
              <a:off x="8145749" y="485303"/>
              <a:ext cx="101553" cy="116068"/>
            </a:xfrm>
            <a:custGeom>
              <a:avLst/>
              <a:gdLst/>
              <a:ahLst/>
              <a:cxnLst/>
              <a:rect l="l" t="t" r="r" b="b"/>
              <a:pathLst>
                <a:path w="511" h="584" extrusionOk="0">
                  <a:moveTo>
                    <a:pt x="510" y="1"/>
                  </a:moveTo>
                  <a:lnTo>
                    <a:pt x="0" y="584"/>
                  </a:lnTo>
                  <a:cubicBezTo>
                    <a:pt x="194" y="390"/>
                    <a:pt x="365" y="195"/>
                    <a:pt x="51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63" name="Google Shape;1263;p30"/>
            <p:cNvSpPr/>
            <p:nvPr/>
          </p:nvSpPr>
          <p:spPr>
            <a:xfrm rot="-1688081">
              <a:off x="8132238" y="479541"/>
              <a:ext cx="125600" cy="132564"/>
            </a:xfrm>
            <a:custGeom>
              <a:avLst/>
              <a:gdLst/>
              <a:ahLst/>
              <a:cxnLst/>
              <a:rect l="l" t="t" r="r" b="b"/>
              <a:pathLst>
                <a:path w="632" h="667" extrusionOk="0">
                  <a:moveTo>
                    <a:pt x="563" y="1"/>
                  </a:moveTo>
                  <a:cubicBezTo>
                    <a:pt x="547" y="1"/>
                    <a:pt x="535" y="18"/>
                    <a:pt x="535" y="35"/>
                  </a:cubicBezTo>
                  <a:cubicBezTo>
                    <a:pt x="389" y="254"/>
                    <a:pt x="219" y="448"/>
                    <a:pt x="25" y="594"/>
                  </a:cubicBezTo>
                  <a:cubicBezTo>
                    <a:pt x="0" y="618"/>
                    <a:pt x="0" y="642"/>
                    <a:pt x="25" y="667"/>
                  </a:cubicBezTo>
                  <a:lnTo>
                    <a:pt x="97" y="667"/>
                  </a:lnTo>
                  <a:cubicBezTo>
                    <a:pt x="292" y="496"/>
                    <a:pt x="486" y="278"/>
                    <a:pt x="632" y="59"/>
                  </a:cubicBezTo>
                  <a:cubicBezTo>
                    <a:pt x="632" y="35"/>
                    <a:pt x="608" y="11"/>
                    <a:pt x="583" y="11"/>
                  </a:cubicBezTo>
                  <a:cubicBezTo>
                    <a:pt x="576" y="3"/>
                    <a:pt x="569" y="1"/>
                    <a:pt x="563" y="1"/>
                  </a:cubicBezTo>
                  <a:close/>
                </a:path>
              </a:pathLst>
            </a:custGeom>
            <a:solidFill>
              <a:srgbClr val="261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64" name="Google Shape;1264;p30"/>
            <p:cNvSpPr/>
            <p:nvPr/>
          </p:nvSpPr>
          <p:spPr>
            <a:xfrm rot="-1688081">
              <a:off x="7848968" y="476562"/>
              <a:ext cx="144878" cy="57040"/>
            </a:xfrm>
            <a:custGeom>
              <a:avLst/>
              <a:gdLst/>
              <a:ahLst/>
              <a:cxnLst/>
              <a:rect l="l" t="t" r="r" b="b"/>
              <a:pathLst>
                <a:path w="729" h="287" extrusionOk="0">
                  <a:moveTo>
                    <a:pt x="254" y="0"/>
                  </a:moveTo>
                  <a:cubicBezTo>
                    <a:pt x="184" y="0"/>
                    <a:pt x="114" y="14"/>
                    <a:pt x="49" y="43"/>
                  </a:cubicBezTo>
                  <a:cubicBezTo>
                    <a:pt x="0" y="68"/>
                    <a:pt x="25" y="140"/>
                    <a:pt x="73" y="140"/>
                  </a:cubicBezTo>
                  <a:cubicBezTo>
                    <a:pt x="133" y="118"/>
                    <a:pt x="196" y="107"/>
                    <a:pt x="258" y="107"/>
                  </a:cubicBezTo>
                  <a:cubicBezTo>
                    <a:pt x="396" y="107"/>
                    <a:pt x="531" y="161"/>
                    <a:pt x="632" y="262"/>
                  </a:cubicBezTo>
                  <a:cubicBezTo>
                    <a:pt x="656" y="286"/>
                    <a:pt x="656" y="286"/>
                    <a:pt x="680" y="286"/>
                  </a:cubicBezTo>
                  <a:lnTo>
                    <a:pt x="705" y="286"/>
                  </a:lnTo>
                  <a:cubicBezTo>
                    <a:pt x="729" y="262"/>
                    <a:pt x="729" y="213"/>
                    <a:pt x="705" y="213"/>
                  </a:cubicBezTo>
                  <a:cubicBezTo>
                    <a:pt x="585" y="77"/>
                    <a:pt x="418" y="0"/>
                    <a:pt x="254" y="0"/>
                  </a:cubicBezTo>
                  <a:close/>
                </a:path>
              </a:pathLst>
            </a:custGeom>
            <a:solidFill>
              <a:srgbClr val="261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65" name="Google Shape;1265;p30"/>
            <p:cNvSpPr/>
            <p:nvPr/>
          </p:nvSpPr>
          <p:spPr>
            <a:xfrm rot="-1688081">
              <a:off x="8202326" y="503855"/>
              <a:ext cx="77308" cy="91821"/>
            </a:xfrm>
            <a:custGeom>
              <a:avLst/>
              <a:gdLst/>
              <a:ahLst/>
              <a:cxnLst/>
              <a:rect l="l" t="t" r="r" b="b"/>
              <a:pathLst>
                <a:path w="389" h="462" extrusionOk="0">
                  <a:moveTo>
                    <a:pt x="389" y="0"/>
                  </a:moveTo>
                  <a:lnTo>
                    <a:pt x="0" y="462"/>
                  </a:lnTo>
                  <a:cubicBezTo>
                    <a:pt x="0" y="462"/>
                    <a:pt x="364" y="146"/>
                    <a:pt x="38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66" name="Google Shape;1266;p30"/>
            <p:cNvSpPr/>
            <p:nvPr/>
          </p:nvSpPr>
          <p:spPr>
            <a:xfrm rot="-1688081">
              <a:off x="8187819" y="494119"/>
              <a:ext cx="101553" cy="112491"/>
            </a:xfrm>
            <a:custGeom>
              <a:avLst/>
              <a:gdLst/>
              <a:ahLst/>
              <a:cxnLst/>
              <a:rect l="l" t="t" r="r" b="b"/>
              <a:pathLst>
                <a:path w="511" h="566" extrusionOk="0">
                  <a:moveTo>
                    <a:pt x="462" y="1"/>
                  </a:moveTo>
                  <a:cubicBezTo>
                    <a:pt x="444" y="1"/>
                    <a:pt x="425" y="19"/>
                    <a:pt x="413" y="55"/>
                  </a:cubicBezTo>
                  <a:cubicBezTo>
                    <a:pt x="389" y="152"/>
                    <a:pt x="170" y="371"/>
                    <a:pt x="24" y="468"/>
                  </a:cubicBezTo>
                  <a:cubicBezTo>
                    <a:pt x="0" y="493"/>
                    <a:pt x="0" y="517"/>
                    <a:pt x="24" y="541"/>
                  </a:cubicBezTo>
                  <a:cubicBezTo>
                    <a:pt x="24" y="541"/>
                    <a:pt x="49" y="565"/>
                    <a:pt x="73" y="565"/>
                  </a:cubicBezTo>
                  <a:cubicBezTo>
                    <a:pt x="73" y="565"/>
                    <a:pt x="73" y="541"/>
                    <a:pt x="73" y="541"/>
                  </a:cubicBezTo>
                  <a:cubicBezTo>
                    <a:pt x="122" y="493"/>
                    <a:pt x="486" y="225"/>
                    <a:pt x="510" y="55"/>
                  </a:cubicBezTo>
                  <a:cubicBezTo>
                    <a:pt x="498" y="19"/>
                    <a:pt x="480" y="1"/>
                    <a:pt x="462" y="1"/>
                  </a:cubicBezTo>
                  <a:close/>
                </a:path>
              </a:pathLst>
            </a:custGeom>
            <a:solidFill>
              <a:srgbClr val="261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67" name="Google Shape;1267;p30"/>
            <p:cNvSpPr/>
            <p:nvPr/>
          </p:nvSpPr>
          <p:spPr>
            <a:xfrm rot="-1688081">
              <a:off x="7905638" y="365861"/>
              <a:ext cx="77507" cy="138924"/>
            </a:xfrm>
            <a:custGeom>
              <a:avLst/>
              <a:gdLst/>
              <a:ahLst/>
              <a:cxnLst/>
              <a:rect l="l" t="t" r="r" b="b"/>
              <a:pathLst>
                <a:path w="390" h="699" extrusionOk="0">
                  <a:moveTo>
                    <a:pt x="158" y="0"/>
                  </a:moveTo>
                  <a:cubicBezTo>
                    <a:pt x="146" y="0"/>
                    <a:pt x="134" y="6"/>
                    <a:pt x="122" y="18"/>
                  </a:cubicBezTo>
                  <a:cubicBezTo>
                    <a:pt x="0" y="237"/>
                    <a:pt x="98" y="529"/>
                    <a:pt x="292" y="699"/>
                  </a:cubicBezTo>
                  <a:lnTo>
                    <a:pt x="365" y="699"/>
                  </a:lnTo>
                  <a:cubicBezTo>
                    <a:pt x="389" y="674"/>
                    <a:pt x="389" y="650"/>
                    <a:pt x="365" y="626"/>
                  </a:cubicBezTo>
                  <a:cubicBezTo>
                    <a:pt x="171" y="504"/>
                    <a:pt x="122" y="261"/>
                    <a:pt x="195" y="67"/>
                  </a:cubicBezTo>
                  <a:cubicBezTo>
                    <a:pt x="219" y="43"/>
                    <a:pt x="219" y="18"/>
                    <a:pt x="195" y="18"/>
                  </a:cubicBezTo>
                  <a:cubicBezTo>
                    <a:pt x="183" y="6"/>
                    <a:pt x="171" y="0"/>
                    <a:pt x="158" y="0"/>
                  </a:cubicBezTo>
                  <a:close/>
                </a:path>
              </a:pathLst>
            </a:custGeom>
            <a:solidFill>
              <a:srgbClr val="261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68" name="Google Shape;1268;p30"/>
            <p:cNvSpPr/>
            <p:nvPr/>
          </p:nvSpPr>
          <p:spPr>
            <a:xfrm rot="-1688081">
              <a:off x="8626261" y="406849"/>
              <a:ext cx="367262" cy="1041832"/>
            </a:xfrm>
            <a:custGeom>
              <a:avLst/>
              <a:gdLst/>
              <a:ahLst/>
              <a:cxnLst/>
              <a:rect l="l" t="t" r="r" b="b"/>
              <a:pathLst>
                <a:path w="1848" h="5242" extrusionOk="0">
                  <a:moveTo>
                    <a:pt x="156" y="1"/>
                  </a:moveTo>
                  <a:cubicBezTo>
                    <a:pt x="122" y="1"/>
                    <a:pt x="86" y="7"/>
                    <a:pt x="49" y="19"/>
                  </a:cubicBezTo>
                  <a:cubicBezTo>
                    <a:pt x="25" y="19"/>
                    <a:pt x="1" y="43"/>
                    <a:pt x="1" y="68"/>
                  </a:cubicBezTo>
                  <a:cubicBezTo>
                    <a:pt x="25" y="92"/>
                    <a:pt x="25" y="116"/>
                    <a:pt x="49" y="116"/>
                  </a:cubicBezTo>
                  <a:lnTo>
                    <a:pt x="74" y="92"/>
                  </a:lnTo>
                  <a:lnTo>
                    <a:pt x="244" y="92"/>
                  </a:lnTo>
                  <a:cubicBezTo>
                    <a:pt x="251" y="99"/>
                    <a:pt x="258" y="102"/>
                    <a:pt x="265" y="102"/>
                  </a:cubicBezTo>
                  <a:cubicBezTo>
                    <a:pt x="280" y="102"/>
                    <a:pt x="292" y="85"/>
                    <a:pt x="292" y="68"/>
                  </a:cubicBezTo>
                  <a:cubicBezTo>
                    <a:pt x="292" y="43"/>
                    <a:pt x="268" y="19"/>
                    <a:pt x="244" y="19"/>
                  </a:cubicBezTo>
                  <a:cubicBezTo>
                    <a:pt x="220" y="7"/>
                    <a:pt x="189" y="1"/>
                    <a:pt x="156" y="1"/>
                  </a:cubicBezTo>
                  <a:close/>
                  <a:moveTo>
                    <a:pt x="438" y="43"/>
                  </a:moveTo>
                  <a:cubicBezTo>
                    <a:pt x="414" y="43"/>
                    <a:pt x="390" y="68"/>
                    <a:pt x="390" y="92"/>
                  </a:cubicBezTo>
                  <a:cubicBezTo>
                    <a:pt x="390" y="116"/>
                    <a:pt x="390" y="141"/>
                    <a:pt x="414" y="141"/>
                  </a:cubicBezTo>
                  <a:cubicBezTo>
                    <a:pt x="487" y="165"/>
                    <a:pt x="535" y="165"/>
                    <a:pt x="584" y="189"/>
                  </a:cubicBezTo>
                  <a:lnTo>
                    <a:pt x="608" y="189"/>
                  </a:lnTo>
                  <a:cubicBezTo>
                    <a:pt x="632" y="189"/>
                    <a:pt x="632" y="189"/>
                    <a:pt x="657" y="165"/>
                  </a:cubicBezTo>
                  <a:cubicBezTo>
                    <a:pt x="657" y="141"/>
                    <a:pt x="657" y="116"/>
                    <a:pt x="632" y="116"/>
                  </a:cubicBezTo>
                  <a:cubicBezTo>
                    <a:pt x="560" y="92"/>
                    <a:pt x="511" y="68"/>
                    <a:pt x="438" y="43"/>
                  </a:cubicBezTo>
                  <a:close/>
                  <a:moveTo>
                    <a:pt x="778" y="195"/>
                  </a:moveTo>
                  <a:cubicBezTo>
                    <a:pt x="766" y="195"/>
                    <a:pt x="754" y="201"/>
                    <a:pt x="754" y="213"/>
                  </a:cubicBezTo>
                  <a:cubicBezTo>
                    <a:pt x="730" y="238"/>
                    <a:pt x="730" y="262"/>
                    <a:pt x="754" y="286"/>
                  </a:cubicBezTo>
                  <a:cubicBezTo>
                    <a:pt x="803" y="311"/>
                    <a:pt x="851" y="359"/>
                    <a:pt x="875" y="384"/>
                  </a:cubicBezTo>
                  <a:cubicBezTo>
                    <a:pt x="900" y="408"/>
                    <a:pt x="900" y="408"/>
                    <a:pt x="924" y="408"/>
                  </a:cubicBezTo>
                  <a:lnTo>
                    <a:pt x="973" y="408"/>
                  </a:lnTo>
                  <a:cubicBezTo>
                    <a:pt x="973" y="384"/>
                    <a:pt x="973" y="359"/>
                    <a:pt x="973" y="335"/>
                  </a:cubicBezTo>
                  <a:cubicBezTo>
                    <a:pt x="924" y="286"/>
                    <a:pt x="875" y="238"/>
                    <a:pt x="803" y="213"/>
                  </a:cubicBezTo>
                  <a:cubicBezTo>
                    <a:pt x="803" y="201"/>
                    <a:pt x="790" y="195"/>
                    <a:pt x="778" y="195"/>
                  </a:cubicBezTo>
                  <a:close/>
                  <a:moveTo>
                    <a:pt x="1033" y="438"/>
                  </a:moveTo>
                  <a:cubicBezTo>
                    <a:pt x="1021" y="438"/>
                    <a:pt x="1009" y="444"/>
                    <a:pt x="997" y="456"/>
                  </a:cubicBezTo>
                  <a:cubicBezTo>
                    <a:pt x="973" y="456"/>
                    <a:pt x="973" y="505"/>
                    <a:pt x="997" y="529"/>
                  </a:cubicBezTo>
                  <a:cubicBezTo>
                    <a:pt x="1021" y="578"/>
                    <a:pt x="1045" y="626"/>
                    <a:pt x="1070" y="675"/>
                  </a:cubicBezTo>
                  <a:cubicBezTo>
                    <a:pt x="1070" y="699"/>
                    <a:pt x="1094" y="724"/>
                    <a:pt x="1118" y="724"/>
                  </a:cubicBezTo>
                  <a:lnTo>
                    <a:pt x="1118" y="699"/>
                  </a:lnTo>
                  <a:cubicBezTo>
                    <a:pt x="1143" y="675"/>
                    <a:pt x="1167" y="651"/>
                    <a:pt x="1143" y="626"/>
                  </a:cubicBezTo>
                  <a:cubicBezTo>
                    <a:pt x="1118" y="578"/>
                    <a:pt x="1094" y="505"/>
                    <a:pt x="1070" y="456"/>
                  </a:cubicBezTo>
                  <a:cubicBezTo>
                    <a:pt x="1058" y="444"/>
                    <a:pt x="1045" y="438"/>
                    <a:pt x="1033" y="438"/>
                  </a:cubicBezTo>
                  <a:close/>
                  <a:moveTo>
                    <a:pt x="1143" y="796"/>
                  </a:moveTo>
                  <a:cubicBezTo>
                    <a:pt x="1118" y="821"/>
                    <a:pt x="1118" y="845"/>
                    <a:pt x="1118" y="869"/>
                  </a:cubicBezTo>
                  <a:cubicBezTo>
                    <a:pt x="1118" y="918"/>
                    <a:pt x="1143" y="991"/>
                    <a:pt x="1143" y="991"/>
                  </a:cubicBezTo>
                  <a:lnTo>
                    <a:pt x="1143" y="1039"/>
                  </a:lnTo>
                  <a:cubicBezTo>
                    <a:pt x="1143" y="1064"/>
                    <a:pt x="1167" y="1088"/>
                    <a:pt x="1191" y="1088"/>
                  </a:cubicBezTo>
                  <a:cubicBezTo>
                    <a:pt x="1215" y="1088"/>
                    <a:pt x="1240" y="1064"/>
                    <a:pt x="1240" y="1039"/>
                  </a:cubicBezTo>
                  <a:cubicBezTo>
                    <a:pt x="1240" y="1015"/>
                    <a:pt x="1240" y="1015"/>
                    <a:pt x="1240" y="991"/>
                  </a:cubicBezTo>
                  <a:cubicBezTo>
                    <a:pt x="1215" y="942"/>
                    <a:pt x="1215" y="894"/>
                    <a:pt x="1215" y="845"/>
                  </a:cubicBezTo>
                  <a:cubicBezTo>
                    <a:pt x="1191" y="821"/>
                    <a:pt x="1167" y="796"/>
                    <a:pt x="1143" y="796"/>
                  </a:cubicBezTo>
                  <a:close/>
                  <a:moveTo>
                    <a:pt x="1191" y="1185"/>
                  </a:moveTo>
                  <a:cubicBezTo>
                    <a:pt x="1167" y="1185"/>
                    <a:pt x="1143" y="1209"/>
                    <a:pt x="1143" y="1234"/>
                  </a:cubicBezTo>
                  <a:cubicBezTo>
                    <a:pt x="1143" y="1282"/>
                    <a:pt x="1143" y="1355"/>
                    <a:pt x="1118" y="1404"/>
                  </a:cubicBezTo>
                  <a:cubicBezTo>
                    <a:pt x="1118" y="1428"/>
                    <a:pt x="1143" y="1452"/>
                    <a:pt x="1167" y="1452"/>
                  </a:cubicBezTo>
                  <a:cubicBezTo>
                    <a:pt x="1191" y="1452"/>
                    <a:pt x="1215" y="1452"/>
                    <a:pt x="1215" y="1428"/>
                  </a:cubicBezTo>
                  <a:cubicBezTo>
                    <a:pt x="1215" y="1355"/>
                    <a:pt x="1240" y="1307"/>
                    <a:pt x="1240" y="1234"/>
                  </a:cubicBezTo>
                  <a:cubicBezTo>
                    <a:pt x="1240" y="1209"/>
                    <a:pt x="1215" y="1185"/>
                    <a:pt x="1191" y="1185"/>
                  </a:cubicBezTo>
                  <a:close/>
                  <a:moveTo>
                    <a:pt x="1107" y="1549"/>
                  </a:moveTo>
                  <a:cubicBezTo>
                    <a:pt x="1093" y="1549"/>
                    <a:pt x="1078" y="1557"/>
                    <a:pt x="1070" y="1574"/>
                  </a:cubicBezTo>
                  <a:cubicBezTo>
                    <a:pt x="1045" y="1622"/>
                    <a:pt x="997" y="1695"/>
                    <a:pt x="973" y="1744"/>
                  </a:cubicBezTo>
                  <a:cubicBezTo>
                    <a:pt x="948" y="1744"/>
                    <a:pt x="948" y="1792"/>
                    <a:pt x="973" y="1792"/>
                  </a:cubicBezTo>
                  <a:lnTo>
                    <a:pt x="1045" y="1792"/>
                  </a:lnTo>
                  <a:cubicBezTo>
                    <a:pt x="1094" y="1744"/>
                    <a:pt x="1118" y="1671"/>
                    <a:pt x="1143" y="1622"/>
                  </a:cubicBezTo>
                  <a:cubicBezTo>
                    <a:pt x="1158" y="1575"/>
                    <a:pt x="1133" y="1549"/>
                    <a:pt x="1107" y="1549"/>
                  </a:cubicBezTo>
                  <a:close/>
                  <a:moveTo>
                    <a:pt x="438" y="1792"/>
                  </a:moveTo>
                  <a:cubicBezTo>
                    <a:pt x="394" y="1792"/>
                    <a:pt x="390" y="1893"/>
                    <a:pt x="426" y="1893"/>
                  </a:cubicBezTo>
                  <a:cubicBezTo>
                    <a:pt x="430" y="1893"/>
                    <a:pt x="434" y="1892"/>
                    <a:pt x="438" y="1890"/>
                  </a:cubicBezTo>
                  <a:lnTo>
                    <a:pt x="632" y="1890"/>
                  </a:lnTo>
                  <a:cubicBezTo>
                    <a:pt x="657" y="1890"/>
                    <a:pt x="681" y="1890"/>
                    <a:pt x="681" y="1841"/>
                  </a:cubicBezTo>
                  <a:cubicBezTo>
                    <a:pt x="681" y="1817"/>
                    <a:pt x="657" y="1817"/>
                    <a:pt x="632" y="1792"/>
                  </a:cubicBezTo>
                  <a:close/>
                  <a:moveTo>
                    <a:pt x="244" y="1841"/>
                  </a:moveTo>
                  <a:cubicBezTo>
                    <a:pt x="171" y="1865"/>
                    <a:pt x="98" y="1914"/>
                    <a:pt x="74" y="1963"/>
                  </a:cubicBezTo>
                  <a:cubicBezTo>
                    <a:pt x="49" y="1987"/>
                    <a:pt x="49" y="2011"/>
                    <a:pt x="74" y="2011"/>
                  </a:cubicBezTo>
                  <a:cubicBezTo>
                    <a:pt x="74" y="2023"/>
                    <a:pt x="74" y="2029"/>
                    <a:pt x="77" y="2029"/>
                  </a:cubicBezTo>
                  <a:cubicBezTo>
                    <a:pt x="80" y="2029"/>
                    <a:pt x="86" y="2023"/>
                    <a:pt x="98" y="2011"/>
                  </a:cubicBezTo>
                  <a:cubicBezTo>
                    <a:pt x="98" y="2023"/>
                    <a:pt x="104" y="2029"/>
                    <a:pt x="110" y="2029"/>
                  </a:cubicBezTo>
                  <a:cubicBezTo>
                    <a:pt x="116" y="2029"/>
                    <a:pt x="122" y="2023"/>
                    <a:pt x="122" y="2011"/>
                  </a:cubicBezTo>
                  <a:cubicBezTo>
                    <a:pt x="171" y="1987"/>
                    <a:pt x="220" y="1938"/>
                    <a:pt x="268" y="1938"/>
                  </a:cubicBezTo>
                  <a:cubicBezTo>
                    <a:pt x="292" y="1938"/>
                    <a:pt x="317" y="1914"/>
                    <a:pt x="292" y="1865"/>
                  </a:cubicBezTo>
                  <a:cubicBezTo>
                    <a:pt x="292" y="1841"/>
                    <a:pt x="268" y="1841"/>
                    <a:pt x="244" y="1841"/>
                  </a:cubicBezTo>
                  <a:close/>
                  <a:moveTo>
                    <a:pt x="803" y="1841"/>
                  </a:moveTo>
                  <a:cubicBezTo>
                    <a:pt x="778" y="1841"/>
                    <a:pt x="754" y="1841"/>
                    <a:pt x="754" y="1865"/>
                  </a:cubicBezTo>
                  <a:cubicBezTo>
                    <a:pt x="754" y="1890"/>
                    <a:pt x="754" y="1914"/>
                    <a:pt x="778" y="1938"/>
                  </a:cubicBezTo>
                  <a:lnTo>
                    <a:pt x="705" y="1987"/>
                  </a:lnTo>
                  <a:cubicBezTo>
                    <a:pt x="681" y="2011"/>
                    <a:pt x="681" y="2035"/>
                    <a:pt x="705" y="2060"/>
                  </a:cubicBezTo>
                  <a:lnTo>
                    <a:pt x="754" y="2060"/>
                  </a:lnTo>
                  <a:cubicBezTo>
                    <a:pt x="754" y="2060"/>
                    <a:pt x="754" y="2060"/>
                    <a:pt x="754" y="2035"/>
                  </a:cubicBezTo>
                  <a:cubicBezTo>
                    <a:pt x="803" y="2011"/>
                    <a:pt x="827" y="1987"/>
                    <a:pt x="875" y="1938"/>
                  </a:cubicBezTo>
                  <a:lnTo>
                    <a:pt x="948" y="1963"/>
                  </a:lnTo>
                  <a:cubicBezTo>
                    <a:pt x="955" y="1970"/>
                    <a:pt x="963" y="1973"/>
                    <a:pt x="970" y="1973"/>
                  </a:cubicBezTo>
                  <a:cubicBezTo>
                    <a:pt x="987" y="1973"/>
                    <a:pt x="1004" y="1955"/>
                    <a:pt x="1021" y="1938"/>
                  </a:cubicBezTo>
                  <a:cubicBezTo>
                    <a:pt x="1021" y="1914"/>
                    <a:pt x="997" y="1890"/>
                    <a:pt x="997" y="1890"/>
                  </a:cubicBezTo>
                  <a:lnTo>
                    <a:pt x="900" y="1841"/>
                  </a:lnTo>
                  <a:close/>
                  <a:moveTo>
                    <a:pt x="1143" y="1993"/>
                  </a:moveTo>
                  <a:cubicBezTo>
                    <a:pt x="1130" y="1993"/>
                    <a:pt x="1118" y="1999"/>
                    <a:pt x="1118" y="2011"/>
                  </a:cubicBezTo>
                  <a:cubicBezTo>
                    <a:pt x="1094" y="2035"/>
                    <a:pt x="1094" y="2060"/>
                    <a:pt x="1118" y="2084"/>
                  </a:cubicBezTo>
                  <a:cubicBezTo>
                    <a:pt x="1167" y="2108"/>
                    <a:pt x="1191" y="2157"/>
                    <a:pt x="1240" y="2205"/>
                  </a:cubicBezTo>
                  <a:cubicBezTo>
                    <a:pt x="1240" y="2205"/>
                    <a:pt x="1264" y="2205"/>
                    <a:pt x="1264" y="2230"/>
                  </a:cubicBezTo>
                  <a:lnTo>
                    <a:pt x="1313" y="2230"/>
                  </a:lnTo>
                  <a:cubicBezTo>
                    <a:pt x="1337" y="2205"/>
                    <a:pt x="1337" y="2181"/>
                    <a:pt x="1313" y="2157"/>
                  </a:cubicBezTo>
                  <a:cubicBezTo>
                    <a:pt x="1264" y="2108"/>
                    <a:pt x="1215" y="2060"/>
                    <a:pt x="1167" y="2011"/>
                  </a:cubicBezTo>
                  <a:cubicBezTo>
                    <a:pt x="1167" y="1999"/>
                    <a:pt x="1155" y="1993"/>
                    <a:pt x="1143" y="1993"/>
                  </a:cubicBezTo>
                  <a:close/>
                  <a:moveTo>
                    <a:pt x="585" y="2074"/>
                  </a:moveTo>
                  <a:cubicBezTo>
                    <a:pt x="576" y="2074"/>
                    <a:pt x="567" y="2077"/>
                    <a:pt x="560" y="2084"/>
                  </a:cubicBezTo>
                  <a:cubicBezTo>
                    <a:pt x="511" y="2108"/>
                    <a:pt x="462" y="2133"/>
                    <a:pt x="414" y="2157"/>
                  </a:cubicBezTo>
                  <a:cubicBezTo>
                    <a:pt x="365" y="2157"/>
                    <a:pt x="365" y="2230"/>
                    <a:pt x="414" y="2254"/>
                  </a:cubicBezTo>
                  <a:lnTo>
                    <a:pt x="438" y="2230"/>
                  </a:lnTo>
                  <a:cubicBezTo>
                    <a:pt x="487" y="2205"/>
                    <a:pt x="560" y="2181"/>
                    <a:pt x="608" y="2157"/>
                  </a:cubicBezTo>
                  <a:cubicBezTo>
                    <a:pt x="632" y="2157"/>
                    <a:pt x="632" y="2133"/>
                    <a:pt x="632" y="2108"/>
                  </a:cubicBezTo>
                  <a:cubicBezTo>
                    <a:pt x="632" y="2091"/>
                    <a:pt x="608" y="2074"/>
                    <a:pt x="585" y="2074"/>
                  </a:cubicBezTo>
                  <a:close/>
                  <a:moveTo>
                    <a:pt x="49" y="2108"/>
                  </a:moveTo>
                  <a:cubicBezTo>
                    <a:pt x="25" y="2133"/>
                    <a:pt x="1" y="2157"/>
                    <a:pt x="25" y="2181"/>
                  </a:cubicBezTo>
                  <a:cubicBezTo>
                    <a:pt x="74" y="2230"/>
                    <a:pt x="147" y="2278"/>
                    <a:pt x="220" y="2278"/>
                  </a:cubicBezTo>
                  <a:lnTo>
                    <a:pt x="244" y="2278"/>
                  </a:lnTo>
                  <a:cubicBezTo>
                    <a:pt x="244" y="2278"/>
                    <a:pt x="268" y="2254"/>
                    <a:pt x="268" y="2230"/>
                  </a:cubicBezTo>
                  <a:cubicBezTo>
                    <a:pt x="268" y="2205"/>
                    <a:pt x="244" y="2181"/>
                    <a:pt x="220" y="2181"/>
                  </a:cubicBezTo>
                  <a:cubicBezTo>
                    <a:pt x="195" y="2181"/>
                    <a:pt x="122" y="2181"/>
                    <a:pt x="98" y="2133"/>
                  </a:cubicBezTo>
                  <a:cubicBezTo>
                    <a:pt x="98" y="2108"/>
                    <a:pt x="74" y="2108"/>
                    <a:pt x="49" y="2108"/>
                  </a:cubicBezTo>
                  <a:close/>
                  <a:moveTo>
                    <a:pt x="1361" y="2278"/>
                  </a:moveTo>
                  <a:cubicBezTo>
                    <a:pt x="1337" y="2303"/>
                    <a:pt x="1313" y="2327"/>
                    <a:pt x="1337" y="2351"/>
                  </a:cubicBezTo>
                  <a:cubicBezTo>
                    <a:pt x="1337" y="2400"/>
                    <a:pt x="1361" y="2448"/>
                    <a:pt x="1361" y="2521"/>
                  </a:cubicBezTo>
                  <a:cubicBezTo>
                    <a:pt x="1361" y="2546"/>
                    <a:pt x="1386" y="2570"/>
                    <a:pt x="1410" y="2570"/>
                  </a:cubicBezTo>
                  <a:cubicBezTo>
                    <a:pt x="1434" y="2570"/>
                    <a:pt x="1458" y="2546"/>
                    <a:pt x="1458" y="2521"/>
                  </a:cubicBezTo>
                  <a:cubicBezTo>
                    <a:pt x="1458" y="2448"/>
                    <a:pt x="1434" y="2375"/>
                    <a:pt x="1410" y="2327"/>
                  </a:cubicBezTo>
                  <a:cubicBezTo>
                    <a:pt x="1410" y="2303"/>
                    <a:pt x="1361" y="2278"/>
                    <a:pt x="1361" y="2278"/>
                  </a:cubicBezTo>
                  <a:close/>
                  <a:moveTo>
                    <a:pt x="1402" y="2657"/>
                  </a:moveTo>
                  <a:cubicBezTo>
                    <a:pt x="1383" y="2657"/>
                    <a:pt x="1378" y="2674"/>
                    <a:pt x="1361" y="2691"/>
                  </a:cubicBezTo>
                  <a:cubicBezTo>
                    <a:pt x="1361" y="2764"/>
                    <a:pt x="1337" y="2813"/>
                    <a:pt x="1313" y="2861"/>
                  </a:cubicBezTo>
                  <a:cubicBezTo>
                    <a:pt x="1313" y="2886"/>
                    <a:pt x="1337" y="2910"/>
                    <a:pt x="1361" y="2934"/>
                  </a:cubicBezTo>
                  <a:cubicBezTo>
                    <a:pt x="1386" y="2934"/>
                    <a:pt x="1410" y="2934"/>
                    <a:pt x="1410" y="2910"/>
                  </a:cubicBezTo>
                  <a:cubicBezTo>
                    <a:pt x="1434" y="2837"/>
                    <a:pt x="1458" y="2764"/>
                    <a:pt x="1458" y="2716"/>
                  </a:cubicBezTo>
                  <a:cubicBezTo>
                    <a:pt x="1458" y="2691"/>
                    <a:pt x="1458" y="2667"/>
                    <a:pt x="1434" y="2667"/>
                  </a:cubicBezTo>
                  <a:cubicBezTo>
                    <a:pt x="1420" y="2660"/>
                    <a:pt x="1410" y="2657"/>
                    <a:pt x="1402" y="2657"/>
                  </a:cubicBezTo>
                  <a:close/>
                  <a:moveTo>
                    <a:pt x="1288" y="3021"/>
                  </a:moveTo>
                  <a:cubicBezTo>
                    <a:pt x="1272" y="3021"/>
                    <a:pt x="1256" y="3031"/>
                    <a:pt x="1240" y="3031"/>
                  </a:cubicBezTo>
                  <a:lnTo>
                    <a:pt x="1167" y="3201"/>
                  </a:lnTo>
                  <a:cubicBezTo>
                    <a:pt x="1143" y="3226"/>
                    <a:pt x="1167" y="3250"/>
                    <a:pt x="1191" y="3274"/>
                  </a:cubicBezTo>
                  <a:cubicBezTo>
                    <a:pt x="1215" y="3274"/>
                    <a:pt x="1240" y="3274"/>
                    <a:pt x="1240" y="3250"/>
                  </a:cubicBezTo>
                  <a:cubicBezTo>
                    <a:pt x="1264" y="3201"/>
                    <a:pt x="1313" y="3153"/>
                    <a:pt x="1337" y="3080"/>
                  </a:cubicBezTo>
                  <a:cubicBezTo>
                    <a:pt x="1337" y="3056"/>
                    <a:pt x="1337" y="3031"/>
                    <a:pt x="1313" y="3031"/>
                  </a:cubicBezTo>
                  <a:cubicBezTo>
                    <a:pt x="1305" y="3023"/>
                    <a:pt x="1296" y="3021"/>
                    <a:pt x="1288" y="3021"/>
                  </a:cubicBezTo>
                  <a:close/>
                  <a:moveTo>
                    <a:pt x="1124" y="3351"/>
                  </a:moveTo>
                  <a:cubicBezTo>
                    <a:pt x="1112" y="3351"/>
                    <a:pt x="1101" y="3357"/>
                    <a:pt x="1094" y="3371"/>
                  </a:cubicBezTo>
                  <a:cubicBezTo>
                    <a:pt x="1045" y="3444"/>
                    <a:pt x="1021" y="3493"/>
                    <a:pt x="997" y="3542"/>
                  </a:cubicBezTo>
                  <a:cubicBezTo>
                    <a:pt x="973" y="3542"/>
                    <a:pt x="973" y="3566"/>
                    <a:pt x="997" y="3590"/>
                  </a:cubicBezTo>
                  <a:lnTo>
                    <a:pt x="1070" y="3590"/>
                  </a:lnTo>
                  <a:cubicBezTo>
                    <a:pt x="1094" y="3542"/>
                    <a:pt x="1143" y="3493"/>
                    <a:pt x="1167" y="3420"/>
                  </a:cubicBezTo>
                  <a:cubicBezTo>
                    <a:pt x="1184" y="3386"/>
                    <a:pt x="1153" y="3351"/>
                    <a:pt x="1124" y="3351"/>
                  </a:cubicBezTo>
                  <a:close/>
                  <a:moveTo>
                    <a:pt x="705" y="3566"/>
                  </a:moveTo>
                  <a:cubicBezTo>
                    <a:pt x="632" y="3566"/>
                    <a:pt x="560" y="3590"/>
                    <a:pt x="511" y="3639"/>
                  </a:cubicBezTo>
                  <a:cubicBezTo>
                    <a:pt x="487" y="3639"/>
                    <a:pt x="487" y="3687"/>
                    <a:pt x="511" y="3687"/>
                  </a:cubicBezTo>
                  <a:cubicBezTo>
                    <a:pt x="511" y="3699"/>
                    <a:pt x="511" y="3705"/>
                    <a:pt x="514" y="3705"/>
                  </a:cubicBezTo>
                  <a:cubicBezTo>
                    <a:pt x="517" y="3705"/>
                    <a:pt x="523" y="3699"/>
                    <a:pt x="535" y="3687"/>
                  </a:cubicBezTo>
                  <a:cubicBezTo>
                    <a:pt x="535" y="3687"/>
                    <a:pt x="535" y="3712"/>
                    <a:pt x="560" y="3712"/>
                  </a:cubicBezTo>
                  <a:cubicBezTo>
                    <a:pt x="608" y="3663"/>
                    <a:pt x="657" y="3663"/>
                    <a:pt x="705" y="3663"/>
                  </a:cubicBezTo>
                  <a:cubicBezTo>
                    <a:pt x="730" y="3663"/>
                    <a:pt x="754" y="3639"/>
                    <a:pt x="754" y="3614"/>
                  </a:cubicBezTo>
                  <a:cubicBezTo>
                    <a:pt x="754" y="3590"/>
                    <a:pt x="730" y="3566"/>
                    <a:pt x="705" y="3566"/>
                  </a:cubicBezTo>
                  <a:close/>
                  <a:moveTo>
                    <a:pt x="900" y="3590"/>
                  </a:moveTo>
                  <a:cubicBezTo>
                    <a:pt x="875" y="3590"/>
                    <a:pt x="851" y="3614"/>
                    <a:pt x="851" y="3639"/>
                  </a:cubicBezTo>
                  <a:cubicBezTo>
                    <a:pt x="827" y="3639"/>
                    <a:pt x="851" y="3663"/>
                    <a:pt x="851" y="3687"/>
                  </a:cubicBezTo>
                  <a:cubicBezTo>
                    <a:pt x="827" y="3736"/>
                    <a:pt x="778" y="3760"/>
                    <a:pt x="730" y="3809"/>
                  </a:cubicBezTo>
                  <a:cubicBezTo>
                    <a:pt x="730" y="3833"/>
                    <a:pt x="730" y="3857"/>
                    <a:pt x="730" y="3882"/>
                  </a:cubicBezTo>
                  <a:lnTo>
                    <a:pt x="803" y="3882"/>
                  </a:lnTo>
                  <a:cubicBezTo>
                    <a:pt x="851" y="3833"/>
                    <a:pt x="900" y="3784"/>
                    <a:pt x="948" y="3736"/>
                  </a:cubicBezTo>
                  <a:cubicBezTo>
                    <a:pt x="948" y="3736"/>
                    <a:pt x="948" y="3712"/>
                    <a:pt x="948" y="3712"/>
                  </a:cubicBezTo>
                  <a:cubicBezTo>
                    <a:pt x="973" y="3712"/>
                    <a:pt x="1021" y="3736"/>
                    <a:pt x="1045" y="3736"/>
                  </a:cubicBezTo>
                  <a:cubicBezTo>
                    <a:pt x="1053" y="3743"/>
                    <a:pt x="1060" y="3746"/>
                    <a:pt x="1067" y="3746"/>
                  </a:cubicBezTo>
                  <a:cubicBezTo>
                    <a:pt x="1084" y="3746"/>
                    <a:pt x="1101" y="3729"/>
                    <a:pt x="1118" y="3712"/>
                  </a:cubicBezTo>
                  <a:cubicBezTo>
                    <a:pt x="1118" y="3712"/>
                    <a:pt x="1118" y="3663"/>
                    <a:pt x="1094" y="3663"/>
                  </a:cubicBezTo>
                  <a:cubicBezTo>
                    <a:pt x="1021" y="3639"/>
                    <a:pt x="973" y="3614"/>
                    <a:pt x="900" y="3590"/>
                  </a:cubicBezTo>
                  <a:close/>
                  <a:moveTo>
                    <a:pt x="1231" y="3742"/>
                  </a:moveTo>
                  <a:cubicBezTo>
                    <a:pt x="1222" y="3742"/>
                    <a:pt x="1215" y="3748"/>
                    <a:pt x="1215" y="3760"/>
                  </a:cubicBezTo>
                  <a:cubicBezTo>
                    <a:pt x="1191" y="3784"/>
                    <a:pt x="1191" y="3809"/>
                    <a:pt x="1215" y="3833"/>
                  </a:cubicBezTo>
                  <a:cubicBezTo>
                    <a:pt x="1264" y="3857"/>
                    <a:pt x="1313" y="3882"/>
                    <a:pt x="1361" y="3930"/>
                  </a:cubicBezTo>
                  <a:lnTo>
                    <a:pt x="1386" y="3930"/>
                  </a:lnTo>
                  <a:cubicBezTo>
                    <a:pt x="1386" y="3930"/>
                    <a:pt x="1396" y="3941"/>
                    <a:pt x="1411" y="3941"/>
                  </a:cubicBezTo>
                  <a:cubicBezTo>
                    <a:pt x="1418" y="3941"/>
                    <a:pt x="1426" y="3938"/>
                    <a:pt x="1434" y="3930"/>
                  </a:cubicBezTo>
                  <a:cubicBezTo>
                    <a:pt x="1434" y="3930"/>
                    <a:pt x="1434" y="3882"/>
                    <a:pt x="1434" y="3882"/>
                  </a:cubicBezTo>
                  <a:cubicBezTo>
                    <a:pt x="1386" y="3833"/>
                    <a:pt x="1313" y="3784"/>
                    <a:pt x="1264" y="3760"/>
                  </a:cubicBezTo>
                  <a:cubicBezTo>
                    <a:pt x="1252" y="3748"/>
                    <a:pt x="1240" y="3742"/>
                    <a:pt x="1231" y="3742"/>
                  </a:cubicBezTo>
                  <a:close/>
                  <a:moveTo>
                    <a:pt x="462" y="3784"/>
                  </a:moveTo>
                  <a:cubicBezTo>
                    <a:pt x="438" y="3784"/>
                    <a:pt x="414" y="3809"/>
                    <a:pt x="438" y="3833"/>
                  </a:cubicBezTo>
                  <a:cubicBezTo>
                    <a:pt x="438" y="3906"/>
                    <a:pt x="487" y="3979"/>
                    <a:pt x="584" y="3979"/>
                  </a:cubicBezTo>
                  <a:lnTo>
                    <a:pt x="608" y="3979"/>
                  </a:lnTo>
                  <a:cubicBezTo>
                    <a:pt x="632" y="3979"/>
                    <a:pt x="657" y="3954"/>
                    <a:pt x="657" y="3906"/>
                  </a:cubicBezTo>
                  <a:cubicBezTo>
                    <a:pt x="632" y="3882"/>
                    <a:pt x="608" y="3882"/>
                    <a:pt x="584" y="3882"/>
                  </a:cubicBezTo>
                  <a:cubicBezTo>
                    <a:pt x="560" y="3882"/>
                    <a:pt x="511" y="3882"/>
                    <a:pt x="511" y="3809"/>
                  </a:cubicBezTo>
                  <a:cubicBezTo>
                    <a:pt x="511" y="3784"/>
                    <a:pt x="487" y="3784"/>
                    <a:pt x="462" y="3784"/>
                  </a:cubicBezTo>
                  <a:close/>
                  <a:moveTo>
                    <a:pt x="1520" y="3963"/>
                  </a:moveTo>
                  <a:cubicBezTo>
                    <a:pt x="1480" y="3963"/>
                    <a:pt x="1445" y="4014"/>
                    <a:pt x="1483" y="4052"/>
                  </a:cubicBezTo>
                  <a:cubicBezTo>
                    <a:pt x="1507" y="4100"/>
                    <a:pt x="1556" y="4149"/>
                    <a:pt x="1580" y="4197"/>
                  </a:cubicBezTo>
                  <a:cubicBezTo>
                    <a:pt x="1604" y="4197"/>
                    <a:pt x="1604" y="4222"/>
                    <a:pt x="1628" y="4222"/>
                  </a:cubicBezTo>
                  <a:lnTo>
                    <a:pt x="1628" y="4197"/>
                  </a:lnTo>
                  <a:lnTo>
                    <a:pt x="1653" y="4197"/>
                  </a:lnTo>
                  <a:cubicBezTo>
                    <a:pt x="1677" y="4197"/>
                    <a:pt x="1677" y="4173"/>
                    <a:pt x="1677" y="4149"/>
                  </a:cubicBezTo>
                  <a:cubicBezTo>
                    <a:pt x="1628" y="4100"/>
                    <a:pt x="1604" y="4027"/>
                    <a:pt x="1556" y="3979"/>
                  </a:cubicBezTo>
                  <a:cubicBezTo>
                    <a:pt x="1544" y="3967"/>
                    <a:pt x="1532" y="3963"/>
                    <a:pt x="1520" y="3963"/>
                  </a:cubicBezTo>
                  <a:close/>
                  <a:moveTo>
                    <a:pt x="1722" y="4285"/>
                  </a:moveTo>
                  <a:cubicBezTo>
                    <a:pt x="1716" y="4285"/>
                    <a:pt x="1708" y="4287"/>
                    <a:pt x="1701" y="4295"/>
                  </a:cubicBezTo>
                  <a:cubicBezTo>
                    <a:pt x="1677" y="4295"/>
                    <a:pt x="1653" y="4319"/>
                    <a:pt x="1677" y="4343"/>
                  </a:cubicBezTo>
                  <a:cubicBezTo>
                    <a:pt x="1701" y="4416"/>
                    <a:pt x="1726" y="4465"/>
                    <a:pt x="1726" y="4513"/>
                  </a:cubicBezTo>
                  <a:cubicBezTo>
                    <a:pt x="1726" y="4537"/>
                    <a:pt x="1750" y="4562"/>
                    <a:pt x="1774" y="4562"/>
                  </a:cubicBezTo>
                  <a:cubicBezTo>
                    <a:pt x="1799" y="4562"/>
                    <a:pt x="1823" y="4513"/>
                    <a:pt x="1823" y="4489"/>
                  </a:cubicBezTo>
                  <a:cubicBezTo>
                    <a:pt x="1799" y="4440"/>
                    <a:pt x="1774" y="4367"/>
                    <a:pt x="1750" y="4319"/>
                  </a:cubicBezTo>
                  <a:cubicBezTo>
                    <a:pt x="1750" y="4302"/>
                    <a:pt x="1738" y="4285"/>
                    <a:pt x="1722" y="4285"/>
                  </a:cubicBezTo>
                  <a:close/>
                  <a:moveTo>
                    <a:pt x="1799" y="4635"/>
                  </a:moveTo>
                  <a:cubicBezTo>
                    <a:pt x="1774" y="4659"/>
                    <a:pt x="1750" y="4683"/>
                    <a:pt x="1750" y="4708"/>
                  </a:cubicBezTo>
                  <a:lnTo>
                    <a:pt x="1750" y="4780"/>
                  </a:lnTo>
                  <a:lnTo>
                    <a:pt x="1750" y="4878"/>
                  </a:lnTo>
                  <a:cubicBezTo>
                    <a:pt x="1750" y="4902"/>
                    <a:pt x="1774" y="4926"/>
                    <a:pt x="1799" y="4926"/>
                  </a:cubicBezTo>
                  <a:cubicBezTo>
                    <a:pt x="1823" y="4926"/>
                    <a:pt x="1847" y="4902"/>
                    <a:pt x="1847" y="4878"/>
                  </a:cubicBezTo>
                  <a:lnTo>
                    <a:pt x="1847" y="4780"/>
                  </a:lnTo>
                  <a:lnTo>
                    <a:pt x="1847" y="4683"/>
                  </a:lnTo>
                  <a:cubicBezTo>
                    <a:pt x="1847" y="4659"/>
                    <a:pt x="1823" y="4635"/>
                    <a:pt x="1799" y="4635"/>
                  </a:cubicBezTo>
                  <a:close/>
                  <a:moveTo>
                    <a:pt x="1799" y="5023"/>
                  </a:moveTo>
                  <a:cubicBezTo>
                    <a:pt x="1774" y="5023"/>
                    <a:pt x="1750" y="5023"/>
                    <a:pt x="1750" y="5048"/>
                  </a:cubicBezTo>
                  <a:cubicBezTo>
                    <a:pt x="1726" y="5096"/>
                    <a:pt x="1726" y="5145"/>
                    <a:pt x="1726" y="5169"/>
                  </a:cubicBezTo>
                  <a:cubicBezTo>
                    <a:pt x="1701" y="5193"/>
                    <a:pt x="1726" y="5218"/>
                    <a:pt x="1750" y="5242"/>
                  </a:cubicBezTo>
                  <a:cubicBezTo>
                    <a:pt x="1774" y="5242"/>
                    <a:pt x="1799" y="5218"/>
                    <a:pt x="1799" y="5193"/>
                  </a:cubicBezTo>
                  <a:cubicBezTo>
                    <a:pt x="1823" y="5169"/>
                    <a:pt x="1823" y="5121"/>
                    <a:pt x="1823" y="5072"/>
                  </a:cubicBezTo>
                  <a:cubicBezTo>
                    <a:pt x="1847" y="5048"/>
                    <a:pt x="1823" y="5023"/>
                    <a:pt x="1799" y="50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1269" name="Google Shape;1269;p30"/>
          <p:cNvGrpSpPr/>
          <p:nvPr/>
        </p:nvGrpSpPr>
        <p:grpSpPr>
          <a:xfrm>
            <a:off x="-5013" y="3957735"/>
            <a:ext cx="708344" cy="1228537"/>
            <a:chOff x="-1056319" y="1385262"/>
            <a:chExt cx="212940" cy="369285"/>
          </a:xfrm>
        </p:grpSpPr>
        <p:sp>
          <p:nvSpPr>
            <p:cNvPr id="1270" name="Google Shape;1270;p30"/>
            <p:cNvSpPr/>
            <p:nvPr/>
          </p:nvSpPr>
          <p:spPr>
            <a:xfrm>
              <a:off x="-933315" y="1467563"/>
              <a:ext cx="27460" cy="279194"/>
            </a:xfrm>
            <a:custGeom>
              <a:avLst/>
              <a:gdLst/>
              <a:ahLst/>
              <a:cxnLst/>
              <a:rect l="l" t="t" r="r" b="b"/>
              <a:pathLst>
                <a:path w="705" h="7168" extrusionOk="0">
                  <a:moveTo>
                    <a:pt x="680" y="1"/>
                  </a:moveTo>
                  <a:cubicBezTo>
                    <a:pt x="656" y="1"/>
                    <a:pt x="632" y="25"/>
                    <a:pt x="632" y="50"/>
                  </a:cubicBezTo>
                  <a:cubicBezTo>
                    <a:pt x="608" y="292"/>
                    <a:pt x="0" y="6123"/>
                    <a:pt x="170" y="7119"/>
                  </a:cubicBezTo>
                  <a:cubicBezTo>
                    <a:pt x="170" y="7143"/>
                    <a:pt x="170" y="7167"/>
                    <a:pt x="195" y="7167"/>
                  </a:cubicBezTo>
                  <a:lnTo>
                    <a:pt x="219" y="7167"/>
                  </a:lnTo>
                  <a:cubicBezTo>
                    <a:pt x="243" y="7143"/>
                    <a:pt x="243" y="7119"/>
                    <a:pt x="243" y="7094"/>
                  </a:cubicBezTo>
                  <a:cubicBezTo>
                    <a:pt x="97" y="6123"/>
                    <a:pt x="705" y="122"/>
                    <a:pt x="705" y="74"/>
                  </a:cubicBezTo>
                  <a:cubicBezTo>
                    <a:pt x="705" y="25"/>
                    <a:pt x="705" y="25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71" name="Google Shape;1271;p30"/>
            <p:cNvSpPr/>
            <p:nvPr/>
          </p:nvSpPr>
          <p:spPr>
            <a:xfrm>
              <a:off x="-968331" y="1385262"/>
              <a:ext cx="124952" cy="123978"/>
            </a:xfrm>
            <a:custGeom>
              <a:avLst/>
              <a:gdLst/>
              <a:ahLst/>
              <a:cxnLst/>
              <a:rect l="l" t="t" r="r" b="b"/>
              <a:pathLst>
                <a:path w="3208" h="3183" extrusionOk="0">
                  <a:moveTo>
                    <a:pt x="1555" y="98"/>
                  </a:moveTo>
                  <a:cubicBezTo>
                    <a:pt x="1871" y="171"/>
                    <a:pt x="1871" y="705"/>
                    <a:pt x="1871" y="705"/>
                  </a:cubicBezTo>
                  <a:cubicBezTo>
                    <a:pt x="1871" y="729"/>
                    <a:pt x="1895" y="754"/>
                    <a:pt x="1920" y="754"/>
                  </a:cubicBezTo>
                  <a:cubicBezTo>
                    <a:pt x="1944" y="754"/>
                    <a:pt x="1968" y="754"/>
                    <a:pt x="1968" y="729"/>
                  </a:cubicBezTo>
                  <a:cubicBezTo>
                    <a:pt x="2065" y="535"/>
                    <a:pt x="2260" y="243"/>
                    <a:pt x="2381" y="243"/>
                  </a:cubicBezTo>
                  <a:cubicBezTo>
                    <a:pt x="2405" y="243"/>
                    <a:pt x="2430" y="243"/>
                    <a:pt x="2430" y="268"/>
                  </a:cubicBezTo>
                  <a:cubicBezTo>
                    <a:pt x="2600" y="389"/>
                    <a:pt x="2478" y="802"/>
                    <a:pt x="2405" y="948"/>
                  </a:cubicBezTo>
                  <a:cubicBezTo>
                    <a:pt x="2386" y="988"/>
                    <a:pt x="2414" y="1027"/>
                    <a:pt x="2452" y="1027"/>
                  </a:cubicBezTo>
                  <a:cubicBezTo>
                    <a:pt x="2460" y="1027"/>
                    <a:pt x="2469" y="1025"/>
                    <a:pt x="2478" y="1021"/>
                  </a:cubicBezTo>
                  <a:cubicBezTo>
                    <a:pt x="2600" y="972"/>
                    <a:pt x="2745" y="924"/>
                    <a:pt x="2891" y="924"/>
                  </a:cubicBezTo>
                  <a:cubicBezTo>
                    <a:pt x="2940" y="924"/>
                    <a:pt x="3013" y="924"/>
                    <a:pt x="3061" y="972"/>
                  </a:cubicBezTo>
                  <a:cubicBezTo>
                    <a:pt x="3061" y="972"/>
                    <a:pt x="3061" y="996"/>
                    <a:pt x="3061" y="996"/>
                  </a:cubicBezTo>
                  <a:cubicBezTo>
                    <a:pt x="3037" y="1142"/>
                    <a:pt x="2745" y="1409"/>
                    <a:pt x="2551" y="1580"/>
                  </a:cubicBezTo>
                  <a:cubicBezTo>
                    <a:pt x="2527" y="1580"/>
                    <a:pt x="2527" y="1604"/>
                    <a:pt x="2527" y="1628"/>
                  </a:cubicBezTo>
                  <a:cubicBezTo>
                    <a:pt x="2551" y="1628"/>
                    <a:pt x="2551" y="1652"/>
                    <a:pt x="2575" y="1652"/>
                  </a:cubicBezTo>
                  <a:cubicBezTo>
                    <a:pt x="2721" y="1652"/>
                    <a:pt x="3134" y="1725"/>
                    <a:pt x="3134" y="1920"/>
                  </a:cubicBezTo>
                  <a:cubicBezTo>
                    <a:pt x="3134" y="2114"/>
                    <a:pt x="2624" y="2163"/>
                    <a:pt x="2430" y="2163"/>
                  </a:cubicBezTo>
                  <a:cubicBezTo>
                    <a:pt x="2430" y="2163"/>
                    <a:pt x="2405" y="2163"/>
                    <a:pt x="2405" y="2187"/>
                  </a:cubicBezTo>
                  <a:cubicBezTo>
                    <a:pt x="2381" y="2211"/>
                    <a:pt x="2381" y="2211"/>
                    <a:pt x="2405" y="2235"/>
                  </a:cubicBezTo>
                  <a:cubicBezTo>
                    <a:pt x="2405" y="2235"/>
                    <a:pt x="2697" y="2551"/>
                    <a:pt x="2527" y="2794"/>
                  </a:cubicBezTo>
                  <a:cubicBezTo>
                    <a:pt x="2503" y="2818"/>
                    <a:pt x="2454" y="2843"/>
                    <a:pt x="2430" y="2843"/>
                  </a:cubicBezTo>
                  <a:cubicBezTo>
                    <a:pt x="2260" y="2843"/>
                    <a:pt x="1992" y="2503"/>
                    <a:pt x="1895" y="2381"/>
                  </a:cubicBezTo>
                  <a:cubicBezTo>
                    <a:pt x="1883" y="2369"/>
                    <a:pt x="1871" y="2363"/>
                    <a:pt x="1862" y="2363"/>
                  </a:cubicBezTo>
                  <a:cubicBezTo>
                    <a:pt x="1853" y="2363"/>
                    <a:pt x="1847" y="2369"/>
                    <a:pt x="1847" y="2381"/>
                  </a:cubicBezTo>
                  <a:cubicBezTo>
                    <a:pt x="1822" y="2381"/>
                    <a:pt x="1798" y="2405"/>
                    <a:pt x="1798" y="2430"/>
                  </a:cubicBezTo>
                  <a:cubicBezTo>
                    <a:pt x="1798" y="2430"/>
                    <a:pt x="1871" y="2964"/>
                    <a:pt x="1579" y="3086"/>
                  </a:cubicBezTo>
                  <a:lnTo>
                    <a:pt x="1507" y="3086"/>
                  </a:lnTo>
                  <a:cubicBezTo>
                    <a:pt x="1312" y="3086"/>
                    <a:pt x="1215" y="2624"/>
                    <a:pt x="1215" y="2454"/>
                  </a:cubicBezTo>
                  <a:cubicBezTo>
                    <a:pt x="1215" y="2430"/>
                    <a:pt x="1191" y="2430"/>
                    <a:pt x="1166" y="2430"/>
                  </a:cubicBezTo>
                  <a:cubicBezTo>
                    <a:pt x="1166" y="2430"/>
                    <a:pt x="1166" y="2454"/>
                    <a:pt x="1166" y="2454"/>
                  </a:cubicBezTo>
                  <a:cubicBezTo>
                    <a:pt x="1045" y="2551"/>
                    <a:pt x="899" y="2624"/>
                    <a:pt x="754" y="2624"/>
                  </a:cubicBezTo>
                  <a:cubicBezTo>
                    <a:pt x="656" y="2624"/>
                    <a:pt x="583" y="2600"/>
                    <a:pt x="511" y="2575"/>
                  </a:cubicBezTo>
                  <a:cubicBezTo>
                    <a:pt x="462" y="2551"/>
                    <a:pt x="413" y="2503"/>
                    <a:pt x="413" y="2454"/>
                  </a:cubicBezTo>
                  <a:cubicBezTo>
                    <a:pt x="389" y="2235"/>
                    <a:pt x="729" y="1871"/>
                    <a:pt x="875" y="1725"/>
                  </a:cubicBezTo>
                  <a:cubicBezTo>
                    <a:pt x="875" y="1701"/>
                    <a:pt x="875" y="1701"/>
                    <a:pt x="875" y="1677"/>
                  </a:cubicBezTo>
                  <a:cubicBezTo>
                    <a:pt x="851" y="1652"/>
                    <a:pt x="826" y="1652"/>
                    <a:pt x="826" y="1652"/>
                  </a:cubicBezTo>
                  <a:lnTo>
                    <a:pt x="705" y="1652"/>
                  </a:lnTo>
                  <a:cubicBezTo>
                    <a:pt x="535" y="1652"/>
                    <a:pt x="195" y="1628"/>
                    <a:pt x="146" y="1409"/>
                  </a:cubicBezTo>
                  <a:cubicBezTo>
                    <a:pt x="122" y="1385"/>
                    <a:pt x="122" y="1361"/>
                    <a:pt x="146" y="1337"/>
                  </a:cubicBezTo>
                  <a:cubicBezTo>
                    <a:pt x="219" y="1215"/>
                    <a:pt x="559" y="1191"/>
                    <a:pt x="826" y="1191"/>
                  </a:cubicBezTo>
                  <a:lnTo>
                    <a:pt x="851" y="1191"/>
                  </a:lnTo>
                  <a:cubicBezTo>
                    <a:pt x="899" y="1167"/>
                    <a:pt x="924" y="1118"/>
                    <a:pt x="875" y="1094"/>
                  </a:cubicBezTo>
                  <a:cubicBezTo>
                    <a:pt x="778" y="1021"/>
                    <a:pt x="511" y="778"/>
                    <a:pt x="511" y="608"/>
                  </a:cubicBezTo>
                  <a:cubicBezTo>
                    <a:pt x="511" y="559"/>
                    <a:pt x="511" y="535"/>
                    <a:pt x="535" y="511"/>
                  </a:cubicBezTo>
                  <a:cubicBezTo>
                    <a:pt x="583" y="486"/>
                    <a:pt x="608" y="462"/>
                    <a:pt x="656" y="462"/>
                  </a:cubicBezTo>
                  <a:cubicBezTo>
                    <a:pt x="899" y="511"/>
                    <a:pt x="1118" y="632"/>
                    <a:pt x="1312" y="778"/>
                  </a:cubicBezTo>
                  <a:lnTo>
                    <a:pt x="1361" y="778"/>
                  </a:lnTo>
                  <a:cubicBezTo>
                    <a:pt x="1385" y="754"/>
                    <a:pt x="1385" y="754"/>
                    <a:pt x="1385" y="729"/>
                  </a:cubicBezTo>
                  <a:cubicBezTo>
                    <a:pt x="1361" y="608"/>
                    <a:pt x="1337" y="268"/>
                    <a:pt x="1434" y="146"/>
                  </a:cubicBezTo>
                  <a:cubicBezTo>
                    <a:pt x="1458" y="98"/>
                    <a:pt x="1507" y="98"/>
                    <a:pt x="1555" y="98"/>
                  </a:cubicBezTo>
                  <a:close/>
                  <a:moveTo>
                    <a:pt x="1531" y="1"/>
                  </a:moveTo>
                  <a:cubicBezTo>
                    <a:pt x="1458" y="1"/>
                    <a:pt x="1385" y="25"/>
                    <a:pt x="1337" y="73"/>
                  </a:cubicBezTo>
                  <a:cubicBezTo>
                    <a:pt x="1239" y="243"/>
                    <a:pt x="1215" y="438"/>
                    <a:pt x="1239" y="632"/>
                  </a:cubicBezTo>
                  <a:cubicBezTo>
                    <a:pt x="1069" y="486"/>
                    <a:pt x="875" y="389"/>
                    <a:pt x="632" y="365"/>
                  </a:cubicBezTo>
                  <a:cubicBezTo>
                    <a:pt x="583" y="365"/>
                    <a:pt x="511" y="389"/>
                    <a:pt x="462" y="413"/>
                  </a:cubicBezTo>
                  <a:cubicBezTo>
                    <a:pt x="413" y="462"/>
                    <a:pt x="389" y="535"/>
                    <a:pt x="389" y="584"/>
                  </a:cubicBezTo>
                  <a:cubicBezTo>
                    <a:pt x="438" y="778"/>
                    <a:pt x="559" y="948"/>
                    <a:pt x="705" y="1069"/>
                  </a:cubicBezTo>
                  <a:cubicBezTo>
                    <a:pt x="511" y="1069"/>
                    <a:pt x="171" y="1118"/>
                    <a:pt x="49" y="1264"/>
                  </a:cubicBezTo>
                  <a:cubicBezTo>
                    <a:pt x="0" y="1312"/>
                    <a:pt x="0" y="1361"/>
                    <a:pt x="0" y="1434"/>
                  </a:cubicBezTo>
                  <a:cubicBezTo>
                    <a:pt x="73" y="1701"/>
                    <a:pt x="462" y="1725"/>
                    <a:pt x="681" y="1725"/>
                  </a:cubicBezTo>
                  <a:cubicBezTo>
                    <a:pt x="511" y="1895"/>
                    <a:pt x="243" y="2211"/>
                    <a:pt x="268" y="2454"/>
                  </a:cubicBezTo>
                  <a:cubicBezTo>
                    <a:pt x="292" y="2527"/>
                    <a:pt x="341" y="2600"/>
                    <a:pt x="413" y="2624"/>
                  </a:cubicBezTo>
                  <a:cubicBezTo>
                    <a:pt x="511" y="2673"/>
                    <a:pt x="608" y="2697"/>
                    <a:pt x="705" y="2697"/>
                  </a:cubicBezTo>
                  <a:cubicBezTo>
                    <a:pt x="851" y="2697"/>
                    <a:pt x="996" y="2648"/>
                    <a:pt x="1118" y="2551"/>
                  </a:cubicBezTo>
                  <a:cubicBezTo>
                    <a:pt x="1166" y="2746"/>
                    <a:pt x="1264" y="3183"/>
                    <a:pt x="1507" y="3183"/>
                  </a:cubicBezTo>
                  <a:cubicBezTo>
                    <a:pt x="1531" y="3183"/>
                    <a:pt x="1579" y="3183"/>
                    <a:pt x="1604" y="3159"/>
                  </a:cubicBezTo>
                  <a:cubicBezTo>
                    <a:pt x="1822" y="3037"/>
                    <a:pt x="1944" y="2794"/>
                    <a:pt x="1895" y="2551"/>
                  </a:cubicBezTo>
                  <a:lnTo>
                    <a:pt x="1895" y="2551"/>
                  </a:lnTo>
                  <a:cubicBezTo>
                    <a:pt x="2041" y="2721"/>
                    <a:pt x="2260" y="2940"/>
                    <a:pt x="2430" y="2940"/>
                  </a:cubicBezTo>
                  <a:cubicBezTo>
                    <a:pt x="2503" y="2940"/>
                    <a:pt x="2551" y="2916"/>
                    <a:pt x="2600" y="2867"/>
                  </a:cubicBezTo>
                  <a:cubicBezTo>
                    <a:pt x="2697" y="2648"/>
                    <a:pt x="2673" y="2405"/>
                    <a:pt x="2527" y="2260"/>
                  </a:cubicBezTo>
                  <a:cubicBezTo>
                    <a:pt x="2745" y="2235"/>
                    <a:pt x="3207" y="2163"/>
                    <a:pt x="3207" y="1920"/>
                  </a:cubicBezTo>
                  <a:cubicBezTo>
                    <a:pt x="3207" y="1677"/>
                    <a:pt x="2867" y="1604"/>
                    <a:pt x="2673" y="1580"/>
                  </a:cubicBezTo>
                  <a:cubicBezTo>
                    <a:pt x="2818" y="1434"/>
                    <a:pt x="3134" y="1191"/>
                    <a:pt x="3134" y="1021"/>
                  </a:cubicBezTo>
                  <a:cubicBezTo>
                    <a:pt x="3134" y="972"/>
                    <a:pt x="3110" y="948"/>
                    <a:pt x="3086" y="899"/>
                  </a:cubicBezTo>
                  <a:cubicBezTo>
                    <a:pt x="3037" y="851"/>
                    <a:pt x="2940" y="826"/>
                    <a:pt x="2867" y="826"/>
                  </a:cubicBezTo>
                  <a:cubicBezTo>
                    <a:pt x="2745" y="826"/>
                    <a:pt x="2624" y="851"/>
                    <a:pt x="2503" y="899"/>
                  </a:cubicBezTo>
                  <a:cubicBezTo>
                    <a:pt x="2551" y="729"/>
                    <a:pt x="2648" y="341"/>
                    <a:pt x="2478" y="195"/>
                  </a:cubicBezTo>
                  <a:cubicBezTo>
                    <a:pt x="2430" y="171"/>
                    <a:pt x="2405" y="146"/>
                    <a:pt x="2357" y="146"/>
                  </a:cubicBezTo>
                  <a:cubicBezTo>
                    <a:pt x="2187" y="146"/>
                    <a:pt x="2017" y="389"/>
                    <a:pt x="1920" y="559"/>
                  </a:cubicBezTo>
                  <a:cubicBezTo>
                    <a:pt x="1895" y="365"/>
                    <a:pt x="1798" y="73"/>
                    <a:pt x="15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72" name="Google Shape;1272;p30"/>
            <p:cNvSpPr/>
            <p:nvPr/>
          </p:nvSpPr>
          <p:spPr>
            <a:xfrm>
              <a:off x="-990104" y="1535297"/>
              <a:ext cx="60606" cy="203864"/>
            </a:xfrm>
            <a:custGeom>
              <a:avLst/>
              <a:gdLst/>
              <a:ahLst/>
              <a:cxnLst/>
              <a:rect l="l" t="t" r="r" b="b"/>
              <a:pathLst>
                <a:path w="1556" h="5234" extrusionOk="0">
                  <a:moveTo>
                    <a:pt x="70" y="1"/>
                  </a:moveTo>
                  <a:cubicBezTo>
                    <a:pt x="64" y="1"/>
                    <a:pt x="56" y="4"/>
                    <a:pt x="49" y="11"/>
                  </a:cubicBezTo>
                  <a:cubicBezTo>
                    <a:pt x="25" y="11"/>
                    <a:pt x="1" y="35"/>
                    <a:pt x="25" y="60"/>
                  </a:cubicBezTo>
                  <a:cubicBezTo>
                    <a:pt x="49" y="108"/>
                    <a:pt x="1458" y="3290"/>
                    <a:pt x="948" y="5185"/>
                  </a:cubicBezTo>
                  <a:cubicBezTo>
                    <a:pt x="948" y="5210"/>
                    <a:pt x="948" y="5234"/>
                    <a:pt x="972" y="5234"/>
                  </a:cubicBezTo>
                  <a:cubicBezTo>
                    <a:pt x="1021" y="5234"/>
                    <a:pt x="1045" y="5234"/>
                    <a:pt x="1045" y="5185"/>
                  </a:cubicBezTo>
                  <a:cubicBezTo>
                    <a:pt x="1555" y="3290"/>
                    <a:pt x="122" y="60"/>
                    <a:pt x="98" y="35"/>
                  </a:cubicBezTo>
                  <a:cubicBezTo>
                    <a:pt x="98" y="18"/>
                    <a:pt x="8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73" name="Google Shape;1273;p30"/>
            <p:cNvSpPr/>
            <p:nvPr/>
          </p:nvSpPr>
          <p:spPr>
            <a:xfrm>
              <a:off x="-1056319" y="1471965"/>
              <a:ext cx="125886" cy="123394"/>
            </a:xfrm>
            <a:custGeom>
              <a:avLst/>
              <a:gdLst/>
              <a:ahLst/>
              <a:cxnLst/>
              <a:rect l="l" t="t" r="r" b="b"/>
              <a:pathLst>
                <a:path w="3232" h="3168" extrusionOk="0">
                  <a:moveTo>
                    <a:pt x="1513" y="97"/>
                  </a:moveTo>
                  <a:cubicBezTo>
                    <a:pt x="1527" y="97"/>
                    <a:pt x="1541" y="99"/>
                    <a:pt x="1555" y="107"/>
                  </a:cubicBezTo>
                  <a:cubicBezTo>
                    <a:pt x="1871" y="155"/>
                    <a:pt x="1895" y="714"/>
                    <a:pt x="1895" y="714"/>
                  </a:cubicBezTo>
                  <a:cubicBezTo>
                    <a:pt x="1895" y="738"/>
                    <a:pt x="1895" y="738"/>
                    <a:pt x="1919" y="738"/>
                  </a:cubicBezTo>
                  <a:cubicBezTo>
                    <a:pt x="1926" y="745"/>
                    <a:pt x="1934" y="748"/>
                    <a:pt x="1940" y="748"/>
                  </a:cubicBezTo>
                  <a:cubicBezTo>
                    <a:pt x="1956" y="748"/>
                    <a:pt x="1968" y="731"/>
                    <a:pt x="1968" y="714"/>
                  </a:cubicBezTo>
                  <a:cubicBezTo>
                    <a:pt x="2065" y="544"/>
                    <a:pt x="2259" y="228"/>
                    <a:pt x="2381" y="228"/>
                  </a:cubicBezTo>
                  <a:cubicBezTo>
                    <a:pt x="2405" y="228"/>
                    <a:pt x="2430" y="252"/>
                    <a:pt x="2454" y="252"/>
                  </a:cubicBezTo>
                  <a:cubicBezTo>
                    <a:pt x="2600" y="398"/>
                    <a:pt x="2478" y="811"/>
                    <a:pt x="2430" y="957"/>
                  </a:cubicBezTo>
                  <a:cubicBezTo>
                    <a:pt x="2405" y="957"/>
                    <a:pt x="2405" y="981"/>
                    <a:pt x="2430" y="1005"/>
                  </a:cubicBezTo>
                  <a:lnTo>
                    <a:pt x="2478" y="1005"/>
                  </a:lnTo>
                  <a:cubicBezTo>
                    <a:pt x="2600" y="933"/>
                    <a:pt x="2745" y="908"/>
                    <a:pt x="2891" y="908"/>
                  </a:cubicBezTo>
                  <a:cubicBezTo>
                    <a:pt x="2940" y="908"/>
                    <a:pt x="3013" y="908"/>
                    <a:pt x="3061" y="957"/>
                  </a:cubicBezTo>
                  <a:cubicBezTo>
                    <a:pt x="3061" y="957"/>
                    <a:pt x="3061" y="981"/>
                    <a:pt x="3061" y="981"/>
                  </a:cubicBezTo>
                  <a:cubicBezTo>
                    <a:pt x="3037" y="1127"/>
                    <a:pt x="2745" y="1394"/>
                    <a:pt x="2551" y="1540"/>
                  </a:cubicBezTo>
                  <a:cubicBezTo>
                    <a:pt x="2551" y="1564"/>
                    <a:pt x="2527" y="1588"/>
                    <a:pt x="2527" y="1588"/>
                  </a:cubicBezTo>
                  <a:cubicBezTo>
                    <a:pt x="2551" y="1613"/>
                    <a:pt x="2551" y="1637"/>
                    <a:pt x="2575" y="1637"/>
                  </a:cubicBezTo>
                  <a:cubicBezTo>
                    <a:pt x="2575" y="1637"/>
                    <a:pt x="3134" y="1710"/>
                    <a:pt x="3134" y="1904"/>
                  </a:cubicBezTo>
                  <a:cubicBezTo>
                    <a:pt x="3134" y="2099"/>
                    <a:pt x="2624" y="2147"/>
                    <a:pt x="2454" y="2147"/>
                  </a:cubicBezTo>
                  <a:cubicBezTo>
                    <a:pt x="2430" y="2147"/>
                    <a:pt x="2405" y="2147"/>
                    <a:pt x="2405" y="2171"/>
                  </a:cubicBezTo>
                  <a:cubicBezTo>
                    <a:pt x="2381" y="2171"/>
                    <a:pt x="2381" y="2196"/>
                    <a:pt x="2405" y="2220"/>
                  </a:cubicBezTo>
                  <a:cubicBezTo>
                    <a:pt x="2405" y="2220"/>
                    <a:pt x="2697" y="2536"/>
                    <a:pt x="2527" y="2779"/>
                  </a:cubicBezTo>
                  <a:cubicBezTo>
                    <a:pt x="2502" y="2803"/>
                    <a:pt x="2478" y="2827"/>
                    <a:pt x="2430" y="2827"/>
                  </a:cubicBezTo>
                  <a:cubicBezTo>
                    <a:pt x="2259" y="2827"/>
                    <a:pt x="1992" y="2487"/>
                    <a:pt x="1895" y="2341"/>
                  </a:cubicBezTo>
                  <a:cubicBezTo>
                    <a:pt x="1895" y="2341"/>
                    <a:pt x="1884" y="2331"/>
                    <a:pt x="1870" y="2331"/>
                  </a:cubicBezTo>
                  <a:cubicBezTo>
                    <a:pt x="1863" y="2331"/>
                    <a:pt x="1855" y="2333"/>
                    <a:pt x="1846" y="2341"/>
                  </a:cubicBezTo>
                  <a:cubicBezTo>
                    <a:pt x="1822" y="2341"/>
                    <a:pt x="1822" y="2366"/>
                    <a:pt x="1822" y="2390"/>
                  </a:cubicBezTo>
                  <a:cubicBezTo>
                    <a:pt x="1822" y="2390"/>
                    <a:pt x="1895" y="2924"/>
                    <a:pt x="1579" y="3046"/>
                  </a:cubicBezTo>
                  <a:lnTo>
                    <a:pt x="1531" y="3046"/>
                  </a:lnTo>
                  <a:cubicBezTo>
                    <a:pt x="1336" y="3046"/>
                    <a:pt x="1239" y="2609"/>
                    <a:pt x="1215" y="2439"/>
                  </a:cubicBezTo>
                  <a:cubicBezTo>
                    <a:pt x="1215" y="2414"/>
                    <a:pt x="1191" y="2414"/>
                    <a:pt x="1191" y="2414"/>
                  </a:cubicBezTo>
                  <a:lnTo>
                    <a:pt x="1142" y="2414"/>
                  </a:lnTo>
                  <a:cubicBezTo>
                    <a:pt x="1021" y="2512"/>
                    <a:pt x="875" y="2584"/>
                    <a:pt x="705" y="2584"/>
                  </a:cubicBezTo>
                  <a:cubicBezTo>
                    <a:pt x="632" y="2584"/>
                    <a:pt x="535" y="2560"/>
                    <a:pt x="462" y="2536"/>
                  </a:cubicBezTo>
                  <a:cubicBezTo>
                    <a:pt x="413" y="2512"/>
                    <a:pt x="389" y="2463"/>
                    <a:pt x="365" y="2414"/>
                  </a:cubicBezTo>
                  <a:cubicBezTo>
                    <a:pt x="340" y="2220"/>
                    <a:pt x="705" y="1831"/>
                    <a:pt x="826" y="1686"/>
                  </a:cubicBezTo>
                  <a:cubicBezTo>
                    <a:pt x="851" y="1661"/>
                    <a:pt x="826" y="1613"/>
                    <a:pt x="802" y="1613"/>
                  </a:cubicBezTo>
                  <a:lnTo>
                    <a:pt x="656" y="1613"/>
                  </a:lnTo>
                  <a:cubicBezTo>
                    <a:pt x="510" y="1613"/>
                    <a:pt x="170" y="1588"/>
                    <a:pt x="122" y="1394"/>
                  </a:cubicBezTo>
                  <a:cubicBezTo>
                    <a:pt x="122" y="1370"/>
                    <a:pt x="122" y="1345"/>
                    <a:pt x="146" y="1321"/>
                  </a:cubicBezTo>
                  <a:cubicBezTo>
                    <a:pt x="219" y="1200"/>
                    <a:pt x="559" y="1175"/>
                    <a:pt x="826" y="1175"/>
                  </a:cubicBezTo>
                  <a:lnTo>
                    <a:pt x="875" y="1175"/>
                  </a:lnTo>
                  <a:cubicBezTo>
                    <a:pt x="875" y="1175"/>
                    <a:pt x="899" y="1151"/>
                    <a:pt x="923" y="1151"/>
                  </a:cubicBezTo>
                  <a:cubicBezTo>
                    <a:pt x="923" y="1127"/>
                    <a:pt x="899" y="1103"/>
                    <a:pt x="899" y="1078"/>
                  </a:cubicBezTo>
                  <a:cubicBezTo>
                    <a:pt x="802" y="1005"/>
                    <a:pt x="510" y="762"/>
                    <a:pt x="510" y="592"/>
                  </a:cubicBezTo>
                  <a:cubicBezTo>
                    <a:pt x="510" y="568"/>
                    <a:pt x="535" y="520"/>
                    <a:pt x="559" y="495"/>
                  </a:cubicBezTo>
                  <a:cubicBezTo>
                    <a:pt x="583" y="471"/>
                    <a:pt x="632" y="471"/>
                    <a:pt x="680" y="471"/>
                  </a:cubicBezTo>
                  <a:cubicBezTo>
                    <a:pt x="899" y="520"/>
                    <a:pt x="1142" y="617"/>
                    <a:pt x="1312" y="762"/>
                  </a:cubicBezTo>
                  <a:cubicBezTo>
                    <a:pt x="1324" y="775"/>
                    <a:pt x="1336" y="781"/>
                    <a:pt x="1345" y="781"/>
                  </a:cubicBezTo>
                  <a:cubicBezTo>
                    <a:pt x="1355" y="781"/>
                    <a:pt x="1361" y="775"/>
                    <a:pt x="1361" y="762"/>
                  </a:cubicBezTo>
                  <a:cubicBezTo>
                    <a:pt x="1385" y="762"/>
                    <a:pt x="1409" y="738"/>
                    <a:pt x="1385" y="714"/>
                  </a:cubicBezTo>
                  <a:cubicBezTo>
                    <a:pt x="1361" y="592"/>
                    <a:pt x="1336" y="252"/>
                    <a:pt x="1434" y="131"/>
                  </a:cubicBezTo>
                  <a:cubicBezTo>
                    <a:pt x="1451" y="114"/>
                    <a:pt x="1480" y="97"/>
                    <a:pt x="1513" y="97"/>
                  </a:cubicBezTo>
                  <a:close/>
                  <a:moveTo>
                    <a:pt x="1497" y="0"/>
                  </a:moveTo>
                  <a:cubicBezTo>
                    <a:pt x="1437" y="0"/>
                    <a:pt x="1373" y="28"/>
                    <a:pt x="1336" y="82"/>
                  </a:cubicBezTo>
                  <a:cubicBezTo>
                    <a:pt x="1263" y="252"/>
                    <a:pt x="1215" y="447"/>
                    <a:pt x="1263" y="617"/>
                  </a:cubicBezTo>
                  <a:cubicBezTo>
                    <a:pt x="1093" y="471"/>
                    <a:pt x="875" y="398"/>
                    <a:pt x="656" y="349"/>
                  </a:cubicBezTo>
                  <a:cubicBezTo>
                    <a:pt x="583" y="349"/>
                    <a:pt x="535" y="374"/>
                    <a:pt x="462" y="422"/>
                  </a:cubicBezTo>
                  <a:cubicBezTo>
                    <a:pt x="413" y="447"/>
                    <a:pt x="389" y="520"/>
                    <a:pt x="389" y="568"/>
                  </a:cubicBezTo>
                  <a:cubicBezTo>
                    <a:pt x="413" y="762"/>
                    <a:pt x="608" y="957"/>
                    <a:pt x="729" y="1054"/>
                  </a:cubicBezTo>
                  <a:cubicBezTo>
                    <a:pt x="510" y="1078"/>
                    <a:pt x="170" y="1103"/>
                    <a:pt x="49" y="1248"/>
                  </a:cubicBezTo>
                  <a:cubicBezTo>
                    <a:pt x="25" y="1297"/>
                    <a:pt x="0" y="1370"/>
                    <a:pt x="25" y="1418"/>
                  </a:cubicBezTo>
                  <a:cubicBezTo>
                    <a:pt x="73" y="1686"/>
                    <a:pt x="462" y="1710"/>
                    <a:pt x="680" y="1710"/>
                  </a:cubicBezTo>
                  <a:cubicBezTo>
                    <a:pt x="535" y="1880"/>
                    <a:pt x="243" y="2220"/>
                    <a:pt x="292" y="2439"/>
                  </a:cubicBezTo>
                  <a:cubicBezTo>
                    <a:pt x="292" y="2536"/>
                    <a:pt x="340" y="2584"/>
                    <a:pt x="438" y="2633"/>
                  </a:cubicBezTo>
                  <a:cubicBezTo>
                    <a:pt x="510" y="2682"/>
                    <a:pt x="608" y="2706"/>
                    <a:pt x="705" y="2706"/>
                  </a:cubicBezTo>
                  <a:cubicBezTo>
                    <a:pt x="875" y="2682"/>
                    <a:pt x="1021" y="2633"/>
                    <a:pt x="1142" y="2560"/>
                  </a:cubicBezTo>
                  <a:cubicBezTo>
                    <a:pt x="1166" y="2730"/>
                    <a:pt x="1263" y="3167"/>
                    <a:pt x="1531" y="3167"/>
                  </a:cubicBezTo>
                  <a:lnTo>
                    <a:pt x="1628" y="3167"/>
                  </a:lnTo>
                  <a:cubicBezTo>
                    <a:pt x="1822" y="3046"/>
                    <a:pt x="1944" y="2803"/>
                    <a:pt x="1919" y="2560"/>
                  </a:cubicBezTo>
                  <a:lnTo>
                    <a:pt x="1919" y="2560"/>
                  </a:lnTo>
                  <a:cubicBezTo>
                    <a:pt x="2041" y="2706"/>
                    <a:pt x="2259" y="2949"/>
                    <a:pt x="2454" y="2949"/>
                  </a:cubicBezTo>
                  <a:cubicBezTo>
                    <a:pt x="2502" y="2949"/>
                    <a:pt x="2575" y="2900"/>
                    <a:pt x="2600" y="2852"/>
                  </a:cubicBezTo>
                  <a:cubicBezTo>
                    <a:pt x="2721" y="2657"/>
                    <a:pt x="2697" y="2414"/>
                    <a:pt x="2551" y="2244"/>
                  </a:cubicBezTo>
                  <a:cubicBezTo>
                    <a:pt x="2745" y="2220"/>
                    <a:pt x="3231" y="2147"/>
                    <a:pt x="3231" y="1904"/>
                  </a:cubicBezTo>
                  <a:cubicBezTo>
                    <a:pt x="3231" y="1661"/>
                    <a:pt x="2891" y="1588"/>
                    <a:pt x="2697" y="1564"/>
                  </a:cubicBezTo>
                  <a:cubicBezTo>
                    <a:pt x="2842" y="1443"/>
                    <a:pt x="3134" y="1175"/>
                    <a:pt x="3134" y="1005"/>
                  </a:cubicBezTo>
                  <a:cubicBezTo>
                    <a:pt x="3134" y="981"/>
                    <a:pt x="3134" y="933"/>
                    <a:pt x="3110" y="908"/>
                  </a:cubicBezTo>
                  <a:cubicBezTo>
                    <a:pt x="3055" y="854"/>
                    <a:pt x="3000" y="826"/>
                    <a:pt x="2935" y="826"/>
                  </a:cubicBezTo>
                  <a:cubicBezTo>
                    <a:pt x="2914" y="826"/>
                    <a:pt x="2891" y="829"/>
                    <a:pt x="2867" y="835"/>
                  </a:cubicBezTo>
                  <a:cubicBezTo>
                    <a:pt x="2745" y="835"/>
                    <a:pt x="2624" y="860"/>
                    <a:pt x="2527" y="884"/>
                  </a:cubicBezTo>
                  <a:cubicBezTo>
                    <a:pt x="2575" y="714"/>
                    <a:pt x="2672" y="349"/>
                    <a:pt x="2478" y="179"/>
                  </a:cubicBezTo>
                  <a:cubicBezTo>
                    <a:pt x="2454" y="155"/>
                    <a:pt x="2405" y="155"/>
                    <a:pt x="2381" y="131"/>
                  </a:cubicBezTo>
                  <a:cubicBezTo>
                    <a:pt x="2211" y="131"/>
                    <a:pt x="2041" y="374"/>
                    <a:pt x="1944" y="544"/>
                  </a:cubicBezTo>
                  <a:cubicBezTo>
                    <a:pt x="1919" y="349"/>
                    <a:pt x="1822" y="58"/>
                    <a:pt x="1555" y="9"/>
                  </a:cubicBezTo>
                  <a:cubicBezTo>
                    <a:pt x="1537" y="3"/>
                    <a:pt x="1517" y="0"/>
                    <a:pt x="14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74" name="Google Shape;1274;p30"/>
            <p:cNvSpPr/>
            <p:nvPr/>
          </p:nvSpPr>
          <p:spPr>
            <a:xfrm>
              <a:off x="-933315" y="1418369"/>
              <a:ext cx="55854" cy="54919"/>
            </a:xfrm>
            <a:custGeom>
              <a:avLst/>
              <a:gdLst/>
              <a:ahLst/>
              <a:cxnLst/>
              <a:rect l="l" t="t" r="r" b="b"/>
              <a:pathLst>
                <a:path w="1434" h="1410" extrusionOk="0">
                  <a:moveTo>
                    <a:pt x="729" y="1"/>
                  </a:moveTo>
                  <a:cubicBezTo>
                    <a:pt x="340" y="1"/>
                    <a:pt x="0" y="317"/>
                    <a:pt x="0" y="705"/>
                  </a:cubicBezTo>
                  <a:cubicBezTo>
                    <a:pt x="0" y="1094"/>
                    <a:pt x="340" y="1410"/>
                    <a:pt x="729" y="1410"/>
                  </a:cubicBezTo>
                  <a:cubicBezTo>
                    <a:pt x="1118" y="1410"/>
                    <a:pt x="1434" y="1094"/>
                    <a:pt x="1434" y="705"/>
                  </a:cubicBezTo>
                  <a:cubicBezTo>
                    <a:pt x="1434" y="317"/>
                    <a:pt x="1118" y="1"/>
                    <a:pt x="72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75" name="Google Shape;1275;p30"/>
            <p:cNvSpPr/>
            <p:nvPr/>
          </p:nvSpPr>
          <p:spPr>
            <a:xfrm>
              <a:off x="-1021303" y="1507331"/>
              <a:ext cx="55854" cy="54919"/>
            </a:xfrm>
            <a:custGeom>
              <a:avLst/>
              <a:gdLst/>
              <a:ahLst/>
              <a:cxnLst/>
              <a:rect l="l" t="t" r="r" b="b"/>
              <a:pathLst>
                <a:path w="1434" h="1410" extrusionOk="0">
                  <a:moveTo>
                    <a:pt x="705" y="0"/>
                  </a:moveTo>
                  <a:cubicBezTo>
                    <a:pt x="316" y="0"/>
                    <a:pt x="0" y="316"/>
                    <a:pt x="0" y="705"/>
                  </a:cubicBezTo>
                  <a:cubicBezTo>
                    <a:pt x="0" y="1093"/>
                    <a:pt x="316" y="1409"/>
                    <a:pt x="705" y="1409"/>
                  </a:cubicBezTo>
                  <a:cubicBezTo>
                    <a:pt x="1118" y="1409"/>
                    <a:pt x="1433" y="1093"/>
                    <a:pt x="1433" y="705"/>
                  </a:cubicBezTo>
                  <a:cubicBezTo>
                    <a:pt x="1433" y="316"/>
                    <a:pt x="1118" y="0"/>
                    <a:pt x="70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76" name="Google Shape;1276;p30"/>
            <p:cNvSpPr/>
            <p:nvPr/>
          </p:nvSpPr>
          <p:spPr>
            <a:xfrm>
              <a:off x="-1029833" y="1690513"/>
              <a:ext cx="173717" cy="64034"/>
            </a:xfrm>
            <a:custGeom>
              <a:avLst/>
              <a:gdLst/>
              <a:ahLst/>
              <a:cxnLst/>
              <a:rect l="l" t="t" r="r" b="b"/>
              <a:pathLst>
                <a:path w="4460" h="1644" extrusionOk="0">
                  <a:moveTo>
                    <a:pt x="2533" y="0"/>
                  </a:moveTo>
                  <a:cubicBezTo>
                    <a:pt x="2511" y="0"/>
                    <a:pt x="2492" y="11"/>
                    <a:pt x="2478" y="34"/>
                  </a:cubicBezTo>
                  <a:cubicBezTo>
                    <a:pt x="2308" y="253"/>
                    <a:pt x="1920" y="763"/>
                    <a:pt x="1920" y="763"/>
                  </a:cubicBezTo>
                  <a:cubicBezTo>
                    <a:pt x="1920" y="763"/>
                    <a:pt x="1830" y="97"/>
                    <a:pt x="1603" y="97"/>
                  </a:cubicBezTo>
                  <a:cubicBezTo>
                    <a:pt x="1567" y="97"/>
                    <a:pt x="1526" y="115"/>
                    <a:pt x="1482" y="156"/>
                  </a:cubicBezTo>
                  <a:cubicBezTo>
                    <a:pt x="1288" y="350"/>
                    <a:pt x="1094" y="544"/>
                    <a:pt x="924" y="739"/>
                  </a:cubicBezTo>
                  <a:cubicBezTo>
                    <a:pt x="924" y="739"/>
                    <a:pt x="672" y="73"/>
                    <a:pt x="493" y="73"/>
                  </a:cubicBezTo>
                  <a:cubicBezTo>
                    <a:pt x="464" y="73"/>
                    <a:pt x="437" y="91"/>
                    <a:pt x="413" y="131"/>
                  </a:cubicBezTo>
                  <a:cubicBezTo>
                    <a:pt x="243" y="617"/>
                    <a:pt x="98" y="1103"/>
                    <a:pt x="0" y="1613"/>
                  </a:cubicBezTo>
                  <a:cubicBezTo>
                    <a:pt x="0" y="1613"/>
                    <a:pt x="1039" y="1644"/>
                    <a:pt x="2099" y="1644"/>
                  </a:cubicBezTo>
                  <a:cubicBezTo>
                    <a:pt x="3158" y="1644"/>
                    <a:pt x="4239" y="1613"/>
                    <a:pt x="4324" y="1492"/>
                  </a:cubicBezTo>
                  <a:cubicBezTo>
                    <a:pt x="4459" y="1289"/>
                    <a:pt x="4115" y="108"/>
                    <a:pt x="3813" y="108"/>
                  </a:cubicBezTo>
                  <a:cubicBezTo>
                    <a:pt x="3789" y="108"/>
                    <a:pt x="3765" y="115"/>
                    <a:pt x="3741" y="131"/>
                  </a:cubicBezTo>
                  <a:cubicBezTo>
                    <a:pt x="3523" y="350"/>
                    <a:pt x="3353" y="642"/>
                    <a:pt x="3280" y="933"/>
                  </a:cubicBezTo>
                  <a:cubicBezTo>
                    <a:pt x="3280" y="933"/>
                    <a:pt x="2744" y="0"/>
                    <a:pt x="253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77" name="Google Shape;1277;p30"/>
            <p:cNvSpPr/>
            <p:nvPr/>
          </p:nvSpPr>
          <p:spPr>
            <a:xfrm>
              <a:off x="-886965" y="1718791"/>
              <a:ext cx="8569" cy="31511"/>
            </a:xfrm>
            <a:custGeom>
              <a:avLst/>
              <a:gdLst/>
              <a:ahLst/>
              <a:cxnLst/>
              <a:rect l="l" t="t" r="r" b="b"/>
              <a:pathLst>
                <a:path w="220" h="809" extrusionOk="0">
                  <a:moveTo>
                    <a:pt x="159" y="1"/>
                  </a:moveTo>
                  <a:cubicBezTo>
                    <a:pt x="140" y="1"/>
                    <a:pt x="122" y="13"/>
                    <a:pt x="122" y="37"/>
                  </a:cubicBezTo>
                  <a:cubicBezTo>
                    <a:pt x="122" y="256"/>
                    <a:pt x="98" y="499"/>
                    <a:pt x="25" y="741"/>
                  </a:cubicBezTo>
                  <a:cubicBezTo>
                    <a:pt x="1" y="741"/>
                    <a:pt x="1" y="790"/>
                    <a:pt x="25" y="790"/>
                  </a:cubicBezTo>
                  <a:lnTo>
                    <a:pt x="49" y="790"/>
                  </a:lnTo>
                  <a:cubicBezTo>
                    <a:pt x="49" y="802"/>
                    <a:pt x="55" y="808"/>
                    <a:pt x="64" y="808"/>
                  </a:cubicBezTo>
                  <a:cubicBezTo>
                    <a:pt x="73" y="808"/>
                    <a:pt x="86" y="802"/>
                    <a:pt x="98" y="790"/>
                  </a:cubicBezTo>
                  <a:cubicBezTo>
                    <a:pt x="195" y="547"/>
                    <a:pt x="219" y="280"/>
                    <a:pt x="195" y="37"/>
                  </a:cubicBezTo>
                  <a:cubicBezTo>
                    <a:pt x="195" y="13"/>
                    <a:pt x="177" y="1"/>
                    <a:pt x="1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78" name="Google Shape;1278;p30"/>
            <p:cNvSpPr/>
            <p:nvPr/>
          </p:nvSpPr>
          <p:spPr>
            <a:xfrm>
              <a:off x="-931446" y="1708859"/>
              <a:ext cx="10478" cy="40742"/>
            </a:xfrm>
            <a:custGeom>
              <a:avLst/>
              <a:gdLst/>
              <a:ahLst/>
              <a:cxnLst/>
              <a:rect l="l" t="t" r="r" b="b"/>
              <a:pathLst>
                <a:path w="269" h="1046" extrusionOk="0">
                  <a:moveTo>
                    <a:pt x="147" y="0"/>
                  </a:moveTo>
                  <a:cubicBezTo>
                    <a:pt x="122" y="0"/>
                    <a:pt x="98" y="25"/>
                    <a:pt x="122" y="49"/>
                  </a:cubicBezTo>
                  <a:cubicBezTo>
                    <a:pt x="147" y="365"/>
                    <a:pt x="122" y="875"/>
                    <a:pt x="1" y="948"/>
                  </a:cubicBezTo>
                  <a:cubicBezTo>
                    <a:pt x="1" y="972"/>
                    <a:pt x="1" y="996"/>
                    <a:pt x="1" y="1021"/>
                  </a:cubicBezTo>
                  <a:cubicBezTo>
                    <a:pt x="25" y="1021"/>
                    <a:pt x="25" y="1045"/>
                    <a:pt x="49" y="1045"/>
                  </a:cubicBezTo>
                  <a:lnTo>
                    <a:pt x="74" y="1045"/>
                  </a:lnTo>
                  <a:cubicBezTo>
                    <a:pt x="268" y="924"/>
                    <a:pt x="195" y="195"/>
                    <a:pt x="195" y="49"/>
                  </a:cubicBezTo>
                  <a:cubicBezTo>
                    <a:pt x="195" y="0"/>
                    <a:pt x="171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79" name="Google Shape;1279;p30"/>
            <p:cNvSpPr/>
            <p:nvPr/>
          </p:nvSpPr>
          <p:spPr>
            <a:xfrm>
              <a:off x="-976861" y="1713571"/>
              <a:ext cx="6660" cy="34120"/>
            </a:xfrm>
            <a:custGeom>
              <a:avLst/>
              <a:gdLst/>
              <a:ahLst/>
              <a:cxnLst/>
              <a:rect l="l" t="t" r="r" b="b"/>
              <a:pathLst>
                <a:path w="171" h="876" extrusionOk="0">
                  <a:moveTo>
                    <a:pt x="122" y="1"/>
                  </a:moveTo>
                  <a:cubicBezTo>
                    <a:pt x="98" y="1"/>
                    <a:pt x="74" y="25"/>
                    <a:pt x="74" y="50"/>
                  </a:cubicBezTo>
                  <a:cubicBezTo>
                    <a:pt x="74" y="317"/>
                    <a:pt x="49" y="560"/>
                    <a:pt x="1" y="827"/>
                  </a:cubicBezTo>
                  <a:cubicBezTo>
                    <a:pt x="1" y="851"/>
                    <a:pt x="1" y="875"/>
                    <a:pt x="49" y="875"/>
                  </a:cubicBezTo>
                  <a:cubicBezTo>
                    <a:pt x="74" y="875"/>
                    <a:pt x="98" y="875"/>
                    <a:pt x="98" y="851"/>
                  </a:cubicBezTo>
                  <a:cubicBezTo>
                    <a:pt x="147" y="584"/>
                    <a:pt x="171" y="317"/>
                    <a:pt x="171" y="50"/>
                  </a:cubicBezTo>
                  <a:cubicBezTo>
                    <a:pt x="171" y="25"/>
                    <a:pt x="147" y="1"/>
                    <a:pt x="1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80" name="Google Shape;1280;p30"/>
            <p:cNvSpPr/>
            <p:nvPr/>
          </p:nvSpPr>
          <p:spPr>
            <a:xfrm>
              <a:off x="-1015656" y="1710767"/>
              <a:ext cx="10478" cy="35990"/>
            </a:xfrm>
            <a:custGeom>
              <a:avLst/>
              <a:gdLst/>
              <a:ahLst/>
              <a:cxnLst/>
              <a:rect l="l" t="t" r="r" b="b"/>
              <a:pathLst>
                <a:path w="269" h="924" extrusionOk="0">
                  <a:moveTo>
                    <a:pt x="98" y="0"/>
                  </a:moveTo>
                  <a:cubicBezTo>
                    <a:pt x="74" y="0"/>
                    <a:pt x="49" y="0"/>
                    <a:pt x="25" y="24"/>
                  </a:cubicBezTo>
                  <a:cubicBezTo>
                    <a:pt x="1" y="316"/>
                    <a:pt x="49" y="607"/>
                    <a:pt x="171" y="899"/>
                  </a:cubicBezTo>
                  <a:cubicBezTo>
                    <a:pt x="171" y="899"/>
                    <a:pt x="195" y="923"/>
                    <a:pt x="195" y="923"/>
                  </a:cubicBezTo>
                  <a:lnTo>
                    <a:pt x="219" y="923"/>
                  </a:lnTo>
                  <a:cubicBezTo>
                    <a:pt x="244" y="899"/>
                    <a:pt x="268" y="875"/>
                    <a:pt x="244" y="850"/>
                  </a:cubicBezTo>
                  <a:cubicBezTo>
                    <a:pt x="147" y="607"/>
                    <a:pt x="98" y="316"/>
                    <a:pt x="122" y="49"/>
                  </a:cubicBezTo>
                  <a:cubicBezTo>
                    <a:pt x="122" y="24"/>
                    <a:pt x="122" y="0"/>
                    <a:pt x="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1281" name="Google Shape;1281;p30"/>
          <p:cNvGrpSpPr/>
          <p:nvPr/>
        </p:nvGrpSpPr>
        <p:grpSpPr>
          <a:xfrm>
            <a:off x="8314051" y="4459555"/>
            <a:ext cx="537853" cy="555858"/>
            <a:chOff x="5294267" y="4624350"/>
            <a:chExt cx="383004" cy="395854"/>
          </a:xfrm>
        </p:grpSpPr>
        <p:sp>
          <p:nvSpPr>
            <p:cNvPr id="1282" name="Google Shape;1282;p30"/>
            <p:cNvSpPr/>
            <p:nvPr/>
          </p:nvSpPr>
          <p:spPr>
            <a:xfrm>
              <a:off x="5358550" y="4859712"/>
              <a:ext cx="58369" cy="160492"/>
            </a:xfrm>
            <a:custGeom>
              <a:avLst/>
              <a:gdLst/>
              <a:ahLst/>
              <a:cxnLst/>
              <a:rect l="l" t="t" r="r" b="b"/>
              <a:pathLst>
                <a:path w="671" h="1845" extrusionOk="0">
                  <a:moveTo>
                    <a:pt x="106" y="0"/>
                  </a:moveTo>
                  <a:cubicBezTo>
                    <a:pt x="55" y="0"/>
                    <a:pt x="0" y="47"/>
                    <a:pt x="15" y="119"/>
                  </a:cubicBezTo>
                  <a:lnTo>
                    <a:pt x="501" y="1796"/>
                  </a:lnTo>
                  <a:cubicBezTo>
                    <a:pt x="501" y="1820"/>
                    <a:pt x="525" y="1844"/>
                    <a:pt x="573" y="1844"/>
                  </a:cubicBezTo>
                  <a:lnTo>
                    <a:pt x="598" y="1844"/>
                  </a:lnTo>
                  <a:cubicBezTo>
                    <a:pt x="646" y="1844"/>
                    <a:pt x="671" y="1796"/>
                    <a:pt x="646" y="1747"/>
                  </a:cubicBezTo>
                  <a:lnTo>
                    <a:pt x="185" y="71"/>
                  </a:lnTo>
                  <a:cubicBezTo>
                    <a:pt x="175" y="22"/>
                    <a:pt x="141" y="0"/>
                    <a:pt x="1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83" name="Google Shape;1283;p30"/>
            <p:cNvSpPr/>
            <p:nvPr/>
          </p:nvSpPr>
          <p:spPr>
            <a:xfrm>
              <a:off x="5294267" y="4894594"/>
              <a:ext cx="175454" cy="68546"/>
            </a:xfrm>
            <a:custGeom>
              <a:avLst/>
              <a:gdLst/>
              <a:ahLst/>
              <a:cxnLst/>
              <a:rect l="l" t="t" r="r" b="b"/>
              <a:pathLst>
                <a:path w="2017" h="788" extrusionOk="0">
                  <a:moveTo>
                    <a:pt x="1934" y="0"/>
                  </a:moveTo>
                  <a:cubicBezTo>
                    <a:pt x="1921" y="0"/>
                    <a:pt x="1908" y="3"/>
                    <a:pt x="1895" y="10"/>
                  </a:cubicBezTo>
                  <a:lnTo>
                    <a:pt x="49" y="617"/>
                  </a:lnTo>
                  <a:cubicBezTo>
                    <a:pt x="25" y="642"/>
                    <a:pt x="1" y="666"/>
                    <a:pt x="1" y="714"/>
                  </a:cubicBezTo>
                  <a:cubicBezTo>
                    <a:pt x="1" y="739"/>
                    <a:pt x="49" y="763"/>
                    <a:pt x="74" y="763"/>
                  </a:cubicBezTo>
                  <a:lnTo>
                    <a:pt x="98" y="787"/>
                  </a:lnTo>
                  <a:lnTo>
                    <a:pt x="1944" y="180"/>
                  </a:lnTo>
                  <a:cubicBezTo>
                    <a:pt x="1993" y="156"/>
                    <a:pt x="2017" y="107"/>
                    <a:pt x="1993" y="59"/>
                  </a:cubicBezTo>
                  <a:cubicBezTo>
                    <a:pt x="1993" y="23"/>
                    <a:pt x="1967" y="0"/>
                    <a:pt x="19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84" name="Google Shape;1284;p30"/>
            <p:cNvSpPr/>
            <p:nvPr/>
          </p:nvSpPr>
          <p:spPr>
            <a:xfrm>
              <a:off x="5310447" y="4883895"/>
              <a:ext cx="150836" cy="94033"/>
            </a:xfrm>
            <a:custGeom>
              <a:avLst/>
              <a:gdLst/>
              <a:ahLst/>
              <a:cxnLst/>
              <a:rect l="l" t="t" r="r" b="b"/>
              <a:pathLst>
                <a:path w="1734" h="1081" extrusionOk="0">
                  <a:moveTo>
                    <a:pt x="110" y="0"/>
                  </a:moveTo>
                  <a:cubicBezTo>
                    <a:pt x="38" y="0"/>
                    <a:pt x="0" y="92"/>
                    <a:pt x="82" y="133"/>
                  </a:cubicBezTo>
                  <a:lnTo>
                    <a:pt x="1588" y="1080"/>
                  </a:lnTo>
                  <a:lnTo>
                    <a:pt x="1637" y="1080"/>
                  </a:lnTo>
                  <a:cubicBezTo>
                    <a:pt x="1661" y="1080"/>
                    <a:pt x="1685" y="1080"/>
                    <a:pt x="1709" y="1056"/>
                  </a:cubicBezTo>
                  <a:cubicBezTo>
                    <a:pt x="1734" y="1007"/>
                    <a:pt x="1709" y="959"/>
                    <a:pt x="1685" y="935"/>
                  </a:cubicBezTo>
                  <a:lnTo>
                    <a:pt x="155" y="11"/>
                  </a:lnTo>
                  <a:cubicBezTo>
                    <a:pt x="139" y="4"/>
                    <a:pt x="124" y="0"/>
                    <a:pt x="1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85" name="Google Shape;1285;p30"/>
            <p:cNvSpPr/>
            <p:nvPr/>
          </p:nvSpPr>
          <p:spPr>
            <a:xfrm>
              <a:off x="5340805" y="4845446"/>
              <a:ext cx="97252" cy="157795"/>
            </a:xfrm>
            <a:custGeom>
              <a:avLst/>
              <a:gdLst/>
              <a:ahLst/>
              <a:cxnLst/>
              <a:rect l="l" t="t" r="r" b="b"/>
              <a:pathLst>
                <a:path w="1118" h="1814" extrusionOk="0">
                  <a:moveTo>
                    <a:pt x="1010" y="0"/>
                  </a:moveTo>
                  <a:cubicBezTo>
                    <a:pt x="984" y="0"/>
                    <a:pt x="962" y="12"/>
                    <a:pt x="947" y="41"/>
                  </a:cubicBezTo>
                  <a:lnTo>
                    <a:pt x="24" y="1717"/>
                  </a:lnTo>
                  <a:cubicBezTo>
                    <a:pt x="0" y="1741"/>
                    <a:pt x="24" y="1790"/>
                    <a:pt x="49" y="1814"/>
                  </a:cubicBezTo>
                  <a:lnTo>
                    <a:pt x="97" y="1814"/>
                  </a:lnTo>
                  <a:cubicBezTo>
                    <a:pt x="122" y="1814"/>
                    <a:pt x="146" y="1814"/>
                    <a:pt x="170" y="1790"/>
                  </a:cubicBezTo>
                  <a:lnTo>
                    <a:pt x="1093" y="113"/>
                  </a:lnTo>
                  <a:cubicBezTo>
                    <a:pt x="1118" y="89"/>
                    <a:pt x="1093" y="41"/>
                    <a:pt x="1069" y="16"/>
                  </a:cubicBezTo>
                  <a:cubicBezTo>
                    <a:pt x="1049" y="6"/>
                    <a:pt x="1029" y="0"/>
                    <a:pt x="10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86" name="Google Shape;1286;p30"/>
            <p:cNvSpPr/>
            <p:nvPr/>
          </p:nvSpPr>
          <p:spPr>
            <a:xfrm>
              <a:off x="5499297" y="4624350"/>
              <a:ext cx="175454" cy="150575"/>
            </a:xfrm>
            <a:custGeom>
              <a:avLst/>
              <a:gdLst/>
              <a:ahLst/>
              <a:cxnLst/>
              <a:rect l="l" t="t" r="r" b="b"/>
              <a:pathLst>
                <a:path w="2017" h="1731" extrusionOk="0">
                  <a:moveTo>
                    <a:pt x="1166" y="175"/>
                  </a:moveTo>
                  <a:cubicBezTo>
                    <a:pt x="1555" y="175"/>
                    <a:pt x="1871" y="467"/>
                    <a:pt x="1871" y="856"/>
                  </a:cubicBezTo>
                  <a:cubicBezTo>
                    <a:pt x="1871" y="1285"/>
                    <a:pt x="1511" y="1569"/>
                    <a:pt x="1144" y="1569"/>
                  </a:cubicBezTo>
                  <a:cubicBezTo>
                    <a:pt x="971" y="1569"/>
                    <a:pt x="796" y="1506"/>
                    <a:pt x="656" y="1366"/>
                  </a:cubicBezTo>
                  <a:cubicBezTo>
                    <a:pt x="219" y="929"/>
                    <a:pt x="534" y="175"/>
                    <a:pt x="1166" y="175"/>
                  </a:cubicBezTo>
                  <a:close/>
                  <a:moveTo>
                    <a:pt x="1142" y="1"/>
                  </a:moveTo>
                  <a:cubicBezTo>
                    <a:pt x="930" y="1"/>
                    <a:pt x="714" y="77"/>
                    <a:pt x="534" y="248"/>
                  </a:cubicBezTo>
                  <a:cubicBezTo>
                    <a:pt x="0" y="807"/>
                    <a:pt x="389" y="1730"/>
                    <a:pt x="1166" y="1730"/>
                  </a:cubicBezTo>
                  <a:cubicBezTo>
                    <a:pt x="1628" y="1730"/>
                    <a:pt x="2016" y="1342"/>
                    <a:pt x="2016" y="856"/>
                  </a:cubicBezTo>
                  <a:cubicBezTo>
                    <a:pt x="2016" y="344"/>
                    <a:pt x="1590" y="1"/>
                    <a:pt x="11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87" name="Google Shape;1287;p30"/>
            <p:cNvSpPr/>
            <p:nvPr/>
          </p:nvSpPr>
          <p:spPr>
            <a:xfrm>
              <a:off x="5615653" y="4833656"/>
              <a:ext cx="32352" cy="88957"/>
            </a:xfrm>
            <a:custGeom>
              <a:avLst/>
              <a:gdLst/>
              <a:ahLst/>
              <a:cxnLst/>
              <a:rect l="l" t="t" r="r" b="b"/>
              <a:pathLst>
                <a:path w="671" h="1845" extrusionOk="0">
                  <a:moveTo>
                    <a:pt x="106" y="0"/>
                  </a:moveTo>
                  <a:cubicBezTo>
                    <a:pt x="55" y="0"/>
                    <a:pt x="0" y="47"/>
                    <a:pt x="15" y="119"/>
                  </a:cubicBezTo>
                  <a:lnTo>
                    <a:pt x="501" y="1796"/>
                  </a:lnTo>
                  <a:cubicBezTo>
                    <a:pt x="501" y="1820"/>
                    <a:pt x="525" y="1844"/>
                    <a:pt x="573" y="1844"/>
                  </a:cubicBezTo>
                  <a:lnTo>
                    <a:pt x="598" y="1844"/>
                  </a:lnTo>
                  <a:cubicBezTo>
                    <a:pt x="646" y="1844"/>
                    <a:pt x="671" y="1796"/>
                    <a:pt x="646" y="1747"/>
                  </a:cubicBezTo>
                  <a:lnTo>
                    <a:pt x="185" y="71"/>
                  </a:lnTo>
                  <a:cubicBezTo>
                    <a:pt x="175" y="22"/>
                    <a:pt x="141" y="0"/>
                    <a:pt x="1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88" name="Google Shape;1288;p30"/>
            <p:cNvSpPr/>
            <p:nvPr/>
          </p:nvSpPr>
          <p:spPr>
            <a:xfrm>
              <a:off x="5580022" y="4852990"/>
              <a:ext cx="97250" cy="37993"/>
            </a:xfrm>
            <a:custGeom>
              <a:avLst/>
              <a:gdLst/>
              <a:ahLst/>
              <a:cxnLst/>
              <a:rect l="l" t="t" r="r" b="b"/>
              <a:pathLst>
                <a:path w="2017" h="788" extrusionOk="0">
                  <a:moveTo>
                    <a:pt x="1934" y="0"/>
                  </a:moveTo>
                  <a:cubicBezTo>
                    <a:pt x="1921" y="0"/>
                    <a:pt x="1908" y="3"/>
                    <a:pt x="1895" y="10"/>
                  </a:cubicBezTo>
                  <a:lnTo>
                    <a:pt x="49" y="617"/>
                  </a:lnTo>
                  <a:cubicBezTo>
                    <a:pt x="25" y="642"/>
                    <a:pt x="1" y="666"/>
                    <a:pt x="1" y="714"/>
                  </a:cubicBezTo>
                  <a:cubicBezTo>
                    <a:pt x="1" y="739"/>
                    <a:pt x="49" y="763"/>
                    <a:pt x="74" y="763"/>
                  </a:cubicBezTo>
                  <a:lnTo>
                    <a:pt x="98" y="787"/>
                  </a:lnTo>
                  <a:lnTo>
                    <a:pt x="1944" y="180"/>
                  </a:lnTo>
                  <a:cubicBezTo>
                    <a:pt x="1993" y="156"/>
                    <a:pt x="2017" y="107"/>
                    <a:pt x="1993" y="59"/>
                  </a:cubicBezTo>
                  <a:cubicBezTo>
                    <a:pt x="1993" y="23"/>
                    <a:pt x="1967" y="0"/>
                    <a:pt x="19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89" name="Google Shape;1289;p30"/>
            <p:cNvSpPr/>
            <p:nvPr/>
          </p:nvSpPr>
          <p:spPr>
            <a:xfrm>
              <a:off x="5588990" y="4847059"/>
              <a:ext cx="83605" cy="52120"/>
            </a:xfrm>
            <a:custGeom>
              <a:avLst/>
              <a:gdLst/>
              <a:ahLst/>
              <a:cxnLst/>
              <a:rect l="l" t="t" r="r" b="b"/>
              <a:pathLst>
                <a:path w="1734" h="1081" extrusionOk="0">
                  <a:moveTo>
                    <a:pt x="110" y="0"/>
                  </a:moveTo>
                  <a:cubicBezTo>
                    <a:pt x="38" y="0"/>
                    <a:pt x="0" y="92"/>
                    <a:pt x="82" y="133"/>
                  </a:cubicBezTo>
                  <a:lnTo>
                    <a:pt x="1588" y="1080"/>
                  </a:lnTo>
                  <a:lnTo>
                    <a:pt x="1637" y="1080"/>
                  </a:lnTo>
                  <a:cubicBezTo>
                    <a:pt x="1661" y="1080"/>
                    <a:pt x="1685" y="1080"/>
                    <a:pt x="1709" y="1056"/>
                  </a:cubicBezTo>
                  <a:cubicBezTo>
                    <a:pt x="1734" y="1007"/>
                    <a:pt x="1709" y="959"/>
                    <a:pt x="1685" y="935"/>
                  </a:cubicBezTo>
                  <a:lnTo>
                    <a:pt x="155" y="11"/>
                  </a:lnTo>
                  <a:cubicBezTo>
                    <a:pt x="139" y="4"/>
                    <a:pt x="124" y="0"/>
                    <a:pt x="1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90" name="Google Shape;1290;p30"/>
            <p:cNvSpPr/>
            <p:nvPr/>
          </p:nvSpPr>
          <p:spPr>
            <a:xfrm>
              <a:off x="5605817" y="4825749"/>
              <a:ext cx="53904" cy="87462"/>
            </a:xfrm>
            <a:custGeom>
              <a:avLst/>
              <a:gdLst/>
              <a:ahLst/>
              <a:cxnLst/>
              <a:rect l="l" t="t" r="r" b="b"/>
              <a:pathLst>
                <a:path w="1118" h="1814" extrusionOk="0">
                  <a:moveTo>
                    <a:pt x="1010" y="0"/>
                  </a:moveTo>
                  <a:cubicBezTo>
                    <a:pt x="984" y="0"/>
                    <a:pt x="962" y="12"/>
                    <a:pt x="947" y="41"/>
                  </a:cubicBezTo>
                  <a:lnTo>
                    <a:pt x="24" y="1717"/>
                  </a:lnTo>
                  <a:cubicBezTo>
                    <a:pt x="0" y="1741"/>
                    <a:pt x="24" y="1790"/>
                    <a:pt x="49" y="1814"/>
                  </a:cubicBezTo>
                  <a:lnTo>
                    <a:pt x="97" y="1814"/>
                  </a:lnTo>
                  <a:cubicBezTo>
                    <a:pt x="122" y="1814"/>
                    <a:pt x="146" y="1814"/>
                    <a:pt x="170" y="1790"/>
                  </a:cubicBezTo>
                  <a:lnTo>
                    <a:pt x="1093" y="113"/>
                  </a:lnTo>
                  <a:cubicBezTo>
                    <a:pt x="1118" y="89"/>
                    <a:pt x="1093" y="41"/>
                    <a:pt x="1069" y="16"/>
                  </a:cubicBezTo>
                  <a:cubicBezTo>
                    <a:pt x="1049" y="6"/>
                    <a:pt x="1029" y="0"/>
                    <a:pt x="10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1291" name="Google Shape;1291;p30"/>
          <p:cNvGrpSpPr/>
          <p:nvPr/>
        </p:nvGrpSpPr>
        <p:grpSpPr>
          <a:xfrm rot="7204672">
            <a:off x="-4530" y="285651"/>
            <a:ext cx="537851" cy="273046"/>
            <a:chOff x="5294267" y="4825749"/>
            <a:chExt cx="383004" cy="194455"/>
          </a:xfrm>
        </p:grpSpPr>
        <p:sp>
          <p:nvSpPr>
            <p:cNvPr id="1292" name="Google Shape;1292;p30"/>
            <p:cNvSpPr/>
            <p:nvPr/>
          </p:nvSpPr>
          <p:spPr>
            <a:xfrm>
              <a:off x="5358550" y="4859712"/>
              <a:ext cx="58369" cy="160492"/>
            </a:xfrm>
            <a:custGeom>
              <a:avLst/>
              <a:gdLst/>
              <a:ahLst/>
              <a:cxnLst/>
              <a:rect l="l" t="t" r="r" b="b"/>
              <a:pathLst>
                <a:path w="671" h="1845" extrusionOk="0">
                  <a:moveTo>
                    <a:pt x="106" y="0"/>
                  </a:moveTo>
                  <a:cubicBezTo>
                    <a:pt x="55" y="0"/>
                    <a:pt x="0" y="47"/>
                    <a:pt x="15" y="119"/>
                  </a:cubicBezTo>
                  <a:lnTo>
                    <a:pt x="501" y="1796"/>
                  </a:lnTo>
                  <a:cubicBezTo>
                    <a:pt x="501" y="1820"/>
                    <a:pt x="525" y="1844"/>
                    <a:pt x="573" y="1844"/>
                  </a:cubicBezTo>
                  <a:lnTo>
                    <a:pt x="598" y="1844"/>
                  </a:lnTo>
                  <a:cubicBezTo>
                    <a:pt x="646" y="1844"/>
                    <a:pt x="671" y="1796"/>
                    <a:pt x="646" y="1747"/>
                  </a:cubicBezTo>
                  <a:lnTo>
                    <a:pt x="185" y="71"/>
                  </a:lnTo>
                  <a:cubicBezTo>
                    <a:pt x="175" y="22"/>
                    <a:pt x="141" y="0"/>
                    <a:pt x="1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93" name="Google Shape;1293;p30"/>
            <p:cNvSpPr/>
            <p:nvPr/>
          </p:nvSpPr>
          <p:spPr>
            <a:xfrm>
              <a:off x="5294267" y="4894594"/>
              <a:ext cx="175454" cy="68546"/>
            </a:xfrm>
            <a:custGeom>
              <a:avLst/>
              <a:gdLst/>
              <a:ahLst/>
              <a:cxnLst/>
              <a:rect l="l" t="t" r="r" b="b"/>
              <a:pathLst>
                <a:path w="2017" h="788" extrusionOk="0">
                  <a:moveTo>
                    <a:pt x="1934" y="0"/>
                  </a:moveTo>
                  <a:cubicBezTo>
                    <a:pt x="1921" y="0"/>
                    <a:pt x="1908" y="3"/>
                    <a:pt x="1895" y="10"/>
                  </a:cubicBezTo>
                  <a:lnTo>
                    <a:pt x="49" y="617"/>
                  </a:lnTo>
                  <a:cubicBezTo>
                    <a:pt x="25" y="642"/>
                    <a:pt x="1" y="666"/>
                    <a:pt x="1" y="714"/>
                  </a:cubicBezTo>
                  <a:cubicBezTo>
                    <a:pt x="1" y="739"/>
                    <a:pt x="49" y="763"/>
                    <a:pt x="74" y="763"/>
                  </a:cubicBezTo>
                  <a:lnTo>
                    <a:pt x="98" y="787"/>
                  </a:lnTo>
                  <a:lnTo>
                    <a:pt x="1944" y="180"/>
                  </a:lnTo>
                  <a:cubicBezTo>
                    <a:pt x="1993" y="156"/>
                    <a:pt x="2017" y="107"/>
                    <a:pt x="1993" y="59"/>
                  </a:cubicBezTo>
                  <a:cubicBezTo>
                    <a:pt x="1993" y="23"/>
                    <a:pt x="1967" y="0"/>
                    <a:pt x="19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94" name="Google Shape;1294;p30"/>
            <p:cNvSpPr/>
            <p:nvPr/>
          </p:nvSpPr>
          <p:spPr>
            <a:xfrm>
              <a:off x="5310447" y="4883895"/>
              <a:ext cx="150836" cy="94033"/>
            </a:xfrm>
            <a:custGeom>
              <a:avLst/>
              <a:gdLst/>
              <a:ahLst/>
              <a:cxnLst/>
              <a:rect l="l" t="t" r="r" b="b"/>
              <a:pathLst>
                <a:path w="1734" h="1081" extrusionOk="0">
                  <a:moveTo>
                    <a:pt x="110" y="0"/>
                  </a:moveTo>
                  <a:cubicBezTo>
                    <a:pt x="38" y="0"/>
                    <a:pt x="0" y="92"/>
                    <a:pt x="82" y="133"/>
                  </a:cubicBezTo>
                  <a:lnTo>
                    <a:pt x="1588" y="1080"/>
                  </a:lnTo>
                  <a:lnTo>
                    <a:pt x="1637" y="1080"/>
                  </a:lnTo>
                  <a:cubicBezTo>
                    <a:pt x="1661" y="1080"/>
                    <a:pt x="1685" y="1080"/>
                    <a:pt x="1709" y="1056"/>
                  </a:cubicBezTo>
                  <a:cubicBezTo>
                    <a:pt x="1734" y="1007"/>
                    <a:pt x="1709" y="959"/>
                    <a:pt x="1685" y="935"/>
                  </a:cubicBezTo>
                  <a:lnTo>
                    <a:pt x="155" y="11"/>
                  </a:lnTo>
                  <a:cubicBezTo>
                    <a:pt x="139" y="4"/>
                    <a:pt x="124" y="0"/>
                    <a:pt x="1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95" name="Google Shape;1295;p30"/>
            <p:cNvSpPr/>
            <p:nvPr/>
          </p:nvSpPr>
          <p:spPr>
            <a:xfrm>
              <a:off x="5340805" y="4845446"/>
              <a:ext cx="97252" cy="157795"/>
            </a:xfrm>
            <a:custGeom>
              <a:avLst/>
              <a:gdLst/>
              <a:ahLst/>
              <a:cxnLst/>
              <a:rect l="l" t="t" r="r" b="b"/>
              <a:pathLst>
                <a:path w="1118" h="1814" extrusionOk="0">
                  <a:moveTo>
                    <a:pt x="1010" y="0"/>
                  </a:moveTo>
                  <a:cubicBezTo>
                    <a:pt x="984" y="0"/>
                    <a:pt x="962" y="12"/>
                    <a:pt x="947" y="41"/>
                  </a:cubicBezTo>
                  <a:lnTo>
                    <a:pt x="24" y="1717"/>
                  </a:lnTo>
                  <a:cubicBezTo>
                    <a:pt x="0" y="1741"/>
                    <a:pt x="24" y="1790"/>
                    <a:pt x="49" y="1814"/>
                  </a:cubicBezTo>
                  <a:lnTo>
                    <a:pt x="97" y="1814"/>
                  </a:lnTo>
                  <a:cubicBezTo>
                    <a:pt x="122" y="1814"/>
                    <a:pt x="146" y="1814"/>
                    <a:pt x="170" y="1790"/>
                  </a:cubicBezTo>
                  <a:lnTo>
                    <a:pt x="1093" y="113"/>
                  </a:lnTo>
                  <a:cubicBezTo>
                    <a:pt x="1118" y="89"/>
                    <a:pt x="1093" y="41"/>
                    <a:pt x="1069" y="16"/>
                  </a:cubicBezTo>
                  <a:cubicBezTo>
                    <a:pt x="1049" y="6"/>
                    <a:pt x="1029" y="0"/>
                    <a:pt x="10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96" name="Google Shape;1296;p30"/>
            <p:cNvSpPr/>
            <p:nvPr/>
          </p:nvSpPr>
          <p:spPr>
            <a:xfrm>
              <a:off x="5615653" y="4833656"/>
              <a:ext cx="32352" cy="88957"/>
            </a:xfrm>
            <a:custGeom>
              <a:avLst/>
              <a:gdLst/>
              <a:ahLst/>
              <a:cxnLst/>
              <a:rect l="l" t="t" r="r" b="b"/>
              <a:pathLst>
                <a:path w="671" h="1845" extrusionOk="0">
                  <a:moveTo>
                    <a:pt x="106" y="0"/>
                  </a:moveTo>
                  <a:cubicBezTo>
                    <a:pt x="55" y="0"/>
                    <a:pt x="0" y="47"/>
                    <a:pt x="15" y="119"/>
                  </a:cubicBezTo>
                  <a:lnTo>
                    <a:pt x="501" y="1796"/>
                  </a:lnTo>
                  <a:cubicBezTo>
                    <a:pt x="501" y="1820"/>
                    <a:pt x="525" y="1844"/>
                    <a:pt x="573" y="1844"/>
                  </a:cubicBezTo>
                  <a:lnTo>
                    <a:pt x="598" y="1844"/>
                  </a:lnTo>
                  <a:cubicBezTo>
                    <a:pt x="646" y="1844"/>
                    <a:pt x="671" y="1796"/>
                    <a:pt x="646" y="1747"/>
                  </a:cubicBezTo>
                  <a:lnTo>
                    <a:pt x="185" y="71"/>
                  </a:lnTo>
                  <a:cubicBezTo>
                    <a:pt x="175" y="22"/>
                    <a:pt x="141" y="0"/>
                    <a:pt x="1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97" name="Google Shape;1297;p30"/>
            <p:cNvSpPr/>
            <p:nvPr/>
          </p:nvSpPr>
          <p:spPr>
            <a:xfrm>
              <a:off x="5580022" y="4852990"/>
              <a:ext cx="97250" cy="37993"/>
            </a:xfrm>
            <a:custGeom>
              <a:avLst/>
              <a:gdLst/>
              <a:ahLst/>
              <a:cxnLst/>
              <a:rect l="l" t="t" r="r" b="b"/>
              <a:pathLst>
                <a:path w="2017" h="788" extrusionOk="0">
                  <a:moveTo>
                    <a:pt x="1934" y="0"/>
                  </a:moveTo>
                  <a:cubicBezTo>
                    <a:pt x="1921" y="0"/>
                    <a:pt x="1908" y="3"/>
                    <a:pt x="1895" y="10"/>
                  </a:cubicBezTo>
                  <a:lnTo>
                    <a:pt x="49" y="617"/>
                  </a:lnTo>
                  <a:cubicBezTo>
                    <a:pt x="25" y="642"/>
                    <a:pt x="1" y="666"/>
                    <a:pt x="1" y="714"/>
                  </a:cubicBezTo>
                  <a:cubicBezTo>
                    <a:pt x="1" y="739"/>
                    <a:pt x="49" y="763"/>
                    <a:pt x="74" y="763"/>
                  </a:cubicBezTo>
                  <a:lnTo>
                    <a:pt x="98" y="787"/>
                  </a:lnTo>
                  <a:lnTo>
                    <a:pt x="1944" y="180"/>
                  </a:lnTo>
                  <a:cubicBezTo>
                    <a:pt x="1993" y="156"/>
                    <a:pt x="2017" y="107"/>
                    <a:pt x="1993" y="59"/>
                  </a:cubicBezTo>
                  <a:cubicBezTo>
                    <a:pt x="1993" y="23"/>
                    <a:pt x="1967" y="0"/>
                    <a:pt x="19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98" name="Google Shape;1298;p30"/>
            <p:cNvSpPr/>
            <p:nvPr/>
          </p:nvSpPr>
          <p:spPr>
            <a:xfrm>
              <a:off x="5588990" y="4847059"/>
              <a:ext cx="83605" cy="52120"/>
            </a:xfrm>
            <a:custGeom>
              <a:avLst/>
              <a:gdLst/>
              <a:ahLst/>
              <a:cxnLst/>
              <a:rect l="l" t="t" r="r" b="b"/>
              <a:pathLst>
                <a:path w="1734" h="1081" extrusionOk="0">
                  <a:moveTo>
                    <a:pt x="110" y="0"/>
                  </a:moveTo>
                  <a:cubicBezTo>
                    <a:pt x="38" y="0"/>
                    <a:pt x="0" y="92"/>
                    <a:pt x="82" y="133"/>
                  </a:cubicBezTo>
                  <a:lnTo>
                    <a:pt x="1588" y="1080"/>
                  </a:lnTo>
                  <a:lnTo>
                    <a:pt x="1637" y="1080"/>
                  </a:lnTo>
                  <a:cubicBezTo>
                    <a:pt x="1661" y="1080"/>
                    <a:pt x="1685" y="1080"/>
                    <a:pt x="1709" y="1056"/>
                  </a:cubicBezTo>
                  <a:cubicBezTo>
                    <a:pt x="1734" y="1007"/>
                    <a:pt x="1709" y="959"/>
                    <a:pt x="1685" y="935"/>
                  </a:cubicBezTo>
                  <a:lnTo>
                    <a:pt x="155" y="11"/>
                  </a:lnTo>
                  <a:cubicBezTo>
                    <a:pt x="139" y="4"/>
                    <a:pt x="124" y="0"/>
                    <a:pt x="1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299" name="Google Shape;1299;p30"/>
            <p:cNvSpPr/>
            <p:nvPr/>
          </p:nvSpPr>
          <p:spPr>
            <a:xfrm>
              <a:off x="5605817" y="4825749"/>
              <a:ext cx="53904" cy="87462"/>
            </a:xfrm>
            <a:custGeom>
              <a:avLst/>
              <a:gdLst/>
              <a:ahLst/>
              <a:cxnLst/>
              <a:rect l="l" t="t" r="r" b="b"/>
              <a:pathLst>
                <a:path w="1118" h="1814" extrusionOk="0">
                  <a:moveTo>
                    <a:pt x="1010" y="0"/>
                  </a:moveTo>
                  <a:cubicBezTo>
                    <a:pt x="984" y="0"/>
                    <a:pt x="962" y="12"/>
                    <a:pt x="947" y="41"/>
                  </a:cubicBezTo>
                  <a:lnTo>
                    <a:pt x="24" y="1717"/>
                  </a:lnTo>
                  <a:cubicBezTo>
                    <a:pt x="0" y="1741"/>
                    <a:pt x="24" y="1790"/>
                    <a:pt x="49" y="1814"/>
                  </a:cubicBezTo>
                  <a:lnTo>
                    <a:pt x="97" y="1814"/>
                  </a:lnTo>
                  <a:cubicBezTo>
                    <a:pt x="122" y="1814"/>
                    <a:pt x="146" y="1814"/>
                    <a:pt x="170" y="1790"/>
                  </a:cubicBezTo>
                  <a:lnTo>
                    <a:pt x="1093" y="113"/>
                  </a:lnTo>
                  <a:cubicBezTo>
                    <a:pt x="1118" y="89"/>
                    <a:pt x="1093" y="41"/>
                    <a:pt x="1069" y="16"/>
                  </a:cubicBezTo>
                  <a:cubicBezTo>
                    <a:pt x="1049" y="6"/>
                    <a:pt x="1029" y="0"/>
                    <a:pt x="10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sp>
        <p:nvSpPr>
          <p:cNvPr id="1300" name="Google Shape;1300;p30"/>
          <p:cNvSpPr/>
          <p:nvPr/>
        </p:nvSpPr>
        <p:spPr>
          <a:xfrm>
            <a:off x="4691850" y="1286150"/>
            <a:ext cx="3381000" cy="3268200"/>
          </a:xfrm>
          <a:prstGeom prst="roundRect">
            <a:avLst>
              <a:gd name="adj" fmla="val 4556"/>
            </a:avLst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301" name="Google Shape;1301;p30"/>
          <p:cNvSpPr/>
          <p:nvPr/>
        </p:nvSpPr>
        <p:spPr>
          <a:xfrm>
            <a:off x="876050" y="1286150"/>
            <a:ext cx="3381000" cy="3268200"/>
          </a:xfrm>
          <a:prstGeom prst="roundRect">
            <a:avLst>
              <a:gd name="adj" fmla="val 4556"/>
            </a:avLst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</p:spTree>
    <p:extLst>
      <p:ext uri="{BB962C8B-B14F-4D97-AF65-F5344CB8AC3E}">
        <p14:creationId xmlns:p14="http://schemas.microsoft.com/office/powerpoint/2010/main" val="42497486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2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" name="Google Shape;297;p9"/>
          <p:cNvSpPr txBox="1">
            <a:spLocks noGrp="1"/>
          </p:cNvSpPr>
          <p:nvPr>
            <p:ph type="subTitle" idx="1"/>
          </p:nvPr>
        </p:nvSpPr>
        <p:spPr>
          <a:xfrm>
            <a:off x="4417600" y="2168750"/>
            <a:ext cx="3472500" cy="2189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1pPr>
            <a:lvl2pPr lvl="1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2pPr>
            <a:lvl3pPr lvl="2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3pPr>
            <a:lvl4pPr lvl="3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4pPr>
            <a:lvl5pPr lvl="4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5pPr>
            <a:lvl6pPr lvl="5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6pPr>
            <a:lvl7pPr lvl="6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7pPr>
            <a:lvl8pPr lvl="7" rtl="0">
              <a:spcBef>
                <a:spcPts val="1600"/>
              </a:spcBef>
              <a:spcAft>
                <a:spcPts val="0"/>
              </a:spcAft>
              <a:buNone/>
              <a:defRPr sz="18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8pPr>
            <a:lvl9pPr lvl="8" rtl="0">
              <a:spcBef>
                <a:spcPts val="1600"/>
              </a:spcBef>
              <a:spcAft>
                <a:spcPts val="1600"/>
              </a:spcAft>
              <a:buNone/>
              <a:defRPr sz="1800"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  <p:sp>
        <p:nvSpPr>
          <p:cNvPr id="298" name="Google Shape;298;p9"/>
          <p:cNvSpPr txBox="1">
            <a:spLocks noGrp="1"/>
          </p:cNvSpPr>
          <p:nvPr>
            <p:ph type="title"/>
          </p:nvPr>
        </p:nvSpPr>
        <p:spPr>
          <a:xfrm>
            <a:off x="4417600" y="954100"/>
            <a:ext cx="3633300" cy="1083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None/>
              <a:defRPr b="0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None/>
              <a:defRPr>
                <a:solidFill>
                  <a:schemeClr val="dk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None/>
              <a:defRPr>
                <a:solidFill>
                  <a:schemeClr val="dk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None/>
              <a:defRPr>
                <a:solidFill>
                  <a:schemeClr val="dk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None/>
              <a:defRPr>
                <a:solidFill>
                  <a:schemeClr val="dk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None/>
              <a:defRPr>
                <a:solidFill>
                  <a:schemeClr val="dk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None/>
              <a:defRPr>
                <a:solidFill>
                  <a:schemeClr val="dk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None/>
              <a:defRPr>
                <a:solidFill>
                  <a:schemeClr val="dk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None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grpSp>
        <p:nvGrpSpPr>
          <p:cNvPr id="299" name="Google Shape;299;p9"/>
          <p:cNvGrpSpPr/>
          <p:nvPr/>
        </p:nvGrpSpPr>
        <p:grpSpPr>
          <a:xfrm>
            <a:off x="-362575" y="107879"/>
            <a:ext cx="2010058" cy="1281879"/>
            <a:chOff x="7239867" y="1514545"/>
            <a:chExt cx="2525833" cy="1610805"/>
          </a:xfrm>
        </p:grpSpPr>
        <p:grpSp>
          <p:nvGrpSpPr>
            <p:cNvPr id="300" name="Google Shape;300;p9"/>
            <p:cNvGrpSpPr/>
            <p:nvPr/>
          </p:nvGrpSpPr>
          <p:grpSpPr>
            <a:xfrm>
              <a:off x="7346663" y="1514545"/>
              <a:ext cx="2419037" cy="1551678"/>
              <a:chOff x="7410211" y="1555302"/>
              <a:chExt cx="2355440" cy="1510884"/>
            </a:xfrm>
          </p:grpSpPr>
          <p:grpSp>
            <p:nvGrpSpPr>
              <p:cNvPr id="301" name="Google Shape;301;p9"/>
              <p:cNvGrpSpPr/>
              <p:nvPr/>
            </p:nvGrpSpPr>
            <p:grpSpPr>
              <a:xfrm>
                <a:off x="7410211" y="1555302"/>
                <a:ext cx="2355440" cy="1510884"/>
                <a:chOff x="761258" y="2062480"/>
                <a:chExt cx="1646470" cy="1056119"/>
              </a:xfrm>
            </p:grpSpPr>
            <p:sp>
              <p:nvSpPr>
                <p:cNvPr id="302" name="Google Shape;302;p9"/>
                <p:cNvSpPr/>
                <p:nvPr/>
              </p:nvSpPr>
              <p:spPr>
                <a:xfrm rot="-1481318">
                  <a:off x="1087094" y="2126891"/>
                  <a:ext cx="430227" cy="556678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303" name="Google Shape;303;p9"/>
                <p:cNvSpPr/>
                <p:nvPr/>
              </p:nvSpPr>
              <p:spPr>
                <a:xfrm>
                  <a:off x="1415418" y="2201127"/>
                  <a:ext cx="5577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304" name="Google Shape;304;p9"/>
                <p:cNvSpPr/>
                <p:nvPr/>
              </p:nvSpPr>
              <p:spPr>
                <a:xfrm>
                  <a:off x="761258" y="2379293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305" name="Google Shape;305;p9"/>
                <p:cNvSpPr/>
                <p:nvPr/>
              </p:nvSpPr>
              <p:spPr>
                <a:xfrm>
                  <a:off x="899445" y="2606080"/>
                  <a:ext cx="469500" cy="4695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306" name="Google Shape;306;p9"/>
                <p:cNvSpPr/>
                <p:nvPr/>
              </p:nvSpPr>
              <p:spPr>
                <a:xfrm>
                  <a:off x="1250808" y="2594534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307" name="Google Shape;307;p9"/>
                <p:cNvSpPr/>
                <p:nvPr/>
              </p:nvSpPr>
              <p:spPr>
                <a:xfrm rot="-2967336">
                  <a:off x="1706888" y="2475460"/>
                  <a:ext cx="622580" cy="492779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</p:grpSp>
          <p:sp>
            <p:nvSpPr>
              <p:cNvPr id="308" name="Google Shape;308;p9"/>
              <p:cNvSpPr/>
              <p:nvPr/>
            </p:nvSpPr>
            <p:spPr>
              <a:xfrm>
                <a:off x="7933212" y="2119383"/>
                <a:ext cx="704700" cy="7047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309" name="Google Shape;309;p9"/>
              <p:cNvSpPr/>
              <p:nvPr/>
            </p:nvSpPr>
            <p:spPr>
              <a:xfrm>
                <a:off x="8386462" y="2119383"/>
                <a:ext cx="704700" cy="7047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</p:grpSp>
        <p:sp>
          <p:nvSpPr>
            <p:cNvPr id="310" name="Google Shape;310;p9"/>
            <p:cNvSpPr/>
            <p:nvPr/>
          </p:nvSpPr>
          <p:spPr>
            <a:xfrm>
              <a:off x="7239867" y="1792171"/>
              <a:ext cx="2256600" cy="1333178"/>
            </a:xfrm>
            <a:custGeom>
              <a:avLst/>
              <a:gdLst/>
              <a:ahLst/>
              <a:cxnLst/>
              <a:rect l="l" t="t" r="r" b="b"/>
              <a:pathLst>
                <a:path w="4957" h="2929" extrusionOk="0">
                  <a:moveTo>
                    <a:pt x="1215" y="718"/>
                  </a:moveTo>
                  <a:cubicBezTo>
                    <a:pt x="1312" y="743"/>
                    <a:pt x="1337" y="767"/>
                    <a:pt x="1361" y="815"/>
                  </a:cubicBezTo>
                  <a:cubicBezTo>
                    <a:pt x="1361" y="840"/>
                    <a:pt x="1312" y="888"/>
                    <a:pt x="1288" y="913"/>
                  </a:cubicBezTo>
                  <a:cubicBezTo>
                    <a:pt x="1264" y="913"/>
                    <a:pt x="1264" y="937"/>
                    <a:pt x="1215" y="937"/>
                  </a:cubicBezTo>
                  <a:cubicBezTo>
                    <a:pt x="1215" y="864"/>
                    <a:pt x="1215" y="815"/>
                    <a:pt x="1215" y="743"/>
                  </a:cubicBezTo>
                  <a:lnTo>
                    <a:pt x="1215" y="718"/>
                  </a:lnTo>
                  <a:close/>
                  <a:moveTo>
                    <a:pt x="2527" y="475"/>
                  </a:moveTo>
                  <a:cubicBezTo>
                    <a:pt x="2624" y="597"/>
                    <a:pt x="2673" y="767"/>
                    <a:pt x="2624" y="937"/>
                  </a:cubicBezTo>
                  <a:cubicBezTo>
                    <a:pt x="2601" y="983"/>
                    <a:pt x="2567" y="1007"/>
                    <a:pt x="2530" y="1007"/>
                  </a:cubicBezTo>
                  <a:cubicBezTo>
                    <a:pt x="2489" y="1007"/>
                    <a:pt x="2444" y="977"/>
                    <a:pt x="2405" y="913"/>
                  </a:cubicBezTo>
                  <a:cubicBezTo>
                    <a:pt x="2333" y="767"/>
                    <a:pt x="2381" y="573"/>
                    <a:pt x="2527" y="475"/>
                  </a:cubicBezTo>
                  <a:close/>
                  <a:moveTo>
                    <a:pt x="3984" y="1010"/>
                  </a:moveTo>
                  <a:lnTo>
                    <a:pt x="3984" y="1010"/>
                  </a:lnTo>
                  <a:cubicBezTo>
                    <a:pt x="4009" y="1107"/>
                    <a:pt x="3984" y="1228"/>
                    <a:pt x="3936" y="1326"/>
                  </a:cubicBezTo>
                  <a:cubicBezTo>
                    <a:pt x="3912" y="1350"/>
                    <a:pt x="3912" y="1350"/>
                    <a:pt x="3887" y="1350"/>
                  </a:cubicBezTo>
                  <a:cubicBezTo>
                    <a:pt x="3863" y="1350"/>
                    <a:pt x="3839" y="1326"/>
                    <a:pt x="3814" y="1326"/>
                  </a:cubicBezTo>
                  <a:cubicBezTo>
                    <a:pt x="3766" y="1277"/>
                    <a:pt x="3766" y="1277"/>
                    <a:pt x="3766" y="1204"/>
                  </a:cubicBezTo>
                  <a:cubicBezTo>
                    <a:pt x="3790" y="1131"/>
                    <a:pt x="3863" y="1058"/>
                    <a:pt x="3984" y="1010"/>
                  </a:cubicBezTo>
                  <a:close/>
                  <a:moveTo>
                    <a:pt x="1045" y="1860"/>
                  </a:moveTo>
                  <a:cubicBezTo>
                    <a:pt x="948" y="1957"/>
                    <a:pt x="851" y="2030"/>
                    <a:pt x="754" y="2079"/>
                  </a:cubicBezTo>
                  <a:cubicBezTo>
                    <a:pt x="778" y="1982"/>
                    <a:pt x="875" y="1909"/>
                    <a:pt x="972" y="1860"/>
                  </a:cubicBezTo>
                  <a:close/>
                  <a:moveTo>
                    <a:pt x="3159" y="1957"/>
                  </a:moveTo>
                  <a:cubicBezTo>
                    <a:pt x="3159" y="1957"/>
                    <a:pt x="3183" y="1957"/>
                    <a:pt x="3231" y="2006"/>
                  </a:cubicBezTo>
                  <a:cubicBezTo>
                    <a:pt x="3280" y="2054"/>
                    <a:pt x="3304" y="2152"/>
                    <a:pt x="3280" y="2224"/>
                  </a:cubicBezTo>
                  <a:cubicBezTo>
                    <a:pt x="3159" y="2127"/>
                    <a:pt x="3159" y="2006"/>
                    <a:pt x="3159" y="1957"/>
                  </a:cubicBezTo>
                  <a:close/>
                  <a:moveTo>
                    <a:pt x="1701" y="2030"/>
                  </a:moveTo>
                  <a:cubicBezTo>
                    <a:pt x="1750" y="2054"/>
                    <a:pt x="1798" y="2079"/>
                    <a:pt x="1822" y="2127"/>
                  </a:cubicBezTo>
                  <a:cubicBezTo>
                    <a:pt x="1847" y="2249"/>
                    <a:pt x="1822" y="2346"/>
                    <a:pt x="1774" y="2443"/>
                  </a:cubicBezTo>
                  <a:cubicBezTo>
                    <a:pt x="1677" y="2346"/>
                    <a:pt x="1628" y="2200"/>
                    <a:pt x="1652" y="2054"/>
                  </a:cubicBezTo>
                  <a:cubicBezTo>
                    <a:pt x="1652" y="2030"/>
                    <a:pt x="1677" y="2030"/>
                    <a:pt x="1677" y="2030"/>
                  </a:cubicBezTo>
                  <a:close/>
                  <a:moveTo>
                    <a:pt x="1688" y="116"/>
                  </a:moveTo>
                  <a:cubicBezTo>
                    <a:pt x="1796" y="116"/>
                    <a:pt x="1923" y="140"/>
                    <a:pt x="2065" y="184"/>
                  </a:cubicBezTo>
                  <a:cubicBezTo>
                    <a:pt x="2211" y="232"/>
                    <a:pt x="2333" y="305"/>
                    <a:pt x="2454" y="427"/>
                  </a:cubicBezTo>
                  <a:cubicBezTo>
                    <a:pt x="2284" y="548"/>
                    <a:pt x="2235" y="791"/>
                    <a:pt x="2333" y="961"/>
                  </a:cubicBezTo>
                  <a:cubicBezTo>
                    <a:pt x="2430" y="1083"/>
                    <a:pt x="2503" y="1131"/>
                    <a:pt x="2551" y="1131"/>
                  </a:cubicBezTo>
                  <a:cubicBezTo>
                    <a:pt x="2648" y="1107"/>
                    <a:pt x="2721" y="1058"/>
                    <a:pt x="2746" y="986"/>
                  </a:cubicBezTo>
                  <a:cubicBezTo>
                    <a:pt x="2794" y="791"/>
                    <a:pt x="2746" y="573"/>
                    <a:pt x="2624" y="427"/>
                  </a:cubicBezTo>
                  <a:cubicBezTo>
                    <a:pt x="2818" y="305"/>
                    <a:pt x="3061" y="232"/>
                    <a:pt x="3304" y="232"/>
                  </a:cubicBezTo>
                  <a:lnTo>
                    <a:pt x="3450" y="232"/>
                  </a:lnTo>
                  <a:cubicBezTo>
                    <a:pt x="3742" y="330"/>
                    <a:pt x="3960" y="597"/>
                    <a:pt x="3984" y="888"/>
                  </a:cubicBezTo>
                  <a:cubicBezTo>
                    <a:pt x="3839" y="937"/>
                    <a:pt x="3717" y="1034"/>
                    <a:pt x="3693" y="1180"/>
                  </a:cubicBezTo>
                  <a:cubicBezTo>
                    <a:pt x="3669" y="1277"/>
                    <a:pt x="3693" y="1350"/>
                    <a:pt x="3766" y="1423"/>
                  </a:cubicBezTo>
                  <a:cubicBezTo>
                    <a:pt x="3802" y="1459"/>
                    <a:pt x="3845" y="1477"/>
                    <a:pt x="3887" y="1477"/>
                  </a:cubicBezTo>
                  <a:cubicBezTo>
                    <a:pt x="3930" y="1477"/>
                    <a:pt x="3972" y="1459"/>
                    <a:pt x="4009" y="1423"/>
                  </a:cubicBezTo>
                  <a:cubicBezTo>
                    <a:pt x="4082" y="1277"/>
                    <a:pt x="4106" y="1131"/>
                    <a:pt x="4082" y="986"/>
                  </a:cubicBezTo>
                  <a:cubicBezTo>
                    <a:pt x="4130" y="986"/>
                    <a:pt x="4203" y="961"/>
                    <a:pt x="4252" y="961"/>
                  </a:cubicBezTo>
                  <a:cubicBezTo>
                    <a:pt x="4470" y="961"/>
                    <a:pt x="4640" y="1083"/>
                    <a:pt x="4738" y="1277"/>
                  </a:cubicBezTo>
                  <a:cubicBezTo>
                    <a:pt x="4835" y="1544"/>
                    <a:pt x="4810" y="1836"/>
                    <a:pt x="4665" y="2079"/>
                  </a:cubicBezTo>
                  <a:cubicBezTo>
                    <a:pt x="4483" y="2341"/>
                    <a:pt x="4201" y="2486"/>
                    <a:pt x="3902" y="2486"/>
                  </a:cubicBezTo>
                  <a:cubicBezTo>
                    <a:pt x="3841" y="2486"/>
                    <a:pt x="3779" y="2480"/>
                    <a:pt x="3717" y="2467"/>
                  </a:cubicBezTo>
                  <a:cubicBezTo>
                    <a:pt x="3572" y="2443"/>
                    <a:pt x="3450" y="2370"/>
                    <a:pt x="3353" y="2297"/>
                  </a:cubicBezTo>
                  <a:cubicBezTo>
                    <a:pt x="3401" y="2176"/>
                    <a:pt x="3377" y="2030"/>
                    <a:pt x="3304" y="1933"/>
                  </a:cubicBezTo>
                  <a:cubicBezTo>
                    <a:pt x="3244" y="1884"/>
                    <a:pt x="3189" y="1860"/>
                    <a:pt x="3143" y="1860"/>
                  </a:cubicBezTo>
                  <a:cubicBezTo>
                    <a:pt x="3098" y="1860"/>
                    <a:pt x="3061" y="1884"/>
                    <a:pt x="3037" y="1933"/>
                  </a:cubicBezTo>
                  <a:cubicBezTo>
                    <a:pt x="3037" y="2103"/>
                    <a:pt x="3086" y="2249"/>
                    <a:pt x="3231" y="2322"/>
                  </a:cubicBezTo>
                  <a:cubicBezTo>
                    <a:pt x="3071" y="2620"/>
                    <a:pt x="2781" y="2809"/>
                    <a:pt x="2442" y="2809"/>
                  </a:cubicBezTo>
                  <a:cubicBezTo>
                    <a:pt x="2422" y="2809"/>
                    <a:pt x="2402" y="2809"/>
                    <a:pt x="2381" y="2807"/>
                  </a:cubicBezTo>
                  <a:cubicBezTo>
                    <a:pt x="2187" y="2807"/>
                    <a:pt x="1968" y="2686"/>
                    <a:pt x="1847" y="2516"/>
                  </a:cubicBezTo>
                  <a:cubicBezTo>
                    <a:pt x="1920" y="2394"/>
                    <a:pt x="1968" y="2249"/>
                    <a:pt x="1920" y="2103"/>
                  </a:cubicBezTo>
                  <a:cubicBezTo>
                    <a:pt x="1895" y="2030"/>
                    <a:pt x="1822" y="1957"/>
                    <a:pt x="1725" y="1933"/>
                  </a:cubicBezTo>
                  <a:cubicBezTo>
                    <a:pt x="1712" y="1928"/>
                    <a:pt x="1699" y="1926"/>
                    <a:pt x="1685" y="1926"/>
                  </a:cubicBezTo>
                  <a:cubicBezTo>
                    <a:pt x="1627" y="1926"/>
                    <a:pt x="1575" y="1966"/>
                    <a:pt x="1555" y="2006"/>
                  </a:cubicBezTo>
                  <a:cubicBezTo>
                    <a:pt x="1531" y="2200"/>
                    <a:pt x="1580" y="2394"/>
                    <a:pt x="1725" y="2540"/>
                  </a:cubicBezTo>
                  <a:cubicBezTo>
                    <a:pt x="1604" y="2662"/>
                    <a:pt x="1434" y="2735"/>
                    <a:pt x="1264" y="2759"/>
                  </a:cubicBezTo>
                  <a:lnTo>
                    <a:pt x="1191" y="2759"/>
                  </a:lnTo>
                  <a:cubicBezTo>
                    <a:pt x="1045" y="2759"/>
                    <a:pt x="924" y="2686"/>
                    <a:pt x="826" y="2589"/>
                  </a:cubicBezTo>
                  <a:cubicBezTo>
                    <a:pt x="729" y="2467"/>
                    <a:pt x="705" y="2346"/>
                    <a:pt x="729" y="2224"/>
                  </a:cubicBezTo>
                  <a:cubicBezTo>
                    <a:pt x="924" y="2152"/>
                    <a:pt x="1167" y="1957"/>
                    <a:pt x="1142" y="1836"/>
                  </a:cubicBezTo>
                  <a:cubicBezTo>
                    <a:pt x="1142" y="1801"/>
                    <a:pt x="1118" y="1767"/>
                    <a:pt x="1052" y="1767"/>
                  </a:cubicBezTo>
                  <a:cubicBezTo>
                    <a:pt x="1025" y="1767"/>
                    <a:pt x="991" y="1773"/>
                    <a:pt x="948" y="1787"/>
                  </a:cubicBezTo>
                  <a:cubicBezTo>
                    <a:pt x="802" y="1836"/>
                    <a:pt x="681" y="1982"/>
                    <a:pt x="656" y="2152"/>
                  </a:cubicBezTo>
                  <a:cubicBezTo>
                    <a:pt x="638" y="2154"/>
                    <a:pt x="621" y="2155"/>
                    <a:pt x="603" y="2155"/>
                  </a:cubicBezTo>
                  <a:cubicBezTo>
                    <a:pt x="414" y="2155"/>
                    <a:pt x="286" y="2032"/>
                    <a:pt x="219" y="1787"/>
                  </a:cubicBezTo>
                  <a:cubicBezTo>
                    <a:pt x="98" y="1520"/>
                    <a:pt x="122" y="1228"/>
                    <a:pt x="243" y="961"/>
                  </a:cubicBezTo>
                  <a:cubicBezTo>
                    <a:pt x="389" y="791"/>
                    <a:pt x="608" y="694"/>
                    <a:pt x="851" y="694"/>
                  </a:cubicBezTo>
                  <a:lnTo>
                    <a:pt x="1142" y="694"/>
                  </a:lnTo>
                  <a:lnTo>
                    <a:pt x="1142" y="743"/>
                  </a:lnTo>
                  <a:cubicBezTo>
                    <a:pt x="1118" y="840"/>
                    <a:pt x="1142" y="937"/>
                    <a:pt x="1191" y="1010"/>
                  </a:cubicBezTo>
                  <a:cubicBezTo>
                    <a:pt x="1204" y="1036"/>
                    <a:pt x="1232" y="1056"/>
                    <a:pt x="1271" y="1056"/>
                  </a:cubicBezTo>
                  <a:cubicBezTo>
                    <a:pt x="1302" y="1056"/>
                    <a:pt x="1341" y="1043"/>
                    <a:pt x="1385" y="1010"/>
                  </a:cubicBezTo>
                  <a:cubicBezTo>
                    <a:pt x="1482" y="913"/>
                    <a:pt x="1507" y="888"/>
                    <a:pt x="1482" y="791"/>
                  </a:cubicBezTo>
                  <a:cubicBezTo>
                    <a:pt x="1458" y="718"/>
                    <a:pt x="1385" y="645"/>
                    <a:pt x="1239" y="621"/>
                  </a:cubicBezTo>
                  <a:cubicBezTo>
                    <a:pt x="1239" y="475"/>
                    <a:pt x="1288" y="330"/>
                    <a:pt x="1385" y="232"/>
                  </a:cubicBezTo>
                  <a:cubicBezTo>
                    <a:pt x="1452" y="152"/>
                    <a:pt x="1556" y="116"/>
                    <a:pt x="1688" y="116"/>
                  </a:cubicBezTo>
                  <a:close/>
                  <a:moveTo>
                    <a:pt x="1650" y="1"/>
                  </a:moveTo>
                  <a:cubicBezTo>
                    <a:pt x="1501" y="1"/>
                    <a:pt x="1380" y="43"/>
                    <a:pt x="1288" y="135"/>
                  </a:cubicBezTo>
                  <a:cubicBezTo>
                    <a:pt x="1191" y="257"/>
                    <a:pt x="1118" y="427"/>
                    <a:pt x="1118" y="597"/>
                  </a:cubicBezTo>
                  <a:cubicBezTo>
                    <a:pt x="1069" y="585"/>
                    <a:pt x="1021" y="579"/>
                    <a:pt x="972" y="579"/>
                  </a:cubicBezTo>
                  <a:cubicBezTo>
                    <a:pt x="924" y="579"/>
                    <a:pt x="875" y="585"/>
                    <a:pt x="826" y="597"/>
                  </a:cubicBezTo>
                  <a:cubicBezTo>
                    <a:pt x="559" y="597"/>
                    <a:pt x="316" y="694"/>
                    <a:pt x="146" y="888"/>
                  </a:cubicBezTo>
                  <a:cubicBezTo>
                    <a:pt x="1" y="1180"/>
                    <a:pt x="1" y="1520"/>
                    <a:pt x="122" y="1811"/>
                  </a:cubicBezTo>
                  <a:cubicBezTo>
                    <a:pt x="219" y="2152"/>
                    <a:pt x="414" y="2224"/>
                    <a:pt x="559" y="2224"/>
                  </a:cubicBezTo>
                  <a:lnTo>
                    <a:pt x="608" y="2224"/>
                  </a:lnTo>
                  <a:cubicBezTo>
                    <a:pt x="608" y="2394"/>
                    <a:pt x="656" y="2540"/>
                    <a:pt x="754" y="2637"/>
                  </a:cubicBezTo>
                  <a:cubicBezTo>
                    <a:pt x="851" y="2783"/>
                    <a:pt x="1021" y="2856"/>
                    <a:pt x="1191" y="2856"/>
                  </a:cubicBezTo>
                  <a:lnTo>
                    <a:pt x="1264" y="2856"/>
                  </a:lnTo>
                  <a:cubicBezTo>
                    <a:pt x="1458" y="2832"/>
                    <a:pt x="1652" y="2759"/>
                    <a:pt x="1774" y="2613"/>
                  </a:cubicBezTo>
                  <a:cubicBezTo>
                    <a:pt x="1944" y="2783"/>
                    <a:pt x="2163" y="2905"/>
                    <a:pt x="2381" y="2929"/>
                  </a:cubicBezTo>
                  <a:lnTo>
                    <a:pt x="2430" y="2929"/>
                  </a:lnTo>
                  <a:cubicBezTo>
                    <a:pt x="2794" y="2905"/>
                    <a:pt x="3134" y="2710"/>
                    <a:pt x="3304" y="2394"/>
                  </a:cubicBezTo>
                  <a:cubicBezTo>
                    <a:pt x="3426" y="2467"/>
                    <a:pt x="3547" y="2516"/>
                    <a:pt x="3693" y="2540"/>
                  </a:cubicBezTo>
                  <a:cubicBezTo>
                    <a:pt x="3766" y="2559"/>
                    <a:pt x="3841" y="2567"/>
                    <a:pt x="3916" y="2567"/>
                  </a:cubicBezTo>
                  <a:cubicBezTo>
                    <a:pt x="4239" y="2567"/>
                    <a:pt x="4560" y="2403"/>
                    <a:pt x="4738" y="2127"/>
                  </a:cubicBezTo>
                  <a:cubicBezTo>
                    <a:pt x="4932" y="1860"/>
                    <a:pt x="4956" y="1496"/>
                    <a:pt x="4835" y="1204"/>
                  </a:cubicBezTo>
                  <a:cubicBezTo>
                    <a:pt x="4738" y="986"/>
                    <a:pt x="4495" y="840"/>
                    <a:pt x="4252" y="840"/>
                  </a:cubicBezTo>
                  <a:cubicBezTo>
                    <a:pt x="4203" y="840"/>
                    <a:pt x="4130" y="840"/>
                    <a:pt x="4057" y="864"/>
                  </a:cubicBezTo>
                  <a:cubicBezTo>
                    <a:pt x="4033" y="500"/>
                    <a:pt x="3790" y="232"/>
                    <a:pt x="3450" y="135"/>
                  </a:cubicBezTo>
                  <a:cubicBezTo>
                    <a:pt x="3426" y="123"/>
                    <a:pt x="3395" y="117"/>
                    <a:pt x="3365" y="117"/>
                  </a:cubicBezTo>
                  <a:cubicBezTo>
                    <a:pt x="3335" y="117"/>
                    <a:pt x="3304" y="123"/>
                    <a:pt x="3280" y="135"/>
                  </a:cubicBezTo>
                  <a:cubicBezTo>
                    <a:pt x="3013" y="135"/>
                    <a:pt x="2746" y="208"/>
                    <a:pt x="2527" y="330"/>
                  </a:cubicBezTo>
                  <a:cubicBezTo>
                    <a:pt x="2405" y="232"/>
                    <a:pt x="2235" y="135"/>
                    <a:pt x="2090" y="87"/>
                  </a:cubicBezTo>
                  <a:cubicBezTo>
                    <a:pt x="1923" y="31"/>
                    <a:pt x="1776" y="1"/>
                    <a:pt x="1650" y="1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311" name="Google Shape;311;p9"/>
          <p:cNvGrpSpPr/>
          <p:nvPr/>
        </p:nvGrpSpPr>
        <p:grpSpPr>
          <a:xfrm rot="-2398771" flipH="1">
            <a:off x="8091904" y="4376591"/>
            <a:ext cx="1016105" cy="607224"/>
            <a:chOff x="1202177" y="4613417"/>
            <a:chExt cx="528376" cy="315757"/>
          </a:xfrm>
        </p:grpSpPr>
        <p:sp>
          <p:nvSpPr>
            <p:cNvPr id="312" name="Google Shape;312;p9"/>
            <p:cNvSpPr/>
            <p:nvPr/>
          </p:nvSpPr>
          <p:spPr>
            <a:xfrm>
              <a:off x="1564214" y="4671691"/>
              <a:ext cx="166339" cy="48340"/>
            </a:xfrm>
            <a:custGeom>
              <a:avLst/>
              <a:gdLst/>
              <a:ahLst/>
              <a:cxnLst/>
              <a:rect l="l" t="t" r="r" b="b"/>
              <a:pathLst>
                <a:path w="1507" h="438" extrusionOk="0">
                  <a:moveTo>
                    <a:pt x="1409" y="1"/>
                  </a:moveTo>
                  <a:lnTo>
                    <a:pt x="73" y="316"/>
                  </a:lnTo>
                  <a:cubicBezTo>
                    <a:pt x="25" y="316"/>
                    <a:pt x="0" y="341"/>
                    <a:pt x="25" y="389"/>
                  </a:cubicBezTo>
                  <a:cubicBezTo>
                    <a:pt x="25" y="414"/>
                    <a:pt x="49" y="438"/>
                    <a:pt x="73" y="438"/>
                  </a:cubicBezTo>
                  <a:lnTo>
                    <a:pt x="98" y="438"/>
                  </a:lnTo>
                  <a:lnTo>
                    <a:pt x="1434" y="122"/>
                  </a:lnTo>
                  <a:cubicBezTo>
                    <a:pt x="1506" y="122"/>
                    <a:pt x="1482" y="1"/>
                    <a:pt x="1409" y="1"/>
                  </a:cubicBezTo>
                  <a:close/>
                </a:path>
              </a:pathLst>
            </a:custGeom>
            <a:solidFill>
              <a:srgbClr val="261B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13" name="Google Shape;313;p9"/>
            <p:cNvSpPr/>
            <p:nvPr/>
          </p:nvSpPr>
          <p:spPr>
            <a:xfrm>
              <a:off x="1602846" y="4613417"/>
              <a:ext cx="60708" cy="176363"/>
            </a:xfrm>
            <a:custGeom>
              <a:avLst/>
              <a:gdLst/>
              <a:ahLst/>
              <a:cxnLst/>
              <a:rect l="l" t="t" r="r" b="b"/>
              <a:pathLst>
                <a:path w="550" h="1598" extrusionOk="0">
                  <a:moveTo>
                    <a:pt x="77" y="0"/>
                  </a:moveTo>
                  <a:cubicBezTo>
                    <a:pt x="39" y="0"/>
                    <a:pt x="0" y="32"/>
                    <a:pt x="15" y="91"/>
                  </a:cubicBezTo>
                  <a:lnTo>
                    <a:pt x="403" y="1573"/>
                  </a:lnTo>
                  <a:cubicBezTo>
                    <a:pt x="428" y="1597"/>
                    <a:pt x="452" y="1597"/>
                    <a:pt x="476" y="1597"/>
                  </a:cubicBezTo>
                  <a:lnTo>
                    <a:pt x="501" y="1597"/>
                  </a:lnTo>
                  <a:cubicBezTo>
                    <a:pt x="525" y="1597"/>
                    <a:pt x="549" y="1549"/>
                    <a:pt x="525" y="1525"/>
                  </a:cubicBezTo>
                  <a:lnTo>
                    <a:pt x="136" y="43"/>
                  </a:lnTo>
                  <a:cubicBezTo>
                    <a:pt x="127" y="14"/>
                    <a:pt x="102" y="0"/>
                    <a:pt x="77" y="0"/>
                  </a:cubicBezTo>
                  <a:close/>
                </a:path>
              </a:pathLst>
            </a:custGeom>
            <a:solidFill>
              <a:srgbClr val="261B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14" name="Google Shape;314;p9"/>
            <p:cNvSpPr/>
            <p:nvPr/>
          </p:nvSpPr>
          <p:spPr>
            <a:xfrm>
              <a:off x="1582978" y="4629421"/>
              <a:ext cx="104638" cy="138950"/>
            </a:xfrm>
            <a:custGeom>
              <a:avLst/>
              <a:gdLst/>
              <a:ahLst/>
              <a:cxnLst/>
              <a:rect l="l" t="t" r="r" b="b"/>
              <a:pathLst>
                <a:path w="948" h="1259" extrusionOk="0">
                  <a:moveTo>
                    <a:pt x="875" y="1"/>
                  </a:moveTo>
                  <a:cubicBezTo>
                    <a:pt x="857" y="1"/>
                    <a:pt x="838" y="7"/>
                    <a:pt x="826" y="19"/>
                  </a:cubicBezTo>
                  <a:lnTo>
                    <a:pt x="25" y="1161"/>
                  </a:lnTo>
                  <a:cubicBezTo>
                    <a:pt x="0" y="1185"/>
                    <a:pt x="0" y="1234"/>
                    <a:pt x="49" y="1258"/>
                  </a:cubicBezTo>
                  <a:lnTo>
                    <a:pt x="122" y="1258"/>
                  </a:lnTo>
                  <a:lnTo>
                    <a:pt x="924" y="92"/>
                  </a:lnTo>
                  <a:cubicBezTo>
                    <a:pt x="948" y="68"/>
                    <a:pt x="948" y="19"/>
                    <a:pt x="924" y="19"/>
                  </a:cubicBezTo>
                  <a:cubicBezTo>
                    <a:pt x="911" y="7"/>
                    <a:pt x="893" y="1"/>
                    <a:pt x="875" y="1"/>
                  </a:cubicBezTo>
                  <a:close/>
                </a:path>
              </a:pathLst>
            </a:custGeom>
            <a:solidFill>
              <a:srgbClr val="261B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15" name="Google Shape;315;p9"/>
            <p:cNvSpPr/>
            <p:nvPr/>
          </p:nvSpPr>
          <p:spPr>
            <a:xfrm>
              <a:off x="1548982" y="4644430"/>
              <a:ext cx="160158" cy="102419"/>
            </a:xfrm>
            <a:custGeom>
              <a:avLst/>
              <a:gdLst/>
              <a:ahLst/>
              <a:cxnLst/>
              <a:rect l="l" t="t" r="r" b="b"/>
              <a:pathLst>
                <a:path w="1451" h="928" extrusionOk="0">
                  <a:moveTo>
                    <a:pt x="115" y="1"/>
                  </a:moveTo>
                  <a:cubicBezTo>
                    <a:pt x="51" y="1"/>
                    <a:pt x="0" y="83"/>
                    <a:pt x="65" y="126"/>
                  </a:cubicBezTo>
                  <a:lnTo>
                    <a:pt x="1329" y="928"/>
                  </a:lnTo>
                  <a:lnTo>
                    <a:pt x="1377" y="928"/>
                  </a:lnTo>
                  <a:cubicBezTo>
                    <a:pt x="1426" y="928"/>
                    <a:pt x="1450" y="831"/>
                    <a:pt x="1402" y="806"/>
                  </a:cubicBezTo>
                  <a:lnTo>
                    <a:pt x="138" y="5"/>
                  </a:lnTo>
                  <a:cubicBezTo>
                    <a:pt x="130" y="2"/>
                    <a:pt x="123" y="1"/>
                    <a:pt x="115" y="1"/>
                  </a:cubicBezTo>
                  <a:close/>
                </a:path>
              </a:pathLst>
            </a:custGeom>
            <a:solidFill>
              <a:srgbClr val="261B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16" name="Google Shape;316;p9"/>
            <p:cNvSpPr/>
            <p:nvPr/>
          </p:nvSpPr>
          <p:spPr>
            <a:xfrm>
              <a:off x="1202177" y="4673346"/>
              <a:ext cx="177156" cy="151310"/>
            </a:xfrm>
            <a:custGeom>
              <a:avLst/>
              <a:gdLst/>
              <a:ahLst/>
              <a:cxnLst/>
              <a:rect l="l" t="t" r="r" b="b"/>
              <a:pathLst>
                <a:path w="1605" h="1371" extrusionOk="0">
                  <a:moveTo>
                    <a:pt x="924" y="131"/>
                  </a:moveTo>
                  <a:cubicBezTo>
                    <a:pt x="1216" y="131"/>
                    <a:pt x="1458" y="374"/>
                    <a:pt x="1483" y="690"/>
                  </a:cubicBezTo>
                  <a:cubicBezTo>
                    <a:pt x="1483" y="1019"/>
                    <a:pt x="1204" y="1248"/>
                    <a:pt x="911" y="1248"/>
                  </a:cubicBezTo>
                  <a:cubicBezTo>
                    <a:pt x="771" y="1248"/>
                    <a:pt x="629" y="1196"/>
                    <a:pt x="511" y="1079"/>
                  </a:cubicBezTo>
                  <a:cubicBezTo>
                    <a:pt x="171" y="739"/>
                    <a:pt x="414" y="131"/>
                    <a:pt x="924" y="131"/>
                  </a:cubicBezTo>
                  <a:close/>
                  <a:moveTo>
                    <a:pt x="907" y="1"/>
                  </a:moveTo>
                  <a:cubicBezTo>
                    <a:pt x="740" y="1"/>
                    <a:pt x="571" y="63"/>
                    <a:pt x="438" y="204"/>
                  </a:cubicBezTo>
                  <a:cubicBezTo>
                    <a:pt x="1" y="641"/>
                    <a:pt x="317" y="1370"/>
                    <a:pt x="924" y="1370"/>
                  </a:cubicBezTo>
                  <a:cubicBezTo>
                    <a:pt x="1288" y="1370"/>
                    <a:pt x="1604" y="1079"/>
                    <a:pt x="1604" y="690"/>
                  </a:cubicBezTo>
                  <a:cubicBezTo>
                    <a:pt x="1604" y="278"/>
                    <a:pt x="1258" y="1"/>
                    <a:pt x="907" y="1"/>
                  </a:cubicBezTo>
                  <a:close/>
                </a:path>
              </a:pathLst>
            </a:custGeom>
            <a:solidFill>
              <a:srgbClr val="261B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17" name="Google Shape;317;p9"/>
            <p:cNvSpPr/>
            <p:nvPr/>
          </p:nvSpPr>
          <p:spPr>
            <a:xfrm>
              <a:off x="1389928" y="4832385"/>
              <a:ext cx="115344" cy="96790"/>
            </a:xfrm>
            <a:custGeom>
              <a:avLst/>
              <a:gdLst/>
              <a:ahLst/>
              <a:cxnLst/>
              <a:rect l="l" t="t" r="r" b="b"/>
              <a:pathLst>
                <a:path w="1045" h="877" extrusionOk="0">
                  <a:moveTo>
                    <a:pt x="583" y="124"/>
                  </a:moveTo>
                  <a:cubicBezTo>
                    <a:pt x="753" y="124"/>
                    <a:pt x="899" y="269"/>
                    <a:pt x="899" y="439"/>
                  </a:cubicBezTo>
                  <a:cubicBezTo>
                    <a:pt x="899" y="622"/>
                    <a:pt x="741" y="747"/>
                    <a:pt x="587" y="747"/>
                  </a:cubicBezTo>
                  <a:cubicBezTo>
                    <a:pt x="515" y="747"/>
                    <a:pt x="443" y="720"/>
                    <a:pt x="389" y="658"/>
                  </a:cubicBezTo>
                  <a:cubicBezTo>
                    <a:pt x="195" y="464"/>
                    <a:pt x="316" y="124"/>
                    <a:pt x="583" y="124"/>
                  </a:cubicBezTo>
                  <a:close/>
                  <a:moveTo>
                    <a:pt x="584" y="0"/>
                  </a:moveTo>
                  <a:cubicBezTo>
                    <a:pt x="473" y="0"/>
                    <a:pt x="361" y="38"/>
                    <a:pt x="268" y="124"/>
                  </a:cubicBezTo>
                  <a:cubicBezTo>
                    <a:pt x="0" y="415"/>
                    <a:pt x="195" y="877"/>
                    <a:pt x="583" y="877"/>
                  </a:cubicBezTo>
                  <a:cubicBezTo>
                    <a:pt x="826" y="877"/>
                    <a:pt x="1021" y="682"/>
                    <a:pt x="1045" y="439"/>
                  </a:cubicBezTo>
                  <a:cubicBezTo>
                    <a:pt x="1045" y="175"/>
                    <a:pt x="820" y="0"/>
                    <a:pt x="584" y="0"/>
                  </a:cubicBezTo>
                  <a:close/>
                </a:path>
              </a:pathLst>
            </a:custGeom>
            <a:solidFill>
              <a:srgbClr val="261B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318" name="Google Shape;318;p9"/>
          <p:cNvGrpSpPr/>
          <p:nvPr/>
        </p:nvGrpSpPr>
        <p:grpSpPr>
          <a:xfrm>
            <a:off x="8434827" y="188006"/>
            <a:ext cx="495544" cy="469263"/>
            <a:chOff x="2736573" y="4286656"/>
            <a:chExt cx="316076" cy="299294"/>
          </a:xfrm>
        </p:grpSpPr>
        <p:sp>
          <p:nvSpPr>
            <p:cNvPr id="319" name="Google Shape;319;p9"/>
            <p:cNvSpPr/>
            <p:nvPr/>
          </p:nvSpPr>
          <p:spPr>
            <a:xfrm>
              <a:off x="2867907" y="4291145"/>
              <a:ext cx="173578" cy="177388"/>
            </a:xfrm>
            <a:custGeom>
              <a:avLst/>
              <a:gdLst/>
              <a:ahLst/>
              <a:cxnLst/>
              <a:rect l="l" t="t" r="r" b="b"/>
              <a:pathLst>
                <a:path w="1508" h="1541" extrusionOk="0">
                  <a:moveTo>
                    <a:pt x="900" y="132"/>
                  </a:moveTo>
                  <a:lnTo>
                    <a:pt x="900" y="132"/>
                  </a:lnTo>
                  <a:cubicBezTo>
                    <a:pt x="778" y="472"/>
                    <a:pt x="608" y="812"/>
                    <a:pt x="390" y="1103"/>
                  </a:cubicBezTo>
                  <a:cubicBezTo>
                    <a:pt x="365" y="1128"/>
                    <a:pt x="365" y="1152"/>
                    <a:pt x="390" y="1176"/>
                  </a:cubicBezTo>
                  <a:cubicBezTo>
                    <a:pt x="402" y="1188"/>
                    <a:pt x="420" y="1194"/>
                    <a:pt x="435" y="1194"/>
                  </a:cubicBezTo>
                  <a:cubicBezTo>
                    <a:pt x="450" y="1194"/>
                    <a:pt x="463" y="1188"/>
                    <a:pt x="463" y="1176"/>
                  </a:cubicBezTo>
                  <a:cubicBezTo>
                    <a:pt x="705" y="1006"/>
                    <a:pt x="973" y="885"/>
                    <a:pt x="1264" y="812"/>
                  </a:cubicBezTo>
                  <a:cubicBezTo>
                    <a:pt x="1337" y="812"/>
                    <a:pt x="1361" y="860"/>
                    <a:pt x="1361" y="860"/>
                  </a:cubicBezTo>
                  <a:cubicBezTo>
                    <a:pt x="1361" y="860"/>
                    <a:pt x="1361" y="885"/>
                    <a:pt x="1361" y="885"/>
                  </a:cubicBezTo>
                  <a:cubicBezTo>
                    <a:pt x="1313" y="1030"/>
                    <a:pt x="875" y="1273"/>
                    <a:pt x="584" y="1395"/>
                  </a:cubicBezTo>
                  <a:lnTo>
                    <a:pt x="147" y="1055"/>
                  </a:lnTo>
                  <a:cubicBezTo>
                    <a:pt x="365" y="666"/>
                    <a:pt x="730" y="156"/>
                    <a:pt x="900" y="132"/>
                  </a:cubicBezTo>
                  <a:close/>
                  <a:moveTo>
                    <a:pt x="958" y="1"/>
                  </a:moveTo>
                  <a:cubicBezTo>
                    <a:pt x="948" y="1"/>
                    <a:pt x="937" y="4"/>
                    <a:pt x="924" y="10"/>
                  </a:cubicBezTo>
                  <a:cubicBezTo>
                    <a:pt x="608" y="10"/>
                    <a:pt x="122" y="860"/>
                    <a:pt x="25" y="1055"/>
                  </a:cubicBezTo>
                  <a:cubicBezTo>
                    <a:pt x="1" y="1079"/>
                    <a:pt x="1" y="1103"/>
                    <a:pt x="25" y="1128"/>
                  </a:cubicBezTo>
                  <a:lnTo>
                    <a:pt x="511" y="1516"/>
                  </a:lnTo>
                  <a:cubicBezTo>
                    <a:pt x="535" y="1516"/>
                    <a:pt x="535" y="1516"/>
                    <a:pt x="560" y="1540"/>
                  </a:cubicBezTo>
                  <a:lnTo>
                    <a:pt x="608" y="1540"/>
                  </a:lnTo>
                  <a:cubicBezTo>
                    <a:pt x="730" y="1468"/>
                    <a:pt x="1410" y="1200"/>
                    <a:pt x="1483" y="933"/>
                  </a:cubicBezTo>
                  <a:cubicBezTo>
                    <a:pt x="1507" y="885"/>
                    <a:pt x="1507" y="836"/>
                    <a:pt x="1483" y="787"/>
                  </a:cubicBezTo>
                  <a:cubicBezTo>
                    <a:pt x="1434" y="715"/>
                    <a:pt x="1361" y="690"/>
                    <a:pt x="1264" y="690"/>
                  </a:cubicBezTo>
                  <a:cubicBezTo>
                    <a:pt x="1046" y="715"/>
                    <a:pt x="851" y="787"/>
                    <a:pt x="657" y="909"/>
                  </a:cubicBezTo>
                  <a:cubicBezTo>
                    <a:pt x="851" y="617"/>
                    <a:pt x="1094" y="204"/>
                    <a:pt x="1021" y="59"/>
                  </a:cubicBezTo>
                  <a:cubicBezTo>
                    <a:pt x="1003" y="23"/>
                    <a:pt x="986" y="1"/>
                    <a:pt x="95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20" name="Google Shape;320;p9"/>
            <p:cNvSpPr/>
            <p:nvPr/>
          </p:nvSpPr>
          <p:spPr>
            <a:xfrm>
              <a:off x="2775708" y="4407871"/>
              <a:ext cx="166672" cy="178079"/>
            </a:xfrm>
            <a:custGeom>
              <a:avLst/>
              <a:gdLst/>
              <a:ahLst/>
              <a:cxnLst/>
              <a:rect l="l" t="t" r="r" b="b"/>
              <a:pathLst>
                <a:path w="1448" h="1547" extrusionOk="0">
                  <a:moveTo>
                    <a:pt x="876" y="0"/>
                  </a:moveTo>
                  <a:cubicBezTo>
                    <a:pt x="862" y="0"/>
                    <a:pt x="846" y="6"/>
                    <a:pt x="826" y="16"/>
                  </a:cubicBezTo>
                  <a:cubicBezTo>
                    <a:pt x="802" y="41"/>
                    <a:pt x="73" y="551"/>
                    <a:pt x="25" y="1061"/>
                  </a:cubicBezTo>
                  <a:cubicBezTo>
                    <a:pt x="0" y="1207"/>
                    <a:pt x="73" y="1255"/>
                    <a:pt x="97" y="1255"/>
                  </a:cubicBezTo>
                  <a:cubicBezTo>
                    <a:pt x="104" y="1256"/>
                    <a:pt x="111" y="1257"/>
                    <a:pt x="118" y="1257"/>
                  </a:cubicBezTo>
                  <a:cubicBezTo>
                    <a:pt x="292" y="1257"/>
                    <a:pt x="593" y="978"/>
                    <a:pt x="826" y="745"/>
                  </a:cubicBezTo>
                  <a:lnTo>
                    <a:pt x="826" y="745"/>
                  </a:lnTo>
                  <a:cubicBezTo>
                    <a:pt x="705" y="964"/>
                    <a:pt x="681" y="1207"/>
                    <a:pt x="681" y="1450"/>
                  </a:cubicBezTo>
                  <a:cubicBezTo>
                    <a:pt x="705" y="1498"/>
                    <a:pt x="753" y="1547"/>
                    <a:pt x="826" y="1547"/>
                  </a:cubicBezTo>
                  <a:lnTo>
                    <a:pt x="851" y="1547"/>
                  </a:lnTo>
                  <a:cubicBezTo>
                    <a:pt x="1191" y="1547"/>
                    <a:pt x="1385" y="648"/>
                    <a:pt x="1434" y="478"/>
                  </a:cubicBezTo>
                  <a:cubicBezTo>
                    <a:pt x="1447" y="423"/>
                    <a:pt x="1415" y="392"/>
                    <a:pt x="1380" y="392"/>
                  </a:cubicBezTo>
                  <a:cubicBezTo>
                    <a:pt x="1352" y="392"/>
                    <a:pt x="1323" y="411"/>
                    <a:pt x="1312" y="454"/>
                  </a:cubicBezTo>
                  <a:cubicBezTo>
                    <a:pt x="1215" y="939"/>
                    <a:pt x="996" y="1425"/>
                    <a:pt x="851" y="1425"/>
                  </a:cubicBezTo>
                  <a:lnTo>
                    <a:pt x="826" y="1425"/>
                  </a:lnTo>
                  <a:cubicBezTo>
                    <a:pt x="753" y="1255"/>
                    <a:pt x="1069" y="551"/>
                    <a:pt x="1093" y="478"/>
                  </a:cubicBezTo>
                  <a:lnTo>
                    <a:pt x="1093" y="454"/>
                  </a:lnTo>
                  <a:cubicBezTo>
                    <a:pt x="1118" y="429"/>
                    <a:pt x="1093" y="405"/>
                    <a:pt x="1069" y="381"/>
                  </a:cubicBezTo>
                  <a:cubicBezTo>
                    <a:pt x="1057" y="369"/>
                    <a:pt x="1045" y="363"/>
                    <a:pt x="1033" y="363"/>
                  </a:cubicBezTo>
                  <a:cubicBezTo>
                    <a:pt x="1021" y="363"/>
                    <a:pt x="1008" y="369"/>
                    <a:pt x="996" y="381"/>
                  </a:cubicBezTo>
                  <a:cubicBezTo>
                    <a:pt x="759" y="642"/>
                    <a:pt x="267" y="1135"/>
                    <a:pt x="153" y="1135"/>
                  </a:cubicBezTo>
                  <a:cubicBezTo>
                    <a:pt x="151" y="1135"/>
                    <a:pt x="148" y="1134"/>
                    <a:pt x="146" y="1134"/>
                  </a:cubicBezTo>
                  <a:lnTo>
                    <a:pt x="146" y="1061"/>
                  </a:lnTo>
                  <a:cubicBezTo>
                    <a:pt x="195" y="624"/>
                    <a:pt x="899" y="114"/>
                    <a:pt x="899" y="114"/>
                  </a:cubicBezTo>
                  <a:cubicBezTo>
                    <a:pt x="948" y="89"/>
                    <a:pt x="948" y="65"/>
                    <a:pt x="923" y="41"/>
                  </a:cubicBezTo>
                  <a:cubicBezTo>
                    <a:pt x="909" y="12"/>
                    <a:pt x="895" y="0"/>
                    <a:pt x="8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21" name="Google Shape;321;p9"/>
            <p:cNvSpPr/>
            <p:nvPr/>
          </p:nvSpPr>
          <p:spPr>
            <a:xfrm>
              <a:off x="2736573" y="4286656"/>
              <a:ext cx="137090" cy="122480"/>
            </a:xfrm>
            <a:custGeom>
              <a:avLst/>
              <a:gdLst/>
              <a:ahLst/>
              <a:cxnLst/>
              <a:rect l="l" t="t" r="r" b="b"/>
              <a:pathLst>
                <a:path w="1191" h="1064" extrusionOk="0">
                  <a:moveTo>
                    <a:pt x="923" y="0"/>
                  </a:moveTo>
                  <a:cubicBezTo>
                    <a:pt x="875" y="0"/>
                    <a:pt x="850" y="25"/>
                    <a:pt x="826" y="49"/>
                  </a:cubicBezTo>
                  <a:cubicBezTo>
                    <a:pt x="729" y="268"/>
                    <a:pt x="729" y="511"/>
                    <a:pt x="802" y="754"/>
                  </a:cubicBezTo>
                  <a:cubicBezTo>
                    <a:pt x="691" y="743"/>
                    <a:pt x="585" y="738"/>
                    <a:pt x="481" y="738"/>
                  </a:cubicBezTo>
                  <a:cubicBezTo>
                    <a:pt x="333" y="738"/>
                    <a:pt x="191" y="749"/>
                    <a:pt x="49" y="778"/>
                  </a:cubicBezTo>
                  <a:cubicBezTo>
                    <a:pt x="25" y="778"/>
                    <a:pt x="0" y="826"/>
                    <a:pt x="0" y="851"/>
                  </a:cubicBezTo>
                  <a:cubicBezTo>
                    <a:pt x="25" y="875"/>
                    <a:pt x="49" y="899"/>
                    <a:pt x="97" y="899"/>
                  </a:cubicBezTo>
                  <a:cubicBezTo>
                    <a:pt x="219" y="863"/>
                    <a:pt x="346" y="845"/>
                    <a:pt x="477" y="845"/>
                  </a:cubicBezTo>
                  <a:cubicBezTo>
                    <a:pt x="608" y="845"/>
                    <a:pt x="741" y="863"/>
                    <a:pt x="875" y="899"/>
                  </a:cubicBezTo>
                  <a:cubicBezTo>
                    <a:pt x="923" y="972"/>
                    <a:pt x="1021" y="1021"/>
                    <a:pt x="1093" y="1045"/>
                  </a:cubicBezTo>
                  <a:cubicBezTo>
                    <a:pt x="1106" y="1057"/>
                    <a:pt x="1118" y="1063"/>
                    <a:pt x="1130" y="1063"/>
                  </a:cubicBezTo>
                  <a:cubicBezTo>
                    <a:pt x="1142" y="1063"/>
                    <a:pt x="1154" y="1057"/>
                    <a:pt x="1166" y="1045"/>
                  </a:cubicBezTo>
                  <a:cubicBezTo>
                    <a:pt x="1191" y="1021"/>
                    <a:pt x="1191" y="996"/>
                    <a:pt x="1166" y="972"/>
                  </a:cubicBezTo>
                  <a:cubicBezTo>
                    <a:pt x="1118" y="899"/>
                    <a:pt x="1045" y="851"/>
                    <a:pt x="972" y="802"/>
                  </a:cubicBezTo>
                  <a:cubicBezTo>
                    <a:pt x="948" y="802"/>
                    <a:pt x="948" y="778"/>
                    <a:pt x="923" y="754"/>
                  </a:cubicBezTo>
                  <a:cubicBezTo>
                    <a:pt x="850" y="535"/>
                    <a:pt x="850" y="292"/>
                    <a:pt x="948" y="98"/>
                  </a:cubicBezTo>
                  <a:cubicBezTo>
                    <a:pt x="972" y="49"/>
                    <a:pt x="948" y="25"/>
                    <a:pt x="92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22" name="Google Shape;322;p9"/>
            <p:cNvSpPr/>
            <p:nvPr/>
          </p:nvSpPr>
          <p:spPr>
            <a:xfrm>
              <a:off x="2921890" y="4453916"/>
              <a:ext cx="130759" cy="109702"/>
            </a:xfrm>
            <a:custGeom>
              <a:avLst/>
              <a:gdLst/>
              <a:ahLst/>
              <a:cxnLst/>
              <a:rect l="l" t="t" r="r" b="b"/>
              <a:pathLst>
                <a:path w="1136" h="953" extrusionOk="0">
                  <a:moveTo>
                    <a:pt x="110" y="0"/>
                  </a:moveTo>
                  <a:cubicBezTo>
                    <a:pt x="49" y="0"/>
                    <a:pt x="0" y="63"/>
                    <a:pt x="42" y="126"/>
                  </a:cubicBezTo>
                  <a:lnTo>
                    <a:pt x="1038" y="928"/>
                  </a:lnTo>
                  <a:cubicBezTo>
                    <a:pt x="1038" y="952"/>
                    <a:pt x="1062" y="952"/>
                    <a:pt x="1062" y="952"/>
                  </a:cubicBezTo>
                  <a:cubicBezTo>
                    <a:pt x="1087" y="952"/>
                    <a:pt x="1111" y="952"/>
                    <a:pt x="1111" y="928"/>
                  </a:cubicBezTo>
                  <a:cubicBezTo>
                    <a:pt x="1135" y="904"/>
                    <a:pt x="1135" y="855"/>
                    <a:pt x="1111" y="831"/>
                  </a:cubicBezTo>
                  <a:lnTo>
                    <a:pt x="139" y="5"/>
                  </a:lnTo>
                  <a:cubicBezTo>
                    <a:pt x="130" y="2"/>
                    <a:pt x="120" y="0"/>
                    <a:pt x="1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</p:spTree>
    <p:extLst>
      <p:ext uri="{BB962C8B-B14F-4D97-AF65-F5344CB8AC3E}">
        <p14:creationId xmlns:p14="http://schemas.microsoft.com/office/powerpoint/2010/main" val="407206524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1">
  <p:cSld name="Title and two columns 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8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6" name="Google Shape;826;p22"/>
          <p:cNvSpPr txBox="1">
            <a:spLocks noGrp="1"/>
          </p:cNvSpPr>
          <p:nvPr>
            <p:ph type="subTitle" idx="1"/>
          </p:nvPr>
        </p:nvSpPr>
        <p:spPr>
          <a:xfrm>
            <a:off x="1271488" y="3573150"/>
            <a:ext cx="3005700" cy="699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  <p:sp>
        <p:nvSpPr>
          <p:cNvPr id="827" name="Google Shape;827;p22"/>
          <p:cNvSpPr txBox="1">
            <a:spLocks noGrp="1"/>
          </p:cNvSpPr>
          <p:nvPr>
            <p:ph type="subTitle" idx="2"/>
          </p:nvPr>
        </p:nvSpPr>
        <p:spPr>
          <a:xfrm>
            <a:off x="4866812" y="3573150"/>
            <a:ext cx="3005700" cy="699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  <p:sp>
        <p:nvSpPr>
          <p:cNvPr id="828" name="Google Shape;828;p22"/>
          <p:cNvSpPr txBox="1">
            <a:spLocks noGrp="1"/>
          </p:cNvSpPr>
          <p:nvPr>
            <p:ph type="title"/>
          </p:nvPr>
        </p:nvSpPr>
        <p:spPr>
          <a:xfrm>
            <a:off x="753825" y="420100"/>
            <a:ext cx="7444800" cy="646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grpSp>
        <p:nvGrpSpPr>
          <p:cNvPr id="829" name="Google Shape;829;p22"/>
          <p:cNvGrpSpPr/>
          <p:nvPr/>
        </p:nvGrpSpPr>
        <p:grpSpPr>
          <a:xfrm>
            <a:off x="-632416" y="1688459"/>
            <a:ext cx="1784099" cy="1410235"/>
            <a:chOff x="855987" y="2204128"/>
            <a:chExt cx="1217483" cy="962421"/>
          </a:xfrm>
        </p:grpSpPr>
        <p:grpSp>
          <p:nvGrpSpPr>
            <p:cNvPr id="830" name="Google Shape;830;p22"/>
            <p:cNvGrpSpPr/>
            <p:nvPr/>
          </p:nvGrpSpPr>
          <p:grpSpPr>
            <a:xfrm>
              <a:off x="855987" y="2204128"/>
              <a:ext cx="1146639" cy="962421"/>
              <a:chOff x="958238" y="2157575"/>
              <a:chExt cx="1115191" cy="936025"/>
            </a:xfrm>
          </p:grpSpPr>
          <p:sp>
            <p:nvSpPr>
              <p:cNvPr id="831" name="Google Shape;831;p22"/>
              <p:cNvSpPr/>
              <p:nvPr/>
            </p:nvSpPr>
            <p:spPr>
              <a:xfrm>
                <a:off x="1253863" y="215757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832" name="Google Shape;832;p22"/>
              <p:cNvSpPr/>
              <p:nvPr/>
            </p:nvSpPr>
            <p:spPr>
              <a:xfrm>
                <a:off x="1441088" y="23251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833" name="Google Shape;833;p22"/>
              <p:cNvSpPr/>
              <p:nvPr/>
            </p:nvSpPr>
            <p:spPr>
              <a:xfrm>
                <a:off x="997663" y="233495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834" name="Google Shape;834;p22"/>
              <p:cNvSpPr/>
              <p:nvPr/>
            </p:nvSpPr>
            <p:spPr>
              <a:xfrm>
                <a:off x="958238" y="255172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835" name="Google Shape;835;p22"/>
              <p:cNvSpPr/>
              <p:nvPr/>
            </p:nvSpPr>
            <p:spPr>
              <a:xfrm>
                <a:off x="1165163" y="26010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836" name="Google Shape;836;p22"/>
              <p:cNvSpPr/>
              <p:nvPr/>
            </p:nvSpPr>
            <p:spPr>
              <a:xfrm>
                <a:off x="1450928" y="2561600"/>
                <a:ext cx="6225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</p:grpSp>
        <p:sp>
          <p:nvSpPr>
            <p:cNvPr id="837" name="Google Shape;837;p22"/>
            <p:cNvSpPr/>
            <p:nvPr/>
          </p:nvSpPr>
          <p:spPr>
            <a:xfrm>
              <a:off x="926851" y="2206843"/>
              <a:ext cx="1146619" cy="869887"/>
            </a:xfrm>
            <a:custGeom>
              <a:avLst/>
              <a:gdLst/>
              <a:ahLst/>
              <a:cxnLst/>
              <a:rect l="l" t="t" r="r" b="b"/>
              <a:pathLst>
                <a:path w="6074" h="4608" extrusionOk="0">
                  <a:moveTo>
                    <a:pt x="1749" y="936"/>
                  </a:moveTo>
                  <a:cubicBezTo>
                    <a:pt x="1968" y="985"/>
                    <a:pt x="2187" y="1131"/>
                    <a:pt x="2284" y="1325"/>
                  </a:cubicBezTo>
                  <a:cubicBezTo>
                    <a:pt x="2284" y="1398"/>
                    <a:pt x="2260" y="1446"/>
                    <a:pt x="2211" y="1471"/>
                  </a:cubicBezTo>
                  <a:cubicBezTo>
                    <a:pt x="2162" y="1519"/>
                    <a:pt x="2114" y="1519"/>
                    <a:pt x="2065" y="1544"/>
                  </a:cubicBezTo>
                  <a:cubicBezTo>
                    <a:pt x="1871" y="1544"/>
                    <a:pt x="1725" y="1276"/>
                    <a:pt x="1677" y="1155"/>
                  </a:cubicBezTo>
                  <a:lnTo>
                    <a:pt x="1677" y="1131"/>
                  </a:lnTo>
                  <a:cubicBezTo>
                    <a:pt x="1701" y="1058"/>
                    <a:pt x="1725" y="1009"/>
                    <a:pt x="1749" y="936"/>
                  </a:cubicBezTo>
                  <a:close/>
                  <a:moveTo>
                    <a:pt x="3936" y="1301"/>
                  </a:moveTo>
                  <a:lnTo>
                    <a:pt x="3936" y="1301"/>
                  </a:lnTo>
                  <a:cubicBezTo>
                    <a:pt x="3960" y="1446"/>
                    <a:pt x="3936" y="1616"/>
                    <a:pt x="3839" y="1762"/>
                  </a:cubicBezTo>
                  <a:cubicBezTo>
                    <a:pt x="3790" y="1714"/>
                    <a:pt x="3814" y="1495"/>
                    <a:pt x="3936" y="1301"/>
                  </a:cubicBezTo>
                  <a:close/>
                  <a:moveTo>
                    <a:pt x="750" y="2166"/>
                  </a:moveTo>
                  <a:cubicBezTo>
                    <a:pt x="776" y="2166"/>
                    <a:pt x="802" y="2169"/>
                    <a:pt x="826" y="2175"/>
                  </a:cubicBezTo>
                  <a:cubicBezTo>
                    <a:pt x="1142" y="2199"/>
                    <a:pt x="1264" y="2394"/>
                    <a:pt x="1264" y="2564"/>
                  </a:cubicBezTo>
                  <a:cubicBezTo>
                    <a:pt x="1264" y="2661"/>
                    <a:pt x="1166" y="2758"/>
                    <a:pt x="1045" y="2782"/>
                  </a:cubicBezTo>
                  <a:cubicBezTo>
                    <a:pt x="996" y="2758"/>
                    <a:pt x="924" y="2758"/>
                    <a:pt x="875" y="2734"/>
                  </a:cubicBezTo>
                  <a:cubicBezTo>
                    <a:pt x="705" y="2612"/>
                    <a:pt x="583" y="2442"/>
                    <a:pt x="535" y="2248"/>
                  </a:cubicBezTo>
                  <a:cubicBezTo>
                    <a:pt x="590" y="2193"/>
                    <a:pt x="672" y="2166"/>
                    <a:pt x="750" y="2166"/>
                  </a:cubicBezTo>
                  <a:close/>
                  <a:moveTo>
                    <a:pt x="5199" y="2588"/>
                  </a:moveTo>
                  <a:cubicBezTo>
                    <a:pt x="5078" y="2855"/>
                    <a:pt x="4883" y="3025"/>
                    <a:pt x="4762" y="3025"/>
                  </a:cubicBezTo>
                  <a:cubicBezTo>
                    <a:pt x="4713" y="3025"/>
                    <a:pt x="4665" y="3001"/>
                    <a:pt x="4640" y="2977"/>
                  </a:cubicBezTo>
                  <a:cubicBezTo>
                    <a:pt x="4567" y="2855"/>
                    <a:pt x="4592" y="2807"/>
                    <a:pt x="4592" y="2782"/>
                  </a:cubicBezTo>
                  <a:cubicBezTo>
                    <a:pt x="4640" y="2685"/>
                    <a:pt x="4883" y="2588"/>
                    <a:pt x="5150" y="2588"/>
                  </a:cubicBezTo>
                  <a:close/>
                  <a:moveTo>
                    <a:pt x="3596" y="3293"/>
                  </a:moveTo>
                  <a:cubicBezTo>
                    <a:pt x="3596" y="3293"/>
                    <a:pt x="3620" y="3317"/>
                    <a:pt x="3620" y="3317"/>
                  </a:cubicBezTo>
                  <a:cubicBezTo>
                    <a:pt x="3669" y="3390"/>
                    <a:pt x="3644" y="3608"/>
                    <a:pt x="3426" y="3851"/>
                  </a:cubicBezTo>
                  <a:cubicBezTo>
                    <a:pt x="3353" y="3754"/>
                    <a:pt x="3328" y="3633"/>
                    <a:pt x="3377" y="3511"/>
                  </a:cubicBezTo>
                  <a:cubicBezTo>
                    <a:pt x="3401" y="3414"/>
                    <a:pt x="3474" y="3341"/>
                    <a:pt x="3596" y="3317"/>
                  </a:cubicBezTo>
                  <a:lnTo>
                    <a:pt x="3596" y="3293"/>
                  </a:lnTo>
                  <a:close/>
                  <a:moveTo>
                    <a:pt x="1822" y="3366"/>
                  </a:moveTo>
                  <a:cubicBezTo>
                    <a:pt x="1847" y="3366"/>
                    <a:pt x="1944" y="3366"/>
                    <a:pt x="1968" y="3487"/>
                  </a:cubicBezTo>
                  <a:cubicBezTo>
                    <a:pt x="1944" y="3754"/>
                    <a:pt x="1798" y="3997"/>
                    <a:pt x="1555" y="4094"/>
                  </a:cubicBezTo>
                  <a:cubicBezTo>
                    <a:pt x="1482" y="3924"/>
                    <a:pt x="1507" y="3706"/>
                    <a:pt x="1604" y="3511"/>
                  </a:cubicBezTo>
                  <a:cubicBezTo>
                    <a:pt x="1652" y="3438"/>
                    <a:pt x="1725" y="3366"/>
                    <a:pt x="1822" y="3366"/>
                  </a:cubicBezTo>
                  <a:close/>
                  <a:moveTo>
                    <a:pt x="2745" y="159"/>
                  </a:moveTo>
                  <a:cubicBezTo>
                    <a:pt x="2867" y="159"/>
                    <a:pt x="3013" y="183"/>
                    <a:pt x="3158" y="256"/>
                  </a:cubicBezTo>
                  <a:cubicBezTo>
                    <a:pt x="3523" y="378"/>
                    <a:pt x="3814" y="693"/>
                    <a:pt x="3911" y="1058"/>
                  </a:cubicBezTo>
                  <a:cubicBezTo>
                    <a:pt x="3693" y="1325"/>
                    <a:pt x="3596" y="1714"/>
                    <a:pt x="3766" y="1859"/>
                  </a:cubicBezTo>
                  <a:cubicBezTo>
                    <a:pt x="3790" y="1908"/>
                    <a:pt x="3839" y="1932"/>
                    <a:pt x="3863" y="1932"/>
                  </a:cubicBezTo>
                  <a:cubicBezTo>
                    <a:pt x="3936" y="1932"/>
                    <a:pt x="3984" y="1884"/>
                    <a:pt x="4009" y="1835"/>
                  </a:cubicBezTo>
                  <a:cubicBezTo>
                    <a:pt x="4130" y="1616"/>
                    <a:pt x="4154" y="1349"/>
                    <a:pt x="4082" y="1106"/>
                  </a:cubicBezTo>
                  <a:cubicBezTo>
                    <a:pt x="4203" y="961"/>
                    <a:pt x="4397" y="863"/>
                    <a:pt x="4592" y="863"/>
                  </a:cubicBezTo>
                  <a:cubicBezTo>
                    <a:pt x="4762" y="863"/>
                    <a:pt x="4932" y="936"/>
                    <a:pt x="5053" y="1033"/>
                  </a:cubicBezTo>
                  <a:cubicBezTo>
                    <a:pt x="5466" y="1325"/>
                    <a:pt x="5466" y="1932"/>
                    <a:pt x="5272" y="2418"/>
                  </a:cubicBezTo>
                  <a:lnTo>
                    <a:pt x="5150" y="2418"/>
                  </a:lnTo>
                  <a:cubicBezTo>
                    <a:pt x="4907" y="2418"/>
                    <a:pt x="4567" y="2491"/>
                    <a:pt x="4470" y="2710"/>
                  </a:cubicBezTo>
                  <a:cubicBezTo>
                    <a:pt x="4397" y="2928"/>
                    <a:pt x="4543" y="3171"/>
                    <a:pt x="4762" y="3195"/>
                  </a:cubicBezTo>
                  <a:cubicBezTo>
                    <a:pt x="5029" y="3195"/>
                    <a:pt x="5248" y="2904"/>
                    <a:pt x="5369" y="2612"/>
                  </a:cubicBezTo>
                  <a:cubicBezTo>
                    <a:pt x="5612" y="2637"/>
                    <a:pt x="5806" y="2807"/>
                    <a:pt x="5879" y="3025"/>
                  </a:cubicBezTo>
                  <a:cubicBezTo>
                    <a:pt x="5903" y="3220"/>
                    <a:pt x="5831" y="3414"/>
                    <a:pt x="5685" y="3560"/>
                  </a:cubicBezTo>
                  <a:cubicBezTo>
                    <a:pt x="5320" y="3949"/>
                    <a:pt x="4810" y="4191"/>
                    <a:pt x="4252" y="4191"/>
                  </a:cubicBezTo>
                  <a:cubicBezTo>
                    <a:pt x="4082" y="4191"/>
                    <a:pt x="3887" y="4167"/>
                    <a:pt x="3741" y="4070"/>
                  </a:cubicBezTo>
                  <a:cubicBezTo>
                    <a:pt x="3669" y="4046"/>
                    <a:pt x="3620" y="4021"/>
                    <a:pt x="3571" y="3973"/>
                  </a:cubicBezTo>
                  <a:cubicBezTo>
                    <a:pt x="3814" y="3681"/>
                    <a:pt x="3887" y="3366"/>
                    <a:pt x="3766" y="3220"/>
                  </a:cubicBezTo>
                  <a:cubicBezTo>
                    <a:pt x="3717" y="3171"/>
                    <a:pt x="3669" y="3147"/>
                    <a:pt x="3596" y="3147"/>
                  </a:cubicBezTo>
                  <a:cubicBezTo>
                    <a:pt x="3426" y="3171"/>
                    <a:pt x="3280" y="3268"/>
                    <a:pt x="3231" y="3438"/>
                  </a:cubicBezTo>
                  <a:cubicBezTo>
                    <a:pt x="3158" y="3633"/>
                    <a:pt x="3207" y="3851"/>
                    <a:pt x="3328" y="3973"/>
                  </a:cubicBezTo>
                  <a:cubicBezTo>
                    <a:pt x="3037" y="4264"/>
                    <a:pt x="2648" y="4434"/>
                    <a:pt x="2260" y="4434"/>
                  </a:cubicBezTo>
                  <a:cubicBezTo>
                    <a:pt x="2215" y="4444"/>
                    <a:pt x="2169" y="4449"/>
                    <a:pt x="2124" y="4449"/>
                  </a:cubicBezTo>
                  <a:cubicBezTo>
                    <a:pt x="1946" y="4449"/>
                    <a:pt x="1768" y="4375"/>
                    <a:pt x="1652" y="4240"/>
                  </a:cubicBezTo>
                  <a:cubicBezTo>
                    <a:pt x="1944" y="4094"/>
                    <a:pt x="2138" y="3778"/>
                    <a:pt x="2138" y="3463"/>
                  </a:cubicBezTo>
                  <a:cubicBezTo>
                    <a:pt x="2116" y="3307"/>
                    <a:pt x="2013" y="3192"/>
                    <a:pt x="1865" y="3192"/>
                  </a:cubicBezTo>
                  <a:cubicBezTo>
                    <a:pt x="1851" y="3192"/>
                    <a:pt x="1837" y="3193"/>
                    <a:pt x="1822" y="3195"/>
                  </a:cubicBezTo>
                  <a:cubicBezTo>
                    <a:pt x="1677" y="3195"/>
                    <a:pt x="1531" y="3293"/>
                    <a:pt x="1458" y="3438"/>
                  </a:cubicBezTo>
                  <a:cubicBezTo>
                    <a:pt x="1337" y="3657"/>
                    <a:pt x="1312" y="3924"/>
                    <a:pt x="1409" y="4143"/>
                  </a:cubicBezTo>
                  <a:cubicBezTo>
                    <a:pt x="1361" y="4149"/>
                    <a:pt x="1314" y="4152"/>
                    <a:pt x="1268" y="4152"/>
                  </a:cubicBezTo>
                  <a:cubicBezTo>
                    <a:pt x="1130" y="4152"/>
                    <a:pt x="1002" y="4125"/>
                    <a:pt x="875" y="4070"/>
                  </a:cubicBezTo>
                  <a:cubicBezTo>
                    <a:pt x="535" y="3924"/>
                    <a:pt x="316" y="3633"/>
                    <a:pt x="268" y="3268"/>
                  </a:cubicBezTo>
                  <a:cubicBezTo>
                    <a:pt x="195" y="2977"/>
                    <a:pt x="243" y="2637"/>
                    <a:pt x="413" y="2370"/>
                  </a:cubicBezTo>
                  <a:cubicBezTo>
                    <a:pt x="486" y="2564"/>
                    <a:pt x="632" y="2734"/>
                    <a:pt x="802" y="2855"/>
                  </a:cubicBezTo>
                  <a:cubicBezTo>
                    <a:pt x="899" y="2880"/>
                    <a:pt x="972" y="2904"/>
                    <a:pt x="1069" y="2904"/>
                  </a:cubicBezTo>
                  <a:cubicBezTo>
                    <a:pt x="1264" y="2904"/>
                    <a:pt x="1434" y="2758"/>
                    <a:pt x="1434" y="2540"/>
                  </a:cubicBezTo>
                  <a:cubicBezTo>
                    <a:pt x="1434" y="2224"/>
                    <a:pt x="1166" y="1981"/>
                    <a:pt x="851" y="1981"/>
                  </a:cubicBezTo>
                  <a:cubicBezTo>
                    <a:pt x="828" y="1976"/>
                    <a:pt x="806" y="1974"/>
                    <a:pt x="784" y="1974"/>
                  </a:cubicBezTo>
                  <a:cubicBezTo>
                    <a:pt x="685" y="1974"/>
                    <a:pt x="590" y="2014"/>
                    <a:pt x="511" y="2054"/>
                  </a:cubicBezTo>
                  <a:cubicBezTo>
                    <a:pt x="438" y="1568"/>
                    <a:pt x="608" y="1058"/>
                    <a:pt x="1069" y="936"/>
                  </a:cubicBezTo>
                  <a:cubicBezTo>
                    <a:pt x="1194" y="901"/>
                    <a:pt x="1331" y="878"/>
                    <a:pt x="1463" y="878"/>
                  </a:cubicBezTo>
                  <a:cubicBezTo>
                    <a:pt x="1511" y="878"/>
                    <a:pt x="1558" y="881"/>
                    <a:pt x="1604" y="888"/>
                  </a:cubicBezTo>
                  <a:cubicBezTo>
                    <a:pt x="1555" y="1009"/>
                    <a:pt x="1507" y="1106"/>
                    <a:pt x="1507" y="1106"/>
                  </a:cubicBezTo>
                  <a:cubicBezTo>
                    <a:pt x="1507" y="1131"/>
                    <a:pt x="1507" y="1131"/>
                    <a:pt x="1507" y="1155"/>
                  </a:cubicBezTo>
                  <a:cubicBezTo>
                    <a:pt x="1531" y="1179"/>
                    <a:pt x="1725" y="1665"/>
                    <a:pt x="2065" y="1665"/>
                  </a:cubicBezTo>
                  <a:cubicBezTo>
                    <a:pt x="2162" y="1665"/>
                    <a:pt x="2235" y="1641"/>
                    <a:pt x="2308" y="1592"/>
                  </a:cubicBezTo>
                  <a:cubicBezTo>
                    <a:pt x="2405" y="1544"/>
                    <a:pt x="2478" y="1422"/>
                    <a:pt x="2454" y="1301"/>
                  </a:cubicBezTo>
                  <a:cubicBezTo>
                    <a:pt x="2357" y="1033"/>
                    <a:pt x="2114" y="839"/>
                    <a:pt x="1847" y="791"/>
                  </a:cubicBezTo>
                  <a:cubicBezTo>
                    <a:pt x="1992" y="426"/>
                    <a:pt x="2332" y="183"/>
                    <a:pt x="2745" y="159"/>
                  </a:cubicBezTo>
                  <a:close/>
                  <a:moveTo>
                    <a:pt x="2728" y="1"/>
                  </a:moveTo>
                  <a:cubicBezTo>
                    <a:pt x="2260" y="1"/>
                    <a:pt x="1815" y="296"/>
                    <a:pt x="1652" y="766"/>
                  </a:cubicBezTo>
                  <a:cubicBezTo>
                    <a:pt x="1569" y="748"/>
                    <a:pt x="1485" y="740"/>
                    <a:pt x="1403" y="740"/>
                  </a:cubicBezTo>
                  <a:cubicBezTo>
                    <a:pt x="1270" y="740"/>
                    <a:pt x="1141" y="760"/>
                    <a:pt x="1021" y="791"/>
                  </a:cubicBezTo>
                  <a:cubicBezTo>
                    <a:pt x="438" y="936"/>
                    <a:pt x="219" y="1616"/>
                    <a:pt x="341" y="2199"/>
                  </a:cubicBezTo>
                  <a:cubicBezTo>
                    <a:pt x="98" y="2515"/>
                    <a:pt x="0" y="2928"/>
                    <a:pt x="73" y="3317"/>
                  </a:cubicBezTo>
                  <a:cubicBezTo>
                    <a:pt x="146" y="3730"/>
                    <a:pt x="413" y="4070"/>
                    <a:pt x="802" y="4240"/>
                  </a:cubicBezTo>
                  <a:cubicBezTo>
                    <a:pt x="960" y="4293"/>
                    <a:pt x="1130" y="4332"/>
                    <a:pt x="1294" y="4332"/>
                  </a:cubicBezTo>
                  <a:cubicBezTo>
                    <a:pt x="1358" y="4332"/>
                    <a:pt x="1421" y="4326"/>
                    <a:pt x="1482" y="4313"/>
                  </a:cubicBezTo>
                  <a:cubicBezTo>
                    <a:pt x="1638" y="4491"/>
                    <a:pt x="1875" y="4607"/>
                    <a:pt x="2119" y="4607"/>
                  </a:cubicBezTo>
                  <a:cubicBezTo>
                    <a:pt x="2141" y="4607"/>
                    <a:pt x="2164" y="4606"/>
                    <a:pt x="2187" y="4604"/>
                  </a:cubicBezTo>
                  <a:lnTo>
                    <a:pt x="2260" y="4604"/>
                  </a:lnTo>
                  <a:cubicBezTo>
                    <a:pt x="2721" y="4580"/>
                    <a:pt x="3134" y="4410"/>
                    <a:pt x="3450" y="4094"/>
                  </a:cubicBezTo>
                  <a:cubicBezTo>
                    <a:pt x="3523" y="4143"/>
                    <a:pt x="3596" y="4191"/>
                    <a:pt x="3669" y="4240"/>
                  </a:cubicBezTo>
                  <a:cubicBezTo>
                    <a:pt x="3839" y="4313"/>
                    <a:pt x="4057" y="4361"/>
                    <a:pt x="4276" y="4361"/>
                  </a:cubicBezTo>
                  <a:cubicBezTo>
                    <a:pt x="4859" y="4361"/>
                    <a:pt x="5418" y="4094"/>
                    <a:pt x="5831" y="3681"/>
                  </a:cubicBezTo>
                  <a:cubicBezTo>
                    <a:pt x="6001" y="3487"/>
                    <a:pt x="6073" y="3244"/>
                    <a:pt x="6049" y="3001"/>
                  </a:cubicBezTo>
                  <a:cubicBezTo>
                    <a:pt x="5976" y="2710"/>
                    <a:pt x="5733" y="2491"/>
                    <a:pt x="5442" y="2467"/>
                  </a:cubicBezTo>
                  <a:cubicBezTo>
                    <a:pt x="5636" y="1908"/>
                    <a:pt x="5612" y="1252"/>
                    <a:pt x="5126" y="912"/>
                  </a:cubicBezTo>
                  <a:cubicBezTo>
                    <a:pt x="4972" y="781"/>
                    <a:pt x="4776" y="715"/>
                    <a:pt x="4580" y="715"/>
                  </a:cubicBezTo>
                  <a:cubicBezTo>
                    <a:pt x="4376" y="715"/>
                    <a:pt x="4170" y="787"/>
                    <a:pt x="4009" y="936"/>
                  </a:cubicBezTo>
                  <a:cubicBezTo>
                    <a:pt x="3887" y="548"/>
                    <a:pt x="3571" y="256"/>
                    <a:pt x="3207" y="110"/>
                  </a:cubicBezTo>
                  <a:cubicBezTo>
                    <a:pt x="3052" y="36"/>
                    <a:pt x="2889" y="1"/>
                    <a:pt x="27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838" name="Google Shape;838;p22"/>
          <p:cNvGrpSpPr/>
          <p:nvPr/>
        </p:nvGrpSpPr>
        <p:grpSpPr>
          <a:xfrm>
            <a:off x="7573919" y="168286"/>
            <a:ext cx="1958025" cy="1248696"/>
            <a:chOff x="7239867" y="1514545"/>
            <a:chExt cx="2525833" cy="1610805"/>
          </a:xfrm>
        </p:grpSpPr>
        <p:grpSp>
          <p:nvGrpSpPr>
            <p:cNvPr id="839" name="Google Shape;839;p22"/>
            <p:cNvGrpSpPr/>
            <p:nvPr/>
          </p:nvGrpSpPr>
          <p:grpSpPr>
            <a:xfrm>
              <a:off x="7346663" y="1514545"/>
              <a:ext cx="2419037" cy="1551678"/>
              <a:chOff x="7410211" y="1555302"/>
              <a:chExt cx="2355440" cy="1510884"/>
            </a:xfrm>
          </p:grpSpPr>
          <p:grpSp>
            <p:nvGrpSpPr>
              <p:cNvPr id="840" name="Google Shape;840;p22"/>
              <p:cNvGrpSpPr/>
              <p:nvPr/>
            </p:nvGrpSpPr>
            <p:grpSpPr>
              <a:xfrm>
                <a:off x="7410211" y="1555302"/>
                <a:ext cx="2355440" cy="1510884"/>
                <a:chOff x="761258" y="2062480"/>
                <a:chExt cx="1646470" cy="1056119"/>
              </a:xfrm>
            </p:grpSpPr>
            <p:sp>
              <p:nvSpPr>
                <p:cNvPr id="841" name="Google Shape;841;p22"/>
                <p:cNvSpPr/>
                <p:nvPr/>
              </p:nvSpPr>
              <p:spPr>
                <a:xfrm rot="-1481318">
                  <a:off x="1087094" y="2126891"/>
                  <a:ext cx="430227" cy="556678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842" name="Google Shape;842;p22"/>
                <p:cNvSpPr/>
                <p:nvPr/>
              </p:nvSpPr>
              <p:spPr>
                <a:xfrm>
                  <a:off x="1415418" y="2201127"/>
                  <a:ext cx="5577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843" name="Google Shape;843;p22"/>
                <p:cNvSpPr/>
                <p:nvPr/>
              </p:nvSpPr>
              <p:spPr>
                <a:xfrm>
                  <a:off x="761258" y="2379293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844" name="Google Shape;844;p22"/>
                <p:cNvSpPr/>
                <p:nvPr/>
              </p:nvSpPr>
              <p:spPr>
                <a:xfrm>
                  <a:off x="899445" y="2606080"/>
                  <a:ext cx="469500" cy="4695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845" name="Google Shape;845;p22"/>
                <p:cNvSpPr/>
                <p:nvPr/>
              </p:nvSpPr>
              <p:spPr>
                <a:xfrm>
                  <a:off x="1250808" y="2594534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846" name="Google Shape;846;p22"/>
                <p:cNvSpPr/>
                <p:nvPr/>
              </p:nvSpPr>
              <p:spPr>
                <a:xfrm rot="-2967336">
                  <a:off x="1706888" y="2475460"/>
                  <a:ext cx="622580" cy="492779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</p:grpSp>
          <p:sp>
            <p:nvSpPr>
              <p:cNvPr id="847" name="Google Shape;847;p22"/>
              <p:cNvSpPr/>
              <p:nvPr/>
            </p:nvSpPr>
            <p:spPr>
              <a:xfrm>
                <a:off x="7933212" y="2119383"/>
                <a:ext cx="704700" cy="7047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848" name="Google Shape;848;p22"/>
              <p:cNvSpPr/>
              <p:nvPr/>
            </p:nvSpPr>
            <p:spPr>
              <a:xfrm>
                <a:off x="8386462" y="2119383"/>
                <a:ext cx="704700" cy="7047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</p:grpSp>
        <p:sp>
          <p:nvSpPr>
            <p:cNvPr id="849" name="Google Shape;849;p22"/>
            <p:cNvSpPr/>
            <p:nvPr/>
          </p:nvSpPr>
          <p:spPr>
            <a:xfrm>
              <a:off x="7239867" y="1792171"/>
              <a:ext cx="2256600" cy="1333178"/>
            </a:xfrm>
            <a:custGeom>
              <a:avLst/>
              <a:gdLst/>
              <a:ahLst/>
              <a:cxnLst/>
              <a:rect l="l" t="t" r="r" b="b"/>
              <a:pathLst>
                <a:path w="4957" h="2929" extrusionOk="0">
                  <a:moveTo>
                    <a:pt x="1215" y="718"/>
                  </a:moveTo>
                  <a:cubicBezTo>
                    <a:pt x="1312" y="743"/>
                    <a:pt x="1337" y="767"/>
                    <a:pt x="1361" y="815"/>
                  </a:cubicBezTo>
                  <a:cubicBezTo>
                    <a:pt x="1361" y="840"/>
                    <a:pt x="1312" y="888"/>
                    <a:pt x="1288" y="913"/>
                  </a:cubicBezTo>
                  <a:cubicBezTo>
                    <a:pt x="1264" y="913"/>
                    <a:pt x="1264" y="937"/>
                    <a:pt x="1215" y="937"/>
                  </a:cubicBezTo>
                  <a:cubicBezTo>
                    <a:pt x="1215" y="864"/>
                    <a:pt x="1215" y="815"/>
                    <a:pt x="1215" y="743"/>
                  </a:cubicBezTo>
                  <a:lnTo>
                    <a:pt x="1215" y="718"/>
                  </a:lnTo>
                  <a:close/>
                  <a:moveTo>
                    <a:pt x="2527" y="475"/>
                  </a:moveTo>
                  <a:cubicBezTo>
                    <a:pt x="2624" y="597"/>
                    <a:pt x="2673" y="767"/>
                    <a:pt x="2624" y="937"/>
                  </a:cubicBezTo>
                  <a:cubicBezTo>
                    <a:pt x="2601" y="983"/>
                    <a:pt x="2567" y="1007"/>
                    <a:pt x="2530" y="1007"/>
                  </a:cubicBezTo>
                  <a:cubicBezTo>
                    <a:pt x="2489" y="1007"/>
                    <a:pt x="2444" y="977"/>
                    <a:pt x="2405" y="913"/>
                  </a:cubicBezTo>
                  <a:cubicBezTo>
                    <a:pt x="2333" y="767"/>
                    <a:pt x="2381" y="573"/>
                    <a:pt x="2527" y="475"/>
                  </a:cubicBezTo>
                  <a:close/>
                  <a:moveTo>
                    <a:pt x="3984" y="1010"/>
                  </a:moveTo>
                  <a:lnTo>
                    <a:pt x="3984" y="1010"/>
                  </a:lnTo>
                  <a:cubicBezTo>
                    <a:pt x="4009" y="1107"/>
                    <a:pt x="3984" y="1228"/>
                    <a:pt x="3936" y="1326"/>
                  </a:cubicBezTo>
                  <a:cubicBezTo>
                    <a:pt x="3912" y="1350"/>
                    <a:pt x="3912" y="1350"/>
                    <a:pt x="3887" y="1350"/>
                  </a:cubicBezTo>
                  <a:cubicBezTo>
                    <a:pt x="3863" y="1350"/>
                    <a:pt x="3839" y="1326"/>
                    <a:pt x="3814" y="1326"/>
                  </a:cubicBezTo>
                  <a:cubicBezTo>
                    <a:pt x="3766" y="1277"/>
                    <a:pt x="3766" y="1277"/>
                    <a:pt x="3766" y="1204"/>
                  </a:cubicBezTo>
                  <a:cubicBezTo>
                    <a:pt x="3790" y="1131"/>
                    <a:pt x="3863" y="1058"/>
                    <a:pt x="3984" y="1010"/>
                  </a:cubicBezTo>
                  <a:close/>
                  <a:moveTo>
                    <a:pt x="1045" y="1860"/>
                  </a:moveTo>
                  <a:cubicBezTo>
                    <a:pt x="948" y="1957"/>
                    <a:pt x="851" y="2030"/>
                    <a:pt x="754" y="2079"/>
                  </a:cubicBezTo>
                  <a:cubicBezTo>
                    <a:pt x="778" y="1982"/>
                    <a:pt x="875" y="1909"/>
                    <a:pt x="972" y="1860"/>
                  </a:cubicBezTo>
                  <a:close/>
                  <a:moveTo>
                    <a:pt x="3159" y="1957"/>
                  </a:moveTo>
                  <a:cubicBezTo>
                    <a:pt x="3159" y="1957"/>
                    <a:pt x="3183" y="1957"/>
                    <a:pt x="3231" y="2006"/>
                  </a:cubicBezTo>
                  <a:cubicBezTo>
                    <a:pt x="3280" y="2054"/>
                    <a:pt x="3304" y="2152"/>
                    <a:pt x="3280" y="2224"/>
                  </a:cubicBezTo>
                  <a:cubicBezTo>
                    <a:pt x="3159" y="2127"/>
                    <a:pt x="3159" y="2006"/>
                    <a:pt x="3159" y="1957"/>
                  </a:cubicBezTo>
                  <a:close/>
                  <a:moveTo>
                    <a:pt x="1701" y="2030"/>
                  </a:moveTo>
                  <a:cubicBezTo>
                    <a:pt x="1750" y="2054"/>
                    <a:pt x="1798" y="2079"/>
                    <a:pt x="1822" y="2127"/>
                  </a:cubicBezTo>
                  <a:cubicBezTo>
                    <a:pt x="1847" y="2249"/>
                    <a:pt x="1822" y="2346"/>
                    <a:pt x="1774" y="2443"/>
                  </a:cubicBezTo>
                  <a:cubicBezTo>
                    <a:pt x="1677" y="2346"/>
                    <a:pt x="1628" y="2200"/>
                    <a:pt x="1652" y="2054"/>
                  </a:cubicBezTo>
                  <a:cubicBezTo>
                    <a:pt x="1652" y="2030"/>
                    <a:pt x="1677" y="2030"/>
                    <a:pt x="1677" y="2030"/>
                  </a:cubicBezTo>
                  <a:close/>
                  <a:moveTo>
                    <a:pt x="1688" y="116"/>
                  </a:moveTo>
                  <a:cubicBezTo>
                    <a:pt x="1796" y="116"/>
                    <a:pt x="1923" y="140"/>
                    <a:pt x="2065" y="184"/>
                  </a:cubicBezTo>
                  <a:cubicBezTo>
                    <a:pt x="2211" y="232"/>
                    <a:pt x="2333" y="305"/>
                    <a:pt x="2454" y="427"/>
                  </a:cubicBezTo>
                  <a:cubicBezTo>
                    <a:pt x="2284" y="548"/>
                    <a:pt x="2235" y="791"/>
                    <a:pt x="2333" y="961"/>
                  </a:cubicBezTo>
                  <a:cubicBezTo>
                    <a:pt x="2430" y="1083"/>
                    <a:pt x="2503" y="1131"/>
                    <a:pt x="2551" y="1131"/>
                  </a:cubicBezTo>
                  <a:cubicBezTo>
                    <a:pt x="2648" y="1107"/>
                    <a:pt x="2721" y="1058"/>
                    <a:pt x="2746" y="986"/>
                  </a:cubicBezTo>
                  <a:cubicBezTo>
                    <a:pt x="2794" y="791"/>
                    <a:pt x="2746" y="573"/>
                    <a:pt x="2624" y="427"/>
                  </a:cubicBezTo>
                  <a:cubicBezTo>
                    <a:pt x="2818" y="305"/>
                    <a:pt x="3061" y="232"/>
                    <a:pt x="3304" y="232"/>
                  </a:cubicBezTo>
                  <a:lnTo>
                    <a:pt x="3450" y="232"/>
                  </a:lnTo>
                  <a:cubicBezTo>
                    <a:pt x="3742" y="330"/>
                    <a:pt x="3960" y="597"/>
                    <a:pt x="3984" y="888"/>
                  </a:cubicBezTo>
                  <a:cubicBezTo>
                    <a:pt x="3839" y="937"/>
                    <a:pt x="3717" y="1034"/>
                    <a:pt x="3693" y="1180"/>
                  </a:cubicBezTo>
                  <a:cubicBezTo>
                    <a:pt x="3669" y="1277"/>
                    <a:pt x="3693" y="1350"/>
                    <a:pt x="3766" y="1423"/>
                  </a:cubicBezTo>
                  <a:cubicBezTo>
                    <a:pt x="3802" y="1459"/>
                    <a:pt x="3845" y="1477"/>
                    <a:pt x="3887" y="1477"/>
                  </a:cubicBezTo>
                  <a:cubicBezTo>
                    <a:pt x="3930" y="1477"/>
                    <a:pt x="3972" y="1459"/>
                    <a:pt x="4009" y="1423"/>
                  </a:cubicBezTo>
                  <a:cubicBezTo>
                    <a:pt x="4082" y="1277"/>
                    <a:pt x="4106" y="1131"/>
                    <a:pt x="4082" y="986"/>
                  </a:cubicBezTo>
                  <a:cubicBezTo>
                    <a:pt x="4130" y="986"/>
                    <a:pt x="4203" y="961"/>
                    <a:pt x="4252" y="961"/>
                  </a:cubicBezTo>
                  <a:cubicBezTo>
                    <a:pt x="4470" y="961"/>
                    <a:pt x="4640" y="1083"/>
                    <a:pt x="4738" y="1277"/>
                  </a:cubicBezTo>
                  <a:cubicBezTo>
                    <a:pt x="4835" y="1544"/>
                    <a:pt x="4810" y="1836"/>
                    <a:pt x="4665" y="2079"/>
                  </a:cubicBezTo>
                  <a:cubicBezTo>
                    <a:pt x="4483" y="2341"/>
                    <a:pt x="4201" y="2486"/>
                    <a:pt x="3902" y="2486"/>
                  </a:cubicBezTo>
                  <a:cubicBezTo>
                    <a:pt x="3841" y="2486"/>
                    <a:pt x="3779" y="2480"/>
                    <a:pt x="3717" y="2467"/>
                  </a:cubicBezTo>
                  <a:cubicBezTo>
                    <a:pt x="3572" y="2443"/>
                    <a:pt x="3450" y="2370"/>
                    <a:pt x="3353" y="2297"/>
                  </a:cubicBezTo>
                  <a:cubicBezTo>
                    <a:pt x="3401" y="2176"/>
                    <a:pt x="3377" y="2030"/>
                    <a:pt x="3304" y="1933"/>
                  </a:cubicBezTo>
                  <a:cubicBezTo>
                    <a:pt x="3244" y="1884"/>
                    <a:pt x="3189" y="1860"/>
                    <a:pt x="3143" y="1860"/>
                  </a:cubicBezTo>
                  <a:cubicBezTo>
                    <a:pt x="3098" y="1860"/>
                    <a:pt x="3061" y="1884"/>
                    <a:pt x="3037" y="1933"/>
                  </a:cubicBezTo>
                  <a:cubicBezTo>
                    <a:pt x="3037" y="2103"/>
                    <a:pt x="3086" y="2249"/>
                    <a:pt x="3231" y="2322"/>
                  </a:cubicBezTo>
                  <a:cubicBezTo>
                    <a:pt x="3071" y="2620"/>
                    <a:pt x="2781" y="2809"/>
                    <a:pt x="2442" y="2809"/>
                  </a:cubicBezTo>
                  <a:cubicBezTo>
                    <a:pt x="2422" y="2809"/>
                    <a:pt x="2402" y="2809"/>
                    <a:pt x="2381" y="2807"/>
                  </a:cubicBezTo>
                  <a:cubicBezTo>
                    <a:pt x="2187" y="2807"/>
                    <a:pt x="1968" y="2686"/>
                    <a:pt x="1847" y="2516"/>
                  </a:cubicBezTo>
                  <a:cubicBezTo>
                    <a:pt x="1920" y="2394"/>
                    <a:pt x="1968" y="2249"/>
                    <a:pt x="1920" y="2103"/>
                  </a:cubicBezTo>
                  <a:cubicBezTo>
                    <a:pt x="1895" y="2030"/>
                    <a:pt x="1822" y="1957"/>
                    <a:pt x="1725" y="1933"/>
                  </a:cubicBezTo>
                  <a:cubicBezTo>
                    <a:pt x="1712" y="1928"/>
                    <a:pt x="1699" y="1926"/>
                    <a:pt x="1685" y="1926"/>
                  </a:cubicBezTo>
                  <a:cubicBezTo>
                    <a:pt x="1627" y="1926"/>
                    <a:pt x="1575" y="1966"/>
                    <a:pt x="1555" y="2006"/>
                  </a:cubicBezTo>
                  <a:cubicBezTo>
                    <a:pt x="1531" y="2200"/>
                    <a:pt x="1580" y="2394"/>
                    <a:pt x="1725" y="2540"/>
                  </a:cubicBezTo>
                  <a:cubicBezTo>
                    <a:pt x="1604" y="2662"/>
                    <a:pt x="1434" y="2735"/>
                    <a:pt x="1264" y="2759"/>
                  </a:cubicBezTo>
                  <a:lnTo>
                    <a:pt x="1191" y="2759"/>
                  </a:lnTo>
                  <a:cubicBezTo>
                    <a:pt x="1045" y="2759"/>
                    <a:pt x="924" y="2686"/>
                    <a:pt x="826" y="2589"/>
                  </a:cubicBezTo>
                  <a:cubicBezTo>
                    <a:pt x="729" y="2467"/>
                    <a:pt x="705" y="2346"/>
                    <a:pt x="729" y="2224"/>
                  </a:cubicBezTo>
                  <a:cubicBezTo>
                    <a:pt x="924" y="2152"/>
                    <a:pt x="1167" y="1957"/>
                    <a:pt x="1142" y="1836"/>
                  </a:cubicBezTo>
                  <a:cubicBezTo>
                    <a:pt x="1142" y="1801"/>
                    <a:pt x="1118" y="1767"/>
                    <a:pt x="1052" y="1767"/>
                  </a:cubicBezTo>
                  <a:cubicBezTo>
                    <a:pt x="1025" y="1767"/>
                    <a:pt x="991" y="1773"/>
                    <a:pt x="948" y="1787"/>
                  </a:cubicBezTo>
                  <a:cubicBezTo>
                    <a:pt x="802" y="1836"/>
                    <a:pt x="681" y="1982"/>
                    <a:pt x="656" y="2152"/>
                  </a:cubicBezTo>
                  <a:cubicBezTo>
                    <a:pt x="638" y="2154"/>
                    <a:pt x="621" y="2155"/>
                    <a:pt x="603" y="2155"/>
                  </a:cubicBezTo>
                  <a:cubicBezTo>
                    <a:pt x="414" y="2155"/>
                    <a:pt x="286" y="2032"/>
                    <a:pt x="219" y="1787"/>
                  </a:cubicBezTo>
                  <a:cubicBezTo>
                    <a:pt x="98" y="1520"/>
                    <a:pt x="122" y="1228"/>
                    <a:pt x="243" y="961"/>
                  </a:cubicBezTo>
                  <a:cubicBezTo>
                    <a:pt x="389" y="791"/>
                    <a:pt x="608" y="694"/>
                    <a:pt x="851" y="694"/>
                  </a:cubicBezTo>
                  <a:lnTo>
                    <a:pt x="1142" y="694"/>
                  </a:lnTo>
                  <a:lnTo>
                    <a:pt x="1142" y="743"/>
                  </a:lnTo>
                  <a:cubicBezTo>
                    <a:pt x="1118" y="840"/>
                    <a:pt x="1142" y="937"/>
                    <a:pt x="1191" y="1010"/>
                  </a:cubicBezTo>
                  <a:cubicBezTo>
                    <a:pt x="1204" y="1036"/>
                    <a:pt x="1232" y="1056"/>
                    <a:pt x="1271" y="1056"/>
                  </a:cubicBezTo>
                  <a:cubicBezTo>
                    <a:pt x="1302" y="1056"/>
                    <a:pt x="1341" y="1043"/>
                    <a:pt x="1385" y="1010"/>
                  </a:cubicBezTo>
                  <a:cubicBezTo>
                    <a:pt x="1482" y="913"/>
                    <a:pt x="1507" y="888"/>
                    <a:pt x="1482" y="791"/>
                  </a:cubicBezTo>
                  <a:cubicBezTo>
                    <a:pt x="1458" y="718"/>
                    <a:pt x="1385" y="645"/>
                    <a:pt x="1239" y="621"/>
                  </a:cubicBezTo>
                  <a:cubicBezTo>
                    <a:pt x="1239" y="475"/>
                    <a:pt x="1288" y="330"/>
                    <a:pt x="1385" y="232"/>
                  </a:cubicBezTo>
                  <a:cubicBezTo>
                    <a:pt x="1452" y="152"/>
                    <a:pt x="1556" y="116"/>
                    <a:pt x="1688" y="116"/>
                  </a:cubicBezTo>
                  <a:close/>
                  <a:moveTo>
                    <a:pt x="1650" y="1"/>
                  </a:moveTo>
                  <a:cubicBezTo>
                    <a:pt x="1501" y="1"/>
                    <a:pt x="1380" y="43"/>
                    <a:pt x="1288" y="135"/>
                  </a:cubicBezTo>
                  <a:cubicBezTo>
                    <a:pt x="1191" y="257"/>
                    <a:pt x="1118" y="427"/>
                    <a:pt x="1118" y="597"/>
                  </a:cubicBezTo>
                  <a:cubicBezTo>
                    <a:pt x="1069" y="585"/>
                    <a:pt x="1021" y="579"/>
                    <a:pt x="972" y="579"/>
                  </a:cubicBezTo>
                  <a:cubicBezTo>
                    <a:pt x="924" y="579"/>
                    <a:pt x="875" y="585"/>
                    <a:pt x="826" y="597"/>
                  </a:cubicBezTo>
                  <a:cubicBezTo>
                    <a:pt x="559" y="597"/>
                    <a:pt x="316" y="694"/>
                    <a:pt x="146" y="888"/>
                  </a:cubicBezTo>
                  <a:cubicBezTo>
                    <a:pt x="1" y="1180"/>
                    <a:pt x="1" y="1520"/>
                    <a:pt x="122" y="1811"/>
                  </a:cubicBezTo>
                  <a:cubicBezTo>
                    <a:pt x="219" y="2152"/>
                    <a:pt x="414" y="2224"/>
                    <a:pt x="559" y="2224"/>
                  </a:cubicBezTo>
                  <a:lnTo>
                    <a:pt x="608" y="2224"/>
                  </a:lnTo>
                  <a:cubicBezTo>
                    <a:pt x="608" y="2394"/>
                    <a:pt x="656" y="2540"/>
                    <a:pt x="754" y="2637"/>
                  </a:cubicBezTo>
                  <a:cubicBezTo>
                    <a:pt x="851" y="2783"/>
                    <a:pt x="1021" y="2856"/>
                    <a:pt x="1191" y="2856"/>
                  </a:cubicBezTo>
                  <a:lnTo>
                    <a:pt x="1264" y="2856"/>
                  </a:lnTo>
                  <a:cubicBezTo>
                    <a:pt x="1458" y="2832"/>
                    <a:pt x="1652" y="2759"/>
                    <a:pt x="1774" y="2613"/>
                  </a:cubicBezTo>
                  <a:cubicBezTo>
                    <a:pt x="1944" y="2783"/>
                    <a:pt x="2163" y="2905"/>
                    <a:pt x="2381" y="2929"/>
                  </a:cubicBezTo>
                  <a:lnTo>
                    <a:pt x="2430" y="2929"/>
                  </a:lnTo>
                  <a:cubicBezTo>
                    <a:pt x="2794" y="2905"/>
                    <a:pt x="3134" y="2710"/>
                    <a:pt x="3304" y="2394"/>
                  </a:cubicBezTo>
                  <a:cubicBezTo>
                    <a:pt x="3426" y="2467"/>
                    <a:pt x="3547" y="2516"/>
                    <a:pt x="3693" y="2540"/>
                  </a:cubicBezTo>
                  <a:cubicBezTo>
                    <a:pt x="3766" y="2559"/>
                    <a:pt x="3841" y="2567"/>
                    <a:pt x="3916" y="2567"/>
                  </a:cubicBezTo>
                  <a:cubicBezTo>
                    <a:pt x="4239" y="2567"/>
                    <a:pt x="4560" y="2403"/>
                    <a:pt x="4738" y="2127"/>
                  </a:cubicBezTo>
                  <a:cubicBezTo>
                    <a:pt x="4932" y="1860"/>
                    <a:pt x="4956" y="1496"/>
                    <a:pt x="4835" y="1204"/>
                  </a:cubicBezTo>
                  <a:cubicBezTo>
                    <a:pt x="4738" y="986"/>
                    <a:pt x="4495" y="840"/>
                    <a:pt x="4252" y="840"/>
                  </a:cubicBezTo>
                  <a:cubicBezTo>
                    <a:pt x="4203" y="840"/>
                    <a:pt x="4130" y="840"/>
                    <a:pt x="4057" y="864"/>
                  </a:cubicBezTo>
                  <a:cubicBezTo>
                    <a:pt x="4033" y="500"/>
                    <a:pt x="3790" y="232"/>
                    <a:pt x="3450" y="135"/>
                  </a:cubicBezTo>
                  <a:cubicBezTo>
                    <a:pt x="3426" y="123"/>
                    <a:pt x="3395" y="117"/>
                    <a:pt x="3365" y="117"/>
                  </a:cubicBezTo>
                  <a:cubicBezTo>
                    <a:pt x="3335" y="117"/>
                    <a:pt x="3304" y="123"/>
                    <a:pt x="3280" y="135"/>
                  </a:cubicBezTo>
                  <a:cubicBezTo>
                    <a:pt x="3013" y="135"/>
                    <a:pt x="2746" y="208"/>
                    <a:pt x="2527" y="330"/>
                  </a:cubicBezTo>
                  <a:cubicBezTo>
                    <a:pt x="2405" y="232"/>
                    <a:pt x="2235" y="135"/>
                    <a:pt x="2090" y="87"/>
                  </a:cubicBezTo>
                  <a:cubicBezTo>
                    <a:pt x="1923" y="31"/>
                    <a:pt x="1776" y="1"/>
                    <a:pt x="1650" y="1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850" name="Google Shape;850;p22"/>
          <p:cNvGrpSpPr/>
          <p:nvPr/>
        </p:nvGrpSpPr>
        <p:grpSpPr>
          <a:xfrm flipH="1">
            <a:off x="8240329" y="3957735"/>
            <a:ext cx="708344" cy="1228537"/>
            <a:chOff x="-1056319" y="1385262"/>
            <a:chExt cx="212940" cy="369285"/>
          </a:xfrm>
        </p:grpSpPr>
        <p:sp>
          <p:nvSpPr>
            <p:cNvPr id="851" name="Google Shape;851;p22"/>
            <p:cNvSpPr/>
            <p:nvPr/>
          </p:nvSpPr>
          <p:spPr>
            <a:xfrm>
              <a:off x="-933315" y="1467563"/>
              <a:ext cx="27460" cy="279194"/>
            </a:xfrm>
            <a:custGeom>
              <a:avLst/>
              <a:gdLst/>
              <a:ahLst/>
              <a:cxnLst/>
              <a:rect l="l" t="t" r="r" b="b"/>
              <a:pathLst>
                <a:path w="705" h="7168" extrusionOk="0">
                  <a:moveTo>
                    <a:pt x="680" y="1"/>
                  </a:moveTo>
                  <a:cubicBezTo>
                    <a:pt x="656" y="1"/>
                    <a:pt x="632" y="25"/>
                    <a:pt x="632" y="50"/>
                  </a:cubicBezTo>
                  <a:cubicBezTo>
                    <a:pt x="608" y="292"/>
                    <a:pt x="0" y="6123"/>
                    <a:pt x="170" y="7119"/>
                  </a:cubicBezTo>
                  <a:cubicBezTo>
                    <a:pt x="170" y="7143"/>
                    <a:pt x="170" y="7167"/>
                    <a:pt x="195" y="7167"/>
                  </a:cubicBezTo>
                  <a:lnTo>
                    <a:pt x="219" y="7167"/>
                  </a:lnTo>
                  <a:cubicBezTo>
                    <a:pt x="243" y="7143"/>
                    <a:pt x="243" y="7119"/>
                    <a:pt x="243" y="7094"/>
                  </a:cubicBezTo>
                  <a:cubicBezTo>
                    <a:pt x="97" y="6123"/>
                    <a:pt x="705" y="122"/>
                    <a:pt x="705" y="74"/>
                  </a:cubicBezTo>
                  <a:cubicBezTo>
                    <a:pt x="705" y="25"/>
                    <a:pt x="705" y="25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52" name="Google Shape;852;p22"/>
            <p:cNvSpPr/>
            <p:nvPr/>
          </p:nvSpPr>
          <p:spPr>
            <a:xfrm>
              <a:off x="-968331" y="1385262"/>
              <a:ext cx="124952" cy="123978"/>
            </a:xfrm>
            <a:custGeom>
              <a:avLst/>
              <a:gdLst/>
              <a:ahLst/>
              <a:cxnLst/>
              <a:rect l="l" t="t" r="r" b="b"/>
              <a:pathLst>
                <a:path w="3208" h="3183" extrusionOk="0">
                  <a:moveTo>
                    <a:pt x="1555" y="98"/>
                  </a:moveTo>
                  <a:cubicBezTo>
                    <a:pt x="1871" y="171"/>
                    <a:pt x="1871" y="705"/>
                    <a:pt x="1871" y="705"/>
                  </a:cubicBezTo>
                  <a:cubicBezTo>
                    <a:pt x="1871" y="729"/>
                    <a:pt x="1895" y="754"/>
                    <a:pt x="1920" y="754"/>
                  </a:cubicBezTo>
                  <a:cubicBezTo>
                    <a:pt x="1944" y="754"/>
                    <a:pt x="1968" y="754"/>
                    <a:pt x="1968" y="729"/>
                  </a:cubicBezTo>
                  <a:cubicBezTo>
                    <a:pt x="2065" y="535"/>
                    <a:pt x="2260" y="243"/>
                    <a:pt x="2381" y="243"/>
                  </a:cubicBezTo>
                  <a:cubicBezTo>
                    <a:pt x="2405" y="243"/>
                    <a:pt x="2430" y="243"/>
                    <a:pt x="2430" y="268"/>
                  </a:cubicBezTo>
                  <a:cubicBezTo>
                    <a:pt x="2600" y="389"/>
                    <a:pt x="2478" y="802"/>
                    <a:pt x="2405" y="948"/>
                  </a:cubicBezTo>
                  <a:cubicBezTo>
                    <a:pt x="2386" y="988"/>
                    <a:pt x="2414" y="1027"/>
                    <a:pt x="2452" y="1027"/>
                  </a:cubicBezTo>
                  <a:cubicBezTo>
                    <a:pt x="2460" y="1027"/>
                    <a:pt x="2469" y="1025"/>
                    <a:pt x="2478" y="1021"/>
                  </a:cubicBezTo>
                  <a:cubicBezTo>
                    <a:pt x="2600" y="972"/>
                    <a:pt x="2745" y="924"/>
                    <a:pt x="2891" y="924"/>
                  </a:cubicBezTo>
                  <a:cubicBezTo>
                    <a:pt x="2940" y="924"/>
                    <a:pt x="3013" y="924"/>
                    <a:pt x="3061" y="972"/>
                  </a:cubicBezTo>
                  <a:cubicBezTo>
                    <a:pt x="3061" y="972"/>
                    <a:pt x="3061" y="996"/>
                    <a:pt x="3061" y="996"/>
                  </a:cubicBezTo>
                  <a:cubicBezTo>
                    <a:pt x="3037" y="1142"/>
                    <a:pt x="2745" y="1409"/>
                    <a:pt x="2551" y="1580"/>
                  </a:cubicBezTo>
                  <a:cubicBezTo>
                    <a:pt x="2527" y="1580"/>
                    <a:pt x="2527" y="1604"/>
                    <a:pt x="2527" y="1628"/>
                  </a:cubicBezTo>
                  <a:cubicBezTo>
                    <a:pt x="2551" y="1628"/>
                    <a:pt x="2551" y="1652"/>
                    <a:pt x="2575" y="1652"/>
                  </a:cubicBezTo>
                  <a:cubicBezTo>
                    <a:pt x="2721" y="1652"/>
                    <a:pt x="3134" y="1725"/>
                    <a:pt x="3134" y="1920"/>
                  </a:cubicBezTo>
                  <a:cubicBezTo>
                    <a:pt x="3134" y="2114"/>
                    <a:pt x="2624" y="2163"/>
                    <a:pt x="2430" y="2163"/>
                  </a:cubicBezTo>
                  <a:cubicBezTo>
                    <a:pt x="2430" y="2163"/>
                    <a:pt x="2405" y="2163"/>
                    <a:pt x="2405" y="2187"/>
                  </a:cubicBezTo>
                  <a:cubicBezTo>
                    <a:pt x="2381" y="2211"/>
                    <a:pt x="2381" y="2211"/>
                    <a:pt x="2405" y="2235"/>
                  </a:cubicBezTo>
                  <a:cubicBezTo>
                    <a:pt x="2405" y="2235"/>
                    <a:pt x="2697" y="2551"/>
                    <a:pt x="2527" y="2794"/>
                  </a:cubicBezTo>
                  <a:cubicBezTo>
                    <a:pt x="2503" y="2818"/>
                    <a:pt x="2454" y="2843"/>
                    <a:pt x="2430" y="2843"/>
                  </a:cubicBezTo>
                  <a:cubicBezTo>
                    <a:pt x="2260" y="2843"/>
                    <a:pt x="1992" y="2503"/>
                    <a:pt x="1895" y="2381"/>
                  </a:cubicBezTo>
                  <a:cubicBezTo>
                    <a:pt x="1883" y="2369"/>
                    <a:pt x="1871" y="2363"/>
                    <a:pt x="1862" y="2363"/>
                  </a:cubicBezTo>
                  <a:cubicBezTo>
                    <a:pt x="1853" y="2363"/>
                    <a:pt x="1847" y="2369"/>
                    <a:pt x="1847" y="2381"/>
                  </a:cubicBezTo>
                  <a:cubicBezTo>
                    <a:pt x="1822" y="2381"/>
                    <a:pt x="1798" y="2405"/>
                    <a:pt x="1798" y="2430"/>
                  </a:cubicBezTo>
                  <a:cubicBezTo>
                    <a:pt x="1798" y="2430"/>
                    <a:pt x="1871" y="2964"/>
                    <a:pt x="1579" y="3086"/>
                  </a:cubicBezTo>
                  <a:lnTo>
                    <a:pt x="1507" y="3086"/>
                  </a:lnTo>
                  <a:cubicBezTo>
                    <a:pt x="1312" y="3086"/>
                    <a:pt x="1215" y="2624"/>
                    <a:pt x="1215" y="2454"/>
                  </a:cubicBezTo>
                  <a:cubicBezTo>
                    <a:pt x="1215" y="2430"/>
                    <a:pt x="1191" y="2430"/>
                    <a:pt x="1166" y="2430"/>
                  </a:cubicBezTo>
                  <a:cubicBezTo>
                    <a:pt x="1166" y="2430"/>
                    <a:pt x="1166" y="2454"/>
                    <a:pt x="1166" y="2454"/>
                  </a:cubicBezTo>
                  <a:cubicBezTo>
                    <a:pt x="1045" y="2551"/>
                    <a:pt x="899" y="2624"/>
                    <a:pt x="754" y="2624"/>
                  </a:cubicBezTo>
                  <a:cubicBezTo>
                    <a:pt x="656" y="2624"/>
                    <a:pt x="583" y="2600"/>
                    <a:pt x="511" y="2575"/>
                  </a:cubicBezTo>
                  <a:cubicBezTo>
                    <a:pt x="462" y="2551"/>
                    <a:pt x="413" y="2503"/>
                    <a:pt x="413" y="2454"/>
                  </a:cubicBezTo>
                  <a:cubicBezTo>
                    <a:pt x="389" y="2235"/>
                    <a:pt x="729" y="1871"/>
                    <a:pt x="875" y="1725"/>
                  </a:cubicBezTo>
                  <a:cubicBezTo>
                    <a:pt x="875" y="1701"/>
                    <a:pt x="875" y="1701"/>
                    <a:pt x="875" y="1677"/>
                  </a:cubicBezTo>
                  <a:cubicBezTo>
                    <a:pt x="851" y="1652"/>
                    <a:pt x="826" y="1652"/>
                    <a:pt x="826" y="1652"/>
                  </a:cubicBezTo>
                  <a:lnTo>
                    <a:pt x="705" y="1652"/>
                  </a:lnTo>
                  <a:cubicBezTo>
                    <a:pt x="535" y="1652"/>
                    <a:pt x="195" y="1628"/>
                    <a:pt x="146" y="1409"/>
                  </a:cubicBezTo>
                  <a:cubicBezTo>
                    <a:pt x="122" y="1385"/>
                    <a:pt x="122" y="1361"/>
                    <a:pt x="146" y="1337"/>
                  </a:cubicBezTo>
                  <a:cubicBezTo>
                    <a:pt x="219" y="1215"/>
                    <a:pt x="559" y="1191"/>
                    <a:pt x="826" y="1191"/>
                  </a:cubicBezTo>
                  <a:lnTo>
                    <a:pt x="851" y="1191"/>
                  </a:lnTo>
                  <a:cubicBezTo>
                    <a:pt x="899" y="1167"/>
                    <a:pt x="924" y="1118"/>
                    <a:pt x="875" y="1094"/>
                  </a:cubicBezTo>
                  <a:cubicBezTo>
                    <a:pt x="778" y="1021"/>
                    <a:pt x="511" y="778"/>
                    <a:pt x="511" y="608"/>
                  </a:cubicBezTo>
                  <a:cubicBezTo>
                    <a:pt x="511" y="559"/>
                    <a:pt x="511" y="535"/>
                    <a:pt x="535" y="511"/>
                  </a:cubicBezTo>
                  <a:cubicBezTo>
                    <a:pt x="583" y="486"/>
                    <a:pt x="608" y="462"/>
                    <a:pt x="656" y="462"/>
                  </a:cubicBezTo>
                  <a:cubicBezTo>
                    <a:pt x="899" y="511"/>
                    <a:pt x="1118" y="632"/>
                    <a:pt x="1312" y="778"/>
                  </a:cubicBezTo>
                  <a:lnTo>
                    <a:pt x="1361" y="778"/>
                  </a:lnTo>
                  <a:cubicBezTo>
                    <a:pt x="1385" y="754"/>
                    <a:pt x="1385" y="754"/>
                    <a:pt x="1385" y="729"/>
                  </a:cubicBezTo>
                  <a:cubicBezTo>
                    <a:pt x="1361" y="608"/>
                    <a:pt x="1337" y="268"/>
                    <a:pt x="1434" y="146"/>
                  </a:cubicBezTo>
                  <a:cubicBezTo>
                    <a:pt x="1458" y="98"/>
                    <a:pt x="1507" y="98"/>
                    <a:pt x="1555" y="98"/>
                  </a:cubicBezTo>
                  <a:close/>
                  <a:moveTo>
                    <a:pt x="1531" y="1"/>
                  </a:moveTo>
                  <a:cubicBezTo>
                    <a:pt x="1458" y="1"/>
                    <a:pt x="1385" y="25"/>
                    <a:pt x="1337" y="73"/>
                  </a:cubicBezTo>
                  <a:cubicBezTo>
                    <a:pt x="1239" y="243"/>
                    <a:pt x="1215" y="438"/>
                    <a:pt x="1239" y="632"/>
                  </a:cubicBezTo>
                  <a:cubicBezTo>
                    <a:pt x="1069" y="486"/>
                    <a:pt x="875" y="389"/>
                    <a:pt x="632" y="365"/>
                  </a:cubicBezTo>
                  <a:cubicBezTo>
                    <a:pt x="583" y="365"/>
                    <a:pt x="511" y="389"/>
                    <a:pt x="462" y="413"/>
                  </a:cubicBezTo>
                  <a:cubicBezTo>
                    <a:pt x="413" y="462"/>
                    <a:pt x="389" y="535"/>
                    <a:pt x="389" y="584"/>
                  </a:cubicBezTo>
                  <a:cubicBezTo>
                    <a:pt x="438" y="778"/>
                    <a:pt x="559" y="948"/>
                    <a:pt x="705" y="1069"/>
                  </a:cubicBezTo>
                  <a:cubicBezTo>
                    <a:pt x="511" y="1069"/>
                    <a:pt x="171" y="1118"/>
                    <a:pt x="49" y="1264"/>
                  </a:cubicBezTo>
                  <a:cubicBezTo>
                    <a:pt x="0" y="1312"/>
                    <a:pt x="0" y="1361"/>
                    <a:pt x="0" y="1434"/>
                  </a:cubicBezTo>
                  <a:cubicBezTo>
                    <a:pt x="73" y="1701"/>
                    <a:pt x="462" y="1725"/>
                    <a:pt x="681" y="1725"/>
                  </a:cubicBezTo>
                  <a:cubicBezTo>
                    <a:pt x="511" y="1895"/>
                    <a:pt x="243" y="2211"/>
                    <a:pt x="268" y="2454"/>
                  </a:cubicBezTo>
                  <a:cubicBezTo>
                    <a:pt x="292" y="2527"/>
                    <a:pt x="341" y="2600"/>
                    <a:pt x="413" y="2624"/>
                  </a:cubicBezTo>
                  <a:cubicBezTo>
                    <a:pt x="511" y="2673"/>
                    <a:pt x="608" y="2697"/>
                    <a:pt x="705" y="2697"/>
                  </a:cubicBezTo>
                  <a:cubicBezTo>
                    <a:pt x="851" y="2697"/>
                    <a:pt x="996" y="2648"/>
                    <a:pt x="1118" y="2551"/>
                  </a:cubicBezTo>
                  <a:cubicBezTo>
                    <a:pt x="1166" y="2746"/>
                    <a:pt x="1264" y="3183"/>
                    <a:pt x="1507" y="3183"/>
                  </a:cubicBezTo>
                  <a:cubicBezTo>
                    <a:pt x="1531" y="3183"/>
                    <a:pt x="1579" y="3183"/>
                    <a:pt x="1604" y="3159"/>
                  </a:cubicBezTo>
                  <a:cubicBezTo>
                    <a:pt x="1822" y="3037"/>
                    <a:pt x="1944" y="2794"/>
                    <a:pt x="1895" y="2551"/>
                  </a:cubicBezTo>
                  <a:lnTo>
                    <a:pt x="1895" y="2551"/>
                  </a:lnTo>
                  <a:cubicBezTo>
                    <a:pt x="2041" y="2721"/>
                    <a:pt x="2260" y="2940"/>
                    <a:pt x="2430" y="2940"/>
                  </a:cubicBezTo>
                  <a:cubicBezTo>
                    <a:pt x="2503" y="2940"/>
                    <a:pt x="2551" y="2916"/>
                    <a:pt x="2600" y="2867"/>
                  </a:cubicBezTo>
                  <a:cubicBezTo>
                    <a:pt x="2697" y="2648"/>
                    <a:pt x="2673" y="2405"/>
                    <a:pt x="2527" y="2260"/>
                  </a:cubicBezTo>
                  <a:cubicBezTo>
                    <a:pt x="2745" y="2235"/>
                    <a:pt x="3207" y="2163"/>
                    <a:pt x="3207" y="1920"/>
                  </a:cubicBezTo>
                  <a:cubicBezTo>
                    <a:pt x="3207" y="1677"/>
                    <a:pt x="2867" y="1604"/>
                    <a:pt x="2673" y="1580"/>
                  </a:cubicBezTo>
                  <a:cubicBezTo>
                    <a:pt x="2818" y="1434"/>
                    <a:pt x="3134" y="1191"/>
                    <a:pt x="3134" y="1021"/>
                  </a:cubicBezTo>
                  <a:cubicBezTo>
                    <a:pt x="3134" y="972"/>
                    <a:pt x="3110" y="948"/>
                    <a:pt x="3086" y="899"/>
                  </a:cubicBezTo>
                  <a:cubicBezTo>
                    <a:pt x="3037" y="851"/>
                    <a:pt x="2940" y="826"/>
                    <a:pt x="2867" y="826"/>
                  </a:cubicBezTo>
                  <a:cubicBezTo>
                    <a:pt x="2745" y="826"/>
                    <a:pt x="2624" y="851"/>
                    <a:pt x="2503" y="899"/>
                  </a:cubicBezTo>
                  <a:cubicBezTo>
                    <a:pt x="2551" y="729"/>
                    <a:pt x="2648" y="341"/>
                    <a:pt x="2478" y="195"/>
                  </a:cubicBezTo>
                  <a:cubicBezTo>
                    <a:pt x="2430" y="171"/>
                    <a:pt x="2405" y="146"/>
                    <a:pt x="2357" y="146"/>
                  </a:cubicBezTo>
                  <a:cubicBezTo>
                    <a:pt x="2187" y="146"/>
                    <a:pt x="2017" y="389"/>
                    <a:pt x="1920" y="559"/>
                  </a:cubicBezTo>
                  <a:cubicBezTo>
                    <a:pt x="1895" y="365"/>
                    <a:pt x="1798" y="73"/>
                    <a:pt x="15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53" name="Google Shape;853;p22"/>
            <p:cNvSpPr/>
            <p:nvPr/>
          </p:nvSpPr>
          <p:spPr>
            <a:xfrm>
              <a:off x="-990104" y="1535297"/>
              <a:ext cx="60606" cy="203864"/>
            </a:xfrm>
            <a:custGeom>
              <a:avLst/>
              <a:gdLst/>
              <a:ahLst/>
              <a:cxnLst/>
              <a:rect l="l" t="t" r="r" b="b"/>
              <a:pathLst>
                <a:path w="1556" h="5234" extrusionOk="0">
                  <a:moveTo>
                    <a:pt x="70" y="1"/>
                  </a:moveTo>
                  <a:cubicBezTo>
                    <a:pt x="64" y="1"/>
                    <a:pt x="56" y="4"/>
                    <a:pt x="49" y="11"/>
                  </a:cubicBezTo>
                  <a:cubicBezTo>
                    <a:pt x="25" y="11"/>
                    <a:pt x="1" y="35"/>
                    <a:pt x="25" y="60"/>
                  </a:cubicBezTo>
                  <a:cubicBezTo>
                    <a:pt x="49" y="108"/>
                    <a:pt x="1458" y="3290"/>
                    <a:pt x="948" y="5185"/>
                  </a:cubicBezTo>
                  <a:cubicBezTo>
                    <a:pt x="948" y="5210"/>
                    <a:pt x="948" y="5234"/>
                    <a:pt x="972" y="5234"/>
                  </a:cubicBezTo>
                  <a:cubicBezTo>
                    <a:pt x="1021" y="5234"/>
                    <a:pt x="1045" y="5234"/>
                    <a:pt x="1045" y="5185"/>
                  </a:cubicBezTo>
                  <a:cubicBezTo>
                    <a:pt x="1555" y="3290"/>
                    <a:pt x="122" y="60"/>
                    <a:pt x="98" y="35"/>
                  </a:cubicBezTo>
                  <a:cubicBezTo>
                    <a:pt x="98" y="18"/>
                    <a:pt x="8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54" name="Google Shape;854;p22"/>
            <p:cNvSpPr/>
            <p:nvPr/>
          </p:nvSpPr>
          <p:spPr>
            <a:xfrm>
              <a:off x="-1056319" y="1471965"/>
              <a:ext cx="125886" cy="123394"/>
            </a:xfrm>
            <a:custGeom>
              <a:avLst/>
              <a:gdLst/>
              <a:ahLst/>
              <a:cxnLst/>
              <a:rect l="l" t="t" r="r" b="b"/>
              <a:pathLst>
                <a:path w="3232" h="3168" extrusionOk="0">
                  <a:moveTo>
                    <a:pt x="1513" y="97"/>
                  </a:moveTo>
                  <a:cubicBezTo>
                    <a:pt x="1527" y="97"/>
                    <a:pt x="1541" y="99"/>
                    <a:pt x="1555" y="107"/>
                  </a:cubicBezTo>
                  <a:cubicBezTo>
                    <a:pt x="1871" y="155"/>
                    <a:pt x="1895" y="714"/>
                    <a:pt x="1895" y="714"/>
                  </a:cubicBezTo>
                  <a:cubicBezTo>
                    <a:pt x="1895" y="738"/>
                    <a:pt x="1895" y="738"/>
                    <a:pt x="1919" y="738"/>
                  </a:cubicBezTo>
                  <a:cubicBezTo>
                    <a:pt x="1926" y="745"/>
                    <a:pt x="1934" y="748"/>
                    <a:pt x="1940" y="748"/>
                  </a:cubicBezTo>
                  <a:cubicBezTo>
                    <a:pt x="1956" y="748"/>
                    <a:pt x="1968" y="731"/>
                    <a:pt x="1968" y="714"/>
                  </a:cubicBezTo>
                  <a:cubicBezTo>
                    <a:pt x="2065" y="544"/>
                    <a:pt x="2259" y="228"/>
                    <a:pt x="2381" y="228"/>
                  </a:cubicBezTo>
                  <a:cubicBezTo>
                    <a:pt x="2405" y="228"/>
                    <a:pt x="2430" y="252"/>
                    <a:pt x="2454" y="252"/>
                  </a:cubicBezTo>
                  <a:cubicBezTo>
                    <a:pt x="2600" y="398"/>
                    <a:pt x="2478" y="811"/>
                    <a:pt x="2430" y="957"/>
                  </a:cubicBezTo>
                  <a:cubicBezTo>
                    <a:pt x="2405" y="957"/>
                    <a:pt x="2405" y="981"/>
                    <a:pt x="2430" y="1005"/>
                  </a:cubicBezTo>
                  <a:lnTo>
                    <a:pt x="2478" y="1005"/>
                  </a:lnTo>
                  <a:cubicBezTo>
                    <a:pt x="2600" y="933"/>
                    <a:pt x="2745" y="908"/>
                    <a:pt x="2891" y="908"/>
                  </a:cubicBezTo>
                  <a:cubicBezTo>
                    <a:pt x="2940" y="908"/>
                    <a:pt x="3013" y="908"/>
                    <a:pt x="3061" y="957"/>
                  </a:cubicBezTo>
                  <a:cubicBezTo>
                    <a:pt x="3061" y="957"/>
                    <a:pt x="3061" y="981"/>
                    <a:pt x="3061" y="981"/>
                  </a:cubicBezTo>
                  <a:cubicBezTo>
                    <a:pt x="3037" y="1127"/>
                    <a:pt x="2745" y="1394"/>
                    <a:pt x="2551" y="1540"/>
                  </a:cubicBezTo>
                  <a:cubicBezTo>
                    <a:pt x="2551" y="1564"/>
                    <a:pt x="2527" y="1588"/>
                    <a:pt x="2527" y="1588"/>
                  </a:cubicBezTo>
                  <a:cubicBezTo>
                    <a:pt x="2551" y="1613"/>
                    <a:pt x="2551" y="1637"/>
                    <a:pt x="2575" y="1637"/>
                  </a:cubicBezTo>
                  <a:cubicBezTo>
                    <a:pt x="2575" y="1637"/>
                    <a:pt x="3134" y="1710"/>
                    <a:pt x="3134" y="1904"/>
                  </a:cubicBezTo>
                  <a:cubicBezTo>
                    <a:pt x="3134" y="2099"/>
                    <a:pt x="2624" y="2147"/>
                    <a:pt x="2454" y="2147"/>
                  </a:cubicBezTo>
                  <a:cubicBezTo>
                    <a:pt x="2430" y="2147"/>
                    <a:pt x="2405" y="2147"/>
                    <a:pt x="2405" y="2171"/>
                  </a:cubicBezTo>
                  <a:cubicBezTo>
                    <a:pt x="2381" y="2171"/>
                    <a:pt x="2381" y="2196"/>
                    <a:pt x="2405" y="2220"/>
                  </a:cubicBezTo>
                  <a:cubicBezTo>
                    <a:pt x="2405" y="2220"/>
                    <a:pt x="2697" y="2536"/>
                    <a:pt x="2527" y="2779"/>
                  </a:cubicBezTo>
                  <a:cubicBezTo>
                    <a:pt x="2502" y="2803"/>
                    <a:pt x="2478" y="2827"/>
                    <a:pt x="2430" y="2827"/>
                  </a:cubicBezTo>
                  <a:cubicBezTo>
                    <a:pt x="2259" y="2827"/>
                    <a:pt x="1992" y="2487"/>
                    <a:pt x="1895" y="2341"/>
                  </a:cubicBezTo>
                  <a:cubicBezTo>
                    <a:pt x="1895" y="2341"/>
                    <a:pt x="1884" y="2331"/>
                    <a:pt x="1870" y="2331"/>
                  </a:cubicBezTo>
                  <a:cubicBezTo>
                    <a:pt x="1863" y="2331"/>
                    <a:pt x="1855" y="2333"/>
                    <a:pt x="1846" y="2341"/>
                  </a:cubicBezTo>
                  <a:cubicBezTo>
                    <a:pt x="1822" y="2341"/>
                    <a:pt x="1822" y="2366"/>
                    <a:pt x="1822" y="2390"/>
                  </a:cubicBezTo>
                  <a:cubicBezTo>
                    <a:pt x="1822" y="2390"/>
                    <a:pt x="1895" y="2924"/>
                    <a:pt x="1579" y="3046"/>
                  </a:cubicBezTo>
                  <a:lnTo>
                    <a:pt x="1531" y="3046"/>
                  </a:lnTo>
                  <a:cubicBezTo>
                    <a:pt x="1336" y="3046"/>
                    <a:pt x="1239" y="2609"/>
                    <a:pt x="1215" y="2439"/>
                  </a:cubicBezTo>
                  <a:cubicBezTo>
                    <a:pt x="1215" y="2414"/>
                    <a:pt x="1191" y="2414"/>
                    <a:pt x="1191" y="2414"/>
                  </a:cubicBezTo>
                  <a:lnTo>
                    <a:pt x="1142" y="2414"/>
                  </a:lnTo>
                  <a:cubicBezTo>
                    <a:pt x="1021" y="2512"/>
                    <a:pt x="875" y="2584"/>
                    <a:pt x="705" y="2584"/>
                  </a:cubicBezTo>
                  <a:cubicBezTo>
                    <a:pt x="632" y="2584"/>
                    <a:pt x="535" y="2560"/>
                    <a:pt x="462" y="2536"/>
                  </a:cubicBezTo>
                  <a:cubicBezTo>
                    <a:pt x="413" y="2512"/>
                    <a:pt x="389" y="2463"/>
                    <a:pt x="365" y="2414"/>
                  </a:cubicBezTo>
                  <a:cubicBezTo>
                    <a:pt x="340" y="2220"/>
                    <a:pt x="705" y="1831"/>
                    <a:pt x="826" y="1686"/>
                  </a:cubicBezTo>
                  <a:cubicBezTo>
                    <a:pt x="851" y="1661"/>
                    <a:pt x="826" y="1613"/>
                    <a:pt x="802" y="1613"/>
                  </a:cubicBezTo>
                  <a:lnTo>
                    <a:pt x="656" y="1613"/>
                  </a:lnTo>
                  <a:cubicBezTo>
                    <a:pt x="510" y="1613"/>
                    <a:pt x="170" y="1588"/>
                    <a:pt x="122" y="1394"/>
                  </a:cubicBezTo>
                  <a:cubicBezTo>
                    <a:pt x="122" y="1370"/>
                    <a:pt x="122" y="1345"/>
                    <a:pt x="146" y="1321"/>
                  </a:cubicBezTo>
                  <a:cubicBezTo>
                    <a:pt x="219" y="1200"/>
                    <a:pt x="559" y="1175"/>
                    <a:pt x="826" y="1175"/>
                  </a:cubicBezTo>
                  <a:lnTo>
                    <a:pt x="875" y="1175"/>
                  </a:lnTo>
                  <a:cubicBezTo>
                    <a:pt x="875" y="1175"/>
                    <a:pt x="899" y="1151"/>
                    <a:pt x="923" y="1151"/>
                  </a:cubicBezTo>
                  <a:cubicBezTo>
                    <a:pt x="923" y="1127"/>
                    <a:pt x="899" y="1103"/>
                    <a:pt x="899" y="1078"/>
                  </a:cubicBezTo>
                  <a:cubicBezTo>
                    <a:pt x="802" y="1005"/>
                    <a:pt x="510" y="762"/>
                    <a:pt x="510" y="592"/>
                  </a:cubicBezTo>
                  <a:cubicBezTo>
                    <a:pt x="510" y="568"/>
                    <a:pt x="535" y="520"/>
                    <a:pt x="559" y="495"/>
                  </a:cubicBezTo>
                  <a:cubicBezTo>
                    <a:pt x="583" y="471"/>
                    <a:pt x="632" y="471"/>
                    <a:pt x="680" y="471"/>
                  </a:cubicBezTo>
                  <a:cubicBezTo>
                    <a:pt x="899" y="520"/>
                    <a:pt x="1142" y="617"/>
                    <a:pt x="1312" y="762"/>
                  </a:cubicBezTo>
                  <a:cubicBezTo>
                    <a:pt x="1324" y="775"/>
                    <a:pt x="1336" y="781"/>
                    <a:pt x="1345" y="781"/>
                  </a:cubicBezTo>
                  <a:cubicBezTo>
                    <a:pt x="1355" y="781"/>
                    <a:pt x="1361" y="775"/>
                    <a:pt x="1361" y="762"/>
                  </a:cubicBezTo>
                  <a:cubicBezTo>
                    <a:pt x="1385" y="762"/>
                    <a:pt x="1409" y="738"/>
                    <a:pt x="1385" y="714"/>
                  </a:cubicBezTo>
                  <a:cubicBezTo>
                    <a:pt x="1361" y="592"/>
                    <a:pt x="1336" y="252"/>
                    <a:pt x="1434" y="131"/>
                  </a:cubicBezTo>
                  <a:cubicBezTo>
                    <a:pt x="1451" y="114"/>
                    <a:pt x="1480" y="97"/>
                    <a:pt x="1513" y="97"/>
                  </a:cubicBezTo>
                  <a:close/>
                  <a:moveTo>
                    <a:pt x="1497" y="0"/>
                  </a:moveTo>
                  <a:cubicBezTo>
                    <a:pt x="1437" y="0"/>
                    <a:pt x="1373" y="28"/>
                    <a:pt x="1336" y="82"/>
                  </a:cubicBezTo>
                  <a:cubicBezTo>
                    <a:pt x="1263" y="252"/>
                    <a:pt x="1215" y="447"/>
                    <a:pt x="1263" y="617"/>
                  </a:cubicBezTo>
                  <a:cubicBezTo>
                    <a:pt x="1093" y="471"/>
                    <a:pt x="875" y="398"/>
                    <a:pt x="656" y="349"/>
                  </a:cubicBezTo>
                  <a:cubicBezTo>
                    <a:pt x="583" y="349"/>
                    <a:pt x="535" y="374"/>
                    <a:pt x="462" y="422"/>
                  </a:cubicBezTo>
                  <a:cubicBezTo>
                    <a:pt x="413" y="447"/>
                    <a:pt x="389" y="520"/>
                    <a:pt x="389" y="568"/>
                  </a:cubicBezTo>
                  <a:cubicBezTo>
                    <a:pt x="413" y="762"/>
                    <a:pt x="608" y="957"/>
                    <a:pt x="729" y="1054"/>
                  </a:cubicBezTo>
                  <a:cubicBezTo>
                    <a:pt x="510" y="1078"/>
                    <a:pt x="170" y="1103"/>
                    <a:pt x="49" y="1248"/>
                  </a:cubicBezTo>
                  <a:cubicBezTo>
                    <a:pt x="25" y="1297"/>
                    <a:pt x="0" y="1370"/>
                    <a:pt x="25" y="1418"/>
                  </a:cubicBezTo>
                  <a:cubicBezTo>
                    <a:pt x="73" y="1686"/>
                    <a:pt x="462" y="1710"/>
                    <a:pt x="680" y="1710"/>
                  </a:cubicBezTo>
                  <a:cubicBezTo>
                    <a:pt x="535" y="1880"/>
                    <a:pt x="243" y="2220"/>
                    <a:pt x="292" y="2439"/>
                  </a:cubicBezTo>
                  <a:cubicBezTo>
                    <a:pt x="292" y="2536"/>
                    <a:pt x="340" y="2584"/>
                    <a:pt x="438" y="2633"/>
                  </a:cubicBezTo>
                  <a:cubicBezTo>
                    <a:pt x="510" y="2682"/>
                    <a:pt x="608" y="2706"/>
                    <a:pt x="705" y="2706"/>
                  </a:cubicBezTo>
                  <a:cubicBezTo>
                    <a:pt x="875" y="2682"/>
                    <a:pt x="1021" y="2633"/>
                    <a:pt x="1142" y="2560"/>
                  </a:cubicBezTo>
                  <a:cubicBezTo>
                    <a:pt x="1166" y="2730"/>
                    <a:pt x="1263" y="3167"/>
                    <a:pt x="1531" y="3167"/>
                  </a:cubicBezTo>
                  <a:lnTo>
                    <a:pt x="1628" y="3167"/>
                  </a:lnTo>
                  <a:cubicBezTo>
                    <a:pt x="1822" y="3046"/>
                    <a:pt x="1944" y="2803"/>
                    <a:pt x="1919" y="2560"/>
                  </a:cubicBezTo>
                  <a:lnTo>
                    <a:pt x="1919" y="2560"/>
                  </a:lnTo>
                  <a:cubicBezTo>
                    <a:pt x="2041" y="2706"/>
                    <a:pt x="2259" y="2949"/>
                    <a:pt x="2454" y="2949"/>
                  </a:cubicBezTo>
                  <a:cubicBezTo>
                    <a:pt x="2502" y="2949"/>
                    <a:pt x="2575" y="2900"/>
                    <a:pt x="2600" y="2852"/>
                  </a:cubicBezTo>
                  <a:cubicBezTo>
                    <a:pt x="2721" y="2657"/>
                    <a:pt x="2697" y="2414"/>
                    <a:pt x="2551" y="2244"/>
                  </a:cubicBezTo>
                  <a:cubicBezTo>
                    <a:pt x="2745" y="2220"/>
                    <a:pt x="3231" y="2147"/>
                    <a:pt x="3231" y="1904"/>
                  </a:cubicBezTo>
                  <a:cubicBezTo>
                    <a:pt x="3231" y="1661"/>
                    <a:pt x="2891" y="1588"/>
                    <a:pt x="2697" y="1564"/>
                  </a:cubicBezTo>
                  <a:cubicBezTo>
                    <a:pt x="2842" y="1443"/>
                    <a:pt x="3134" y="1175"/>
                    <a:pt x="3134" y="1005"/>
                  </a:cubicBezTo>
                  <a:cubicBezTo>
                    <a:pt x="3134" y="981"/>
                    <a:pt x="3134" y="933"/>
                    <a:pt x="3110" y="908"/>
                  </a:cubicBezTo>
                  <a:cubicBezTo>
                    <a:pt x="3055" y="854"/>
                    <a:pt x="3000" y="826"/>
                    <a:pt x="2935" y="826"/>
                  </a:cubicBezTo>
                  <a:cubicBezTo>
                    <a:pt x="2914" y="826"/>
                    <a:pt x="2891" y="829"/>
                    <a:pt x="2867" y="835"/>
                  </a:cubicBezTo>
                  <a:cubicBezTo>
                    <a:pt x="2745" y="835"/>
                    <a:pt x="2624" y="860"/>
                    <a:pt x="2527" y="884"/>
                  </a:cubicBezTo>
                  <a:cubicBezTo>
                    <a:pt x="2575" y="714"/>
                    <a:pt x="2672" y="349"/>
                    <a:pt x="2478" y="179"/>
                  </a:cubicBezTo>
                  <a:cubicBezTo>
                    <a:pt x="2454" y="155"/>
                    <a:pt x="2405" y="155"/>
                    <a:pt x="2381" y="131"/>
                  </a:cubicBezTo>
                  <a:cubicBezTo>
                    <a:pt x="2211" y="131"/>
                    <a:pt x="2041" y="374"/>
                    <a:pt x="1944" y="544"/>
                  </a:cubicBezTo>
                  <a:cubicBezTo>
                    <a:pt x="1919" y="349"/>
                    <a:pt x="1822" y="58"/>
                    <a:pt x="1555" y="9"/>
                  </a:cubicBezTo>
                  <a:cubicBezTo>
                    <a:pt x="1537" y="3"/>
                    <a:pt x="1517" y="0"/>
                    <a:pt x="14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55" name="Google Shape;855;p22"/>
            <p:cNvSpPr/>
            <p:nvPr/>
          </p:nvSpPr>
          <p:spPr>
            <a:xfrm>
              <a:off x="-933315" y="1418369"/>
              <a:ext cx="55854" cy="54919"/>
            </a:xfrm>
            <a:custGeom>
              <a:avLst/>
              <a:gdLst/>
              <a:ahLst/>
              <a:cxnLst/>
              <a:rect l="l" t="t" r="r" b="b"/>
              <a:pathLst>
                <a:path w="1434" h="1410" extrusionOk="0">
                  <a:moveTo>
                    <a:pt x="729" y="1"/>
                  </a:moveTo>
                  <a:cubicBezTo>
                    <a:pt x="340" y="1"/>
                    <a:pt x="0" y="317"/>
                    <a:pt x="0" y="705"/>
                  </a:cubicBezTo>
                  <a:cubicBezTo>
                    <a:pt x="0" y="1094"/>
                    <a:pt x="340" y="1410"/>
                    <a:pt x="729" y="1410"/>
                  </a:cubicBezTo>
                  <a:cubicBezTo>
                    <a:pt x="1118" y="1410"/>
                    <a:pt x="1434" y="1094"/>
                    <a:pt x="1434" y="705"/>
                  </a:cubicBezTo>
                  <a:cubicBezTo>
                    <a:pt x="1434" y="317"/>
                    <a:pt x="1118" y="1"/>
                    <a:pt x="72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56" name="Google Shape;856;p22"/>
            <p:cNvSpPr/>
            <p:nvPr/>
          </p:nvSpPr>
          <p:spPr>
            <a:xfrm>
              <a:off x="-1021303" y="1507331"/>
              <a:ext cx="55854" cy="54919"/>
            </a:xfrm>
            <a:custGeom>
              <a:avLst/>
              <a:gdLst/>
              <a:ahLst/>
              <a:cxnLst/>
              <a:rect l="l" t="t" r="r" b="b"/>
              <a:pathLst>
                <a:path w="1434" h="1410" extrusionOk="0">
                  <a:moveTo>
                    <a:pt x="705" y="0"/>
                  </a:moveTo>
                  <a:cubicBezTo>
                    <a:pt x="316" y="0"/>
                    <a:pt x="0" y="316"/>
                    <a:pt x="0" y="705"/>
                  </a:cubicBezTo>
                  <a:cubicBezTo>
                    <a:pt x="0" y="1093"/>
                    <a:pt x="316" y="1409"/>
                    <a:pt x="705" y="1409"/>
                  </a:cubicBezTo>
                  <a:cubicBezTo>
                    <a:pt x="1118" y="1409"/>
                    <a:pt x="1433" y="1093"/>
                    <a:pt x="1433" y="705"/>
                  </a:cubicBezTo>
                  <a:cubicBezTo>
                    <a:pt x="1433" y="316"/>
                    <a:pt x="1118" y="0"/>
                    <a:pt x="70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57" name="Google Shape;857;p22"/>
            <p:cNvSpPr/>
            <p:nvPr/>
          </p:nvSpPr>
          <p:spPr>
            <a:xfrm>
              <a:off x="-1029833" y="1690513"/>
              <a:ext cx="173717" cy="64034"/>
            </a:xfrm>
            <a:custGeom>
              <a:avLst/>
              <a:gdLst/>
              <a:ahLst/>
              <a:cxnLst/>
              <a:rect l="l" t="t" r="r" b="b"/>
              <a:pathLst>
                <a:path w="4460" h="1644" extrusionOk="0">
                  <a:moveTo>
                    <a:pt x="2533" y="0"/>
                  </a:moveTo>
                  <a:cubicBezTo>
                    <a:pt x="2511" y="0"/>
                    <a:pt x="2492" y="11"/>
                    <a:pt x="2478" y="34"/>
                  </a:cubicBezTo>
                  <a:cubicBezTo>
                    <a:pt x="2308" y="253"/>
                    <a:pt x="1920" y="763"/>
                    <a:pt x="1920" y="763"/>
                  </a:cubicBezTo>
                  <a:cubicBezTo>
                    <a:pt x="1920" y="763"/>
                    <a:pt x="1830" y="97"/>
                    <a:pt x="1603" y="97"/>
                  </a:cubicBezTo>
                  <a:cubicBezTo>
                    <a:pt x="1567" y="97"/>
                    <a:pt x="1526" y="115"/>
                    <a:pt x="1482" y="156"/>
                  </a:cubicBezTo>
                  <a:cubicBezTo>
                    <a:pt x="1288" y="350"/>
                    <a:pt x="1094" y="544"/>
                    <a:pt x="924" y="739"/>
                  </a:cubicBezTo>
                  <a:cubicBezTo>
                    <a:pt x="924" y="739"/>
                    <a:pt x="672" y="73"/>
                    <a:pt x="493" y="73"/>
                  </a:cubicBezTo>
                  <a:cubicBezTo>
                    <a:pt x="464" y="73"/>
                    <a:pt x="437" y="91"/>
                    <a:pt x="413" y="131"/>
                  </a:cubicBezTo>
                  <a:cubicBezTo>
                    <a:pt x="243" y="617"/>
                    <a:pt x="98" y="1103"/>
                    <a:pt x="0" y="1613"/>
                  </a:cubicBezTo>
                  <a:cubicBezTo>
                    <a:pt x="0" y="1613"/>
                    <a:pt x="1039" y="1644"/>
                    <a:pt x="2099" y="1644"/>
                  </a:cubicBezTo>
                  <a:cubicBezTo>
                    <a:pt x="3158" y="1644"/>
                    <a:pt x="4239" y="1613"/>
                    <a:pt x="4324" y="1492"/>
                  </a:cubicBezTo>
                  <a:cubicBezTo>
                    <a:pt x="4459" y="1289"/>
                    <a:pt x="4115" y="108"/>
                    <a:pt x="3813" y="108"/>
                  </a:cubicBezTo>
                  <a:cubicBezTo>
                    <a:pt x="3789" y="108"/>
                    <a:pt x="3765" y="115"/>
                    <a:pt x="3741" y="131"/>
                  </a:cubicBezTo>
                  <a:cubicBezTo>
                    <a:pt x="3523" y="350"/>
                    <a:pt x="3353" y="642"/>
                    <a:pt x="3280" y="933"/>
                  </a:cubicBezTo>
                  <a:cubicBezTo>
                    <a:pt x="3280" y="933"/>
                    <a:pt x="2744" y="0"/>
                    <a:pt x="253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58" name="Google Shape;858;p22"/>
            <p:cNvSpPr/>
            <p:nvPr/>
          </p:nvSpPr>
          <p:spPr>
            <a:xfrm>
              <a:off x="-886965" y="1718791"/>
              <a:ext cx="8569" cy="31511"/>
            </a:xfrm>
            <a:custGeom>
              <a:avLst/>
              <a:gdLst/>
              <a:ahLst/>
              <a:cxnLst/>
              <a:rect l="l" t="t" r="r" b="b"/>
              <a:pathLst>
                <a:path w="220" h="809" extrusionOk="0">
                  <a:moveTo>
                    <a:pt x="159" y="1"/>
                  </a:moveTo>
                  <a:cubicBezTo>
                    <a:pt x="140" y="1"/>
                    <a:pt x="122" y="13"/>
                    <a:pt x="122" y="37"/>
                  </a:cubicBezTo>
                  <a:cubicBezTo>
                    <a:pt x="122" y="256"/>
                    <a:pt x="98" y="499"/>
                    <a:pt x="25" y="741"/>
                  </a:cubicBezTo>
                  <a:cubicBezTo>
                    <a:pt x="1" y="741"/>
                    <a:pt x="1" y="790"/>
                    <a:pt x="25" y="790"/>
                  </a:cubicBezTo>
                  <a:lnTo>
                    <a:pt x="49" y="790"/>
                  </a:lnTo>
                  <a:cubicBezTo>
                    <a:pt x="49" y="802"/>
                    <a:pt x="55" y="808"/>
                    <a:pt x="64" y="808"/>
                  </a:cubicBezTo>
                  <a:cubicBezTo>
                    <a:pt x="73" y="808"/>
                    <a:pt x="86" y="802"/>
                    <a:pt x="98" y="790"/>
                  </a:cubicBezTo>
                  <a:cubicBezTo>
                    <a:pt x="195" y="547"/>
                    <a:pt x="219" y="280"/>
                    <a:pt x="195" y="37"/>
                  </a:cubicBezTo>
                  <a:cubicBezTo>
                    <a:pt x="195" y="13"/>
                    <a:pt x="177" y="1"/>
                    <a:pt x="1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59" name="Google Shape;859;p22"/>
            <p:cNvSpPr/>
            <p:nvPr/>
          </p:nvSpPr>
          <p:spPr>
            <a:xfrm>
              <a:off x="-931446" y="1708859"/>
              <a:ext cx="10478" cy="40742"/>
            </a:xfrm>
            <a:custGeom>
              <a:avLst/>
              <a:gdLst/>
              <a:ahLst/>
              <a:cxnLst/>
              <a:rect l="l" t="t" r="r" b="b"/>
              <a:pathLst>
                <a:path w="269" h="1046" extrusionOk="0">
                  <a:moveTo>
                    <a:pt x="147" y="0"/>
                  </a:moveTo>
                  <a:cubicBezTo>
                    <a:pt x="122" y="0"/>
                    <a:pt x="98" y="25"/>
                    <a:pt x="122" y="49"/>
                  </a:cubicBezTo>
                  <a:cubicBezTo>
                    <a:pt x="147" y="365"/>
                    <a:pt x="122" y="875"/>
                    <a:pt x="1" y="948"/>
                  </a:cubicBezTo>
                  <a:cubicBezTo>
                    <a:pt x="1" y="972"/>
                    <a:pt x="1" y="996"/>
                    <a:pt x="1" y="1021"/>
                  </a:cubicBezTo>
                  <a:cubicBezTo>
                    <a:pt x="25" y="1021"/>
                    <a:pt x="25" y="1045"/>
                    <a:pt x="49" y="1045"/>
                  </a:cubicBezTo>
                  <a:lnTo>
                    <a:pt x="74" y="1045"/>
                  </a:lnTo>
                  <a:cubicBezTo>
                    <a:pt x="268" y="924"/>
                    <a:pt x="195" y="195"/>
                    <a:pt x="195" y="49"/>
                  </a:cubicBezTo>
                  <a:cubicBezTo>
                    <a:pt x="195" y="0"/>
                    <a:pt x="171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60" name="Google Shape;860;p22"/>
            <p:cNvSpPr/>
            <p:nvPr/>
          </p:nvSpPr>
          <p:spPr>
            <a:xfrm>
              <a:off x="-976861" y="1713571"/>
              <a:ext cx="6660" cy="34120"/>
            </a:xfrm>
            <a:custGeom>
              <a:avLst/>
              <a:gdLst/>
              <a:ahLst/>
              <a:cxnLst/>
              <a:rect l="l" t="t" r="r" b="b"/>
              <a:pathLst>
                <a:path w="171" h="876" extrusionOk="0">
                  <a:moveTo>
                    <a:pt x="122" y="1"/>
                  </a:moveTo>
                  <a:cubicBezTo>
                    <a:pt x="98" y="1"/>
                    <a:pt x="74" y="25"/>
                    <a:pt x="74" y="50"/>
                  </a:cubicBezTo>
                  <a:cubicBezTo>
                    <a:pt x="74" y="317"/>
                    <a:pt x="49" y="560"/>
                    <a:pt x="1" y="827"/>
                  </a:cubicBezTo>
                  <a:cubicBezTo>
                    <a:pt x="1" y="851"/>
                    <a:pt x="1" y="875"/>
                    <a:pt x="49" y="875"/>
                  </a:cubicBezTo>
                  <a:cubicBezTo>
                    <a:pt x="74" y="875"/>
                    <a:pt x="98" y="875"/>
                    <a:pt x="98" y="851"/>
                  </a:cubicBezTo>
                  <a:cubicBezTo>
                    <a:pt x="147" y="584"/>
                    <a:pt x="171" y="317"/>
                    <a:pt x="171" y="50"/>
                  </a:cubicBezTo>
                  <a:cubicBezTo>
                    <a:pt x="171" y="25"/>
                    <a:pt x="147" y="1"/>
                    <a:pt x="1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61" name="Google Shape;861;p22"/>
            <p:cNvSpPr/>
            <p:nvPr/>
          </p:nvSpPr>
          <p:spPr>
            <a:xfrm>
              <a:off x="-1015656" y="1710767"/>
              <a:ext cx="10478" cy="35990"/>
            </a:xfrm>
            <a:custGeom>
              <a:avLst/>
              <a:gdLst/>
              <a:ahLst/>
              <a:cxnLst/>
              <a:rect l="l" t="t" r="r" b="b"/>
              <a:pathLst>
                <a:path w="269" h="924" extrusionOk="0">
                  <a:moveTo>
                    <a:pt x="98" y="0"/>
                  </a:moveTo>
                  <a:cubicBezTo>
                    <a:pt x="74" y="0"/>
                    <a:pt x="49" y="0"/>
                    <a:pt x="25" y="24"/>
                  </a:cubicBezTo>
                  <a:cubicBezTo>
                    <a:pt x="1" y="316"/>
                    <a:pt x="49" y="607"/>
                    <a:pt x="171" y="899"/>
                  </a:cubicBezTo>
                  <a:cubicBezTo>
                    <a:pt x="171" y="899"/>
                    <a:pt x="195" y="923"/>
                    <a:pt x="195" y="923"/>
                  </a:cubicBezTo>
                  <a:lnTo>
                    <a:pt x="219" y="923"/>
                  </a:lnTo>
                  <a:cubicBezTo>
                    <a:pt x="244" y="899"/>
                    <a:pt x="268" y="875"/>
                    <a:pt x="244" y="850"/>
                  </a:cubicBezTo>
                  <a:cubicBezTo>
                    <a:pt x="147" y="607"/>
                    <a:pt x="98" y="316"/>
                    <a:pt x="122" y="49"/>
                  </a:cubicBezTo>
                  <a:cubicBezTo>
                    <a:pt x="122" y="24"/>
                    <a:pt x="122" y="0"/>
                    <a:pt x="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862" name="Google Shape;862;p22"/>
          <p:cNvGrpSpPr/>
          <p:nvPr/>
        </p:nvGrpSpPr>
        <p:grpSpPr>
          <a:xfrm flipH="1">
            <a:off x="91758" y="4473980"/>
            <a:ext cx="537853" cy="555858"/>
            <a:chOff x="5294267" y="4624350"/>
            <a:chExt cx="383004" cy="395854"/>
          </a:xfrm>
        </p:grpSpPr>
        <p:sp>
          <p:nvSpPr>
            <p:cNvPr id="863" name="Google Shape;863;p22"/>
            <p:cNvSpPr/>
            <p:nvPr/>
          </p:nvSpPr>
          <p:spPr>
            <a:xfrm>
              <a:off x="5358550" y="4859712"/>
              <a:ext cx="58369" cy="160492"/>
            </a:xfrm>
            <a:custGeom>
              <a:avLst/>
              <a:gdLst/>
              <a:ahLst/>
              <a:cxnLst/>
              <a:rect l="l" t="t" r="r" b="b"/>
              <a:pathLst>
                <a:path w="671" h="1845" extrusionOk="0">
                  <a:moveTo>
                    <a:pt x="106" y="0"/>
                  </a:moveTo>
                  <a:cubicBezTo>
                    <a:pt x="55" y="0"/>
                    <a:pt x="0" y="47"/>
                    <a:pt x="15" y="119"/>
                  </a:cubicBezTo>
                  <a:lnTo>
                    <a:pt x="501" y="1796"/>
                  </a:lnTo>
                  <a:cubicBezTo>
                    <a:pt x="501" y="1820"/>
                    <a:pt x="525" y="1844"/>
                    <a:pt x="573" y="1844"/>
                  </a:cubicBezTo>
                  <a:lnTo>
                    <a:pt x="598" y="1844"/>
                  </a:lnTo>
                  <a:cubicBezTo>
                    <a:pt x="646" y="1844"/>
                    <a:pt x="671" y="1796"/>
                    <a:pt x="646" y="1747"/>
                  </a:cubicBezTo>
                  <a:lnTo>
                    <a:pt x="185" y="71"/>
                  </a:lnTo>
                  <a:cubicBezTo>
                    <a:pt x="175" y="22"/>
                    <a:pt x="141" y="0"/>
                    <a:pt x="1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64" name="Google Shape;864;p22"/>
            <p:cNvSpPr/>
            <p:nvPr/>
          </p:nvSpPr>
          <p:spPr>
            <a:xfrm>
              <a:off x="5294267" y="4894594"/>
              <a:ext cx="175454" cy="68546"/>
            </a:xfrm>
            <a:custGeom>
              <a:avLst/>
              <a:gdLst/>
              <a:ahLst/>
              <a:cxnLst/>
              <a:rect l="l" t="t" r="r" b="b"/>
              <a:pathLst>
                <a:path w="2017" h="788" extrusionOk="0">
                  <a:moveTo>
                    <a:pt x="1934" y="0"/>
                  </a:moveTo>
                  <a:cubicBezTo>
                    <a:pt x="1921" y="0"/>
                    <a:pt x="1908" y="3"/>
                    <a:pt x="1895" y="10"/>
                  </a:cubicBezTo>
                  <a:lnTo>
                    <a:pt x="49" y="617"/>
                  </a:lnTo>
                  <a:cubicBezTo>
                    <a:pt x="25" y="642"/>
                    <a:pt x="1" y="666"/>
                    <a:pt x="1" y="714"/>
                  </a:cubicBezTo>
                  <a:cubicBezTo>
                    <a:pt x="1" y="739"/>
                    <a:pt x="49" y="763"/>
                    <a:pt x="74" y="763"/>
                  </a:cubicBezTo>
                  <a:lnTo>
                    <a:pt x="98" y="787"/>
                  </a:lnTo>
                  <a:lnTo>
                    <a:pt x="1944" y="180"/>
                  </a:lnTo>
                  <a:cubicBezTo>
                    <a:pt x="1993" y="156"/>
                    <a:pt x="2017" y="107"/>
                    <a:pt x="1993" y="59"/>
                  </a:cubicBezTo>
                  <a:cubicBezTo>
                    <a:pt x="1993" y="23"/>
                    <a:pt x="1967" y="0"/>
                    <a:pt x="19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65" name="Google Shape;865;p22"/>
            <p:cNvSpPr/>
            <p:nvPr/>
          </p:nvSpPr>
          <p:spPr>
            <a:xfrm>
              <a:off x="5310447" y="4883895"/>
              <a:ext cx="150836" cy="94033"/>
            </a:xfrm>
            <a:custGeom>
              <a:avLst/>
              <a:gdLst/>
              <a:ahLst/>
              <a:cxnLst/>
              <a:rect l="l" t="t" r="r" b="b"/>
              <a:pathLst>
                <a:path w="1734" h="1081" extrusionOk="0">
                  <a:moveTo>
                    <a:pt x="110" y="0"/>
                  </a:moveTo>
                  <a:cubicBezTo>
                    <a:pt x="38" y="0"/>
                    <a:pt x="0" y="92"/>
                    <a:pt x="82" y="133"/>
                  </a:cubicBezTo>
                  <a:lnTo>
                    <a:pt x="1588" y="1080"/>
                  </a:lnTo>
                  <a:lnTo>
                    <a:pt x="1637" y="1080"/>
                  </a:lnTo>
                  <a:cubicBezTo>
                    <a:pt x="1661" y="1080"/>
                    <a:pt x="1685" y="1080"/>
                    <a:pt x="1709" y="1056"/>
                  </a:cubicBezTo>
                  <a:cubicBezTo>
                    <a:pt x="1734" y="1007"/>
                    <a:pt x="1709" y="959"/>
                    <a:pt x="1685" y="935"/>
                  </a:cubicBezTo>
                  <a:lnTo>
                    <a:pt x="155" y="11"/>
                  </a:lnTo>
                  <a:cubicBezTo>
                    <a:pt x="139" y="4"/>
                    <a:pt x="124" y="0"/>
                    <a:pt x="1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66" name="Google Shape;866;p22"/>
            <p:cNvSpPr/>
            <p:nvPr/>
          </p:nvSpPr>
          <p:spPr>
            <a:xfrm>
              <a:off x="5340805" y="4845446"/>
              <a:ext cx="97252" cy="157795"/>
            </a:xfrm>
            <a:custGeom>
              <a:avLst/>
              <a:gdLst/>
              <a:ahLst/>
              <a:cxnLst/>
              <a:rect l="l" t="t" r="r" b="b"/>
              <a:pathLst>
                <a:path w="1118" h="1814" extrusionOk="0">
                  <a:moveTo>
                    <a:pt x="1010" y="0"/>
                  </a:moveTo>
                  <a:cubicBezTo>
                    <a:pt x="984" y="0"/>
                    <a:pt x="962" y="12"/>
                    <a:pt x="947" y="41"/>
                  </a:cubicBezTo>
                  <a:lnTo>
                    <a:pt x="24" y="1717"/>
                  </a:lnTo>
                  <a:cubicBezTo>
                    <a:pt x="0" y="1741"/>
                    <a:pt x="24" y="1790"/>
                    <a:pt x="49" y="1814"/>
                  </a:cubicBezTo>
                  <a:lnTo>
                    <a:pt x="97" y="1814"/>
                  </a:lnTo>
                  <a:cubicBezTo>
                    <a:pt x="122" y="1814"/>
                    <a:pt x="146" y="1814"/>
                    <a:pt x="170" y="1790"/>
                  </a:cubicBezTo>
                  <a:lnTo>
                    <a:pt x="1093" y="113"/>
                  </a:lnTo>
                  <a:cubicBezTo>
                    <a:pt x="1118" y="89"/>
                    <a:pt x="1093" y="41"/>
                    <a:pt x="1069" y="16"/>
                  </a:cubicBezTo>
                  <a:cubicBezTo>
                    <a:pt x="1049" y="6"/>
                    <a:pt x="1029" y="0"/>
                    <a:pt x="10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67" name="Google Shape;867;p22"/>
            <p:cNvSpPr/>
            <p:nvPr/>
          </p:nvSpPr>
          <p:spPr>
            <a:xfrm>
              <a:off x="5499297" y="4624350"/>
              <a:ext cx="175454" cy="150575"/>
            </a:xfrm>
            <a:custGeom>
              <a:avLst/>
              <a:gdLst/>
              <a:ahLst/>
              <a:cxnLst/>
              <a:rect l="l" t="t" r="r" b="b"/>
              <a:pathLst>
                <a:path w="2017" h="1731" extrusionOk="0">
                  <a:moveTo>
                    <a:pt x="1166" y="175"/>
                  </a:moveTo>
                  <a:cubicBezTo>
                    <a:pt x="1555" y="175"/>
                    <a:pt x="1871" y="467"/>
                    <a:pt x="1871" y="856"/>
                  </a:cubicBezTo>
                  <a:cubicBezTo>
                    <a:pt x="1871" y="1285"/>
                    <a:pt x="1511" y="1569"/>
                    <a:pt x="1144" y="1569"/>
                  </a:cubicBezTo>
                  <a:cubicBezTo>
                    <a:pt x="971" y="1569"/>
                    <a:pt x="796" y="1506"/>
                    <a:pt x="656" y="1366"/>
                  </a:cubicBezTo>
                  <a:cubicBezTo>
                    <a:pt x="219" y="929"/>
                    <a:pt x="534" y="175"/>
                    <a:pt x="1166" y="175"/>
                  </a:cubicBezTo>
                  <a:close/>
                  <a:moveTo>
                    <a:pt x="1142" y="1"/>
                  </a:moveTo>
                  <a:cubicBezTo>
                    <a:pt x="930" y="1"/>
                    <a:pt x="714" y="77"/>
                    <a:pt x="534" y="248"/>
                  </a:cubicBezTo>
                  <a:cubicBezTo>
                    <a:pt x="0" y="807"/>
                    <a:pt x="389" y="1730"/>
                    <a:pt x="1166" y="1730"/>
                  </a:cubicBezTo>
                  <a:cubicBezTo>
                    <a:pt x="1628" y="1730"/>
                    <a:pt x="2016" y="1342"/>
                    <a:pt x="2016" y="856"/>
                  </a:cubicBezTo>
                  <a:cubicBezTo>
                    <a:pt x="2016" y="344"/>
                    <a:pt x="1590" y="1"/>
                    <a:pt x="11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68" name="Google Shape;868;p22"/>
            <p:cNvSpPr/>
            <p:nvPr/>
          </p:nvSpPr>
          <p:spPr>
            <a:xfrm>
              <a:off x="5615653" y="4833656"/>
              <a:ext cx="32352" cy="88957"/>
            </a:xfrm>
            <a:custGeom>
              <a:avLst/>
              <a:gdLst/>
              <a:ahLst/>
              <a:cxnLst/>
              <a:rect l="l" t="t" r="r" b="b"/>
              <a:pathLst>
                <a:path w="671" h="1845" extrusionOk="0">
                  <a:moveTo>
                    <a:pt x="106" y="0"/>
                  </a:moveTo>
                  <a:cubicBezTo>
                    <a:pt x="55" y="0"/>
                    <a:pt x="0" y="47"/>
                    <a:pt x="15" y="119"/>
                  </a:cubicBezTo>
                  <a:lnTo>
                    <a:pt x="501" y="1796"/>
                  </a:lnTo>
                  <a:cubicBezTo>
                    <a:pt x="501" y="1820"/>
                    <a:pt x="525" y="1844"/>
                    <a:pt x="573" y="1844"/>
                  </a:cubicBezTo>
                  <a:lnTo>
                    <a:pt x="598" y="1844"/>
                  </a:lnTo>
                  <a:cubicBezTo>
                    <a:pt x="646" y="1844"/>
                    <a:pt x="671" y="1796"/>
                    <a:pt x="646" y="1747"/>
                  </a:cubicBezTo>
                  <a:lnTo>
                    <a:pt x="185" y="71"/>
                  </a:lnTo>
                  <a:cubicBezTo>
                    <a:pt x="175" y="22"/>
                    <a:pt x="141" y="0"/>
                    <a:pt x="1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69" name="Google Shape;869;p22"/>
            <p:cNvSpPr/>
            <p:nvPr/>
          </p:nvSpPr>
          <p:spPr>
            <a:xfrm>
              <a:off x="5580022" y="4852990"/>
              <a:ext cx="97250" cy="37993"/>
            </a:xfrm>
            <a:custGeom>
              <a:avLst/>
              <a:gdLst/>
              <a:ahLst/>
              <a:cxnLst/>
              <a:rect l="l" t="t" r="r" b="b"/>
              <a:pathLst>
                <a:path w="2017" h="788" extrusionOk="0">
                  <a:moveTo>
                    <a:pt x="1934" y="0"/>
                  </a:moveTo>
                  <a:cubicBezTo>
                    <a:pt x="1921" y="0"/>
                    <a:pt x="1908" y="3"/>
                    <a:pt x="1895" y="10"/>
                  </a:cubicBezTo>
                  <a:lnTo>
                    <a:pt x="49" y="617"/>
                  </a:lnTo>
                  <a:cubicBezTo>
                    <a:pt x="25" y="642"/>
                    <a:pt x="1" y="666"/>
                    <a:pt x="1" y="714"/>
                  </a:cubicBezTo>
                  <a:cubicBezTo>
                    <a:pt x="1" y="739"/>
                    <a:pt x="49" y="763"/>
                    <a:pt x="74" y="763"/>
                  </a:cubicBezTo>
                  <a:lnTo>
                    <a:pt x="98" y="787"/>
                  </a:lnTo>
                  <a:lnTo>
                    <a:pt x="1944" y="180"/>
                  </a:lnTo>
                  <a:cubicBezTo>
                    <a:pt x="1993" y="156"/>
                    <a:pt x="2017" y="107"/>
                    <a:pt x="1993" y="59"/>
                  </a:cubicBezTo>
                  <a:cubicBezTo>
                    <a:pt x="1993" y="23"/>
                    <a:pt x="1967" y="0"/>
                    <a:pt x="19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70" name="Google Shape;870;p22"/>
            <p:cNvSpPr/>
            <p:nvPr/>
          </p:nvSpPr>
          <p:spPr>
            <a:xfrm>
              <a:off x="5588990" y="4847059"/>
              <a:ext cx="83605" cy="52120"/>
            </a:xfrm>
            <a:custGeom>
              <a:avLst/>
              <a:gdLst/>
              <a:ahLst/>
              <a:cxnLst/>
              <a:rect l="l" t="t" r="r" b="b"/>
              <a:pathLst>
                <a:path w="1734" h="1081" extrusionOk="0">
                  <a:moveTo>
                    <a:pt x="110" y="0"/>
                  </a:moveTo>
                  <a:cubicBezTo>
                    <a:pt x="38" y="0"/>
                    <a:pt x="0" y="92"/>
                    <a:pt x="82" y="133"/>
                  </a:cubicBezTo>
                  <a:lnTo>
                    <a:pt x="1588" y="1080"/>
                  </a:lnTo>
                  <a:lnTo>
                    <a:pt x="1637" y="1080"/>
                  </a:lnTo>
                  <a:cubicBezTo>
                    <a:pt x="1661" y="1080"/>
                    <a:pt x="1685" y="1080"/>
                    <a:pt x="1709" y="1056"/>
                  </a:cubicBezTo>
                  <a:cubicBezTo>
                    <a:pt x="1734" y="1007"/>
                    <a:pt x="1709" y="959"/>
                    <a:pt x="1685" y="935"/>
                  </a:cubicBezTo>
                  <a:lnTo>
                    <a:pt x="155" y="11"/>
                  </a:lnTo>
                  <a:cubicBezTo>
                    <a:pt x="139" y="4"/>
                    <a:pt x="124" y="0"/>
                    <a:pt x="1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71" name="Google Shape;871;p22"/>
            <p:cNvSpPr/>
            <p:nvPr/>
          </p:nvSpPr>
          <p:spPr>
            <a:xfrm>
              <a:off x="5605817" y="4825749"/>
              <a:ext cx="53904" cy="87462"/>
            </a:xfrm>
            <a:custGeom>
              <a:avLst/>
              <a:gdLst/>
              <a:ahLst/>
              <a:cxnLst/>
              <a:rect l="l" t="t" r="r" b="b"/>
              <a:pathLst>
                <a:path w="1118" h="1814" extrusionOk="0">
                  <a:moveTo>
                    <a:pt x="1010" y="0"/>
                  </a:moveTo>
                  <a:cubicBezTo>
                    <a:pt x="984" y="0"/>
                    <a:pt x="962" y="12"/>
                    <a:pt x="947" y="41"/>
                  </a:cubicBezTo>
                  <a:lnTo>
                    <a:pt x="24" y="1717"/>
                  </a:lnTo>
                  <a:cubicBezTo>
                    <a:pt x="0" y="1741"/>
                    <a:pt x="24" y="1790"/>
                    <a:pt x="49" y="1814"/>
                  </a:cubicBezTo>
                  <a:lnTo>
                    <a:pt x="97" y="1814"/>
                  </a:lnTo>
                  <a:cubicBezTo>
                    <a:pt x="122" y="1814"/>
                    <a:pt x="146" y="1814"/>
                    <a:pt x="170" y="1790"/>
                  </a:cubicBezTo>
                  <a:lnTo>
                    <a:pt x="1093" y="113"/>
                  </a:lnTo>
                  <a:cubicBezTo>
                    <a:pt x="1118" y="89"/>
                    <a:pt x="1093" y="41"/>
                    <a:pt x="1069" y="16"/>
                  </a:cubicBezTo>
                  <a:cubicBezTo>
                    <a:pt x="1049" y="6"/>
                    <a:pt x="1029" y="0"/>
                    <a:pt x="10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</p:spTree>
    <p:extLst>
      <p:ext uri="{BB962C8B-B14F-4D97-AF65-F5344CB8AC3E}">
        <p14:creationId xmlns:p14="http://schemas.microsoft.com/office/powerpoint/2010/main" val="5548079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1">
  <p:cSld name="1_Title and two columns 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8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6" name="Google Shape;826;p22"/>
          <p:cNvSpPr txBox="1">
            <a:spLocks noGrp="1"/>
          </p:cNvSpPr>
          <p:nvPr>
            <p:ph type="subTitle" idx="1"/>
          </p:nvPr>
        </p:nvSpPr>
        <p:spPr>
          <a:xfrm>
            <a:off x="1271488" y="3573150"/>
            <a:ext cx="3005700" cy="699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  <p:sp>
        <p:nvSpPr>
          <p:cNvPr id="827" name="Google Shape;827;p22"/>
          <p:cNvSpPr txBox="1">
            <a:spLocks noGrp="1"/>
          </p:cNvSpPr>
          <p:nvPr>
            <p:ph type="subTitle" idx="2"/>
          </p:nvPr>
        </p:nvSpPr>
        <p:spPr>
          <a:xfrm>
            <a:off x="4866812" y="3573150"/>
            <a:ext cx="3005700" cy="699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  <p:sp>
        <p:nvSpPr>
          <p:cNvPr id="828" name="Google Shape;828;p22"/>
          <p:cNvSpPr txBox="1">
            <a:spLocks noGrp="1"/>
          </p:cNvSpPr>
          <p:nvPr>
            <p:ph type="title"/>
          </p:nvPr>
        </p:nvSpPr>
        <p:spPr>
          <a:xfrm>
            <a:off x="753825" y="420100"/>
            <a:ext cx="7444800" cy="646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grpSp>
        <p:nvGrpSpPr>
          <p:cNvPr id="829" name="Google Shape;829;p22"/>
          <p:cNvGrpSpPr/>
          <p:nvPr/>
        </p:nvGrpSpPr>
        <p:grpSpPr>
          <a:xfrm>
            <a:off x="-632416" y="1688459"/>
            <a:ext cx="1784099" cy="1410235"/>
            <a:chOff x="855987" y="2204128"/>
            <a:chExt cx="1217483" cy="962421"/>
          </a:xfrm>
        </p:grpSpPr>
        <p:grpSp>
          <p:nvGrpSpPr>
            <p:cNvPr id="830" name="Google Shape;830;p22"/>
            <p:cNvGrpSpPr/>
            <p:nvPr/>
          </p:nvGrpSpPr>
          <p:grpSpPr>
            <a:xfrm>
              <a:off x="855987" y="2204128"/>
              <a:ext cx="1146639" cy="962421"/>
              <a:chOff x="958238" y="2157575"/>
              <a:chExt cx="1115191" cy="936025"/>
            </a:xfrm>
          </p:grpSpPr>
          <p:sp>
            <p:nvSpPr>
              <p:cNvPr id="831" name="Google Shape;831;p22"/>
              <p:cNvSpPr/>
              <p:nvPr/>
            </p:nvSpPr>
            <p:spPr>
              <a:xfrm>
                <a:off x="1253863" y="215757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832" name="Google Shape;832;p22"/>
              <p:cNvSpPr/>
              <p:nvPr/>
            </p:nvSpPr>
            <p:spPr>
              <a:xfrm>
                <a:off x="1441088" y="23251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833" name="Google Shape;833;p22"/>
              <p:cNvSpPr/>
              <p:nvPr/>
            </p:nvSpPr>
            <p:spPr>
              <a:xfrm>
                <a:off x="997663" y="233495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834" name="Google Shape;834;p22"/>
              <p:cNvSpPr/>
              <p:nvPr/>
            </p:nvSpPr>
            <p:spPr>
              <a:xfrm>
                <a:off x="958238" y="255172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835" name="Google Shape;835;p22"/>
              <p:cNvSpPr/>
              <p:nvPr/>
            </p:nvSpPr>
            <p:spPr>
              <a:xfrm>
                <a:off x="1165163" y="26010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836" name="Google Shape;836;p22"/>
              <p:cNvSpPr/>
              <p:nvPr/>
            </p:nvSpPr>
            <p:spPr>
              <a:xfrm>
                <a:off x="1450928" y="2561600"/>
                <a:ext cx="6225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</p:grpSp>
        <p:sp>
          <p:nvSpPr>
            <p:cNvPr id="837" name="Google Shape;837;p22"/>
            <p:cNvSpPr/>
            <p:nvPr/>
          </p:nvSpPr>
          <p:spPr>
            <a:xfrm>
              <a:off x="926851" y="2206843"/>
              <a:ext cx="1146619" cy="869887"/>
            </a:xfrm>
            <a:custGeom>
              <a:avLst/>
              <a:gdLst/>
              <a:ahLst/>
              <a:cxnLst/>
              <a:rect l="l" t="t" r="r" b="b"/>
              <a:pathLst>
                <a:path w="6074" h="4608" extrusionOk="0">
                  <a:moveTo>
                    <a:pt x="1749" y="936"/>
                  </a:moveTo>
                  <a:cubicBezTo>
                    <a:pt x="1968" y="985"/>
                    <a:pt x="2187" y="1131"/>
                    <a:pt x="2284" y="1325"/>
                  </a:cubicBezTo>
                  <a:cubicBezTo>
                    <a:pt x="2284" y="1398"/>
                    <a:pt x="2260" y="1446"/>
                    <a:pt x="2211" y="1471"/>
                  </a:cubicBezTo>
                  <a:cubicBezTo>
                    <a:pt x="2162" y="1519"/>
                    <a:pt x="2114" y="1519"/>
                    <a:pt x="2065" y="1544"/>
                  </a:cubicBezTo>
                  <a:cubicBezTo>
                    <a:pt x="1871" y="1544"/>
                    <a:pt x="1725" y="1276"/>
                    <a:pt x="1677" y="1155"/>
                  </a:cubicBezTo>
                  <a:lnTo>
                    <a:pt x="1677" y="1131"/>
                  </a:lnTo>
                  <a:cubicBezTo>
                    <a:pt x="1701" y="1058"/>
                    <a:pt x="1725" y="1009"/>
                    <a:pt x="1749" y="936"/>
                  </a:cubicBezTo>
                  <a:close/>
                  <a:moveTo>
                    <a:pt x="3936" y="1301"/>
                  </a:moveTo>
                  <a:lnTo>
                    <a:pt x="3936" y="1301"/>
                  </a:lnTo>
                  <a:cubicBezTo>
                    <a:pt x="3960" y="1446"/>
                    <a:pt x="3936" y="1616"/>
                    <a:pt x="3839" y="1762"/>
                  </a:cubicBezTo>
                  <a:cubicBezTo>
                    <a:pt x="3790" y="1714"/>
                    <a:pt x="3814" y="1495"/>
                    <a:pt x="3936" y="1301"/>
                  </a:cubicBezTo>
                  <a:close/>
                  <a:moveTo>
                    <a:pt x="750" y="2166"/>
                  </a:moveTo>
                  <a:cubicBezTo>
                    <a:pt x="776" y="2166"/>
                    <a:pt x="802" y="2169"/>
                    <a:pt x="826" y="2175"/>
                  </a:cubicBezTo>
                  <a:cubicBezTo>
                    <a:pt x="1142" y="2199"/>
                    <a:pt x="1264" y="2394"/>
                    <a:pt x="1264" y="2564"/>
                  </a:cubicBezTo>
                  <a:cubicBezTo>
                    <a:pt x="1264" y="2661"/>
                    <a:pt x="1166" y="2758"/>
                    <a:pt x="1045" y="2782"/>
                  </a:cubicBezTo>
                  <a:cubicBezTo>
                    <a:pt x="996" y="2758"/>
                    <a:pt x="924" y="2758"/>
                    <a:pt x="875" y="2734"/>
                  </a:cubicBezTo>
                  <a:cubicBezTo>
                    <a:pt x="705" y="2612"/>
                    <a:pt x="583" y="2442"/>
                    <a:pt x="535" y="2248"/>
                  </a:cubicBezTo>
                  <a:cubicBezTo>
                    <a:pt x="590" y="2193"/>
                    <a:pt x="672" y="2166"/>
                    <a:pt x="750" y="2166"/>
                  </a:cubicBezTo>
                  <a:close/>
                  <a:moveTo>
                    <a:pt x="5199" y="2588"/>
                  </a:moveTo>
                  <a:cubicBezTo>
                    <a:pt x="5078" y="2855"/>
                    <a:pt x="4883" y="3025"/>
                    <a:pt x="4762" y="3025"/>
                  </a:cubicBezTo>
                  <a:cubicBezTo>
                    <a:pt x="4713" y="3025"/>
                    <a:pt x="4665" y="3001"/>
                    <a:pt x="4640" y="2977"/>
                  </a:cubicBezTo>
                  <a:cubicBezTo>
                    <a:pt x="4567" y="2855"/>
                    <a:pt x="4592" y="2807"/>
                    <a:pt x="4592" y="2782"/>
                  </a:cubicBezTo>
                  <a:cubicBezTo>
                    <a:pt x="4640" y="2685"/>
                    <a:pt x="4883" y="2588"/>
                    <a:pt x="5150" y="2588"/>
                  </a:cubicBezTo>
                  <a:close/>
                  <a:moveTo>
                    <a:pt x="3596" y="3293"/>
                  </a:moveTo>
                  <a:cubicBezTo>
                    <a:pt x="3596" y="3293"/>
                    <a:pt x="3620" y="3317"/>
                    <a:pt x="3620" y="3317"/>
                  </a:cubicBezTo>
                  <a:cubicBezTo>
                    <a:pt x="3669" y="3390"/>
                    <a:pt x="3644" y="3608"/>
                    <a:pt x="3426" y="3851"/>
                  </a:cubicBezTo>
                  <a:cubicBezTo>
                    <a:pt x="3353" y="3754"/>
                    <a:pt x="3328" y="3633"/>
                    <a:pt x="3377" y="3511"/>
                  </a:cubicBezTo>
                  <a:cubicBezTo>
                    <a:pt x="3401" y="3414"/>
                    <a:pt x="3474" y="3341"/>
                    <a:pt x="3596" y="3317"/>
                  </a:cubicBezTo>
                  <a:lnTo>
                    <a:pt x="3596" y="3293"/>
                  </a:lnTo>
                  <a:close/>
                  <a:moveTo>
                    <a:pt x="1822" y="3366"/>
                  </a:moveTo>
                  <a:cubicBezTo>
                    <a:pt x="1847" y="3366"/>
                    <a:pt x="1944" y="3366"/>
                    <a:pt x="1968" y="3487"/>
                  </a:cubicBezTo>
                  <a:cubicBezTo>
                    <a:pt x="1944" y="3754"/>
                    <a:pt x="1798" y="3997"/>
                    <a:pt x="1555" y="4094"/>
                  </a:cubicBezTo>
                  <a:cubicBezTo>
                    <a:pt x="1482" y="3924"/>
                    <a:pt x="1507" y="3706"/>
                    <a:pt x="1604" y="3511"/>
                  </a:cubicBezTo>
                  <a:cubicBezTo>
                    <a:pt x="1652" y="3438"/>
                    <a:pt x="1725" y="3366"/>
                    <a:pt x="1822" y="3366"/>
                  </a:cubicBezTo>
                  <a:close/>
                  <a:moveTo>
                    <a:pt x="2745" y="159"/>
                  </a:moveTo>
                  <a:cubicBezTo>
                    <a:pt x="2867" y="159"/>
                    <a:pt x="3013" y="183"/>
                    <a:pt x="3158" y="256"/>
                  </a:cubicBezTo>
                  <a:cubicBezTo>
                    <a:pt x="3523" y="378"/>
                    <a:pt x="3814" y="693"/>
                    <a:pt x="3911" y="1058"/>
                  </a:cubicBezTo>
                  <a:cubicBezTo>
                    <a:pt x="3693" y="1325"/>
                    <a:pt x="3596" y="1714"/>
                    <a:pt x="3766" y="1859"/>
                  </a:cubicBezTo>
                  <a:cubicBezTo>
                    <a:pt x="3790" y="1908"/>
                    <a:pt x="3839" y="1932"/>
                    <a:pt x="3863" y="1932"/>
                  </a:cubicBezTo>
                  <a:cubicBezTo>
                    <a:pt x="3936" y="1932"/>
                    <a:pt x="3984" y="1884"/>
                    <a:pt x="4009" y="1835"/>
                  </a:cubicBezTo>
                  <a:cubicBezTo>
                    <a:pt x="4130" y="1616"/>
                    <a:pt x="4154" y="1349"/>
                    <a:pt x="4082" y="1106"/>
                  </a:cubicBezTo>
                  <a:cubicBezTo>
                    <a:pt x="4203" y="961"/>
                    <a:pt x="4397" y="863"/>
                    <a:pt x="4592" y="863"/>
                  </a:cubicBezTo>
                  <a:cubicBezTo>
                    <a:pt x="4762" y="863"/>
                    <a:pt x="4932" y="936"/>
                    <a:pt x="5053" y="1033"/>
                  </a:cubicBezTo>
                  <a:cubicBezTo>
                    <a:pt x="5466" y="1325"/>
                    <a:pt x="5466" y="1932"/>
                    <a:pt x="5272" y="2418"/>
                  </a:cubicBezTo>
                  <a:lnTo>
                    <a:pt x="5150" y="2418"/>
                  </a:lnTo>
                  <a:cubicBezTo>
                    <a:pt x="4907" y="2418"/>
                    <a:pt x="4567" y="2491"/>
                    <a:pt x="4470" y="2710"/>
                  </a:cubicBezTo>
                  <a:cubicBezTo>
                    <a:pt x="4397" y="2928"/>
                    <a:pt x="4543" y="3171"/>
                    <a:pt x="4762" y="3195"/>
                  </a:cubicBezTo>
                  <a:cubicBezTo>
                    <a:pt x="5029" y="3195"/>
                    <a:pt x="5248" y="2904"/>
                    <a:pt x="5369" y="2612"/>
                  </a:cubicBezTo>
                  <a:cubicBezTo>
                    <a:pt x="5612" y="2637"/>
                    <a:pt x="5806" y="2807"/>
                    <a:pt x="5879" y="3025"/>
                  </a:cubicBezTo>
                  <a:cubicBezTo>
                    <a:pt x="5903" y="3220"/>
                    <a:pt x="5831" y="3414"/>
                    <a:pt x="5685" y="3560"/>
                  </a:cubicBezTo>
                  <a:cubicBezTo>
                    <a:pt x="5320" y="3949"/>
                    <a:pt x="4810" y="4191"/>
                    <a:pt x="4252" y="4191"/>
                  </a:cubicBezTo>
                  <a:cubicBezTo>
                    <a:pt x="4082" y="4191"/>
                    <a:pt x="3887" y="4167"/>
                    <a:pt x="3741" y="4070"/>
                  </a:cubicBezTo>
                  <a:cubicBezTo>
                    <a:pt x="3669" y="4046"/>
                    <a:pt x="3620" y="4021"/>
                    <a:pt x="3571" y="3973"/>
                  </a:cubicBezTo>
                  <a:cubicBezTo>
                    <a:pt x="3814" y="3681"/>
                    <a:pt x="3887" y="3366"/>
                    <a:pt x="3766" y="3220"/>
                  </a:cubicBezTo>
                  <a:cubicBezTo>
                    <a:pt x="3717" y="3171"/>
                    <a:pt x="3669" y="3147"/>
                    <a:pt x="3596" y="3147"/>
                  </a:cubicBezTo>
                  <a:cubicBezTo>
                    <a:pt x="3426" y="3171"/>
                    <a:pt x="3280" y="3268"/>
                    <a:pt x="3231" y="3438"/>
                  </a:cubicBezTo>
                  <a:cubicBezTo>
                    <a:pt x="3158" y="3633"/>
                    <a:pt x="3207" y="3851"/>
                    <a:pt x="3328" y="3973"/>
                  </a:cubicBezTo>
                  <a:cubicBezTo>
                    <a:pt x="3037" y="4264"/>
                    <a:pt x="2648" y="4434"/>
                    <a:pt x="2260" y="4434"/>
                  </a:cubicBezTo>
                  <a:cubicBezTo>
                    <a:pt x="2215" y="4444"/>
                    <a:pt x="2169" y="4449"/>
                    <a:pt x="2124" y="4449"/>
                  </a:cubicBezTo>
                  <a:cubicBezTo>
                    <a:pt x="1946" y="4449"/>
                    <a:pt x="1768" y="4375"/>
                    <a:pt x="1652" y="4240"/>
                  </a:cubicBezTo>
                  <a:cubicBezTo>
                    <a:pt x="1944" y="4094"/>
                    <a:pt x="2138" y="3778"/>
                    <a:pt x="2138" y="3463"/>
                  </a:cubicBezTo>
                  <a:cubicBezTo>
                    <a:pt x="2116" y="3307"/>
                    <a:pt x="2013" y="3192"/>
                    <a:pt x="1865" y="3192"/>
                  </a:cubicBezTo>
                  <a:cubicBezTo>
                    <a:pt x="1851" y="3192"/>
                    <a:pt x="1837" y="3193"/>
                    <a:pt x="1822" y="3195"/>
                  </a:cubicBezTo>
                  <a:cubicBezTo>
                    <a:pt x="1677" y="3195"/>
                    <a:pt x="1531" y="3293"/>
                    <a:pt x="1458" y="3438"/>
                  </a:cubicBezTo>
                  <a:cubicBezTo>
                    <a:pt x="1337" y="3657"/>
                    <a:pt x="1312" y="3924"/>
                    <a:pt x="1409" y="4143"/>
                  </a:cubicBezTo>
                  <a:cubicBezTo>
                    <a:pt x="1361" y="4149"/>
                    <a:pt x="1314" y="4152"/>
                    <a:pt x="1268" y="4152"/>
                  </a:cubicBezTo>
                  <a:cubicBezTo>
                    <a:pt x="1130" y="4152"/>
                    <a:pt x="1002" y="4125"/>
                    <a:pt x="875" y="4070"/>
                  </a:cubicBezTo>
                  <a:cubicBezTo>
                    <a:pt x="535" y="3924"/>
                    <a:pt x="316" y="3633"/>
                    <a:pt x="268" y="3268"/>
                  </a:cubicBezTo>
                  <a:cubicBezTo>
                    <a:pt x="195" y="2977"/>
                    <a:pt x="243" y="2637"/>
                    <a:pt x="413" y="2370"/>
                  </a:cubicBezTo>
                  <a:cubicBezTo>
                    <a:pt x="486" y="2564"/>
                    <a:pt x="632" y="2734"/>
                    <a:pt x="802" y="2855"/>
                  </a:cubicBezTo>
                  <a:cubicBezTo>
                    <a:pt x="899" y="2880"/>
                    <a:pt x="972" y="2904"/>
                    <a:pt x="1069" y="2904"/>
                  </a:cubicBezTo>
                  <a:cubicBezTo>
                    <a:pt x="1264" y="2904"/>
                    <a:pt x="1434" y="2758"/>
                    <a:pt x="1434" y="2540"/>
                  </a:cubicBezTo>
                  <a:cubicBezTo>
                    <a:pt x="1434" y="2224"/>
                    <a:pt x="1166" y="1981"/>
                    <a:pt x="851" y="1981"/>
                  </a:cubicBezTo>
                  <a:cubicBezTo>
                    <a:pt x="828" y="1976"/>
                    <a:pt x="806" y="1974"/>
                    <a:pt x="784" y="1974"/>
                  </a:cubicBezTo>
                  <a:cubicBezTo>
                    <a:pt x="685" y="1974"/>
                    <a:pt x="590" y="2014"/>
                    <a:pt x="511" y="2054"/>
                  </a:cubicBezTo>
                  <a:cubicBezTo>
                    <a:pt x="438" y="1568"/>
                    <a:pt x="608" y="1058"/>
                    <a:pt x="1069" y="936"/>
                  </a:cubicBezTo>
                  <a:cubicBezTo>
                    <a:pt x="1194" y="901"/>
                    <a:pt x="1331" y="878"/>
                    <a:pt x="1463" y="878"/>
                  </a:cubicBezTo>
                  <a:cubicBezTo>
                    <a:pt x="1511" y="878"/>
                    <a:pt x="1558" y="881"/>
                    <a:pt x="1604" y="888"/>
                  </a:cubicBezTo>
                  <a:cubicBezTo>
                    <a:pt x="1555" y="1009"/>
                    <a:pt x="1507" y="1106"/>
                    <a:pt x="1507" y="1106"/>
                  </a:cubicBezTo>
                  <a:cubicBezTo>
                    <a:pt x="1507" y="1131"/>
                    <a:pt x="1507" y="1131"/>
                    <a:pt x="1507" y="1155"/>
                  </a:cubicBezTo>
                  <a:cubicBezTo>
                    <a:pt x="1531" y="1179"/>
                    <a:pt x="1725" y="1665"/>
                    <a:pt x="2065" y="1665"/>
                  </a:cubicBezTo>
                  <a:cubicBezTo>
                    <a:pt x="2162" y="1665"/>
                    <a:pt x="2235" y="1641"/>
                    <a:pt x="2308" y="1592"/>
                  </a:cubicBezTo>
                  <a:cubicBezTo>
                    <a:pt x="2405" y="1544"/>
                    <a:pt x="2478" y="1422"/>
                    <a:pt x="2454" y="1301"/>
                  </a:cubicBezTo>
                  <a:cubicBezTo>
                    <a:pt x="2357" y="1033"/>
                    <a:pt x="2114" y="839"/>
                    <a:pt x="1847" y="791"/>
                  </a:cubicBezTo>
                  <a:cubicBezTo>
                    <a:pt x="1992" y="426"/>
                    <a:pt x="2332" y="183"/>
                    <a:pt x="2745" y="159"/>
                  </a:cubicBezTo>
                  <a:close/>
                  <a:moveTo>
                    <a:pt x="2728" y="1"/>
                  </a:moveTo>
                  <a:cubicBezTo>
                    <a:pt x="2260" y="1"/>
                    <a:pt x="1815" y="296"/>
                    <a:pt x="1652" y="766"/>
                  </a:cubicBezTo>
                  <a:cubicBezTo>
                    <a:pt x="1569" y="748"/>
                    <a:pt x="1485" y="740"/>
                    <a:pt x="1403" y="740"/>
                  </a:cubicBezTo>
                  <a:cubicBezTo>
                    <a:pt x="1270" y="740"/>
                    <a:pt x="1141" y="760"/>
                    <a:pt x="1021" y="791"/>
                  </a:cubicBezTo>
                  <a:cubicBezTo>
                    <a:pt x="438" y="936"/>
                    <a:pt x="219" y="1616"/>
                    <a:pt x="341" y="2199"/>
                  </a:cubicBezTo>
                  <a:cubicBezTo>
                    <a:pt x="98" y="2515"/>
                    <a:pt x="0" y="2928"/>
                    <a:pt x="73" y="3317"/>
                  </a:cubicBezTo>
                  <a:cubicBezTo>
                    <a:pt x="146" y="3730"/>
                    <a:pt x="413" y="4070"/>
                    <a:pt x="802" y="4240"/>
                  </a:cubicBezTo>
                  <a:cubicBezTo>
                    <a:pt x="960" y="4293"/>
                    <a:pt x="1130" y="4332"/>
                    <a:pt x="1294" y="4332"/>
                  </a:cubicBezTo>
                  <a:cubicBezTo>
                    <a:pt x="1358" y="4332"/>
                    <a:pt x="1421" y="4326"/>
                    <a:pt x="1482" y="4313"/>
                  </a:cubicBezTo>
                  <a:cubicBezTo>
                    <a:pt x="1638" y="4491"/>
                    <a:pt x="1875" y="4607"/>
                    <a:pt x="2119" y="4607"/>
                  </a:cubicBezTo>
                  <a:cubicBezTo>
                    <a:pt x="2141" y="4607"/>
                    <a:pt x="2164" y="4606"/>
                    <a:pt x="2187" y="4604"/>
                  </a:cubicBezTo>
                  <a:lnTo>
                    <a:pt x="2260" y="4604"/>
                  </a:lnTo>
                  <a:cubicBezTo>
                    <a:pt x="2721" y="4580"/>
                    <a:pt x="3134" y="4410"/>
                    <a:pt x="3450" y="4094"/>
                  </a:cubicBezTo>
                  <a:cubicBezTo>
                    <a:pt x="3523" y="4143"/>
                    <a:pt x="3596" y="4191"/>
                    <a:pt x="3669" y="4240"/>
                  </a:cubicBezTo>
                  <a:cubicBezTo>
                    <a:pt x="3839" y="4313"/>
                    <a:pt x="4057" y="4361"/>
                    <a:pt x="4276" y="4361"/>
                  </a:cubicBezTo>
                  <a:cubicBezTo>
                    <a:pt x="4859" y="4361"/>
                    <a:pt x="5418" y="4094"/>
                    <a:pt x="5831" y="3681"/>
                  </a:cubicBezTo>
                  <a:cubicBezTo>
                    <a:pt x="6001" y="3487"/>
                    <a:pt x="6073" y="3244"/>
                    <a:pt x="6049" y="3001"/>
                  </a:cubicBezTo>
                  <a:cubicBezTo>
                    <a:pt x="5976" y="2710"/>
                    <a:pt x="5733" y="2491"/>
                    <a:pt x="5442" y="2467"/>
                  </a:cubicBezTo>
                  <a:cubicBezTo>
                    <a:pt x="5636" y="1908"/>
                    <a:pt x="5612" y="1252"/>
                    <a:pt x="5126" y="912"/>
                  </a:cubicBezTo>
                  <a:cubicBezTo>
                    <a:pt x="4972" y="781"/>
                    <a:pt x="4776" y="715"/>
                    <a:pt x="4580" y="715"/>
                  </a:cubicBezTo>
                  <a:cubicBezTo>
                    <a:pt x="4376" y="715"/>
                    <a:pt x="4170" y="787"/>
                    <a:pt x="4009" y="936"/>
                  </a:cubicBezTo>
                  <a:cubicBezTo>
                    <a:pt x="3887" y="548"/>
                    <a:pt x="3571" y="256"/>
                    <a:pt x="3207" y="110"/>
                  </a:cubicBezTo>
                  <a:cubicBezTo>
                    <a:pt x="3052" y="36"/>
                    <a:pt x="2889" y="1"/>
                    <a:pt x="27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838" name="Google Shape;838;p22"/>
          <p:cNvGrpSpPr/>
          <p:nvPr/>
        </p:nvGrpSpPr>
        <p:grpSpPr>
          <a:xfrm>
            <a:off x="7573919" y="168286"/>
            <a:ext cx="1958025" cy="1248696"/>
            <a:chOff x="7239867" y="1514545"/>
            <a:chExt cx="2525833" cy="1610805"/>
          </a:xfrm>
        </p:grpSpPr>
        <p:grpSp>
          <p:nvGrpSpPr>
            <p:cNvPr id="839" name="Google Shape;839;p22"/>
            <p:cNvGrpSpPr/>
            <p:nvPr/>
          </p:nvGrpSpPr>
          <p:grpSpPr>
            <a:xfrm>
              <a:off x="7346663" y="1514545"/>
              <a:ext cx="2419037" cy="1551678"/>
              <a:chOff x="7410211" y="1555302"/>
              <a:chExt cx="2355440" cy="1510884"/>
            </a:xfrm>
          </p:grpSpPr>
          <p:grpSp>
            <p:nvGrpSpPr>
              <p:cNvPr id="840" name="Google Shape;840;p22"/>
              <p:cNvGrpSpPr/>
              <p:nvPr/>
            </p:nvGrpSpPr>
            <p:grpSpPr>
              <a:xfrm>
                <a:off x="7410211" y="1555302"/>
                <a:ext cx="2355440" cy="1510884"/>
                <a:chOff x="761258" y="2062480"/>
                <a:chExt cx="1646470" cy="1056119"/>
              </a:xfrm>
            </p:grpSpPr>
            <p:sp>
              <p:nvSpPr>
                <p:cNvPr id="841" name="Google Shape;841;p22"/>
                <p:cNvSpPr/>
                <p:nvPr/>
              </p:nvSpPr>
              <p:spPr>
                <a:xfrm rot="-1481318">
                  <a:off x="1087094" y="2126891"/>
                  <a:ext cx="430227" cy="556678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842" name="Google Shape;842;p22"/>
                <p:cNvSpPr/>
                <p:nvPr/>
              </p:nvSpPr>
              <p:spPr>
                <a:xfrm>
                  <a:off x="1415418" y="2201127"/>
                  <a:ext cx="5577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843" name="Google Shape;843;p22"/>
                <p:cNvSpPr/>
                <p:nvPr/>
              </p:nvSpPr>
              <p:spPr>
                <a:xfrm>
                  <a:off x="761258" y="2379293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844" name="Google Shape;844;p22"/>
                <p:cNvSpPr/>
                <p:nvPr/>
              </p:nvSpPr>
              <p:spPr>
                <a:xfrm>
                  <a:off x="899445" y="2606080"/>
                  <a:ext cx="469500" cy="4695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845" name="Google Shape;845;p22"/>
                <p:cNvSpPr/>
                <p:nvPr/>
              </p:nvSpPr>
              <p:spPr>
                <a:xfrm>
                  <a:off x="1250808" y="2594534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846" name="Google Shape;846;p22"/>
                <p:cNvSpPr/>
                <p:nvPr/>
              </p:nvSpPr>
              <p:spPr>
                <a:xfrm rot="-2967336">
                  <a:off x="1706888" y="2475460"/>
                  <a:ext cx="622580" cy="492779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</p:grpSp>
          <p:sp>
            <p:nvSpPr>
              <p:cNvPr id="847" name="Google Shape;847;p22"/>
              <p:cNvSpPr/>
              <p:nvPr/>
            </p:nvSpPr>
            <p:spPr>
              <a:xfrm>
                <a:off x="7933212" y="2119383"/>
                <a:ext cx="704700" cy="7047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848" name="Google Shape;848;p22"/>
              <p:cNvSpPr/>
              <p:nvPr/>
            </p:nvSpPr>
            <p:spPr>
              <a:xfrm>
                <a:off x="8386462" y="2119383"/>
                <a:ext cx="704700" cy="7047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</p:grpSp>
        <p:sp>
          <p:nvSpPr>
            <p:cNvPr id="849" name="Google Shape;849;p22"/>
            <p:cNvSpPr/>
            <p:nvPr/>
          </p:nvSpPr>
          <p:spPr>
            <a:xfrm>
              <a:off x="7239867" y="1792171"/>
              <a:ext cx="2256600" cy="1333178"/>
            </a:xfrm>
            <a:custGeom>
              <a:avLst/>
              <a:gdLst/>
              <a:ahLst/>
              <a:cxnLst/>
              <a:rect l="l" t="t" r="r" b="b"/>
              <a:pathLst>
                <a:path w="4957" h="2929" extrusionOk="0">
                  <a:moveTo>
                    <a:pt x="1215" y="718"/>
                  </a:moveTo>
                  <a:cubicBezTo>
                    <a:pt x="1312" y="743"/>
                    <a:pt x="1337" y="767"/>
                    <a:pt x="1361" y="815"/>
                  </a:cubicBezTo>
                  <a:cubicBezTo>
                    <a:pt x="1361" y="840"/>
                    <a:pt x="1312" y="888"/>
                    <a:pt x="1288" y="913"/>
                  </a:cubicBezTo>
                  <a:cubicBezTo>
                    <a:pt x="1264" y="913"/>
                    <a:pt x="1264" y="937"/>
                    <a:pt x="1215" y="937"/>
                  </a:cubicBezTo>
                  <a:cubicBezTo>
                    <a:pt x="1215" y="864"/>
                    <a:pt x="1215" y="815"/>
                    <a:pt x="1215" y="743"/>
                  </a:cubicBezTo>
                  <a:lnTo>
                    <a:pt x="1215" y="718"/>
                  </a:lnTo>
                  <a:close/>
                  <a:moveTo>
                    <a:pt x="2527" y="475"/>
                  </a:moveTo>
                  <a:cubicBezTo>
                    <a:pt x="2624" y="597"/>
                    <a:pt x="2673" y="767"/>
                    <a:pt x="2624" y="937"/>
                  </a:cubicBezTo>
                  <a:cubicBezTo>
                    <a:pt x="2601" y="983"/>
                    <a:pt x="2567" y="1007"/>
                    <a:pt x="2530" y="1007"/>
                  </a:cubicBezTo>
                  <a:cubicBezTo>
                    <a:pt x="2489" y="1007"/>
                    <a:pt x="2444" y="977"/>
                    <a:pt x="2405" y="913"/>
                  </a:cubicBezTo>
                  <a:cubicBezTo>
                    <a:pt x="2333" y="767"/>
                    <a:pt x="2381" y="573"/>
                    <a:pt x="2527" y="475"/>
                  </a:cubicBezTo>
                  <a:close/>
                  <a:moveTo>
                    <a:pt x="3984" y="1010"/>
                  </a:moveTo>
                  <a:lnTo>
                    <a:pt x="3984" y="1010"/>
                  </a:lnTo>
                  <a:cubicBezTo>
                    <a:pt x="4009" y="1107"/>
                    <a:pt x="3984" y="1228"/>
                    <a:pt x="3936" y="1326"/>
                  </a:cubicBezTo>
                  <a:cubicBezTo>
                    <a:pt x="3912" y="1350"/>
                    <a:pt x="3912" y="1350"/>
                    <a:pt x="3887" y="1350"/>
                  </a:cubicBezTo>
                  <a:cubicBezTo>
                    <a:pt x="3863" y="1350"/>
                    <a:pt x="3839" y="1326"/>
                    <a:pt x="3814" y="1326"/>
                  </a:cubicBezTo>
                  <a:cubicBezTo>
                    <a:pt x="3766" y="1277"/>
                    <a:pt x="3766" y="1277"/>
                    <a:pt x="3766" y="1204"/>
                  </a:cubicBezTo>
                  <a:cubicBezTo>
                    <a:pt x="3790" y="1131"/>
                    <a:pt x="3863" y="1058"/>
                    <a:pt x="3984" y="1010"/>
                  </a:cubicBezTo>
                  <a:close/>
                  <a:moveTo>
                    <a:pt x="1045" y="1860"/>
                  </a:moveTo>
                  <a:cubicBezTo>
                    <a:pt x="948" y="1957"/>
                    <a:pt x="851" y="2030"/>
                    <a:pt x="754" y="2079"/>
                  </a:cubicBezTo>
                  <a:cubicBezTo>
                    <a:pt x="778" y="1982"/>
                    <a:pt x="875" y="1909"/>
                    <a:pt x="972" y="1860"/>
                  </a:cubicBezTo>
                  <a:close/>
                  <a:moveTo>
                    <a:pt x="3159" y="1957"/>
                  </a:moveTo>
                  <a:cubicBezTo>
                    <a:pt x="3159" y="1957"/>
                    <a:pt x="3183" y="1957"/>
                    <a:pt x="3231" y="2006"/>
                  </a:cubicBezTo>
                  <a:cubicBezTo>
                    <a:pt x="3280" y="2054"/>
                    <a:pt x="3304" y="2152"/>
                    <a:pt x="3280" y="2224"/>
                  </a:cubicBezTo>
                  <a:cubicBezTo>
                    <a:pt x="3159" y="2127"/>
                    <a:pt x="3159" y="2006"/>
                    <a:pt x="3159" y="1957"/>
                  </a:cubicBezTo>
                  <a:close/>
                  <a:moveTo>
                    <a:pt x="1701" y="2030"/>
                  </a:moveTo>
                  <a:cubicBezTo>
                    <a:pt x="1750" y="2054"/>
                    <a:pt x="1798" y="2079"/>
                    <a:pt x="1822" y="2127"/>
                  </a:cubicBezTo>
                  <a:cubicBezTo>
                    <a:pt x="1847" y="2249"/>
                    <a:pt x="1822" y="2346"/>
                    <a:pt x="1774" y="2443"/>
                  </a:cubicBezTo>
                  <a:cubicBezTo>
                    <a:pt x="1677" y="2346"/>
                    <a:pt x="1628" y="2200"/>
                    <a:pt x="1652" y="2054"/>
                  </a:cubicBezTo>
                  <a:cubicBezTo>
                    <a:pt x="1652" y="2030"/>
                    <a:pt x="1677" y="2030"/>
                    <a:pt x="1677" y="2030"/>
                  </a:cubicBezTo>
                  <a:close/>
                  <a:moveTo>
                    <a:pt x="1688" y="116"/>
                  </a:moveTo>
                  <a:cubicBezTo>
                    <a:pt x="1796" y="116"/>
                    <a:pt x="1923" y="140"/>
                    <a:pt x="2065" y="184"/>
                  </a:cubicBezTo>
                  <a:cubicBezTo>
                    <a:pt x="2211" y="232"/>
                    <a:pt x="2333" y="305"/>
                    <a:pt x="2454" y="427"/>
                  </a:cubicBezTo>
                  <a:cubicBezTo>
                    <a:pt x="2284" y="548"/>
                    <a:pt x="2235" y="791"/>
                    <a:pt x="2333" y="961"/>
                  </a:cubicBezTo>
                  <a:cubicBezTo>
                    <a:pt x="2430" y="1083"/>
                    <a:pt x="2503" y="1131"/>
                    <a:pt x="2551" y="1131"/>
                  </a:cubicBezTo>
                  <a:cubicBezTo>
                    <a:pt x="2648" y="1107"/>
                    <a:pt x="2721" y="1058"/>
                    <a:pt x="2746" y="986"/>
                  </a:cubicBezTo>
                  <a:cubicBezTo>
                    <a:pt x="2794" y="791"/>
                    <a:pt x="2746" y="573"/>
                    <a:pt x="2624" y="427"/>
                  </a:cubicBezTo>
                  <a:cubicBezTo>
                    <a:pt x="2818" y="305"/>
                    <a:pt x="3061" y="232"/>
                    <a:pt x="3304" y="232"/>
                  </a:cubicBezTo>
                  <a:lnTo>
                    <a:pt x="3450" y="232"/>
                  </a:lnTo>
                  <a:cubicBezTo>
                    <a:pt x="3742" y="330"/>
                    <a:pt x="3960" y="597"/>
                    <a:pt x="3984" y="888"/>
                  </a:cubicBezTo>
                  <a:cubicBezTo>
                    <a:pt x="3839" y="937"/>
                    <a:pt x="3717" y="1034"/>
                    <a:pt x="3693" y="1180"/>
                  </a:cubicBezTo>
                  <a:cubicBezTo>
                    <a:pt x="3669" y="1277"/>
                    <a:pt x="3693" y="1350"/>
                    <a:pt x="3766" y="1423"/>
                  </a:cubicBezTo>
                  <a:cubicBezTo>
                    <a:pt x="3802" y="1459"/>
                    <a:pt x="3845" y="1477"/>
                    <a:pt x="3887" y="1477"/>
                  </a:cubicBezTo>
                  <a:cubicBezTo>
                    <a:pt x="3930" y="1477"/>
                    <a:pt x="3972" y="1459"/>
                    <a:pt x="4009" y="1423"/>
                  </a:cubicBezTo>
                  <a:cubicBezTo>
                    <a:pt x="4082" y="1277"/>
                    <a:pt x="4106" y="1131"/>
                    <a:pt x="4082" y="986"/>
                  </a:cubicBezTo>
                  <a:cubicBezTo>
                    <a:pt x="4130" y="986"/>
                    <a:pt x="4203" y="961"/>
                    <a:pt x="4252" y="961"/>
                  </a:cubicBezTo>
                  <a:cubicBezTo>
                    <a:pt x="4470" y="961"/>
                    <a:pt x="4640" y="1083"/>
                    <a:pt x="4738" y="1277"/>
                  </a:cubicBezTo>
                  <a:cubicBezTo>
                    <a:pt x="4835" y="1544"/>
                    <a:pt x="4810" y="1836"/>
                    <a:pt x="4665" y="2079"/>
                  </a:cubicBezTo>
                  <a:cubicBezTo>
                    <a:pt x="4483" y="2341"/>
                    <a:pt x="4201" y="2486"/>
                    <a:pt x="3902" y="2486"/>
                  </a:cubicBezTo>
                  <a:cubicBezTo>
                    <a:pt x="3841" y="2486"/>
                    <a:pt x="3779" y="2480"/>
                    <a:pt x="3717" y="2467"/>
                  </a:cubicBezTo>
                  <a:cubicBezTo>
                    <a:pt x="3572" y="2443"/>
                    <a:pt x="3450" y="2370"/>
                    <a:pt x="3353" y="2297"/>
                  </a:cubicBezTo>
                  <a:cubicBezTo>
                    <a:pt x="3401" y="2176"/>
                    <a:pt x="3377" y="2030"/>
                    <a:pt x="3304" y="1933"/>
                  </a:cubicBezTo>
                  <a:cubicBezTo>
                    <a:pt x="3244" y="1884"/>
                    <a:pt x="3189" y="1860"/>
                    <a:pt x="3143" y="1860"/>
                  </a:cubicBezTo>
                  <a:cubicBezTo>
                    <a:pt x="3098" y="1860"/>
                    <a:pt x="3061" y="1884"/>
                    <a:pt x="3037" y="1933"/>
                  </a:cubicBezTo>
                  <a:cubicBezTo>
                    <a:pt x="3037" y="2103"/>
                    <a:pt x="3086" y="2249"/>
                    <a:pt x="3231" y="2322"/>
                  </a:cubicBezTo>
                  <a:cubicBezTo>
                    <a:pt x="3071" y="2620"/>
                    <a:pt x="2781" y="2809"/>
                    <a:pt x="2442" y="2809"/>
                  </a:cubicBezTo>
                  <a:cubicBezTo>
                    <a:pt x="2422" y="2809"/>
                    <a:pt x="2402" y="2809"/>
                    <a:pt x="2381" y="2807"/>
                  </a:cubicBezTo>
                  <a:cubicBezTo>
                    <a:pt x="2187" y="2807"/>
                    <a:pt x="1968" y="2686"/>
                    <a:pt x="1847" y="2516"/>
                  </a:cubicBezTo>
                  <a:cubicBezTo>
                    <a:pt x="1920" y="2394"/>
                    <a:pt x="1968" y="2249"/>
                    <a:pt x="1920" y="2103"/>
                  </a:cubicBezTo>
                  <a:cubicBezTo>
                    <a:pt x="1895" y="2030"/>
                    <a:pt x="1822" y="1957"/>
                    <a:pt x="1725" y="1933"/>
                  </a:cubicBezTo>
                  <a:cubicBezTo>
                    <a:pt x="1712" y="1928"/>
                    <a:pt x="1699" y="1926"/>
                    <a:pt x="1685" y="1926"/>
                  </a:cubicBezTo>
                  <a:cubicBezTo>
                    <a:pt x="1627" y="1926"/>
                    <a:pt x="1575" y="1966"/>
                    <a:pt x="1555" y="2006"/>
                  </a:cubicBezTo>
                  <a:cubicBezTo>
                    <a:pt x="1531" y="2200"/>
                    <a:pt x="1580" y="2394"/>
                    <a:pt x="1725" y="2540"/>
                  </a:cubicBezTo>
                  <a:cubicBezTo>
                    <a:pt x="1604" y="2662"/>
                    <a:pt x="1434" y="2735"/>
                    <a:pt x="1264" y="2759"/>
                  </a:cubicBezTo>
                  <a:lnTo>
                    <a:pt x="1191" y="2759"/>
                  </a:lnTo>
                  <a:cubicBezTo>
                    <a:pt x="1045" y="2759"/>
                    <a:pt x="924" y="2686"/>
                    <a:pt x="826" y="2589"/>
                  </a:cubicBezTo>
                  <a:cubicBezTo>
                    <a:pt x="729" y="2467"/>
                    <a:pt x="705" y="2346"/>
                    <a:pt x="729" y="2224"/>
                  </a:cubicBezTo>
                  <a:cubicBezTo>
                    <a:pt x="924" y="2152"/>
                    <a:pt x="1167" y="1957"/>
                    <a:pt x="1142" y="1836"/>
                  </a:cubicBezTo>
                  <a:cubicBezTo>
                    <a:pt x="1142" y="1801"/>
                    <a:pt x="1118" y="1767"/>
                    <a:pt x="1052" y="1767"/>
                  </a:cubicBezTo>
                  <a:cubicBezTo>
                    <a:pt x="1025" y="1767"/>
                    <a:pt x="991" y="1773"/>
                    <a:pt x="948" y="1787"/>
                  </a:cubicBezTo>
                  <a:cubicBezTo>
                    <a:pt x="802" y="1836"/>
                    <a:pt x="681" y="1982"/>
                    <a:pt x="656" y="2152"/>
                  </a:cubicBezTo>
                  <a:cubicBezTo>
                    <a:pt x="638" y="2154"/>
                    <a:pt x="621" y="2155"/>
                    <a:pt x="603" y="2155"/>
                  </a:cubicBezTo>
                  <a:cubicBezTo>
                    <a:pt x="414" y="2155"/>
                    <a:pt x="286" y="2032"/>
                    <a:pt x="219" y="1787"/>
                  </a:cubicBezTo>
                  <a:cubicBezTo>
                    <a:pt x="98" y="1520"/>
                    <a:pt x="122" y="1228"/>
                    <a:pt x="243" y="961"/>
                  </a:cubicBezTo>
                  <a:cubicBezTo>
                    <a:pt x="389" y="791"/>
                    <a:pt x="608" y="694"/>
                    <a:pt x="851" y="694"/>
                  </a:cubicBezTo>
                  <a:lnTo>
                    <a:pt x="1142" y="694"/>
                  </a:lnTo>
                  <a:lnTo>
                    <a:pt x="1142" y="743"/>
                  </a:lnTo>
                  <a:cubicBezTo>
                    <a:pt x="1118" y="840"/>
                    <a:pt x="1142" y="937"/>
                    <a:pt x="1191" y="1010"/>
                  </a:cubicBezTo>
                  <a:cubicBezTo>
                    <a:pt x="1204" y="1036"/>
                    <a:pt x="1232" y="1056"/>
                    <a:pt x="1271" y="1056"/>
                  </a:cubicBezTo>
                  <a:cubicBezTo>
                    <a:pt x="1302" y="1056"/>
                    <a:pt x="1341" y="1043"/>
                    <a:pt x="1385" y="1010"/>
                  </a:cubicBezTo>
                  <a:cubicBezTo>
                    <a:pt x="1482" y="913"/>
                    <a:pt x="1507" y="888"/>
                    <a:pt x="1482" y="791"/>
                  </a:cubicBezTo>
                  <a:cubicBezTo>
                    <a:pt x="1458" y="718"/>
                    <a:pt x="1385" y="645"/>
                    <a:pt x="1239" y="621"/>
                  </a:cubicBezTo>
                  <a:cubicBezTo>
                    <a:pt x="1239" y="475"/>
                    <a:pt x="1288" y="330"/>
                    <a:pt x="1385" y="232"/>
                  </a:cubicBezTo>
                  <a:cubicBezTo>
                    <a:pt x="1452" y="152"/>
                    <a:pt x="1556" y="116"/>
                    <a:pt x="1688" y="116"/>
                  </a:cubicBezTo>
                  <a:close/>
                  <a:moveTo>
                    <a:pt x="1650" y="1"/>
                  </a:moveTo>
                  <a:cubicBezTo>
                    <a:pt x="1501" y="1"/>
                    <a:pt x="1380" y="43"/>
                    <a:pt x="1288" y="135"/>
                  </a:cubicBezTo>
                  <a:cubicBezTo>
                    <a:pt x="1191" y="257"/>
                    <a:pt x="1118" y="427"/>
                    <a:pt x="1118" y="597"/>
                  </a:cubicBezTo>
                  <a:cubicBezTo>
                    <a:pt x="1069" y="585"/>
                    <a:pt x="1021" y="579"/>
                    <a:pt x="972" y="579"/>
                  </a:cubicBezTo>
                  <a:cubicBezTo>
                    <a:pt x="924" y="579"/>
                    <a:pt x="875" y="585"/>
                    <a:pt x="826" y="597"/>
                  </a:cubicBezTo>
                  <a:cubicBezTo>
                    <a:pt x="559" y="597"/>
                    <a:pt x="316" y="694"/>
                    <a:pt x="146" y="888"/>
                  </a:cubicBezTo>
                  <a:cubicBezTo>
                    <a:pt x="1" y="1180"/>
                    <a:pt x="1" y="1520"/>
                    <a:pt x="122" y="1811"/>
                  </a:cubicBezTo>
                  <a:cubicBezTo>
                    <a:pt x="219" y="2152"/>
                    <a:pt x="414" y="2224"/>
                    <a:pt x="559" y="2224"/>
                  </a:cubicBezTo>
                  <a:lnTo>
                    <a:pt x="608" y="2224"/>
                  </a:lnTo>
                  <a:cubicBezTo>
                    <a:pt x="608" y="2394"/>
                    <a:pt x="656" y="2540"/>
                    <a:pt x="754" y="2637"/>
                  </a:cubicBezTo>
                  <a:cubicBezTo>
                    <a:pt x="851" y="2783"/>
                    <a:pt x="1021" y="2856"/>
                    <a:pt x="1191" y="2856"/>
                  </a:cubicBezTo>
                  <a:lnTo>
                    <a:pt x="1264" y="2856"/>
                  </a:lnTo>
                  <a:cubicBezTo>
                    <a:pt x="1458" y="2832"/>
                    <a:pt x="1652" y="2759"/>
                    <a:pt x="1774" y="2613"/>
                  </a:cubicBezTo>
                  <a:cubicBezTo>
                    <a:pt x="1944" y="2783"/>
                    <a:pt x="2163" y="2905"/>
                    <a:pt x="2381" y="2929"/>
                  </a:cubicBezTo>
                  <a:lnTo>
                    <a:pt x="2430" y="2929"/>
                  </a:lnTo>
                  <a:cubicBezTo>
                    <a:pt x="2794" y="2905"/>
                    <a:pt x="3134" y="2710"/>
                    <a:pt x="3304" y="2394"/>
                  </a:cubicBezTo>
                  <a:cubicBezTo>
                    <a:pt x="3426" y="2467"/>
                    <a:pt x="3547" y="2516"/>
                    <a:pt x="3693" y="2540"/>
                  </a:cubicBezTo>
                  <a:cubicBezTo>
                    <a:pt x="3766" y="2559"/>
                    <a:pt x="3841" y="2567"/>
                    <a:pt x="3916" y="2567"/>
                  </a:cubicBezTo>
                  <a:cubicBezTo>
                    <a:pt x="4239" y="2567"/>
                    <a:pt x="4560" y="2403"/>
                    <a:pt x="4738" y="2127"/>
                  </a:cubicBezTo>
                  <a:cubicBezTo>
                    <a:pt x="4932" y="1860"/>
                    <a:pt x="4956" y="1496"/>
                    <a:pt x="4835" y="1204"/>
                  </a:cubicBezTo>
                  <a:cubicBezTo>
                    <a:pt x="4738" y="986"/>
                    <a:pt x="4495" y="840"/>
                    <a:pt x="4252" y="840"/>
                  </a:cubicBezTo>
                  <a:cubicBezTo>
                    <a:pt x="4203" y="840"/>
                    <a:pt x="4130" y="840"/>
                    <a:pt x="4057" y="864"/>
                  </a:cubicBezTo>
                  <a:cubicBezTo>
                    <a:pt x="4033" y="500"/>
                    <a:pt x="3790" y="232"/>
                    <a:pt x="3450" y="135"/>
                  </a:cubicBezTo>
                  <a:cubicBezTo>
                    <a:pt x="3426" y="123"/>
                    <a:pt x="3395" y="117"/>
                    <a:pt x="3365" y="117"/>
                  </a:cubicBezTo>
                  <a:cubicBezTo>
                    <a:pt x="3335" y="117"/>
                    <a:pt x="3304" y="123"/>
                    <a:pt x="3280" y="135"/>
                  </a:cubicBezTo>
                  <a:cubicBezTo>
                    <a:pt x="3013" y="135"/>
                    <a:pt x="2746" y="208"/>
                    <a:pt x="2527" y="330"/>
                  </a:cubicBezTo>
                  <a:cubicBezTo>
                    <a:pt x="2405" y="232"/>
                    <a:pt x="2235" y="135"/>
                    <a:pt x="2090" y="87"/>
                  </a:cubicBezTo>
                  <a:cubicBezTo>
                    <a:pt x="1923" y="31"/>
                    <a:pt x="1776" y="1"/>
                    <a:pt x="1650" y="1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850" name="Google Shape;850;p22"/>
          <p:cNvGrpSpPr/>
          <p:nvPr/>
        </p:nvGrpSpPr>
        <p:grpSpPr>
          <a:xfrm flipH="1">
            <a:off x="8240329" y="3957735"/>
            <a:ext cx="708344" cy="1228537"/>
            <a:chOff x="-1056319" y="1385262"/>
            <a:chExt cx="212940" cy="369285"/>
          </a:xfrm>
        </p:grpSpPr>
        <p:sp>
          <p:nvSpPr>
            <p:cNvPr id="851" name="Google Shape;851;p22"/>
            <p:cNvSpPr/>
            <p:nvPr/>
          </p:nvSpPr>
          <p:spPr>
            <a:xfrm>
              <a:off x="-933315" y="1467563"/>
              <a:ext cx="27460" cy="279194"/>
            </a:xfrm>
            <a:custGeom>
              <a:avLst/>
              <a:gdLst/>
              <a:ahLst/>
              <a:cxnLst/>
              <a:rect l="l" t="t" r="r" b="b"/>
              <a:pathLst>
                <a:path w="705" h="7168" extrusionOk="0">
                  <a:moveTo>
                    <a:pt x="680" y="1"/>
                  </a:moveTo>
                  <a:cubicBezTo>
                    <a:pt x="656" y="1"/>
                    <a:pt x="632" y="25"/>
                    <a:pt x="632" y="50"/>
                  </a:cubicBezTo>
                  <a:cubicBezTo>
                    <a:pt x="608" y="292"/>
                    <a:pt x="0" y="6123"/>
                    <a:pt x="170" y="7119"/>
                  </a:cubicBezTo>
                  <a:cubicBezTo>
                    <a:pt x="170" y="7143"/>
                    <a:pt x="170" y="7167"/>
                    <a:pt x="195" y="7167"/>
                  </a:cubicBezTo>
                  <a:lnTo>
                    <a:pt x="219" y="7167"/>
                  </a:lnTo>
                  <a:cubicBezTo>
                    <a:pt x="243" y="7143"/>
                    <a:pt x="243" y="7119"/>
                    <a:pt x="243" y="7094"/>
                  </a:cubicBezTo>
                  <a:cubicBezTo>
                    <a:pt x="97" y="6123"/>
                    <a:pt x="705" y="122"/>
                    <a:pt x="705" y="74"/>
                  </a:cubicBezTo>
                  <a:cubicBezTo>
                    <a:pt x="705" y="25"/>
                    <a:pt x="705" y="25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52" name="Google Shape;852;p22"/>
            <p:cNvSpPr/>
            <p:nvPr/>
          </p:nvSpPr>
          <p:spPr>
            <a:xfrm>
              <a:off x="-968331" y="1385262"/>
              <a:ext cx="124952" cy="123978"/>
            </a:xfrm>
            <a:custGeom>
              <a:avLst/>
              <a:gdLst/>
              <a:ahLst/>
              <a:cxnLst/>
              <a:rect l="l" t="t" r="r" b="b"/>
              <a:pathLst>
                <a:path w="3208" h="3183" extrusionOk="0">
                  <a:moveTo>
                    <a:pt x="1555" y="98"/>
                  </a:moveTo>
                  <a:cubicBezTo>
                    <a:pt x="1871" y="171"/>
                    <a:pt x="1871" y="705"/>
                    <a:pt x="1871" y="705"/>
                  </a:cubicBezTo>
                  <a:cubicBezTo>
                    <a:pt x="1871" y="729"/>
                    <a:pt x="1895" y="754"/>
                    <a:pt x="1920" y="754"/>
                  </a:cubicBezTo>
                  <a:cubicBezTo>
                    <a:pt x="1944" y="754"/>
                    <a:pt x="1968" y="754"/>
                    <a:pt x="1968" y="729"/>
                  </a:cubicBezTo>
                  <a:cubicBezTo>
                    <a:pt x="2065" y="535"/>
                    <a:pt x="2260" y="243"/>
                    <a:pt x="2381" y="243"/>
                  </a:cubicBezTo>
                  <a:cubicBezTo>
                    <a:pt x="2405" y="243"/>
                    <a:pt x="2430" y="243"/>
                    <a:pt x="2430" y="268"/>
                  </a:cubicBezTo>
                  <a:cubicBezTo>
                    <a:pt x="2600" y="389"/>
                    <a:pt x="2478" y="802"/>
                    <a:pt x="2405" y="948"/>
                  </a:cubicBezTo>
                  <a:cubicBezTo>
                    <a:pt x="2386" y="988"/>
                    <a:pt x="2414" y="1027"/>
                    <a:pt x="2452" y="1027"/>
                  </a:cubicBezTo>
                  <a:cubicBezTo>
                    <a:pt x="2460" y="1027"/>
                    <a:pt x="2469" y="1025"/>
                    <a:pt x="2478" y="1021"/>
                  </a:cubicBezTo>
                  <a:cubicBezTo>
                    <a:pt x="2600" y="972"/>
                    <a:pt x="2745" y="924"/>
                    <a:pt x="2891" y="924"/>
                  </a:cubicBezTo>
                  <a:cubicBezTo>
                    <a:pt x="2940" y="924"/>
                    <a:pt x="3013" y="924"/>
                    <a:pt x="3061" y="972"/>
                  </a:cubicBezTo>
                  <a:cubicBezTo>
                    <a:pt x="3061" y="972"/>
                    <a:pt x="3061" y="996"/>
                    <a:pt x="3061" y="996"/>
                  </a:cubicBezTo>
                  <a:cubicBezTo>
                    <a:pt x="3037" y="1142"/>
                    <a:pt x="2745" y="1409"/>
                    <a:pt x="2551" y="1580"/>
                  </a:cubicBezTo>
                  <a:cubicBezTo>
                    <a:pt x="2527" y="1580"/>
                    <a:pt x="2527" y="1604"/>
                    <a:pt x="2527" y="1628"/>
                  </a:cubicBezTo>
                  <a:cubicBezTo>
                    <a:pt x="2551" y="1628"/>
                    <a:pt x="2551" y="1652"/>
                    <a:pt x="2575" y="1652"/>
                  </a:cubicBezTo>
                  <a:cubicBezTo>
                    <a:pt x="2721" y="1652"/>
                    <a:pt x="3134" y="1725"/>
                    <a:pt x="3134" y="1920"/>
                  </a:cubicBezTo>
                  <a:cubicBezTo>
                    <a:pt x="3134" y="2114"/>
                    <a:pt x="2624" y="2163"/>
                    <a:pt x="2430" y="2163"/>
                  </a:cubicBezTo>
                  <a:cubicBezTo>
                    <a:pt x="2430" y="2163"/>
                    <a:pt x="2405" y="2163"/>
                    <a:pt x="2405" y="2187"/>
                  </a:cubicBezTo>
                  <a:cubicBezTo>
                    <a:pt x="2381" y="2211"/>
                    <a:pt x="2381" y="2211"/>
                    <a:pt x="2405" y="2235"/>
                  </a:cubicBezTo>
                  <a:cubicBezTo>
                    <a:pt x="2405" y="2235"/>
                    <a:pt x="2697" y="2551"/>
                    <a:pt x="2527" y="2794"/>
                  </a:cubicBezTo>
                  <a:cubicBezTo>
                    <a:pt x="2503" y="2818"/>
                    <a:pt x="2454" y="2843"/>
                    <a:pt x="2430" y="2843"/>
                  </a:cubicBezTo>
                  <a:cubicBezTo>
                    <a:pt x="2260" y="2843"/>
                    <a:pt x="1992" y="2503"/>
                    <a:pt x="1895" y="2381"/>
                  </a:cubicBezTo>
                  <a:cubicBezTo>
                    <a:pt x="1883" y="2369"/>
                    <a:pt x="1871" y="2363"/>
                    <a:pt x="1862" y="2363"/>
                  </a:cubicBezTo>
                  <a:cubicBezTo>
                    <a:pt x="1853" y="2363"/>
                    <a:pt x="1847" y="2369"/>
                    <a:pt x="1847" y="2381"/>
                  </a:cubicBezTo>
                  <a:cubicBezTo>
                    <a:pt x="1822" y="2381"/>
                    <a:pt x="1798" y="2405"/>
                    <a:pt x="1798" y="2430"/>
                  </a:cubicBezTo>
                  <a:cubicBezTo>
                    <a:pt x="1798" y="2430"/>
                    <a:pt x="1871" y="2964"/>
                    <a:pt x="1579" y="3086"/>
                  </a:cubicBezTo>
                  <a:lnTo>
                    <a:pt x="1507" y="3086"/>
                  </a:lnTo>
                  <a:cubicBezTo>
                    <a:pt x="1312" y="3086"/>
                    <a:pt x="1215" y="2624"/>
                    <a:pt x="1215" y="2454"/>
                  </a:cubicBezTo>
                  <a:cubicBezTo>
                    <a:pt x="1215" y="2430"/>
                    <a:pt x="1191" y="2430"/>
                    <a:pt x="1166" y="2430"/>
                  </a:cubicBezTo>
                  <a:cubicBezTo>
                    <a:pt x="1166" y="2430"/>
                    <a:pt x="1166" y="2454"/>
                    <a:pt x="1166" y="2454"/>
                  </a:cubicBezTo>
                  <a:cubicBezTo>
                    <a:pt x="1045" y="2551"/>
                    <a:pt x="899" y="2624"/>
                    <a:pt x="754" y="2624"/>
                  </a:cubicBezTo>
                  <a:cubicBezTo>
                    <a:pt x="656" y="2624"/>
                    <a:pt x="583" y="2600"/>
                    <a:pt x="511" y="2575"/>
                  </a:cubicBezTo>
                  <a:cubicBezTo>
                    <a:pt x="462" y="2551"/>
                    <a:pt x="413" y="2503"/>
                    <a:pt x="413" y="2454"/>
                  </a:cubicBezTo>
                  <a:cubicBezTo>
                    <a:pt x="389" y="2235"/>
                    <a:pt x="729" y="1871"/>
                    <a:pt x="875" y="1725"/>
                  </a:cubicBezTo>
                  <a:cubicBezTo>
                    <a:pt x="875" y="1701"/>
                    <a:pt x="875" y="1701"/>
                    <a:pt x="875" y="1677"/>
                  </a:cubicBezTo>
                  <a:cubicBezTo>
                    <a:pt x="851" y="1652"/>
                    <a:pt x="826" y="1652"/>
                    <a:pt x="826" y="1652"/>
                  </a:cubicBezTo>
                  <a:lnTo>
                    <a:pt x="705" y="1652"/>
                  </a:lnTo>
                  <a:cubicBezTo>
                    <a:pt x="535" y="1652"/>
                    <a:pt x="195" y="1628"/>
                    <a:pt x="146" y="1409"/>
                  </a:cubicBezTo>
                  <a:cubicBezTo>
                    <a:pt x="122" y="1385"/>
                    <a:pt x="122" y="1361"/>
                    <a:pt x="146" y="1337"/>
                  </a:cubicBezTo>
                  <a:cubicBezTo>
                    <a:pt x="219" y="1215"/>
                    <a:pt x="559" y="1191"/>
                    <a:pt x="826" y="1191"/>
                  </a:cubicBezTo>
                  <a:lnTo>
                    <a:pt x="851" y="1191"/>
                  </a:lnTo>
                  <a:cubicBezTo>
                    <a:pt x="899" y="1167"/>
                    <a:pt x="924" y="1118"/>
                    <a:pt x="875" y="1094"/>
                  </a:cubicBezTo>
                  <a:cubicBezTo>
                    <a:pt x="778" y="1021"/>
                    <a:pt x="511" y="778"/>
                    <a:pt x="511" y="608"/>
                  </a:cubicBezTo>
                  <a:cubicBezTo>
                    <a:pt x="511" y="559"/>
                    <a:pt x="511" y="535"/>
                    <a:pt x="535" y="511"/>
                  </a:cubicBezTo>
                  <a:cubicBezTo>
                    <a:pt x="583" y="486"/>
                    <a:pt x="608" y="462"/>
                    <a:pt x="656" y="462"/>
                  </a:cubicBezTo>
                  <a:cubicBezTo>
                    <a:pt x="899" y="511"/>
                    <a:pt x="1118" y="632"/>
                    <a:pt x="1312" y="778"/>
                  </a:cubicBezTo>
                  <a:lnTo>
                    <a:pt x="1361" y="778"/>
                  </a:lnTo>
                  <a:cubicBezTo>
                    <a:pt x="1385" y="754"/>
                    <a:pt x="1385" y="754"/>
                    <a:pt x="1385" y="729"/>
                  </a:cubicBezTo>
                  <a:cubicBezTo>
                    <a:pt x="1361" y="608"/>
                    <a:pt x="1337" y="268"/>
                    <a:pt x="1434" y="146"/>
                  </a:cubicBezTo>
                  <a:cubicBezTo>
                    <a:pt x="1458" y="98"/>
                    <a:pt x="1507" y="98"/>
                    <a:pt x="1555" y="98"/>
                  </a:cubicBezTo>
                  <a:close/>
                  <a:moveTo>
                    <a:pt x="1531" y="1"/>
                  </a:moveTo>
                  <a:cubicBezTo>
                    <a:pt x="1458" y="1"/>
                    <a:pt x="1385" y="25"/>
                    <a:pt x="1337" y="73"/>
                  </a:cubicBezTo>
                  <a:cubicBezTo>
                    <a:pt x="1239" y="243"/>
                    <a:pt x="1215" y="438"/>
                    <a:pt x="1239" y="632"/>
                  </a:cubicBezTo>
                  <a:cubicBezTo>
                    <a:pt x="1069" y="486"/>
                    <a:pt x="875" y="389"/>
                    <a:pt x="632" y="365"/>
                  </a:cubicBezTo>
                  <a:cubicBezTo>
                    <a:pt x="583" y="365"/>
                    <a:pt x="511" y="389"/>
                    <a:pt x="462" y="413"/>
                  </a:cubicBezTo>
                  <a:cubicBezTo>
                    <a:pt x="413" y="462"/>
                    <a:pt x="389" y="535"/>
                    <a:pt x="389" y="584"/>
                  </a:cubicBezTo>
                  <a:cubicBezTo>
                    <a:pt x="438" y="778"/>
                    <a:pt x="559" y="948"/>
                    <a:pt x="705" y="1069"/>
                  </a:cubicBezTo>
                  <a:cubicBezTo>
                    <a:pt x="511" y="1069"/>
                    <a:pt x="171" y="1118"/>
                    <a:pt x="49" y="1264"/>
                  </a:cubicBezTo>
                  <a:cubicBezTo>
                    <a:pt x="0" y="1312"/>
                    <a:pt x="0" y="1361"/>
                    <a:pt x="0" y="1434"/>
                  </a:cubicBezTo>
                  <a:cubicBezTo>
                    <a:pt x="73" y="1701"/>
                    <a:pt x="462" y="1725"/>
                    <a:pt x="681" y="1725"/>
                  </a:cubicBezTo>
                  <a:cubicBezTo>
                    <a:pt x="511" y="1895"/>
                    <a:pt x="243" y="2211"/>
                    <a:pt x="268" y="2454"/>
                  </a:cubicBezTo>
                  <a:cubicBezTo>
                    <a:pt x="292" y="2527"/>
                    <a:pt x="341" y="2600"/>
                    <a:pt x="413" y="2624"/>
                  </a:cubicBezTo>
                  <a:cubicBezTo>
                    <a:pt x="511" y="2673"/>
                    <a:pt x="608" y="2697"/>
                    <a:pt x="705" y="2697"/>
                  </a:cubicBezTo>
                  <a:cubicBezTo>
                    <a:pt x="851" y="2697"/>
                    <a:pt x="996" y="2648"/>
                    <a:pt x="1118" y="2551"/>
                  </a:cubicBezTo>
                  <a:cubicBezTo>
                    <a:pt x="1166" y="2746"/>
                    <a:pt x="1264" y="3183"/>
                    <a:pt x="1507" y="3183"/>
                  </a:cubicBezTo>
                  <a:cubicBezTo>
                    <a:pt x="1531" y="3183"/>
                    <a:pt x="1579" y="3183"/>
                    <a:pt x="1604" y="3159"/>
                  </a:cubicBezTo>
                  <a:cubicBezTo>
                    <a:pt x="1822" y="3037"/>
                    <a:pt x="1944" y="2794"/>
                    <a:pt x="1895" y="2551"/>
                  </a:cubicBezTo>
                  <a:lnTo>
                    <a:pt x="1895" y="2551"/>
                  </a:lnTo>
                  <a:cubicBezTo>
                    <a:pt x="2041" y="2721"/>
                    <a:pt x="2260" y="2940"/>
                    <a:pt x="2430" y="2940"/>
                  </a:cubicBezTo>
                  <a:cubicBezTo>
                    <a:pt x="2503" y="2940"/>
                    <a:pt x="2551" y="2916"/>
                    <a:pt x="2600" y="2867"/>
                  </a:cubicBezTo>
                  <a:cubicBezTo>
                    <a:pt x="2697" y="2648"/>
                    <a:pt x="2673" y="2405"/>
                    <a:pt x="2527" y="2260"/>
                  </a:cubicBezTo>
                  <a:cubicBezTo>
                    <a:pt x="2745" y="2235"/>
                    <a:pt x="3207" y="2163"/>
                    <a:pt x="3207" y="1920"/>
                  </a:cubicBezTo>
                  <a:cubicBezTo>
                    <a:pt x="3207" y="1677"/>
                    <a:pt x="2867" y="1604"/>
                    <a:pt x="2673" y="1580"/>
                  </a:cubicBezTo>
                  <a:cubicBezTo>
                    <a:pt x="2818" y="1434"/>
                    <a:pt x="3134" y="1191"/>
                    <a:pt x="3134" y="1021"/>
                  </a:cubicBezTo>
                  <a:cubicBezTo>
                    <a:pt x="3134" y="972"/>
                    <a:pt x="3110" y="948"/>
                    <a:pt x="3086" y="899"/>
                  </a:cubicBezTo>
                  <a:cubicBezTo>
                    <a:pt x="3037" y="851"/>
                    <a:pt x="2940" y="826"/>
                    <a:pt x="2867" y="826"/>
                  </a:cubicBezTo>
                  <a:cubicBezTo>
                    <a:pt x="2745" y="826"/>
                    <a:pt x="2624" y="851"/>
                    <a:pt x="2503" y="899"/>
                  </a:cubicBezTo>
                  <a:cubicBezTo>
                    <a:pt x="2551" y="729"/>
                    <a:pt x="2648" y="341"/>
                    <a:pt x="2478" y="195"/>
                  </a:cubicBezTo>
                  <a:cubicBezTo>
                    <a:pt x="2430" y="171"/>
                    <a:pt x="2405" y="146"/>
                    <a:pt x="2357" y="146"/>
                  </a:cubicBezTo>
                  <a:cubicBezTo>
                    <a:pt x="2187" y="146"/>
                    <a:pt x="2017" y="389"/>
                    <a:pt x="1920" y="559"/>
                  </a:cubicBezTo>
                  <a:cubicBezTo>
                    <a:pt x="1895" y="365"/>
                    <a:pt x="1798" y="73"/>
                    <a:pt x="15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53" name="Google Shape;853;p22"/>
            <p:cNvSpPr/>
            <p:nvPr/>
          </p:nvSpPr>
          <p:spPr>
            <a:xfrm>
              <a:off x="-990104" y="1535297"/>
              <a:ext cx="60606" cy="203864"/>
            </a:xfrm>
            <a:custGeom>
              <a:avLst/>
              <a:gdLst/>
              <a:ahLst/>
              <a:cxnLst/>
              <a:rect l="l" t="t" r="r" b="b"/>
              <a:pathLst>
                <a:path w="1556" h="5234" extrusionOk="0">
                  <a:moveTo>
                    <a:pt x="70" y="1"/>
                  </a:moveTo>
                  <a:cubicBezTo>
                    <a:pt x="64" y="1"/>
                    <a:pt x="56" y="4"/>
                    <a:pt x="49" y="11"/>
                  </a:cubicBezTo>
                  <a:cubicBezTo>
                    <a:pt x="25" y="11"/>
                    <a:pt x="1" y="35"/>
                    <a:pt x="25" y="60"/>
                  </a:cubicBezTo>
                  <a:cubicBezTo>
                    <a:pt x="49" y="108"/>
                    <a:pt x="1458" y="3290"/>
                    <a:pt x="948" y="5185"/>
                  </a:cubicBezTo>
                  <a:cubicBezTo>
                    <a:pt x="948" y="5210"/>
                    <a:pt x="948" y="5234"/>
                    <a:pt x="972" y="5234"/>
                  </a:cubicBezTo>
                  <a:cubicBezTo>
                    <a:pt x="1021" y="5234"/>
                    <a:pt x="1045" y="5234"/>
                    <a:pt x="1045" y="5185"/>
                  </a:cubicBezTo>
                  <a:cubicBezTo>
                    <a:pt x="1555" y="3290"/>
                    <a:pt x="122" y="60"/>
                    <a:pt x="98" y="35"/>
                  </a:cubicBezTo>
                  <a:cubicBezTo>
                    <a:pt x="98" y="18"/>
                    <a:pt x="8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54" name="Google Shape;854;p22"/>
            <p:cNvSpPr/>
            <p:nvPr/>
          </p:nvSpPr>
          <p:spPr>
            <a:xfrm>
              <a:off x="-1056319" y="1471965"/>
              <a:ext cx="125886" cy="123394"/>
            </a:xfrm>
            <a:custGeom>
              <a:avLst/>
              <a:gdLst/>
              <a:ahLst/>
              <a:cxnLst/>
              <a:rect l="l" t="t" r="r" b="b"/>
              <a:pathLst>
                <a:path w="3232" h="3168" extrusionOk="0">
                  <a:moveTo>
                    <a:pt x="1513" y="97"/>
                  </a:moveTo>
                  <a:cubicBezTo>
                    <a:pt x="1527" y="97"/>
                    <a:pt x="1541" y="99"/>
                    <a:pt x="1555" y="107"/>
                  </a:cubicBezTo>
                  <a:cubicBezTo>
                    <a:pt x="1871" y="155"/>
                    <a:pt x="1895" y="714"/>
                    <a:pt x="1895" y="714"/>
                  </a:cubicBezTo>
                  <a:cubicBezTo>
                    <a:pt x="1895" y="738"/>
                    <a:pt x="1895" y="738"/>
                    <a:pt x="1919" y="738"/>
                  </a:cubicBezTo>
                  <a:cubicBezTo>
                    <a:pt x="1926" y="745"/>
                    <a:pt x="1934" y="748"/>
                    <a:pt x="1940" y="748"/>
                  </a:cubicBezTo>
                  <a:cubicBezTo>
                    <a:pt x="1956" y="748"/>
                    <a:pt x="1968" y="731"/>
                    <a:pt x="1968" y="714"/>
                  </a:cubicBezTo>
                  <a:cubicBezTo>
                    <a:pt x="2065" y="544"/>
                    <a:pt x="2259" y="228"/>
                    <a:pt x="2381" y="228"/>
                  </a:cubicBezTo>
                  <a:cubicBezTo>
                    <a:pt x="2405" y="228"/>
                    <a:pt x="2430" y="252"/>
                    <a:pt x="2454" y="252"/>
                  </a:cubicBezTo>
                  <a:cubicBezTo>
                    <a:pt x="2600" y="398"/>
                    <a:pt x="2478" y="811"/>
                    <a:pt x="2430" y="957"/>
                  </a:cubicBezTo>
                  <a:cubicBezTo>
                    <a:pt x="2405" y="957"/>
                    <a:pt x="2405" y="981"/>
                    <a:pt x="2430" y="1005"/>
                  </a:cubicBezTo>
                  <a:lnTo>
                    <a:pt x="2478" y="1005"/>
                  </a:lnTo>
                  <a:cubicBezTo>
                    <a:pt x="2600" y="933"/>
                    <a:pt x="2745" y="908"/>
                    <a:pt x="2891" y="908"/>
                  </a:cubicBezTo>
                  <a:cubicBezTo>
                    <a:pt x="2940" y="908"/>
                    <a:pt x="3013" y="908"/>
                    <a:pt x="3061" y="957"/>
                  </a:cubicBezTo>
                  <a:cubicBezTo>
                    <a:pt x="3061" y="957"/>
                    <a:pt x="3061" y="981"/>
                    <a:pt x="3061" y="981"/>
                  </a:cubicBezTo>
                  <a:cubicBezTo>
                    <a:pt x="3037" y="1127"/>
                    <a:pt x="2745" y="1394"/>
                    <a:pt x="2551" y="1540"/>
                  </a:cubicBezTo>
                  <a:cubicBezTo>
                    <a:pt x="2551" y="1564"/>
                    <a:pt x="2527" y="1588"/>
                    <a:pt x="2527" y="1588"/>
                  </a:cubicBezTo>
                  <a:cubicBezTo>
                    <a:pt x="2551" y="1613"/>
                    <a:pt x="2551" y="1637"/>
                    <a:pt x="2575" y="1637"/>
                  </a:cubicBezTo>
                  <a:cubicBezTo>
                    <a:pt x="2575" y="1637"/>
                    <a:pt x="3134" y="1710"/>
                    <a:pt x="3134" y="1904"/>
                  </a:cubicBezTo>
                  <a:cubicBezTo>
                    <a:pt x="3134" y="2099"/>
                    <a:pt x="2624" y="2147"/>
                    <a:pt x="2454" y="2147"/>
                  </a:cubicBezTo>
                  <a:cubicBezTo>
                    <a:pt x="2430" y="2147"/>
                    <a:pt x="2405" y="2147"/>
                    <a:pt x="2405" y="2171"/>
                  </a:cubicBezTo>
                  <a:cubicBezTo>
                    <a:pt x="2381" y="2171"/>
                    <a:pt x="2381" y="2196"/>
                    <a:pt x="2405" y="2220"/>
                  </a:cubicBezTo>
                  <a:cubicBezTo>
                    <a:pt x="2405" y="2220"/>
                    <a:pt x="2697" y="2536"/>
                    <a:pt x="2527" y="2779"/>
                  </a:cubicBezTo>
                  <a:cubicBezTo>
                    <a:pt x="2502" y="2803"/>
                    <a:pt x="2478" y="2827"/>
                    <a:pt x="2430" y="2827"/>
                  </a:cubicBezTo>
                  <a:cubicBezTo>
                    <a:pt x="2259" y="2827"/>
                    <a:pt x="1992" y="2487"/>
                    <a:pt x="1895" y="2341"/>
                  </a:cubicBezTo>
                  <a:cubicBezTo>
                    <a:pt x="1895" y="2341"/>
                    <a:pt x="1884" y="2331"/>
                    <a:pt x="1870" y="2331"/>
                  </a:cubicBezTo>
                  <a:cubicBezTo>
                    <a:pt x="1863" y="2331"/>
                    <a:pt x="1855" y="2333"/>
                    <a:pt x="1846" y="2341"/>
                  </a:cubicBezTo>
                  <a:cubicBezTo>
                    <a:pt x="1822" y="2341"/>
                    <a:pt x="1822" y="2366"/>
                    <a:pt x="1822" y="2390"/>
                  </a:cubicBezTo>
                  <a:cubicBezTo>
                    <a:pt x="1822" y="2390"/>
                    <a:pt x="1895" y="2924"/>
                    <a:pt x="1579" y="3046"/>
                  </a:cubicBezTo>
                  <a:lnTo>
                    <a:pt x="1531" y="3046"/>
                  </a:lnTo>
                  <a:cubicBezTo>
                    <a:pt x="1336" y="3046"/>
                    <a:pt x="1239" y="2609"/>
                    <a:pt x="1215" y="2439"/>
                  </a:cubicBezTo>
                  <a:cubicBezTo>
                    <a:pt x="1215" y="2414"/>
                    <a:pt x="1191" y="2414"/>
                    <a:pt x="1191" y="2414"/>
                  </a:cubicBezTo>
                  <a:lnTo>
                    <a:pt x="1142" y="2414"/>
                  </a:lnTo>
                  <a:cubicBezTo>
                    <a:pt x="1021" y="2512"/>
                    <a:pt x="875" y="2584"/>
                    <a:pt x="705" y="2584"/>
                  </a:cubicBezTo>
                  <a:cubicBezTo>
                    <a:pt x="632" y="2584"/>
                    <a:pt x="535" y="2560"/>
                    <a:pt x="462" y="2536"/>
                  </a:cubicBezTo>
                  <a:cubicBezTo>
                    <a:pt x="413" y="2512"/>
                    <a:pt x="389" y="2463"/>
                    <a:pt x="365" y="2414"/>
                  </a:cubicBezTo>
                  <a:cubicBezTo>
                    <a:pt x="340" y="2220"/>
                    <a:pt x="705" y="1831"/>
                    <a:pt x="826" y="1686"/>
                  </a:cubicBezTo>
                  <a:cubicBezTo>
                    <a:pt x="851" y="1661"/>
                    <a:pt x="826" y="1613"/>
                    <a:pt x="802" y="1613"/>
                  </a:cubicBezTo>
                  <a:lnTo>
                    <a:pt x="656" y="1613"/>
                  </a:lnTo>
                  <a:cubicBezTo>
                    <a:pt x="510" y="1613"/>
                    <a:pt x="170" y="1588"/>
                    <a:pt x="122" y="1394"/>
                  </a:cubicBezTo>
                  <a:cubicBezTo>
                    <a:pt x="122" y="1370"/>
                    <a:pt x="122" y="1345"/>
                    <a:pt x="146" y="1321"/>
                  </a:cubicBezTo>
                  <a:cubicBezTo>
                    <a:pt x="219" y="1200"/>
                    <a:pt x="559" y="1175"/>
                    <a:pt x="826" y="1175"/>
                  </a:cubicBezTo>
                  <a:lnTo>
                    <a:pt x="875" y="1175"/>
                  </a:lnTo>
                  <a:cubicBezTo>
                    <a:pt x="875" y="1175"/>
                    <a:pt x="899" y="1151"/>
                    <a:pt x="923" y="1151"/>
                  </a:cubicBezTo>
                  <a:cubicBezTo>
                    <a:pt x="923" y="1127"/>
                    <a:pt x="899" y="1103"/>
                    <a:pt x="899" y="1078"/>
                  </a:cubicBezTo>
                  <a:cubicBezTo>
                    <a:pt x="802" y="1005"/>
                    <a:pt x="510" y="762"/>
                    <a:pt x="510" y="592"/>
                  </a:cubicBezTo>
                  <a:cubicBezTo>
                    <a:pt x="510" y="568"/>
                    <a:pt x="535" y="520"/>
                    <a:pt x="559" y="495"/>
                  </a:cubicBezTo>
                  <a:cubicBezTo>
                    <a:pt x="583" y="471"/>
                    <a:pt x="632" y="471"/>
                    <a:pt x="680" y="471"/>
                  </a:cubicBezTo>
                  <a:cubicBezTo>
                    <a:pt x="899" y="520"/>
                    <a:pt x="1142" y="617"/>
                    <a:pt x="1312" y="762"/>
                  </a:cubicBezTo>
                  <a:cubicBezTo>
                    <a:pt x="1324" y="775"/>
                    <a:pt x="1336" y="781"/>
                    <a:pt x="1345" y="781"/>
                  </a:cubicBezTo>
                  <a:cubicBezTo>
                    <a:pt x="1355" y="781"/>
                    <a:pt x="1361" y="775"/>
                    <a:pt x="1361" y="762"/>
                  </a:cubicBezTo>
                  <a:cubicBezTo>
                    <a:pt x="1385" y="762"/>
                    <a:pt x="1409" y="738"/>
                    <a:pt x="1385" y="714"/>
                  </a:cubicBezTo>
                  <a:cubicBezTo>
                    <a:pt x="1361" y="592"/>
                    <a:pt x="1336" y="252"/>
                    <a:pt x="1434" y="131"/>
                  </a:cubicBezTo>
                  <a:cubicBezTo>
                    <a:pt x="1451" y="114"/>
                    <a:pt x="1480" y="97"/>
                    <a:pt x="1513" y="97"/>
                  </a:cubicBezTo>
                  <a:close/>
                  <a:moveTo>
                    <a:pt x="1497" y="0"/>
                  </a:moveTo>
                  <a:cubicBezTo>
                    <a:pt x="1437" y="0"/>
                    <a:pt x="1373" y="28"/>
                    <a:pt x="1336" y="82"/>
                  </a:cubicBezTo>
                  <a:cubicBezTo>
                    <a:pt x="1263" y="252"/>
                    <a:pt x="1215" y="447"/>
                    <a:pt x="1263" y="617"/>
                  </a:cubicBezTo>
                  <a:cubicBezTo>
                    <a:pt x="1093" y="471"/>
                    <a:pt x="875" y="398"/>
                    <a:pt x="656" y="349"/>
                  </a:cubicBezTo>
                  <a:cubicBezTo>
                    <a:pt x="583" y="349"/>
                    <a:pt x="535" y="374"/>
                    <a:pt x="462" y="422"/>
                  </a:cubicBezTo>
                  <a:cubicBezTo>
                    <a:pt x="413" y="447"/>
                    <a:pt x="389" y="520"/>
                    <a:pt x="389" y="568"/>
                  </a:cubicBezTo>
                  <a:cubicBezTo>
                    <a:pt x="413" y="762"/>
                    <a:pt x="608" y="957"/>
                    <a:pt x="729" y="1054"/>
                  </a:cubicBezTo>
                  <a:cubicBezTo>
                    <a:pt x="510" y="1078"/>
                    <a:pt x="170" y="1103"/>
                    <a:pt x="49" y="1248"/>
                  </a:cubicBezTo>
                  <a:cubicBezTo>
                    <a:pt x="25" y="1297"/>
                    <a:pt x="0" y="1370"/>
                    <a:pt x="25" y="1418"/>
                  </a:cubicBezTo>
                  <a:cubicBezTo>
                    <a:pt x="73" y="1686"/>
                    <a:pt x="462" y="1710"/>
                    <a:pt x="680" y="1710"/>
                  </a:cubicBezTo>
                  <a:cubicBezTo>
                    <a:pt x="535" y="1880"/>
                    <a:pt x="243" y="2220"/>
                    <a:pt x="292" y="2439"/>
                  </a:cubicBezTo>
                  <a:cubicBezTo>
                    <a:pt x="292" y="2536"/>
                    <a:pt x="340" y="2584"/>
                    <a:pt x="438" y="2633"/>
                  </a:cubicBezTo>
                  <a:cubicBezTo>
                    <a:pt x="510" y="2682"/>
                    <a:pt x="608" y="2706"/>
                    <a:pt x="705" y="2706"/>
                  </a:cubicBezTo>
                  <a:cubicBezTo>
                    <a:pt x="875" y="2682"/>
                    <a:pt x="1021" y="2633"/>
                    <a:pt x="1142" y="2560"/>
                  </a:cubicBezTo>
                  <a:cubicBezTo>
                    <a:pt x="1166" y="2730"/>
                    <a:pt x="1263" y="3167"/>
                    <a:pt x="1531" y="3167"/>
                  </a:cubicBezTo>
                  <a:lnTo>
                    <a:pt x="1628" y="3167"/>
                  </a:lnTo>
                  <a:cubicBezTo>
                    <a:pt x="1822" y="3046"/>
                    <a:pt x="1944" y="2803"/>
                    <a:pt x="1919" y="2560"/>
                  </a:cubicBezTo>
                  <a:lnTo>
                    <a:pt x="1919" y="2560"/>
                  </a:lnTo>
                  <a:cubicBezTo>
                    <a:pt x="2041" y="2706"/>
                    <a:pt x="2259" y="2949"/>
                    <a:pt x="2454" y="2949"/>
                  </a:cubicBezTo>
                  <a:cubicBezTo>
                    <a:pt x="2502" y="2949"/>
                    <a:pt x="2575" y="2900"/>
                    <a:pt x="2600" y="2852"/>
                  </a:cubicBezTo>
                  <a:cubicBezTo>
                    <a:pt x="2721" y="2657"/>
                    <a:pt x="2697" y="2414"/>
                    <a:pt x="2551" y="2244"/>
                  </a:cubicBezTo>
                  <a:cubicBezTo>
                    <a:pt x="2745" y="2220"/>
                    <a:pt x="3231" y="2147"/>
                    <a:pt x="3231" y="1904"/>
                  </a:cubicBezTo>
                  <a:cubicBezTo>
                    <a:pt x="3231" y="1661"/>
                    <a:pt x="2891" y="1588"/>
                    <a:pt x="2697" y="1564"/>
                  </a:cubicBezTo>
                  <a:cubicBezTo>
                    <a:pt x="2842" y="1443"/>
                    <a:pt x="3134" y="1175"/>
                    <a:pt x="3134" y="1005"/>
                  </a:cubicBezTo>
                  <a:cubicBezTo>
                    <a:pt x="3134" y="981"/>
                    <a:pt x="3134" y="933"/>
                    <a:pt x="3110" y="908"/>
                  </a:cubicBezTo>
                  <a:cubicBezTo>
                    <a:pt x="3055" y="854"/>
                    <a:pt x="3000" y="826"/>
                    <a:pt x="2935" y="826"/>
                  </a:cubicBezTo>
                  <a:cubicBezTo>
                    <a:pt x="2914" y="826"/>
                    <a:pt x="2891" y="829"/>
                    <a:pt x="2867" y="835"/>
                  </a:cubicBezTo>
                  <a:cubicBezTo>
                    <a:pt x="2745" y="835"/>
                    <a:pt x="2624" y="860"/>
                    <a:pt x="2527" y="884"/>
                  </a:cubicBezTo>
                  <a:cubicBezTo>
                    <a:pt x="2575" y="714"/>
                    <a:pt x="2672" y="349"/>
                    <a:pt x="2478" y="179"/>
                  </a:cubicBezTo>
                  <a:cubicBezTo>
                    <a:pt x="2454" y="155"/>
                    <a:pt x="2405" y="155"/>
                    <a:pt x="2381" y="131"/>
                  </a:cubicBezTo>
                  <a:cubicBezTo>
                    <a:pt x="2211" y="131"/>
                    <a:pt x="2041" y="374"/>
                    <a:pt x="1944" y="544"/>
                  </a:cubicBezTo>
                  <a:cubicBezTo>
                    <a:pt x="1919" y="349"/>
                    <a:pt x="1822" y="58"/>
                    <a:pt x="1555" y="9"/>
                  </a:cubicBezTo>
                  <a:cubicBezTo>
                    <a:pt x="1537" y="3"/>
                    <a:pt x="1517" y="0"/>
                    <a:pt x="14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55" name="Google Shape;855;p22"/>
            <p:cNvSpPr/>
            <p:nvPr/>
          </p:nvSpPr>
          <p:spPr>
            <a:xfrm>
              <a:off x="-933315" y="1418369"/>
              <a:ext cx="55854" cy="54919"/>
            </a:xfrm>
            <a:custGeom>
              <a:avLst/>
              <a:gdLst/>
              <a:ahLst/>
              <a:cxnLst/>
              <a:rect l="l" t="t" r="r" b="b"/>
              <a:pathLst>
                <a:path w="1434" h="1410" extrusionOk="0">
                  <a:moveTo>
                    <a:pt x="729" y="1"/>
                  </a:moveTo>
                  <a:cubicBezTo>
                    <a:pt x="340" y="1"/>
                    <a:pt x="0" y="317"/>
                    <a:pt x="0" y="705"/>
                  </a:cubicBezTo>
                  <a:cubicBezTo>
                    <a:pt x="0" y="1094"/>
                    <a:pt x="340" y="1410"/>
                    <a:pt x="729" y="1410"/>
                  </a:cubicBezTo>
                  <a:cubicBezTo>
                    <a:pt x="1118" y="1410"/>
                    <a:pt x="1434" y="1094"/>
                    <a:pt x="1434" y="705"/>
                  </a:cubicBezTo>
                  <a:cubicBezTo>
                    <a:pt x="1434" y="317"/>
                    <a:pt x="1118" y="1"/>
                    <a:pt x="72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56" name="Google Shape;856;p22"/>
            <p:cNvSpPr/>
            <p:nvPr/>
          </p:nvSpPr>
          <p:spPr>
            <a:xfrm>
              <a:off x="-1021303" y="1507331"/>
              <a:ext cx="55854" cy="54919"/>
            </a:xfrm>
            <a:custGeom>
              <a:avLst/>
              <a:gdLst/>
              <a:ahLst/>
              <a:cxnLst/>
              <a:rect l="l" t="t" r="r" b="b"/>
              <a:pathLst>
                <a:path w="1434" h="1410" extrusionOk="0">
                  <a:moveTo>
                    <a:pt x="705" y="0"/>
                  </a:moveTo>
                  <a:cubicBezTo>
                    <a:pt x="316" y="0"/>
                    <a:pt x="0" y="316"/>
                    <a:pt x="0" y="705"/>
                  </a:cubicBezTo>
                  <a:cubicBezTo>
                    <a:pt x="0" y="1093"/>
                    <a:pt x="316" y="1409"/>
                    <a:pt x="705" y="1409"/>
                  </a:cubicBezTo>
                  <a:cubicBezTo>
                    <a:pt x="1118" y="1409"/>
                    <a:pt x="1433" y="1093"/>
                    <a:pt x="1433" y="705"/>
                  </a:cubicBezTo>
                  <a:cubicBezTo>
                    <a:pt x="1433" y="316"/>
                    <a:pt x="1118" y="0"/>
                    <a:pt x="70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57" name="Google Shape;857;p22"/>
            <p:cNvSpPr/>
            <p:nvPr/>
          </p:nvSpPr>
          <p:spPr>
            <a:xfrm>
              <a:off x="-1029833" y="1690513"/>
              <a:ext cx="173717" cy="64034"/>
            </a:xfrm>
            <a:custGeom>
              <a:avLst/>
              <a:gdLst/>
              <a:ahLst/>
              <a:cxnLst/>
              <a:rect l="l" t="t" r="r" b="b"/>
              <a:pathLst>
                <a:path w="4460" h="1644" extrusionOk="0">
                  <a:moveTo>
                    <a:pt x="2533" y="0"/>
                  </a:moveTo>
                  <a:cubicBezTo>
                    <a:pt x="2511" y="0"/>
                    <a:pt x="2492" y="11"/>
                    <a:pt x="2478" y="34"/>
                  </a:cubicBezTo>
                  <a:cubicBezTo>
                    <a:pt x="2308" y="253"/>
                    <a:pt x="1920" y="763"/>
                    <a:pt x="1920" y="763"/>
                  </a:cubicBezTo>
                  <a:cubicBezTo>
                    <a:pt x="1920" y="763"/>
                    <a:pt x="1830" y="97"/>
                    <a:pt x="1603" y="97"/>
                  </a:cubicBezTo>
                  <a:cubicBezTo>
                    <a:pt x="1567" y="97"/>
                    <a:pt x="1526" y="115"/>
                    <a:pt x="1482" y="156"/>
                  </a:cubicBezTo>
                  <a:cubicBezTo>
                    <a:pt x="1288" y="350"/>
                    <a:pt x="1094" y="544"/>
                    <a:pt x="924" y="739"/>
                  </a:cubicBezTo>
                  <a:cubicBezTo>
                    <a:pt x="924" y="739"/>
                    <a:pt x="672" y="73"/>
                    <a:pt x="493" y="73"/>
                  </a:cubicBezTo>
                  <a:cubicBezTo>
                    <a:pt x="464" y="73"/>
                    <a:pt x="437" y="91"/>
                    <a:pt x="413" y="131"/>
                  </a:cubicBezTo>
                  <a:cubicBezTo>
                    <a:pt x="243" y="617"/>
                    <a:pt x="98" y="1103"/>
                    <a:pt x="0" y="1613"/>
                  </a:cubicBezTo>
                  <a:cubicBezTo>
                    <a:pt x="0" y="1613"/>
                    <a:pt x="1039" y="1644"/>
                    <a:pt x="2099" y="1644"/>
                  </a:cubicBezTo>
                  <a:cubicBezTo>
                    <a:pt x="3158" y="1644"/>
                    <a:pt x="4239" y="1613"/>
                    <a:pt x="4324" y="1492"/>
                  </a:cubicBezTo>
                  <a:cubicBezTo>
                    <a:pt x="4459" y="1289"/>
                    <a:pt x="4115" y="108"/>
                    <a:pt x="3813" y="108"/>
                  </a:cubicBezTo>
                  <a:cubicBezTo>
                    <a:pt x="3789" y="108"/>
                    <a:pt x="3765" y="115"/>
                    <a:pt x="3741" y="131"/>
                  </a:cubicBezTo>
                  <a:cubicBezTo>
                    <a:pt x="3523" y="350"/>
                    <a:pt x="3353" y="642"/>
                    <a:pt x="3280" y="933"/>
                  </a:cubicBezTo>
                  <a:cubicBezTo>
                    <a:pt x="3280" y="933"/>
                    <a:pt x="2744" y="0"/>
                    <a:pt x="253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58" name="Google Shape;858;p22"/>
            <p:cNvSpPr/>
            <p:nvPr/>
          </p:nvSpPr>
          <p:spPr>
            <a:xfrm>
              <a:off x="-886965" y="1718791"/>
              <a:ext cx="8569" cy="31511"/>
            </a:xfrm>
            <a:custGeom>
              <a:avLst/>
              <a:gdLst/>
              <a:ahLst/>
              <a:cxnLst/>
              <a:rect l="l" t="t" r="r" b="b"/>
              <a:pathLst>
                <a:path w="220" h="809" extrusionOk="0">
                  <a:moveTo>
                    <a:pt x="159" y="1"/>
                  </a:moveTo>
                  <a:cubicBezTo>
                    <a:pt x="140" y="1"/>
                    <a:pt x="122" y="13"/>
                    <a:pt x="122" y="37"/>
                  </a:cubicBezTo>
                  <a:cubicBezTo>
                    <a:pt x="122" y="256"/>
                    <a:pt x="98" y="499"/>
                    <a:pt x="25" y="741"/>
                  </a:cubicBezTo>
                  <a:cubicBezTo>
                    <a:pt x="1" y="741"/>
                    <a:pt x="1" y="790"/>
                    <a:pt x="25" y="790"/>
                  </a:cubicBezTo>
                  <a:lnTo>
                    <a:pt x="49" y="790"/>
                  </a:lnTo>
                  <a:cubicBezTo>
                    <a:pt x="49" y="802"/>
                    <a:pt x="55" y="808"/>
                    <a:pt x="64" y="808"/>
                  </a:cubicBezTo>
                  <a:cubicBezTo>
                    <a:pt x="73" y="808"/>
                    <a:pt x="86" y="802"/>
                    <a:pt x="98" y="790"/>
                  </a:cubicBezTo>
                  <a:cubicBezTo>
                    <a:pt x="195" y="547"/>
                    <a:pt x="219" y="280"/>
                    <a:pt x="195" y="37"/>
                  </a:cubicBezTo>
                  <a:cubicBezTo>
                    <a:pt x="195" y="13"/>
                    <a:pt x="177" y="1"/>
                    <a:pt x="1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59" name="Google Shape;859;p22"/>
            <p:cNvSpPr/>
            <p:nvPr/>
          </p:nvSpPr>
          <p:spPr>
            <a:xfrm>
              <a:off x="-931446" y="1708859"/>
              <a:ext cx="10478" cy="40742"/>
            </a:xfrm>
            <a:custGeom>
              <a:avLst/>
              <a:gdLst/>
              <a:ahLst/>
              <a:cxnLst/>
              <a:rect l="l" t="t" r="r" b="b"/>
              <a:pathLst>
                <a:path w="269" h="1046" extrusionOk="0">
                  <a:moveTo>
                    <a:pt x="147" y="0"/>
                  </a:moveTo>
                  <a:cubicBezTo>
                    <a:pt x="122" y="0"/>
                    <a:pt x="98" y="25"/>
                    <a:pt x="122" y="49"/>
                  </a:cubicBezTo>
                  <a:cubicBezTo>
                    <a:pt x="147" y="365"/>
                    <a:pt x="122" y="875"/>
                    <a:pt x="1" y="948"/>
                  </a:cubicBezTo>
                  <a:cubicBezTo>
                    <a:pt x="1" y="972"/>
                    <a:pt x="1" y="996"/>
                    <a:pt x="1" y="1021"/>
                  </a:cubicBezTo>
                  <a:cubicBezTo>
                    <a:pt x="25" y="1021"/>
                    <a:pt x="25" y="1045"/>
                    <a:pt x="49" y="1045"/>
                  </a:cubicBezTo>
                  <a:lnTo>
                    <a:pt x="74" y="1045"/>
                  </a:lnTo>
                  <a:cubicBezTo>
                    <a:pt x="268" y="924"/>
                    <a:pt x="195" y="195"/>
                    <a:pt x="195" y="49"/>
                  </a:cubicBezTo>
                  <a:cubicBezTo>
                    <a:pt x="195" y="0"/>
                    <a:pt x="171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60" name="Google Shape;860;p22"/>
            <p:cNvSpPr/>
            <p:nvPr/>
          </p:nvSpPr>
          <p:spPr>
            <a:xfrm>
              <a:off x="-976861" y="1713571"/>
              <a:ext cx="6660" cy="34120"/>
            </a:xfrm>
            <a:custGeom>
              <a:avLst/>
              <a:gdLst/>
              <a:ahLst/>
              <a:cxnLst/>
              <a:rect l="l" t="t" r="r" b="b"/>
              <a:pathLst>
                <a:path w="171" h="876" extrusionOk="0">
                  <a:moveTo>
                    <a:pt x="122" y="1"/>
                  </a:moveTo>
                  <a:cubicBezTo>
                    <a:pt x="98" y="1"/>
                    <a:pt x="74" y="25"/>
                    <a:pt x="74" y="50"/>
                  </a:cubicBezTo>
                  <a:cubicBezTo>
                    <a:pt x="74" y="317"/>
                    <a:pt x="49" y="560"/>
                    <a:pt x="1" y="827"/>
                  </a:cubicBezTo>
                  <a:cubicBezTo>
                    <a:pt x="1" y="851"/>
                    <a:pt x="1" y="875"/>
                    <a:pt x="49" y="875"/>
                  </a:cubicBezTo>
                  <a:cubicBezTo>
                    <a:pt x="74" y="875"/>
                    <a:pt x="98" y="875"/>
                    <a:pt x="98" y="851"/>
                  </a:cubicBezTo>
                  <a:cubicBezTo>
                    <a:pt x="147" y="584"/>
                    <a:pt x="171" y="317"/>
                    <a:pt x="171" y="50"/>
                  </a:cubicBezTo>
                  <a:cubicBezTo>
                    <a:pt x="171" y="25"/>
                    <a:pt x="147" y="1"/>
                    <a:pt x="1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61" name="Google Shape;861;p22"/>
            <p:cNvSpPr/>
            <p:nvPr/>
          </p:nvSpPr>
          <p:spPr>
            <a:xfrm>
              <a:off x="-1015656" y="1710767"/>
              <a:ext cx="10478" cy="35990"/>
            </a:xfrm>
            <a:custGeom>
              <a:avLst/>
              <a:gdLst/>
              <a:ahLst/>
              <a:cxnLst/>
              <a:rect l="l" t="t" r="r" b="b"/>
              <a:pathLst>
                <a:path w="269" h="924" extrusionOk="0">
                  <a:moveTo>
                    <a:pt x="98" y="0"/>
                  </a:moveTo>
                  <a:cubicBezTo>
                    <a:pt x="74" y="0"/>
                    <a:pt x="49" y="0"/>
                    <a:pt x="25" y="24"/>
                  </a:cubicBezTo>
                  <a:cubicBezTo>
                    <a:pt x="1" y="316"/>
                    <a:pt x="49" y="607"/>
                    <a:pt x="171" y="899"/>
                  </a:cubicBezTo>
                  <a:cubicBezTo>
                    <a:pt x="171" y="899"/>
                    <a:pt x="195" y="923"/>
                    <a:pt x="195" y="923"/>
                  </a:cubicBezTo>
                  <a:lnTo>
                    <a:pt x="219" y="923"/>
                  </a:lnTo>
                  <a:cubicBezTo>
                    <a:pt x="244" y="899"/>
                    <a:pt x="268" y="875"/>
                    <a:pt x="244" y="850"/>
                  </a:cubicBezTo>
                  <a:cubicBezTo>
                    <a:pt x="147" y="607"/>
                    <a:pt x="98" y="316"/>
                    <a:pt x="122" y="49"/>
                  </a:cubicBezTo>
                  <a:cubicBezTo>
                    <a:pt x="122" y="24"/>
                    <a:pt x="122" y="0"/>
                    <a:pt x="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862" name="Google Shape;862;p22"/>
          <p:cNvGrpSpPr/>
          <p:nvPr/>
        </p:nvGrpSpPr>
        <p:grpSpPr>
          <a:xfrm flipH="1">
            <a:off x="91758" y="4473980"/>
            <a:ext cx="537853" cy="555858"/>
            <a:chOff x="5294267" y="4624350"/>
            <a:chExt cx="383004" cy="395854"/>
          </a:xfrm>
        </p:grpSpPr>
        <p:sp>
          <p:nvSpPr>
            <p:cNvPr id="863" name="Google Shape;863;p22"/>
            <p:cNvSpPr/>
            <p:nvPr/>
          </p:nvSpPr>
          <p:spPr>
            <a:xfrm>
              <a:off x="5358550" y="4859712"/>
              <a:ext cx="58369" cy="160492"/>
            </a:xfrm>
            <a:custGeom>
              <a:avLst/>
              <a:gdLst/>
              <a:ahLst/>
              <a:cxnLst/>
              <a:rect l="l" t="t" r="r" b="b"/>
              <a:pathLst>
                <a:path w="671" h="1845" extrusionOk="0">
                  <a:moveTo>
                    <a:pt x="106" y="0"/>
                  </a:moveTo>
                  <a:cubicBezTo>
                    <a:pt x="55" y="0"/>
                    <a:pt x="0" y="47"/>
                    <a:pt x="15" y="119"/>
                  </a:cubicBezTo>
                  <a:lnTo>
                    <a:pt x="501" y="1796"/>
                  </a:lnTo>
                  <a:cubicBezTo>
                    <a:pt x="501" y="1820"/>
                    <a:pt x="525" y="1844"/>
                    <a:pt x="573" y="1844"/>
                  </a:cubicBezTo>
                  <a:lnTo>
                    <a:pt x="598" y="1844"/>
                  </a:lnTo>
                  <a:cubicBezTo>
                    <a:pt x="646" y="1844"/>
                    <a:pt x="671" y="1796"/>
                    <a:pt x="646" y="1747"/>
                  </a:cubicBezTo>
                  <a:lnTo>
                    <a:pt x="185" y="71"/>
                  </a:lnTo>
                  <a:cubicBezTo>
                    <a:pt x="175" y="22"/>
                    <a:pt x="141" y="0"/>
                    <a:pt x="1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64" name="Google Shape;864;p22"/>
            <p:cNvSpPr/>
            <p:nvPr/>
          </p:nvSpPr>
          <p:spPr>
            <a:xfrm>
              <a:off x="5294267" y="4894594"/>
              <a:ext cx="175454" cy="68546"/>
            </a:xfrm>
            <a:custGeom>
              <a:avLst/>
              <a:gdLst/>
              <a:ahLst/>
              <a:cxnLst/>
              <a:rect l="l" t="t" r="r" b="b"/>
              <a:pathLst>
                <a:path w="2017" h="788" extrusionOk="0">
                  <a:moveTo>
                    <a:pt x="1934" y="0"/>
                  </a:moveTo>
                  <a:cubicBezTo>
                    <a:pt x="1921" y="0"/>
                    <a:pt x="1908" y="3"/>
                    <a:pt x="1895" y="10"/>
                  </a:cubicBezTo>
                  <a:lnTo>
                    <a:pt x="49" y="617"/>
                  </a:lnTo>
                  <a:cubicBezTo>
                    <a:pt x="25" y="642"/>
                    <a:pt x="1" y="666"/>
                    <a:pt x="1" y="714"/>
                  </a:cubicBezTo>
                  <a:cubicBezTo>
                    <a:pt x="1" y="739"/>
                    <a:pt x="49" y="763"/>
                    <a:pt x="74" y="763"/>
                  </a:cubicBezTo>
                  <a:lnTo>
                    <a:pt x="98" y="787"/>
                  </a:lnTo>
                  <a:lnTo>
                    <a:pt x="1944" y="180"/>
                  </a:lnTo>
                  <a:cubicBezTo>
                    <a:pt x="1993" y="156"/>
                    <a:pt x="2017" y="107"/>
                    <a:pt x="1993" y="59"/>
                  </a:cubicBezTo>
                  <a:cubicBezTo>
                    <a:pt x="1993" y="23"/>
                    <a:pt x="1967" y="0"/>
                    <a:pt x="19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65" name="Google Shape;865;p22"/>
            <p:cNvSpPr/>
            <p:nvPr/>
          </p:nvSpPr>
          <p:spPr>
            <a:xfrm>
              <a:off x="5310447" y="4883895"/>
              <a:ext cx="150836" cy="94033"/>
            </a:xfrm>
            <a:custGeom>
              <a:avLst/>
              <a:gdLst/>
              <a:ahLst/>
              <a:cxnLst/>
              <a:rect l="l" t="t" r="r" b="b"/>
              <a:pathLst>
                <a:path w="1734" h="1081" extrusionOk="0">
                  <a:moveTo>
                    <a:pt x="110" y="0"/>
                  </a:moveTo>
                  <a:cubicBezTo>
                    <a:pt x="38" y="0"/>
                    <a:pt x="0" y="92"/>
                    <a:pt x="82" y="133"/>
                  </a:cubicBezTo>
                  <a:lnTo>
                    <a:pt x="1588" y="1080"/>
                  </a:lnTo>
                  <a:lnTo>
                    <a:pt x="1637" y="1080"/>
                  </a:lnTo>
                  <a:cubicBezTo>
                    <a:pt x="1661" y="1080"/>
                    <a:pt x="1685" y="1080"/>
                    <a:pt x="1709" y="1056"/>
                  </a:cubicBezTo>
                  <a:cubicBezTo>
                    <a:pt x="1734" y="1007"/>
                    <a:pt x="1709" y="959"/>
                    <a:pt x="1685" y="935"/>
                  </a:cubicBezTo>
                  <a:lnTo>
                    <a:pt x="155" y="11"/>
                  </a:lnTo>
                  <a:cubicBezTo>
                    <a:pt x="139" y="4"/>
                    <a:pt x="124" y="0"/>
                    <a:pt x="1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66" name="Google Shape;866;p22"/>
            <p:cNvSpPr/>
            <p:nvPr/>
          </p:nvSpPr>
          <p:spPr>
            <a:xfrm>
              <a:off x="5340805" y="4845446"/>
              <a:ext cx="97252" cy="157795"/>
            </a:xfrm>
            <a:custGeom>
              <a:avLst/>
              <a:gdLst/>
              <a:ahLst/>
              <a:cxnLst/>
              <a:rect l="l" t="t" r="r" b="b"/>
              <a:pathLst>
                <a:path w="1118" h="1814" extrusionOk="0">
                  <a:moveTo>
                    <a:pt x="1010" y="0"/>
                  </a:moveTo>
                  <a:cubicBezTo>
                    <a:pt x="984" y="0"/>
                    <a:pt x="962" y="12"/>
                    <a:pt x="947" y="41"/>
                  </a:cubicBezTo>
                  <a:lnTo>
                    <a:pt x="24" y="1717"/>
                  </a:lnTo>
                  <a:cubicBezTo>
                    <a:pt x="0" y="1741"/>
                    <a:pt x="24" y="1790"/>
                    <a:pt x="49" y="1814"/>
                  </a:cubicBezTo>
                  <a:lnTo>
                    <a:pt x="97" y="1814"/>
                  </a:lnTo>
                  <a:cubicBezTo>
                    <a:pt x="122" y="1814"/>
                    <a:pt x="146" y="1814"/>
                    <a:pt x="170" y="1790"/>
                  </a:cubicBezTo>
                  <a:lnTo>
                    <a:pt x="1093" y="113"/>
                  </a:lnTo>
                  <a:cubicBezTo>
                    <a:pt x="1118" y="89"/>
                    <a:pt x="1093" y="41"/>
                    <a:pt x="1069" y="16"/>
                  </a:cubicBezTo>
                  <a:cubicBezTo>
                    <a:pt x="1049" y="6"/>
                    <a:pt x="1029" y="0"/>
                    <a:pt x="10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67" name="Google Shape;867;p22"/>
            <p:cNvSpPr/>
            <p:nvPr/>
          </p:nvSpPr>
          <p:spPr>
            <a:xfrm>
              <a:off x="5499297" y="4624350"/>
              <a:ext cx="175454" cy="150575"/>
            </a:xfrm>
            <a:custGeom>
              <a:avLst/>
              <a:gdLst/>
              <a:ahLst/>
              <a:cxnLst/>
              <a:rect l="l" t="t" r="r" b="b"/>
              <a:pathLst>
                <a:path w="2017" h="1731" extrusionOk="0">
                  <a:moveTo>
                    <a:pt x="1166" y="175"/>
                  </a:moveTo>
                  <a:cubicBezTo>
                    <a:pt x="1555" y="175"/>
                    <a:pt x="1871" y="467"/>
                    <a:pt x="1871" y="856"/>
                  </a:cubicBezTo>
                  <a:cubicBezTo>
                    <a:pt x="1871" y="1285"/>
                    <a:pt x="1511" y="1569"/>
                    <a:pt x="1144" y="1569"/>
                  </a:cubicBezTo>
                  <a:cubicBezTo>
                    <a:pt x="971" y="1569"/>
                    <a:pt x="796" y="1506"/>
                    <a:pt x="656" y="1366"/>
                  </a:cubicBezTo>
                  <a:cubicBezTo>
                    <a:pt x="219" y="929"/>
                    <a:pt x="534" y="175"/>
                    <a:pt x="1166" y="175"/>
                  </a:cubicBezTo>
                  <a:close/>
                  <a:moveTo>
                    <a:pt x="1142" y="1"/>
                  </a:moveTo>
                  <a:cubicBezTo>
                    <a:pt x="930" y="1"/>
                    <a:pt x="714" y="77"/>
                    <a:pt x="534" y="248"/>
                  </a:cubicBezTo>
                  <a:cubicBezTo>
                    <a:pt x="0" y="807"/>
                    <a:pt x="389" y="1730"/>
                    <a:pt x="1166" y="1730"/>
                  </a:cubicBezTo>
                  <a:cubicBezTo>
                    <a:pt x="1628" y="1730"/>
                    <a:pt x="2016" y="1342"/>
                    <a:pt x="2016" y="856"/>
                  </a:cubicBezTo>
                  <a:cubicBezTo>
                    <a:pt x="2016" y="344"/>
                    <a:pt x="1590" y="1"/>
                    <a:pt x="11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68" name="Google Shape;868;p22"/>
            <p:cNvSpPr/>
            <p:nvPr/>
          </p:nvSpPr>
          <p:spPr>
            <a:xfrm>
              <a:off x="5615653" y="4833656"/>
              <a:ext cx="32352" cy="88957"/>
            </a:xfrm>
            <a:custGeom>
              <a:avLst/>
              <a:gdLst/>
              <a:ahLst/>
              <a:cxnLst/>
              <a:rect l="l" t="t" r="r" b="b"/>
              <a:pathLst>
                <a:path w="671" h="1845" extrusionOk="0">
                  <a:moveTo>
                    <a:pt x="106" y="0"/>
                  </a:moveTo>
                  <a:cubicBezTo>
                    <a:pt x="55" y="0"/>
                    <a:pt x="0" y="47"/>
                    <a:pt x="15" y="119"/>
                  </a:cubicBezTo>
                  <a:lnTo>
                    <a:pt x="501" y="1796"/>
                  </a:lnTo>
                  <a:cubicBezTo>
                    <a:pt x="501" y="1820"/>
                    <a:pt x="525" y="1844"/>
                    <a:pt x="573" y="1844"/>
                  </a:cubicBezTo>
                  <a:lnTo>
                    <a:pt x="598" y="1844"/>
                  </a:lnTo>
                  <a:cubicBezTo>
                    <a:pt x="646" y="1844"/>
                    <a:pt x="671" y="1796"/>
                    <a:pt x="646" y="1747"/>
                  </a:cubicBezTo>
                  <a:lnTo>
                    <a:pt x="185" y="71"/>
                  </a:lnTo>
                  <a:cubicBezTo>
                    <a:pt x="175" y="22"/>
                    <a:pt x="141" y="0"/>
                    <a:pt x="1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69" name="Google Shape;869;p22"/>
            <p:cNvSpPr/>
            <p:nvPr/>
          </p:nvSpPr>
          <p:spPr>
            <a:xfrm>
              <a:off x="5580022" y="4852990"/>
              <a:ext cx="97250" cy="37993"/>
            </a:xfrm>
            <a:custGeom>
              <a:avLst/>
              <a:gdLst/>
              <a:ahLst/>
              <a:cxnLst/>
              <a:rect l="l" t="t" r="r" b="b"/>
              <a:pathLst>
                <a:path w="2017" h="788" extrusionOk="0">
                  <a:moveTo>
                    <a:pt x="1934" y="0"/>
                  </a:moveTo>
                  <a:cubicBezTo>
                    <a:pt x="1921" y="0"/>
                    <a:pt x="1908" y="3"/>
                    <a:pt x="1895" y="10"/>
                  </a:cubicBezTo>
                  <a:lnTo>
                    <a:pt x="49" y="617"/>
                  </a:lnTo>
                  <a:cubicBezTo>
                    <a:pt x="25" y="642"/>
                    <a:pt x="1" y="666"/>
                    <a:pt x="1" y="714"/>
                  </a:cubicBezTo>
                  <a:cubicBezTo>
                    <a:pt x="1" y="739"/>
                    <a:pt x="49" y="763"/>
                    <a:pt x="74" y="763"/>
                  </a:cubicBezTo>
                  <a:lnTo>
                    <a:pt x="98" y="787"/>
                  </a:lnTo>
                  <a:lnTo>
                    <a:pt x="1944" y="180"/>
                  </a:lnTo>
                  <a:cubicBezTo>
                    <a:pt x="1993" y="156"/>
                    <a:pt x="2017" y="107"/>
                    <a:pt x="1993" y="59"/>
                  </a:cubicBezTo>
                  <a:cubicBezTo>
                    <a:pt x="1993" y="23"/>
                    <a:pt x="1967" y="0"/>
                    <a:pt x="19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70" name="Google Shape;870;p22"/>
            <p:cNvSpPr/>
            <p:nvPr/>
          </p:nvSpPr>
          <p:spPr>
            <a:xfrm>
              <a:off x="5588990" y="4847059"/>
              <a:ext cx="83605" cy="52120"/>
            </a:xfrm>
            <a:custGeom>
              <a:avLst/>
              <a:gdLst/>
              <a:ahLst/>
              <a:cxnLst/>
              <a:rect l="l" t="t" r="r" b="b"/>
              <a:pathLst>
                <a:path w="1734" h="1081" extrusionOk="0">
                  <a:moveTo>
                    <a:pt x="110" y="0"/>
                  </a:moveTo>
                  <a:cubicBezTo>
                    <a:pt x="38" y="0"/>
                    <a:pt x="0" y="92"/>
                    <a:pt x="82" y="133"/>
                  </a:cubicBezTo>
                  <a:lnTo>
                    <a:pt x="1588" y="1080"/>
                  </a:lnTo>
                  <a:lnTo>
                    <a:pt x="1637" y="1080"/>
                  </a:lnTo>
                  <a:cubicBezTo>
                    <a:pt x="1661" y="1080"/>
                    <a:pt x="1685" y="1080"/>
                    <a:pt x="1709" y="1056"/>
                  </a:cubicBezTo>
                  <a:cubicBezTo>
                    <a:pt x="1734" y="1007"/>
                    <a:pt x="1709" y="959"/>
                    <a:pt x="1685" y="935"/>
                  </a:cubicBezTo>
                  <a:lnTo>
                    <a:pt x="155" y="11"/>
                  </a:lnTo>
                  <a:cubicBezTo>
                    <a:pt x="139" y="4"/>
                    <a:pt x="124" y="0"/>
                    <a:pt x="1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71" name="Google Shape;871;p22"/>
            <p:cNvSpPr/>
            <p:nvPr/>
          </p:nvSpPr>
          <p:spPr>
            <a:xfrm>
              <a:off x="5605817" y="4825749"/>
              <a:ext cx="53904" cy="87462"/>
            </a:xfrm>
            <a:custGeom>
              <a:avLst/>
              <a:gdLst/>
              <a:ahLst/>
              <a:cxnLst/>
              <a:rect l="l" t="t" r="r" b="b"/>
              <a:pathLst>
                <a:path w="1118" h="1814" extrusionOk="0">
                  <a:moveTo>
                    <a:pt x="1010" y="0"/>
                  </a:moveTo>
                  <a:cubicBezTo>
                    <a:pt x="984" y="0"/>
                    <a:pt x="962" y="12"/>
                    <a:pt x="947" y="41"/>
                  </a:cubicBezTo>
                  <a:lnTo>
                    <a:pt x="24" y="1717"/>
                  </a:lnTo>
                  <a:cubicBezTo>
                    <a:pt x="0" y="1741"/>
                    <a:pt x="24" y="1790"/>
                    <a:pt x="49" y="1814"/>
                  </a:cubicBezTo>
                  <a:lnTo>
                    <a:pt x="97" y="1814"/>
                  </a:lnTo>
                  <a:cubicBezTo>
                    <a:pt x="122" y="1814"/>
                    <a:pt x="146" y="1814"/>
                    <a:pt x="170" y="1790"/>
                  </a:cubicBezTo>
                  <a:lnTo>
                    <a:pt x="1093" y="113"/>
                  </a:lnTo>
                  <a:cubicBezTo>
                    <a:pt x="1118" y="89"/>
                    <a:pt x="1093" y="41"/>
                    <a:pt x="1069" y="16"/>
                  </a:cubicBezTo>
                  <a:cubicBezTo>
                    <a:pt x="1049" y="6"/>
                    <a:pt x="1029" y="0"/>
                    <a:pt x="10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</p:spTree>
    <p:extLst>
      <p:ext uri="{BB962C8B-B14F-4D97-AF65-F5344CB8AC3E}">
        <p14:creationId xmlns:p14="http://schemas.microsoft.com/office/powerpoint/2010/main" val="26217467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1">
  <p:cSld name="1_Title and two columns 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8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6" name="Google Shape;826;p22"/>
          <p:cNvSpPr txBox="1">
            <a:spLocks noGrp="1"/>
          </p:cNvSpPr>
          <p:nvPr>
            <p:ph type="subTitle" idx="1"/>
          </p:nvPr>
        </p:nvSpPr>
        <p:spPr>
          <a:xfrm>
            <a:off x="1271488" y="3573150"/>
            <a:ext cx="3005700" cy="699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  <p:sp>
        <p:nvSpPr>
          <p:cNvPr id="827" name="Google Shape;827;p22"/>
          <p:cNvSpPr txBox="1">
            <a:spLocks noGrp="1"/>
          </p:cNvSpPr>
          <p:nvPr>
            <p:ph type="subTitle" idx="2"/>
          </p:nvPr>
        </p:nvSpPr>
        <p:spPr>
          <a:xfrm>
            <a:off x="4866812" y="3573150"/>
            <a:ext cx="3005700" cy="699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  <p:sp>
        <p:nvSpPr>
          <p:cNvPr id="828" name="Google Shape;828;p22"/>
          <p:cNvSpPr txBox="1">
            <a:spLocks noGrp="1"/>
          </p:cNvSpPr>
          <p:nvPr>
            <p:ph type="title"/>
          </p:nvPr>
        </p:nvSpPr>
        <p:spPr>
          <a:xfrm>
            <a:off x="753825" y="420100"/>
            <a:ext cx="7444800" cy="646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grpSp>
        <p:nvGrpSpPr>
          <p:cNvPr id="829" name="Google Shape;829;p22"/>
          <p:cNvGrpSpPr/>
          <p:nvPr/>
        </p:nvGrpSpPr>
        <p:grpSpPr>
          <a:xfrm>
            <a:off x="-632416" y="1688459"/>
            <a:ext cx="1784099" cy="1410235"/>
            <a:chOff x="855987" y="2204128"/>
            <a:chExt cx="1217483" cy="962421"/>
          </a:xfrm>
        </p:grpSpPr>
        <p:grpSp>
          <p:nvGrpSpPr>
            <p:cNvPr id="830" name="Google Shape;830;p22"/>
            <p:cNvGrpSpPr/>
            <p:nvPr/>
          </p:nvGrpSpPr>
          <p:grpSpPr>
            <a:xfrm>
              <a:off x="855987" y="2204128"/>
              <a:ext cx="1146639" cy="962421"/>
              <a:chOff x="958238" y="2157575"/>
              <a:chExt cx="1115191" cy="936025"/>
            </a:xfrm>
          </p:grpSpPr>
          <p:sp>
            <p:nvSpPr>
              <p:cNvPr id="831" name="Google Shape;831;p22"/>
              <p:cNvSpPr/>
              <p:nvPr/>
            </p:nvSpPr>
            <p:spPr>
              <a:xfrm>
                <a:off x="1253863" y="215757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832" name="Google Shape;832;p22"/>
              <p:cNvSpPr/>
              <p:nvPr/>
            </p:nvSpPr>
            <p:spPr>
              <a:xfrm>
                <a:off x="1441088" y="23251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833" name="Google Shape;833;p22"/>
              <p:cNvSpPr/>
              <p:nvPr/>
            </p:nvSpPr>
            <p:spPr>
              <a:xfrm>
                <a:off x="997663" y="233495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834" name="Google Shape;834;p22"/>
              <p:cNvSpPr/>
              <p:nvPr/>
            </p:nvSpPr>
            <p:spPr>
              <a:xfrm>
                <a:off x="958238" y="255172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835" name="Google Shape;835;p22"/>
              <p:cNvSpPr/>
              <p:nvPr/>
            </p:nvSpPr>
            <p:spPr>
              <a:xfrm>
                <a:off x="1165163" y="26010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836" name="Google Shape;836;p22"/>
              <p:cNvSpPr/>
              <p:nvPr/>
            </p:nvSpPr>
            <p:spPr>
              <a:xfrm>
                <a:off x="1450928" y="2561600"/>
                <a:ext cx="6225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</p:grpSp>
        <p:sp>
          <p:nvSpPr>
            <p:cNvPr id="837" name="Google Shape;837;p22"/>
            <p:cNvSpPr/>
            <p:nvPr/>
          </p:nvSpPr>
          <p:spPr>
            <a:xfrm>
              <a:off x="926851" y="2206843"/>
              <a:ext cx="1146619" cy="869887"/>
            </a:xfrm>
            <a:custGeom>
              <a:avLst/>
              <a:gdLst/>
              <a:ahLst/>
              <a:cxnLst/>
              <a:rect l="l" t="t" r="r" b="b"/>
              <a:pathLst>
                <a:path w="6074" h="4608" extrusionOk="0">
                  <a:moveTo>
                    <a:pt x="1749" y="936"/>
                  </a:moveTo>
                  <a:cubicBezTo>
                    <a:pt x="1968" y="985"/>
                    <a:pt x="2187" y="1131"/>
                    <a:pt x="2284" y="1325"/>
                  </a:cubicBezTo>
                  <a:cubicBezTo>
                    <a:pt x="2284" y="1398"/>
                    <a:pt x="2260" y="1446"/>
                    <a:pt x="2211" y="1471"/>
                  </a:cubicBezTo>
                  <a:cubicBezTo>
                    <a:pt x="2162" y="1519"/>
                    <a:pt x="2114" y="1519"/>
                    <a:pt x="2065" y="1544"/>
                  </a:cubicBezTo>
                  <a:cubicBezTo>
                    <a:pt x="1871" y="1544"/>
                    <a:pt x="1725" y="1276"/>
                    <a:pt x="1677" y="1155"/>
                  </a:cubicBezTo>
                  <a:lnTo>
                    <a:pt x="1677" y="1131"/>
                  </a:lnTo>
                  <a:cubicBezTo>
                    <a:pt x="1701" y="1058"/>
                    <a:pt x="1725" y="1009"/>
                    <a:pt x="1749" y="936"/>
                  </a:cubicBezTo>
                  <a:close/>
                  <a:moveTo>
                    <a:pt x="3936" y="1301"/>
                  </a:moveTo>
                  <a:lnTo>
                    <a:pt x="3936" y="1301"/>
                  </a:lnTo>
                  <a:cubicBezTo>
                    <a:pt x="3960" y="1446"/>
                    <a:pt x="3936" y="1616"/>
                    <a:pt x="3839" y="1762"/>
                  </a:cubicBezTo>
                  <a:cubicBezTo>
                    <a:pt x="3790" y="1714"/>
                    <a:pt x="3814" y="1495"/>
                    <a:pt x="3936" y="1301"/>
                  </a:cubicBezTo>
                  <a:close/>
                  <a:moveTo>
                    <a:pt x="750" y="2166"/>
                  </a:moveTo>
                  <a:cubicBezTo>
                    <a:pt x="776" y="2166"/>
                    <a:pt x="802" y="2169"/>
                    <a:pt x="826" y="2175"/>
                  </a:cubicBezTo>
                  <a:cubicBezTo>
                    <a:pt x="1142" y="2199"/>
                    <a:pt x="1264" y="2394"/>
                    <a:pt x="1264" y="2564"/>
                  </a:cubicBezTo>
                  <a:cubicBezTo>
                    <a:pt x="1264" y="2661"/>
                    <a:pt x="1166" y="2758"/>
                    <a:pt x="1045" y="2782"/>
                  </a:cubicBezTo>
                  <a:cubicBezTo>
                    <a:pt x="996" y="2758"/>
                    <a:pt x="924" y="2758"/>
                    <a:pt x="875" y="2734"/>
                  </a:cubicBezTo>
                  <a:cubicBezTo>
                    <a:pt x="705" y="2612"/>
                    <a:pt x="583" y="2442"/>
                    <a:pt x="535" y="2248"/>
                  </a:cubicBezTo>
                  <a:cubicBezTo>
                    <a:pt x="590" y="2193"/>
                    <a:pt x="672" y="2166"/>
                    <a:pt x="750" y="2166"/>
                  </a:cubicBezTo>
                  <a:close/>
                  <a:moveTo>
                    <a:pt x="5199" y="2588"/>
                  </a:moveTo>
                  <a:cubicBezTo>
                    <a:pt x="5078" y="2855"/>
                    <a:pt x="4883" y="3025"/>
                    <a:pt x="4762" y="3025"/>
                  </a:cubicBezTo>
                  <a:cubicBezTo>
                    <a:pt x="4713" y="3025"/>
                    <a:pt x="4665" y="3001"/>
                    <a:pt x="4640" y="2977"/>
                  </a:cubicBezTo>
                  <a:cubicBezTo>
                    <a:pt x="4567" y="2855"/>
                    <a:pt x="4592" y="2807"/>
                    <a:pt x="4592" y="2782"/>
                  </a:cubicBezTo>
                  <a:cubicBezTo>
                    <a:pt x="4640" y="2685"/>
                    <a:pt x="4883" y="2588"/>
                    <a:pt x="5150" y="2588"/>
                  </a:cubicBezTo>
                  <a:close/>
                  <a:moveTo>
                    <a:pt x="3596" y="3293"/>
                  </a:moveTo>
                  <a:cubicBezTo>
                    <a:pt x="3596" y="3293"/>
                    <a:pt x="3620" y="3317"/>
                    <a:pt x="3620" y="3317"/>
                  </a:cubicBezTo>
                  <a:cubicBezTo>
                    <a:pt x="3669" y="3390"/>
                    <a:pt x="3644" y="3608"/>
                    <a:pt x="3426" y="3851"/>
                  </a:cubicBezTo>
                  <a:cubicBezTo>
                    <a:pt x="3353" y="3754"/>
                    <a:pt x="3328" y="3633"/>
                    <a:pt x="3377" y="3511"/>
                  </a:cubicBezTo>
                  <a:cubicBezTo>
                    <a:pt x="3401" y="3414"/>
                    <a:pt x="3474" y="3341"/>
                    <a:pt x="3596" y="3317"/>
                  </a:cubicBezTo>
                  <a:lnTo>
                    <a:pt x="3596" y="3293"/>
                  </a:lnTo>
                  <a:close/>
                  <a:moveTo>
                    <a:pt x="1822" y="3366"/>
                  </a:moveTo>
                  <a:cubicBezTo>
                    <a:pt x="1847" y="3366"/>
                    <a:pt x="1944" y="3366"/>
                    <a:pt x="1968" y="3487"/>
                  </a:cubicBezTo>
                  <a:cubicBezTo>
                    <a:pt x="1944" y="3754"/>
                    <a:pt x="1798" y="3997"/>
                    <a:pt x="1555" y="4094"/>
                  </a:cubicBezTo>
                  <a:cubicBezTo>
                    <a:pt x="1482" y="3924"/>
                    <a:pt x="1507" y="3706"/>
                    <a:pt x="1604" y="3511"/>
                  </a:cubicBezTo>
                  <a:cubicBezTo>
                    <a:pt x="1652" y="3438"/>
                    <a:pt x="1725" y="3366"/>
                    <a:pt x="1822" y="3366"/>
                  </a:cubicBezTo>
                  <a:close/>
                  <a:moveTo>
                    <a:pt x="2745" y="159"/>
                  </a:moveTo>
                  <a:cubicBezTo>
                    <a:pt x="2867" y="159"/>
                    <a:pt x="3013" y="183"/>
                    <a:pt x="3158" y="256"/>
                  </a:cubicBezTo>
                  <a:cubicBezTo>
                    <a:pt x="3523" y="378"/>
                    <a:pt x="3814" y="693"/>
                    <a:pt x="3911" y="1058"/>
                  </a:cubicBezTo>
                  <a:cubicBezTo>
                    <a:pt x="3693" y="1325"/>
                    <a:pt x="3596" y="1714"/>
                    <a:pt x="3766" y="1859"/>
                  </a:cubicBezTo>
                  <a:cubicBezTo>
                    <a:pt x="3790" y="1908"/>
                    <a:pt x="3839" y="1932"/>
                    <a:pt x="3863" y="1932"/>
                  </a:cubicBezTo>
                  <a:cubicBezTo>
                    <a:pt x="3936" y="1932"/>
                    <a:pt x="3984" y="1884"/>
                    <a:pt x="4009" y="1835"/>
                  </a:cubicBezTo>
                  <a:cubicBezTo>
                    <a:pt x="4130" y="1616"/>
                    <a:pt x="4154" y="1349"/>
                    <a:pt x="4082" y="1106"/>
                  </a:cubicBezTo>
                  <a:cubicBezTo>
                    <a:pt x="4203" y="961"/>
                    <a:pt x="4397" y="863"/>
                    <a:pt x="4592" y="863"/>
                  </a:cubicBezTo>
                  <a:cubicBezTo>
                    <a:pt x="4762" y="863"/>
                    <a:pt x="4932" y="936"/>
                    <a:pt x="5053" y="1033"/>
                  </a:cubicBezTo>
                  <a:cubicBezTo>
                    <a:pt x="5466" y="1325"/>
                    <a:pt x="5466" y="1932"/>
                    <a:pt x="5272" y="2418"/>
                  </a:cubicBezTo>
                  <a:lnTo>
                    <a:pt x="5150" y="2418"/>
                  </a:lnTo>
                  <a:cubicBezTo>
                    <a:pt x="4907" y="2418"/>
                    <a:pt x="4567" y="2491"/>
                    <a:pt x="4470" y="2710"/>
                  </a:cubicBezTo>
                  <a:cubicBezTo>
                    <a:pt x="4397" y="2928"/>
                    <a:pt x="4543" y="3171"/>
                    <a:pt x="4762" y="3195"/>
                  </a:cubicBezTo>
                  <a:cubicBezTo>
                    <a:pt x="5029" y="3195"/>
                    <a:pt x="5248" y="2904"/>
                    <a:pt x="5369" y="2612"/>
                  </a:cubicBezTo>
                  <a:cubicBezTo>
                    <a:pt x="5612" y="2637"/>
                    <a:pt x="5806" y="2807"/>
                    <a:pt x="5879" y="3025"/>
                  </a:cubicBezTo>
                  <a:cubicBezTo>
                    <a:pt x="5903" y="3220"/>
                    <a:pt x="5831" y="3414"/>
                    <a:pt x="5685" y="3560"/>
                  </a:cubicBezTo>
                  <a:cubicBezTo>
                    <a:pt x="5320" y="3949"/>
                    <a:pt x="4810" y="4191"/>
                    <a:pt x="4252" y="4191"/>
                  </a:cubicBezTo>
                  <a:cubicBezTo>
                    <a:pt x="4082" y="4191"/>
                    <a:pt x="3887" y="4167"/>
                    <a:pt x="3741" y="4070"/>
                  </a:cubicBezTo>
                  <a:cubicBezTo>
                    <a:pt x="3669" y="4046"/>
                    <a:pt x="3620" y="4021"/>
                    <a:pt x="3571" y="3973"/>
                  </a:cubicBezTo>
                  <a:cubicBezTo>
                    <a:pt x="3814" y="3681"/>
                    <a:pt x="3887" y="3366"/>
                    <a:pt x="3766" y="3220"/>
                  </a:cubicBezTo>
                  <a:cubicBezTo>
                    <a:pt x="3717" y="3171"/>
                    <a:pt x="3669" y="3147"/>
                    <a:pt x="3596" y="3147"/>
                  </a:cubicBezTo>
                  <a:cubicBezTo>
                    <a:pt x="3426" y="3171"/>
                    <a:pt x="3280" y="3268"/>
                    <a:pt x="3231" y="3438"/>
                  </a:cubicBezTo>
                  <a:cubicBezTo>
                    <a:pt x="3158" y="3633"/>
                    <a:pt x="3207" y="3851"/>
                    <a:pt x="3328" y="3973"/>
                  </a:cubicBezTo>
                  <a:cubicBezTo>
                    <a:pt x="3037" y="4264"/>
                    <a:pt x="2648" y="4434"/>
                    <a:pt x="2260" y="4434"/>
                  </a:cubicBezTo>
                  <a:cubicBezTo>
                    <a:pt x="2215" y="4444"/>
                    <a:pt x="2169" y="4449"/>
                    <a:pt x="2124" y="4449"/>
                  </a:cubicBezTo>
                  <a:cubicBezTo>
                    <a:pt x="1946" y="4449"/>
                    <a:pt x="1768" y="4375"/>
                    <a:pt x="1652" y="4240"/>
                  </a:cubicBezTo>
                  <a:cubicBezTo>
                    <a:pt x="1944" y="4094"/>
                    <a:pt x="2138" y="3778"/>
                    <a:pt x="2138" y="3463"/>
                  </a:cubicBezTo>
                  <a:cubicBezTo>
                    <a:pt x="2116" y="3307"/>
                    <a:pt x="2013" y="3192"/>
                    <a:pt x="1865" y="3192"/>
                  </a:cubicBezTo>
                  <a:cubicBezTo>
                    <a:pt x="1851" y="3192"/>
                    <a:pt x="1837" y="3193"/>
                    <a:pt x="1822" y="3195"/>
                  </a:cubicBezTo>
                  <a:cubicBezTo>
                    <a:pt x="1677" y="3195"/>
                    <a:pt x="1531" y="3293"/>
                    <a:pt x="1458" y="3438"/>
                  </a:cubicBezTo>
                  <a:cubicBezTo>
                    <a:pt x="1337" y="3657"/>
                    <a:pt x="1312" y="3924"/>
                    <a:pt x="1409" y="4143"/>
                  </a:cubicBezTo>
                  <a:cubicBezTo>
                    <a:pt x="1361" y="4149"/>
                    <a:pt x="1314" y="4152"/>
                    <a:pt x="1268" y="4152"/>
                  </a:cubicBezTo>
                  <a:cubicBezTo>
                    <a:pt x="1130" y="4152"/>
                    <a:pt x="1002" y="4125"/>
                    <a:pt x="875" y="4070"/>
                  </a:cubicBezTo>
                  <a:cubicBezTo>
                    <a:pt x="535" y="3924"/>
                    <a:pt x="316" y="3633"/>
                    <a:pt x="268" y="3268"/>
                  </a:cubicBezTo>
                  <a:cubicBezTo>
                    <a:pt x="195" y="2977"/>
                    <a:pt x="243" y="2637"/>
                    <a:pt x="413" y="2370"/>
                  </a:cubicBezTo>
                  <a:cubicBezTo>
                    <a:pt x="486" y="2564"/>
                    <a:pt x="632" y="2734"/>
                    <a:pt x="802" y="2855"/>
                  </a:cubicBezTo>
                  <a:cubicBezTo>
                    <a:pt x="899" y="2880"/>
                    <a:pt x="972" y="2904"/>
                    <a:pt x="1069" y="2904"/>
                  </a:cubicBezTo>
                  <a:cubicBezTo>
                    <a:pt x="1264" y="2904"/>
                    <a:pt x="1434" y="2758"/>
                    <a:pt x="1434" y="2540"/>
                  </a:cubicBezTo>
                  <a:cubicBezTo>
                    <a:pt x="1434" y="2224"/>
                    <a:pt x="1166" y="1981"/>
                    <a:pt x="851" y="1981"/>
                  </a:cubicBezTo>
                  <a:cubicBezTo>
                    <a:pt x="828" y="1976"/>
                    <a:pt x="806" y="1974"/>
                    <a:pt x="784" y="1974"/>
                  </a:cubicBezTo>
                  <a:cubicBezTo>
                    <a:pt x="685" y="1974"/>
                    <a:pt x="590" y="2014"/>
                    <a:pt x="511" y="2054"/>
                  </a:cubicBezTo>
                  <a:cubicBezTo>
                    <a:pt x="438" y="1568"/>
                    <a:pt x="608" y="1058"/>
                    <a:pt x="1069" y="936"/>
                  </a:cubicBezTo>
                  <a:cubicBezTo>
                    <a:pt x="1194" y="901"/>
                    <a:pt x="1331" y="878"/>
                    <a:pt x="1463" y="878"/>
                  </a:cubicBezTo>
                  <a:cubicBezTo>
                    <a:pt x="1511" y="878"/>
                    <a:pt x="1558" y="881"/>
                    <a:pt x="1604" y="888"/>
                  </a:cubicBezTo>
                  <a:cubicBezTo>
                    <a:pt x="1555" y="1009"/>
                    <a:pt x="1507" y="1106"/>
                    <a:pt x="1507" y="1106"/>
                  </a:cubicBezTo>
                  <a:cubicBezTo>
                    <a:pt x="1507" y="1131"/>
                    <a:pt x="1507" y="1131"/>
                    <a:pt x="1507" y="1155"/>
                  </a:cubicBezTo>
                  <a:cubicBezTo>
                    <a:pt x="1531" y="1179"/>
                    <a:pt x="1725" y="1665"/>
                    <a:pt x="2065" y="1665"/>
                  </a:cubicBezTo>
                  <a:cubicBezTo>
                    <a:pt x="2162" y="1665"/>
                    <a:pt x="2235" y="1641"/>
                    <a:pt x="2308" y="1592"/>
                  </a:cubicBezTo>
                  <a:cubicBezTo>
                    <a:pt x="2405" y="1544"/>
                    <a:pt x="2478" y="1422"/>
                    <a:pt x="2454" y="1301"/>
                  </a:cubicBezTo>
                  <a:cubicBezTo>
                    <a:pt x="2357" y="1033"/>
                    <a:pt x="2114" y="839"/>
                    <a:pt x="1847" y="791"/>
                  </a:cubicBezTo>
                  <a:cubicBezTo>
                    <a:pt x="1992" y="426"/>
                    <a:pt x="2332" y="183"/>
                    <a:pt x="2745" y="159"/>
                  </a:cubicBezTo>
                  <a:close/>
                  <a:moveTo>
                    <a:pt x="2728" y="1"/>
                  </a:moveTo>
                  <a:cubicBezTo>
                    <a:pt x="2260" y="1"/>
                    <a:pt x="1815" y="296"/>
                    <a:pt x="1652" y="766"/>
                  </a:cubicBezTo>
                  <a:cubicBezTo>
                    <a:pt x="1569" y="748"/>
                    <a:pt x="1485" y="740"/>
                    <a:pt x="1403" y="740"/>
                  </a:cubicBezTo>
                  <a:cubicBezTo>
                    <a:pt x="1270" y="740"/>
                    <a:pt x="1141" y="760"/>
                    <a:pt x="1021" y="791"/>
                  </a:cubicBezTo>
                  <a:cubicBezTo>
                    <a:pt x="438" y="936"/>
                    <a:pt x="219" y="1616"/>
                    <a:pt x="341" y="2199"/>
                  </a:cubicBezTo>
                  <a:cubicBezTo>
                    <a:pt x="98" y="2515"/>
                    <a:pt x="0" y="2928"/>
                    <a:pt x="73" y="3317"/>
                  </a:cubicBezTo>
                  <a:cubicBezTo>
                    <a:pt x="146" y="3730"/>
                    <a:pt x="413" y="4070"/>
                    <a:pt x="802" y="4240"/>
                  </a:cubicBezTo>
                  <a:cubicBezTo>
                    <a:pt x="960" y="4293"/>
                    <a:pt x="1130" y="4332"/>
                    <a:pt x="1294" y="4332"/>
                  </a:cubicBezTo>
                  <a:cubicBezTo>
                    <a:pt x="1358" y="4332"/>
                    <a:pt x="1421" y="4326"/>
                    <a:pt x="1482" y="4313"/>
                  </a:cubicBezTo>
                  <a:cubicBezTo>
                    <a:pt x="1638" y="4491"/>
                    <a:pt x="1875" y="4607"/>
                    <a:pt x="2119" y="4607"/>
                  </a:cubicBezTo>
                  <a:cubicBezTo>
                    <a:pt x="2141" y="4607"/>
                    <a:pt x="2164" y="4606"/>
                    <a:pt x="2187" y="4604"/>
                  </a:cubicBezTo>
                  <a:lnTo>
                    <a:pt x="2260" y="4604"/>
                  </a:lnTo>
                  <a:cubicBezTo>
                    <a:pt x="2721" y="4580"/>
                    <a:pt x="3134" y="4410"/>
                    <a:pt x="3450" y="4094"/>
                  </a:cubicBezTo>
                  <a:cubicBezTo>
                    <a:pt x="3523" y="4143"/>
                    <a:pt x="3596" y="4191"/>
                    <a:pt x="3669" y="4240"/>
                  </a:cubicBezTo>
                  <a:cubicBezTo>
                    <a:pt x="3839" y="4313"/>
                    <a:pt x="4057" y="4361"/>
                    <a:pt x="4276" y="4361"/>
                  </a:cubicBezTo>
                  <a:cubicBezTo>
                    <a:pt x="4859" y="4361"/>
                    <a:pt x="5418" y="4094"/>
                    <a:pt x="5831" y="3681"/>
                  </a:cubicBezTo>
                  <a:cubicBezTo>
                    <a:pt x="6001" y="3487"/>
                    <a:pt x="6073" y="3244"/>
                    <a:pt x="6049" y="3001"/>
                  </a:cubicBezTo>
                  <a:cubicBezTo>
                    <a:pt x="5976" y="2710"/>
                    <a:pt x="5733" y="2491"/>
                    <a:pt x="5442" y="2467"/>
                  </a:cubicBezTo>
                  <a:cubicBezTo>
                    <a:pt x="5636" y="1908"/>
                    <a:pt x="5612" y="1252"/>
                    <a:pt x="5126" y="912"/>
                  </a:cubicBezTo>
                  <a:cubicBezTo>
                    <a:pt x="4972" y="781"/>
                    <a:pt x="4776" y="715"/>
                    <a:pt x="4580" y="715"/>
                  </a:cubicBezTo>
                  <a:cubicBezTo>
                    <a:pt x="4376" y="715"/>
                    <a:pt x="4170" y="787"/>
                    <a:pt x="4009" y="936"/>
                  </a:cubicBezTo>
                  <a:cubicBezTo>
                    <a:pt x="3887" y="548"/>
                    <a:pt x="3571" y="256"/>
                    <a:pt x="3207" y="110"/>
                  </a:cubicBezTo>
                  <a:cubicBezTo>
                    <a:pt x="3052" y="36"/>
                    <a:pt x="2889" y="1"/>
                    <a:pt x="27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838" name="Google Shape;838;p22"/>
          <p:cNvGrpSpPr/>
          <p:nvPr/>
        </p:nvGrpSpPr>
        <p:grpSpPr>
          <a:xfrm>
            <a:off x="7573919" y="168286"/>
            <a:ext cx="1958025" cy="1248696"/>
            <a:chOff x="7239867" y="1514545"/>
            <a:chExt cx="2525833" cy="1610805"/>
          </a:xfrm>
        </p:grpSpPr>
        <p:grpSp>
          <p:nvGrpSpPr>
            <p:cNvPr id="839" name="Google Shape;839;p22"/>
            <p:cNvGrpSpPr/>
            <p:nvPr/>
          </p:nvGrpSpPr>
          <p:grpSpPr>
            <a:xfrm>
              <a:off x="7346663" y="1514545"/>
              <a:ext cx="2419037" cy="1551678"/>
              <a:chOff x="7410211" y="1555302"/>
              <a:chExt cx="2355440" cy="1510884"/>
            </a:xfrm>
          </p:grpSpPr>
          <p:grpSp>
            <p:nvGrpSpPr>
              <p:cNvPr id="840" name="Google Shape;840;p22"/>
              <p:cNvGrpSpPr/>
              <p:nvPr/>
            </p:nvGrpSpPr>
            <p:grpSpPr>
              <a:xfrm>
                <a:off x="7410211" y="1555302"/>
                <a:ext cx="2355440" cy="1510884"/>
                <a:chOff x="761258" y="2062480"/>
                <a:chExt cx="1646470" cy="1056119"/>
              </a:xfrm>
            </p:grpSpPr>
            <p:sp>
              <p:nvSpPr>
                <p:cNvPr id="841" name="Google Shape;841;p22"/>
                <p:cNvSpPr/>
                <p:nvPr/>
              </p:nvSpPr>
              <p:spPr>
                <a:xfrm rot="-1481318">
                  <a:off x="1087094" y="2126891"/>
                  <a:ext cx="430227" cy="556678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842" name="Google Shape;842;p22"/>
                <p:cNvSpPr/>
                <p:nvPr/>
              </p:nvSpPr>
              <p:spPr>
                <a:xfrm>
                  <a:off x="1415418" y="2201127"/>
                  <a:ext cx="5577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843" name="Google Shape;843;p22"/>
                <p:cNvSpPr/>
                <p:nvPr/>
              </p:nvSpPr>
              <p:spPr>
                <a:xfrm>
                  <a:off x="761258" y="2379293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844" name="Google Shape;844;p22"/>
                <p:cNvSpPr/>
                <p:nvPr/>
              </p:nvSpPr>
              <p:spPr>
                <a:xfrm>
                  <a:off x="899445" y="2606080"/>
                  <a:ext cx="469500" cy="4695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845" name="Google Shape;845;p22"/>
                <p:cNvSpPr/>
                <p:nvPr/>
              </p:nvSpPr>
              <p:spPr>
                <a:xfrm>
                  <a:off x="1250808" y="2594534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846" name="Google Shape;846;p22"/>
                <p:cNvSpPr/>
                <p:nvPr/>
              </p:nvSpPr>
              <p:spPr>
                <a:xfrm rot="-2967336">
                  <a:off x="1706888" y="2475460"/>
                  <a:ext cx="622580" cy="492779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</p:grpSp>
          <p:sp>
            <p:nvSpPr>
              <p:cNvPr id="847" name="Google Shape;847;p22"/>
              <p:cNvSpPr/>
              <p:nvPr/>
            </p:nvSpPr>
            <p:spPr>
              <a:xfrm>
                <a:off x="7933212" y="2119383"/>
                <a:ext cx="704700" cy="7047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848" name="Google Shape;848;p22"/>
              <p:cNvSpPr/>
              <p:nvPr/>
            </p:nvSpPr>
            <p:spPr>
              <a:xfrm>
                <a:off x="8386462" y="2119383"/>
                <a:ext cx="704700" cy="7047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</p:grpSp>
        <p:sp>
          <p:nvSpPr>
            <p:cNvPr id="849" name="Google Shape;849;p22"/>
            <p:cNvSpPr/>
            <p:nvPr/>
          </p:nvSpPr>
          <p:spPr>
            <a:xfrm>
              <a:off x="7239867" y="1792171"/>
              <a:ext cx="2256600" cy="1333178"/>
            </a:xfrm>
            <a:custGeom>
              <a:avLst/>
              <a:gdLst/>
              <a:ahLst/>
              <a:cxnLst/>
              <a:rect l="l" t="t" r="r" b="b"/>
              <a:pathLst>
                <a:path w="4957" h="2929" extrusionOk="0">
                  <a:moveTo>
                    <a:pt x="1215" y="718"/>
                  </a:moveTo>
                  <a:cubicBezTo>
                    <a:pt x="1312" y="743"/>
                    <a:pt x="1337" y="767"/>
                    <a:pt x="1361" y="815"/>
                  </a:cubicBezTo>
                  <a:cubicBezTo>
                    <a:pt x="1361" y="840"/>
                    <a:pt x="1312" y="888"/>
                    <a:pt x="1288" y="913"/>
                  </a:cubicBezTo>
                  <a:cubicBezTo>
                    <a:pt x="1264" y="913"/>
                    <a:pt x="1264" y="937"/>
                    <a:pt x="1215" y="937"/>
                  </a:cubicBezTo>
                  <a:cubicBezTo>
                    <a:pt x="1215" y="864"/>
                    <a:pt x="1215" y="815"/>
                    <a:pt x="1215" y="743"/>
                  </a:cubicBezTo>
                  <a:lnTo>
                    <a:pt x="1215" y="718"/>
                  </a:lnTo>
                  <a:close/>
                  <a:moveTo>
                    <a:pt x="2527" y="475"/>
                  </a:moveTo>
                  <a:cubicBezTo>
                    <a:pt x="2624" y="597"/>
                    <a:pt x="2673" y="767"/>
                    <a:pt x="2624" y="937"/>
                  </a:cubicBezTo>
                  <a:cubicBezTo>
                    <a:pt x="2601" y="983"/>
                    <a:pt x="2567" y="1007"/>
                    <a:pt x="2530" y="1007"/>
                  </a:cubicBezTo>
                  <a:cubicBezTo>
                    <a:pt x="2489" y="1007"/>
                    <a:pt x="2444" y="977"/>
                    <a:pt x="2405" y="913"/>
                  </a:cubicBezTo>
                  <a:cubicBezTo>
                    <a:pt x="2333" y="767"/>
                    <a:pt x="2381" y="573"/>
                    <a:pt x="2527" y="475"/>
                  </a:cubicBezTo>
                  <a:close/>
                  <a:moveTo>
                    <a:pt x="3984" y="1010"/>
                  </a:moveTo>
                  <a:lnTo>
                    <a:pt x="3984" y="1010"/>
                  </a:lnTo>
                  <a:cubicBezTo>
                    <a:pt x="4009" y="1107"/>
                    <a:pt x="3984" y="1228"/>
                    <a:pt x="3936" y="1326"/>
                  </a:cubicBezTo>
                  <a:cubicBezTo>
                    <a:pt x="3912" y="1350"/>
                    <a:pt x="3912" y="1350"/>
                    <a:pt x="3887" y="1350"/>
                  </a:cubicBezTo>
                  <a:cubicBezTo>
                    <a:pt x="3863" y="1350"/>
                    <a:pt x="3839" y="1326"/>
                    <a:pt x="3814" y="1326"/>
                  </a:cubicBezTo>
                  <a:cubicBezTo>
                    <a:pt x="3766" y="1277"/>
                    <a:pt x="3766" y="1277"/>
                    <a:pt x="3766" y="1204"/>
                  </a:cubicBezTo>
                  <a:cubicBezTo>
                    <a:pt x="3790" y="1131"/>
                    <a:pt x="3863" y="1058"/>
                    <a:pt x="3984" y="1010"/>
                  </a:cubicBezTo>
                  <a:close/>
                  <a:moveTo>
                    <a:pt x="1045" y="1860"/>
                  </a:moveTo>
                  <a:cubicBezTo>
                    <a:pt x="948" y="1957"/>
                    <a:pt x="851" y="2030"/>
                    <a:pt x="754" y="2079"/>
                  </a:cubicBezTo>
                  <a:cubicBezTo>
                    <a:pt x="778" y="1982"/>
                    <a:pt x="875" y="1909"/>
                    <a:pt x="972" y="1860"/>
                  </a:cubicBezTo>
                  <a:close/>
                  <a:moveTo>
                    <a:pt x="3159" y="1957"/>
                  </a:moveTo>
                  <a:cubicBezTo>
                    <a:pt x="3159" y="1957"/>
                    <a:pt x="3183" y="1957"/>
                    <a:pt x="3231" y="2006"/>
                  </a:cubicBezTo>
                  <a:cubicBezTo>
                    <a:pt x="3280" y="2054"/>
                    <a:pt x="3304" y="2152"/>
                    <a:pt x="3280" y="2224"/>
                  </a:cubicBezTo>
                  <a:cubicBezTo>
                    <a:pt x="3159" y="2127"/>
                    <a:pt x="3159" y="2006"/>
                    <a:pt x="3159" y="1957"/>
                  </a:cubicBezTo>
                  <a:close/>
                  <a:moveTo>
                    <a:pt x="1701" y="2030"/>
                  </a:moveTo>
                  <a:cubicBezTo>
                    <a:pt x="1750" y="2054"/>
                    <a:pt x="1798" y="2079"/>
                    <a:pt x="1822" y="2127"/>
                  </a:cubicBezTo>
                  <a:cubicBezTo>
                    <a:pt x="1847" y="2249"/>
                    <a:pt x="1822" y="2346"/>
                    <a:pt x="1774" y="2443"/>
                  </a:cubicBezTo>
                  <a:cubicBezTo>
                    <a:pt x="1677" y="2346"/>
                    <a:pt x="1628" y="2200"/>
                    <a:pt x="1652" y="2054"/>
                  </a:cubicBezTo>
                  <a:cubicBezTo>
                    <a:pt x="1652" y="2030"/>
                    <a:pt x="1677" y="2030"/>
                    <a:pt x="1677" y="2030"/>
                  </a:cubicBezTo>
                  <a:close/>
                  <a:moveTo>
                    <a:pt x="1688" y="116"/>
                  </a:moveTo>
                  <a:cubicBezTo>
                    <a:pt x="1796" y="116"/>
                    <a:pt x="1923" y="140"/>
                    <a:pt x="2065" y="184"/>
                  </a:cubicBezTo>
                  <a:cubicBezTo>
                    <a:pt x="2211" y="232"/>
                    <a:pt x="2333" y="305"/>
                    <a:pt x="2454" y="427"/>
                  </a:cubicBezTo>
                  <a:cubicBezTo>
                    <a:pt x="2284" y="548"/>
                    <a:pt x="2235" y="791"/>
                    <a:pt x="2333" y="961"/>
                  </a:cubicBezTo>
                  <a:cubicBezTo>
                    <a:pt x="2430" y="1083"/>
                    <a:pt x="2503" y="1131"/>
                    <a:pt x="2551" y="1131"/>
                  </a:cubicBezTo>
                  <a:cubicBezTo>
                    <a:pt x="2648" y="1107"/>
                    <a:pt x="2721" y="1058"/>
                    <a:pt x="2746" y="986"/>
                  </a:cubicBezTo>
                  <a:cubicBezTo>
                    <a:pt x="2794" y="791"/>
                    <a:pt x="2746" y="573"/>
                    <a:pt x="2624" y="427"/>
                  </a:cubicBezTo>
                  <a:cubicBezTo>
                    <a:pt x="2818" y="305"/>
                    <a:pt x="3061" y="232"/>
                    <a:pt x="3304" y="232"/>
                  </a:cubicBezTo>
                  <a:lnTo>
                    <a:pt x="3450" y="232"/>
                  </a:lnTo>
                  <a:cubicBezTo>
                    <a:pt x="3742" y="330"/>
                    <a:pt x="3960" y="597"/>
                    <a:pt x="3984" y="888"/>
                  </a:cubicBezTo>
                  <a:cubicBezTo>
                    <a:pt x="3839" y="937"/>
                    <a:pt x="3717" y="1034"/>
                    <a:pt x="3693" y="1180"/>
                  </a:cubicBezTo>
                  <a:cubicBezTo>
                    <a:pt x="3669" y="1277"/>
                    <a:pt x="3693" y="1350"/>
                    <a:pt x="3766" y="1423"/>
                  </a:cubicBezTo>
                  <a:cubicBezTo>
                    <a:pt x="3802" y="1459"/>
                    <a:pt x="3845" y="1477"/>
                    <a:pt x="3887" y="1477"/>
                  </a:cubicBezTo>
                  <a:cubicBezTo>
                    <a:pt x="3930" y="1477"/>
                    <a:pt x="3972" y="1459"/>
                    <a:pt x="4009" y="1423"/>
                  </a:cubicBezTo>
                  <a:cubicBezTo>
                    <a:pt x="4082" y="1277"/>
                    <a:pt x="4106" y="1131"/>
                    <a:pt x="4082" y="986"/>
                  </a:cubicBezTo>
                  <a:cubicBezTo>
                    <a:pt x="4130" y="986"/>
                    <a:pt x="4203" y="961"/>
                    <a:pt x="4252" y="961"/>
                  </a:cubicBezTo>
                  <a:cubicBezTo>
                    <a:pt x="4470" y="961"/>
                    <a:pt x="4640" y="1083"/>
                    <a:pt x="4738" y="1277"/>
                  </a:cubicBezTo>
                  <a:cubicBezTo>
                    <a:pt x="4835" y="1544"/>
                    <a:pt x="4810" y="1836"/>
                    <a:pt x="4665" y="2079"/>
                  </a:cubicBezTo>
                  <a:cubicBezTo>
                    <a:pt x="4483" y="2341"/>
                    <a:pt x="4201" y="2486"/>
                    <a:pt x="3902" y="2486"/>
                  </a:cubicBezTo>
                  <a:cubicBezTo>
                    <a:pt x="3841" y="2486"/>
                    <a:pt x="3779" y="2480"/>
                    <a:pt x="3717" y="2467"/>
                  </a:cubicBezTo>
                  <a:cubicBezTo>
                    <a:pt x="3572" y="2443"/>
                    <a:pt x="3450" y="2370"/>
                    <a:pt x="3353" y="2297"/>
                  </a:cubicBezTo>
                  <a:cubicBezTo>
                    <a:pt x="3401" y="2176"/>
                    <a:pt x="3377" y="2030"/>
                    <a:pt x="3304" y="1933"/>
                  </a:cubicBezTo>
                  <a:cubicBezTo>
                    <a:pt x="3244" y="1884"/>
                    <a:pt x="3189" y="1860"/>
                    <a:pt x="3143" y="1860"/>
                  </a:cubicBezTo>
                  <a:cubicBezTo>
                    <a:pt x="3098" y="1860"/>
                    <a:pt x="3061" y="1884"/>
                    <a:pt x="3037" y="1933"/>
                  </a:cubicBezTo>
                  <a:cubicBezTo>
                    <a:pt x="3037" y="2103"/>
                    <a:pt x="3086" y="2249"/>
                    <a:pt x="3231" y="2322"/>
                  </a:cubicBezTo>
                  <a:cubicBezTo>
                    <a:pt x="3071" y="2620"/>
                    <a:pt x="2781" y="2809"/>
                    <a:pt x="2442" y="2809"/>
                  </a:cubicBezTo>
                  <a:cubicBezTo>
                    <a:pt x="2422" y="2809"/>
                    <a:pt x="2402" y="2809"/>
                    <a:pt x="2381" y="2807"/>
                  </a:cubicBezTo>
                  <a:cubicBezTo>
                    <a:pt x="2187" y="2807"/>
                    <a:pt x="1968" y="2686"/>
                    <a:pt x="1847" y="2516"/>
                  </a:cubicBezTo>
                  <a:cubicBezTo>
                    <a:pt x="1920" y="2394"/>
                    <a:pt x="1968" y="2249"/>
                    <a:pt x="1920" y="2103"/>
                  </a:cubicBezTo>
                  <a:cubicBezTo>
                    <a:pt x="1895" y="2030"/>
                    <a:pt x="1822" y="1957"/>
                    <a:pt x="1725" y="1933"/>
                  </a:cubicBezTo>
                  <a:cubicBezTo>
                    <a:pt x="1712" y="1928"/>
                    <a:pt x="1699" y="1926"/>
                    <a:pt x="1685" y="1926"/>
                  </a:cubicBezTo>
                  <a:cubicBezTo>
                    <a:pt x="1627" y="1926"/>
                    <a:pt x="1575" y="1966"/>
                    <a:pt x="1555" y="2006"/>
                  </a:cubicBezTo>
                  <a:cubicBezTo>
                    <a:pt x="1531" y="2200"/>
                    <a:pt x="1580" y="2394"/>
                    <a:pt x="1725" y="2540"/>
                  </a:cubicBezTo>
                  <a:cubicBezTo>
                    <a:pt x="1604" y="2662"/>
                    <a:pt x="1434" y="2735"/>
                    <a:pt x="1264" y="2759"/>
                  </a:cubicBezTo>
                  <a:lnTo>
                    <a:pt x="1191" y="2759"/>
                  </a:lnTo>
                  <a:cubicBezTo>
                    <a:pt x="1045" y="2759"/>
                    <a:pt x="924" y="2686"/>
                    <a:pt x="826" y="2589"/>
                  </a:cubicBezTo>
                  <a:cubicBezTo>
                    <a:pt x="729" y="2467"/>
                    <a:pt x="705" y="2346"/>
                    <a:pt x="729" y="2224"/>
                  </a:cubicBezTo>
                  <a:cubicBezTo>
                    <a:pt x="924" y="2152"/>
                    <a:pt x="1167" y="1957"/>
                    <a:pt x="1142" y="1836"/>
                  </a:cubicBezTo>
                  <a:cubicBezTo>
                    <a:pt x="1142" y="1801"/>
                    <a:pt x="1118" y="1767"/>
                    <a:pt x="1052" y="1767"/>
                  </a:cubicBezTo>
                  <a:cubicBezTo>
                    <a:pt x="1025" y="1767"/>
                    <a:pt x="991" y="1773"/>
                    <a:pt x="948" y="1787"/>
                  </a:cubicBezTo>
                  <a:cubicBezTo>
                    <a:pt x="802" y="1836"/>
                    <a:pt x="681" y="1982"/>
                    <a:pt x="656" y="2152"/>
                  </a:cubicBezTo>
                  <a:cubicBezTo>
                    <a:pt x="638" y="2154"/>
                    <a:pt x="621" y="2155"/>
                    <a:pt x="603" y="2155"/>
                  </a:cubicBezTo>
                  <a:cubicBezTo>
                    <a:pt x="414" y="2155"/>
                    <a:pt x="286" y="2032"/>
                    <a:pt x="219" y="1787"/>
                  </a:cubicBezTo>
                  <a:cubicBezTo>
                    <a:pt x="98" y="1520"/>
                    <a:pt x="122" y="1228"/>
                    <a:pt x="243" y="961"/>
                  </a:cubicBezTo>
                  <a:cubicBezTo>
                    <a:pt x="389" y="791"/>
                    <a:pt x="608" y="694"/>
                    <a:pt x="851" y="694"/>
                  </a:cubicBezTo>
                  <a:lnTo>
                    <a:pt x="1142" y="694"/>
                  </a:lnTo>
                  <a:lnTo>
                    <a:pt x="1142" y="743"/>
                  </a:lnTo>
                  <a:cubicBezTo>
                    <a:pt x="1118" y="840"/>
                    <a:pt x="1142" y="937"/>
                    <a:pt x="1191" y="1010"/>
                  </a:cubicBezTo>
                  <a:cubicBezTo>
                    <a:pt x="1204" y="1036"/>
                    <a:pt x="1232" y="1056"/>
                    <a:pt x="1271" y="1056"/>
                  </a:cubicBezTo>
                  <a:cubicBezTo>
                    <a:pt x="1302" y="1056"/>
                    <a:pt x="1341" y="1043"/>
                    <a:pt x="1385" y="1010"/>
                  </a:cubicBezTo>
                  <a:cubicBezTo>
                    <a:pt x="1482" y="913"/>
                    <a:pt x="1507" y="888"/>
                    <a:pt x="1482" y="791"/>
                  </a:cubicBezTo>
                  <a:cubicBezTo>
                    <a:pt x="1458" y="718"/>
                    <a:pt x="1385" y="645"/>
                    <a:pt x="1239" y="621"/>
                  </a:cubicBezTo>
                  <a:cubicBezTo>
                    <a:pt x="1239" y="475"/>
                    <a:pt x="1288" y="330"/>
                    <a:pt x="1385" y="232"/>
                  </a:cubicBezTo>
                  <a:cubicBezTo>
                    <a:pt x="1452" y="152"/>
                    <a:pt x="1556" y="116"/>
                    <a:pt x="1688" y="116"/>
                  </a:cubicBezTo>
                  <a:close/>
                  <a:moveTo>
                    <a:pt x="1650" y="1"/>
                  </a:moveTo>
                  <a:cubicBezTo>
                    <a:pt x="1501" y="1"/>
                    <a:pt x="1380" y="43"/>
                    <a:pt x="1288" y="135"/>
                  </a:cubicBezTo>
                  <a:cubicBezTo>
                    <a:pt x="1191" y="257"/>
                    <a:pt x="1118" y="427"/>
                    <a:pt x="1118" y="597"/>
                  </a:cubicBezTo>
                  <a:cubicBezTo>
                    <a:pt x="1069" y="585"/>
                    <a:pt x="1021" y="579"/>
                    <a:pt x="972" y="579"/>
                  </a:cubicBezTo>
                  <a:cubicBezTo>
                    <a:pt x="924" y="579"/>
                    <a:pt x="875" y="585"/>
                    <a:pt x="826" y="597"/>
                  </a:cubicBezTo>
                  <a:cubicBezTo>
                    <a:pt x="559" y="597"/>
                    <a:pt x="316" y="694"/>
                    <a:pt x="146" y="888"/>
                  </a:cubicBezTo>
                  <a:cubicBezTo>
                    <a:pt x="1" y="1180"/>
                    <a:pt x="1" y="1520"/>
                    <a:pt x="122" y="1811"/>
                  </a:cubicBezTo>
                  <a:cubicBezTo>
                    <a:pt x="219" y="2152"/>
                    <a:pt x="414" y="2224"/>
                    <a:pt x="559" y="2224"/>
                  </a:cubicBezTo>
                  <a:lnTo>
                    <a:pt x="608" y="2224"/>
                  </a:lnTo>
                  <a:cubicBezTo>
                    <a:pt x="608" y="2394"/>
                    <a:pt x="656" y="2540"/>
                    <a:pt x="754" y="2637"/>
                  </a:cubicBezTo>
                  <a:cubicBezTo>
                    <a:pt x="851" y="2783"/>
                    <a:pt x="1021" y="2856"/>
                    <a:pt x="1191" y="2856"/>
                  </a:cubicBezTo>
                  <a:lnTo>
                    <a:pt x="1264" y="2856"/>
                  </a:lnTo>
                  <a:cubicBezTo>
                    <a:pt x="1458" y="2832"/>
                    <a:pt x="1652" y="2759"/>
                    <a:pt x="1774" y="2613"/>
                  </a:cubicBezTo>
                  <a:cubicBezTo>
                    <a:pt x="1944" y="2783"/>
                    <a:pt x="2163" y="2905"/>
                    <a:pt x="2381" y="2929"/>
                  </a:cubicBezTo>
                  <a:lnTo>
                    <a:pt x="2430" y="2929"/>
                  </a:lnTo>
                  <a:cubicBezTo>
                    <a:pt x="2794" y="2905"/>
                    <a:pt x="3134" y="2710"/>
                    <a:pt x="3304" y="2394"/>
                  </a:cubicBezTo>
                  <a:cubicBezTo>
                    <a:pt x="3426" y="2467"/>
                    <a:pt x="3547" y="2516"/>
                    <a:pt x="3693" y="2540"/>
                  </a:cubicBezTo>
                  <a:cubicBezTo>
                    <a:pt x="3766" y="2559"/>
                    <a:pt x="3841" y="2567"/>
                    <a:pt x="3916" y="2567"/>
                  </a:cubicBezTo>
                  <a:cubicBezTo>
                    <a:pt x="4239" y="2567"/>
                    <a:pt x="4560" y="2403"/>
                    <a:pt x="4738" y="2127"/>
                  </a:cubicBezTo>
                  <a:cubicBezTo>
                    <a:pt x="4932" y="1860"/>
                    <a:pt x="4956" y="1496"/>
                    <a:pt x="4835" y="1204"/>
                  </a:cubicBezTo>
                  <a:cubicBezTo>
                    <a:pt x="4738" y="986"/>
                    <a:pt x="4495" y="840"/>
                    <a:pt x="4252" y="840"/>
                  </a:cubicBezTo>
                  <a:cubicBezTo>
                    <a:pt x="4203" y="840"/>
                    <a:pt x="4130" y="840"/>
                    <a:pt x="4057" y="864"/>
                  </a:cubicBezTo>
                  <a:cubicBezTo>
                    <a:pt x="4033" y="500"/>
                    <a:pt x="3790" y="232"/>
                    <a:pt x="3450" y="135"/>
                  </a:cubicBezTo>
                  <a:cubicBezTo>
                    <a:pt x="3426" y="123"/>
                    <a:pt x="3395" y="117"/>
                    <a:pt x="3365" y="117"/>
                  </a:cubicBezTo>
                  <a:cubicBezTo>
                    <a:pt x="3335" y="117"/>
                    <a:pt x="3304" y="123"/>
                    <a:pt x="3280" y="135"/>
                  </a:cubicBezTo>
                  <a:cubicBezTo>
                    <a:pt x="3013" y="135"/>
                    <a:pt x="2746" y="208"/>
                    <a:pt x="2527" y="330"/>
                  </a:cubicBezTo>
                  <a:cubicBezTo>
                    <a:pt x="2405" y="232"/>
                    <a:pt x="2235" y="135"/>
                    <a:pt x="2090" y="87"/>
                  </a:cubicBezTo>
                  <a:cubicBezTo>
                    <a:pt x="1923" y="31"/>
                    <a:pt x="1776" y="1"/>
                    <a:pt x="1650" y="1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850" name="Google Shape;850;p22"/>
          <p:cNvGrpSpPr/>
          <p:nvPr/>
        </p:nvGrpSpPr>
        <p:grpSpPr>
          <a:xfrm flipH="1">
            <a:off x="8240329" y="3957735"/>
            <a:ext cx="708344" cy="1228537"/>
            <a:chOff x="-1056319" y="1385262"/>
            <a:chExt cx="212940" cy="369285"/>
          </a:xfrm>
        </p:grpSpPr>
        <p:sp>
          <p:nvSpPr>
            <p:cNvPr id="851" name="Google Shape;851;p22"/>
            <p:cNvSpPr/>
            <p:nvPr/>
          </p:nvSpPr>
          <p:spPr>
            <a:xfrm>
              <a:off x="-933315" y="1467563"/>
              <a:ext cx="27460" cy="279194"/>
            </a:xfrm>
            <a:custGeom>
              <a:avLst/>
              <a:gdLst/>
              <a:ahLst/>
              <a:cxnLst/>
              <a:rect l="l" t="t" r="r" b="b"/>
              <a:pathLst>
                <a:path w="705" h="7168" extrusionOk="0">
                  <a:moveTo>
                    <a:pt x="680" y="1"/>
                  </a:moveTo>
                  <a:cubicBezTo>
                    <a:pt x="656" y="1"/>
                    <a:pt x="632" y="25"/>
                    <a:pt x="632" y="50"/>
                  </a:cubicBezTo>
                  <a:cubicBezTo>
                    <a:pt x="608" y="292"/>
                    <a:pt x="0" y="6123"/>
                    <a:pt x="170" y="7119"/>
                  </a:cubicBezTo>
                  <a:cubicBezTo>
                    <a:pt x="170" y="7143"/>
                    <a:pt x="170" y="7167"/>
                    <a:pt x="195" y="7167"/>
                  </a:cubicBezTo>
                  <a:lnTo>
                    <a:pt x="219" y="7167"/>
                  </a:lnTo>
                  <a:cubicBezTo>
                    <a:pt x="243" y="7143"/>
                    <a:pt x="243" y="7119"/>
                    <a:pt x="243" y="7094"/>
                  </a:cubicBezTo>
                  <a:cubicBezTo>
                    <a:pt x="97" y="6123"/>
                    <a:pt x="705" y="122"/>
                    <a:pt x="705" y="74"/>
                  </a:cubicBezTo>
                  <a:cubicBezTo>
                    <a:pt x="705" y="25"/>
                    <a:pt x="705" y="25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52" name="Google Shape;852;p22"/>
            <p:cNvSpPr/>
            <p:nvPr/>
          </p:nvSpPr>
          <p:spPr>
            <a:xfrm>
              <a:off x="-968331" y="1385262"/>
              <a:ext cx="124952" cy="123978"/>
            </a:xfrm>
            <a:custGeom>
              <a:avLst/>
              <a:gdLst/>
              <a:ahLst/>
              <a:cxnLst/>
              <a:rect l="l" t="t" r="r" b="b"/>
              <a:pathLst>
                <a:path w="3208" h="3183" extrusionOk="0">
                  <a:moveTo>
                    <a:pt x="1555" y="98"/>
                  </a:moveTo>
                  <a:cubicBezTo>
                    <a:pt x="1871" y="171"/>
                    <a:pt x="1871" y="705"/>
                    <a:pt x="1871" y="705"/>
                  </a:cubicBezTo>
                  <a:cubicBezTo>
                    <a:pt x="1871" y="729"/>
                    <a:pt x="1895" y="754"/>
                    <a:pt x="1920" y="754"/>
                  </a:cubicBezTo>
                  <a:cubicBezTo>
                    <a:pt x="1944" y="754"/>
                    <a:pt x="1968" y="754"/>
                    <a:pt x="1968" y="729"/>
                  </a:cubicBezTo>
                  <a:cubicBezTo>
                    <a:pt x="2065" y="535"/>
                    <a:pt x="2260" y="243"/>
                    <a:pt x="2381" y="243"/>
                  </a:cubicBezTo>
                  <a:cubicBezTo>
                    <a:pt x="2405" y="243"/>
                    <a:pt x="2430" y="243"/>
                    <a:pt x="2430" y="268"/>
                  </a:cubicBezTo>
                  <a:cubicBezTo>
                    <a:pt x="2600" y="389"/>
                    <a:pt x="2478" y="802"/>
                    <a:pt x="2405" y="948"/>
                  </a:cubicBezTo>
                  <a:cubicBezTo>
                    <a:pt x="2386" y="988"/>
                    <a:pt x="2414" y="1027"/>
                    <a:pt x="2452" y="1027"/>
                  </a:cubicBezTo>
                  <a:cubicBezTo>
                    <a:pt x="2460" y="1027"/>
                    <a:pt x="2469" y="1025"/>
                    <a:pt x="2478" y="1021"/>
                  </a:cubicBezTo>
                  <a:cubicBezTo>
                    <a:pt x="2600" y="972"/>
                    <a:pt x="2745" y="924"/>
                    <a:pt x="2891" y="924"/>
                  </a:cubicBezTo>
                  <a:cubicBezTo>
                    <a:pt x="2940" y="924"/>
                    <a:pt x="3013" y="924"/>
                    <a:pt x="3061" y="972"/>
                  </a:cubicBezTo>
                  <a:cubicBezTo>
                    <a:pt x="3061" y="972"/>
                    <a:pt x="3061" y="996"/>
                    <a:pt x="3061" y="996"/>
                  </a:cubicBezTo>
                  <a:cubicBezTo>
                    <a:pt x="3037" y="1142"/>
                    <a:pt x="2745" y="1409"/>
                    <a:pt x="2551" y="1580"/>
                  </a:cubicBezTo>
                  <a:cubicBezTo>
                    <a:pt x="2527" y="1580"/>
                    <a:pt x="2527" y="1604"/>
                    <a:pt x="2527" y="1628"/>
                  </a:cubicBezTo>
                  <a:cubicBezTo>
                    <a:pt x="2551" y="1628"/>
                    <a:pt x="2551" y="1652"/>
                    <a:pt x="2575" y="1652"/>
                  </a:cubicBezTo>
                  <a:cubicBezTo>
                    <a:pt x="2721" y="1652"/>
                    <a:pt x="3134" y="1725"/>
                    <a:pt x="3134" y="1920"/>
                  </a:cubicBezTo>
                  <a:cubicBezTo>
                    <a:pt x="3134" y="2114"/>
                    <a:pt x="2624" y="2163"/>
                    <a:pt x="2430" y="2163"/>
                  </a:cubicBezTo>
                  <a:cubicBezTo>
                    <a:pt x="2430" y="2163"/>
                    <a:pt x="2405" y="2163"/>
                    <a:pt x="2405" y="2187"/>
                  </a:cubicBezTo>
                  <a:cubicBezTo>
                    <a:pt x="2381" y="2211"/>
                    <a:pt x="2381" y="2211"/>
                    <a:pt x="2405" y="2235"/>
                  </a:cubicBezTo>
                  <a:cubicBezTo>
                    <a:pt x="2405" y="2235"/>
                    <a:pt x="2697" y="2551"/>
                    <a:pt x="2527" y="2794"/>
                  </a:cubicBezTo>
                  <a:cubicBezTo>
                    <a:pt x="2503" y="2818"/>
                    <a:pt x="2454" y="2843"/>
                    <a:pt x="2430" y="2843"/>
                  </a:cubicBezTo>
                  <a:cubicBezTo>
                    <a:pt x="2260" y="2843"/>
                    <a:pt x="1992" y="2503"/>
                    <a:pt x="1895" y="2381"/>
                  </a:cubicBezTo>
                  <a:cubicBezTo>
                    <a:pt x="1883" y="2369"/>
                    <a:pt x="1871" y="2363"/>
                    <a:pt x="1862" y="2363"/>
                  </a:cubicBezTo>
                  <a:cubicBezTo>
                    <a:pt x="1853" y="2363"/>
                    <a:pt x="1847" y="2369"/>
                    <a:pt x="1847" y="2381"/>
                  </a:cubicBezTo>
                  <a:cubicBezTo>
                    <a:pt x="1822" y="2381"/>
                    <a:pt x="1798" y="2405"/>
                    <a:pt x="1798" y="2430"/>
                  </a:cubicBezTo>
                  <a:cubicBezTo>
                    <a:pt x="1798" y="2430"/>
                    <a:pt x="1871" y="2964"/>
                    <a:pt x="1579" y="3086"/>
                  </a:cubicBezTo>
                  <a:lnTo>
                    <a:pt x="1507" y="3086"/>
                  </a:lnTo>
                  <a:cubicBezTo>
                    <a:pt x="1312" y="3086"/>
                    <a:pt x="1215" y="2624"/>
                    <a:pt x="1215" y="2454"/>
                  </a:cubicBezTo>
                  <a:cubicBezTo>
                    <a:pt x="1215" y="2430"/>
                    <a:pt x="1191" y="2430"/>
                    <a:pt x="1166" y="2430"/>
                  </a:cubicBezTo>
                  <a:cubicBezTo>
                    <a:pt x="1166" y="2430"/>
                    <a:pt x="1166" y="2454"/>
                    <a:pt x="1166" y="2454"/>
                  </a:cubicBezTo>
                  <a:cubicBezTo>
                    <a:pt x="1045" y="2551"/>
                    <a:pt x="899" y="2624"/>
                    <a:pt x="754" y="2624"/>
                  </a:cubicBezTo>
                  <a:cubicBezTo>
                    <a:pt x="656" y="2624"/>
                    <a:pt x="583" y="2600"/>
                    <a:pt x="511" y="2575"/>
                  </a:cubicBezTo>
                  <a:cubicBezTo>
                    <a:pt x="462" y="2551"/>
                    <a:pt x="413" y="2503"/>
                    <a:pt x="413" y="2454"/>
                  </a:cubicBezTo>
                  <a:cubicBezTo>
                    <a:pt x="389" y="2235"/>
                    <a:pt x="729" y="1871"/>
                    <a:pt x="875" y="1725"/>
                  </a:cubicBezTo>
                  <a:cubicBezTo>
                    <a:pt x="875" y="1701"/>
                    <a:pt x="875" y="1701"/>
                    <a:pt x="875" y="1677"/>
                  </a:cubicBezTo>
                  <a:cubicBezTo>
                    <a:pt x="851" y="1652"/>
                    <a:pt x="826" y="1652"/>
                    <a:pt x="826" y="1652"/>
                  </a:cubicBezTo>
                  <a:lnTo>
                    <a:pt x="705" y="1652"/>
                  </a:lnTo>
                  <a:cubicBezTo>
                    <a:pt x="535" y="1652"/>
                    <a:pt x="195" y="1628"/>
                    <a:pt x="146" y="1409"/>
                  </a:cubicBezTo>
                  <a:cubicBezTo>
                    <a:pt x="122" y="1385"/>
                    <a:pt x="122" y="1361"/>
                    <a:pt x="146" y="1337"/>
                  </a:cubicBezTo>
                  <a:cubicBezTo>
                    <a:pt x="219" y="1215"/>
                    <a:pt x="559" y="1191"/>
                    <a:pt x="826" y="1191"/>
                  </a:cubicBezTo>
                  <a:lnTo>
                    <a:pt x="851" y="1191"/>
                  </a:lnTo>
                  <a:cubicBezTo>
                    <a:pt x="899" y="1167"/>
                    <a:pt x="924" y="1118"/>
                    <a:pt x="875" y="1094"/>
                  </a:cubicBezTo>
                  <a:cubicBezTo>
                    <a:pt x="778" y="1021"/>
                    <a:pt x="511" y="778"/>
                    <a:pt x="511" y="608"/>
                  </a:cubicBezTo>
                  <a:cubicBezTo>
                    <a:pt x="511" y="559"/>
                    <a:pt x="511" y="535"/>
                    <a:pt x="535" y="511"/>
                  </a:cubicBezTo>
                  <a:cubicBezTo>
                    <a:pt x="583" y="486"/>
                    <a:pt x="608" y="462"/>
                    <a:pt x="656" y="462"/>
                  </a:cubicBezTo>
                  <a:cubicBezTo>
                    <a:pt x="899" y="511"/>
                    <a:pt x="1118" y="632"/>
                    <a:pt x="1312" y="778"/>
                  </a:cubicBezTo>
                  <a:lnTo>
                    <a:pt x="1361" y="778"/>
                  </a:lnTo>
                  <a:cubicBezTo>
                    <a:pt x="1385" y="754"/>
                    <a:pt x="1385" y="754"/>
                    <a:pt x="1385" y="729"/>
                  </a:cubicBezTo>
                  <a:cubicBezTo>
                    <a:pt x="1361" y="608"/>
                    <a:pt x="1337" y="268"/>
                    <a:pt x="1434" y="146"/>
                  </a:cubicBezTo>
                  <a:cubicBezTo>
                    <a:pt x="1458" y="98"/>
                    <a:pt x="1507" y="98"/>
                    <a:pt x="1555" y="98"/>
                  </a:cubicBezTo>
                  <a:close/>
                  <a:moveTo>
                    <a:pt x="1531" y="1"/>
                  </a:moveTo>
                  <a:cubicBezTo>
                    <a:pt x="1458" y="1"/>
                    <a:pt x="1385" y="25"/>
                    <a:pt x="1337" y="73"/>
                  </a:cubicBezTo>
                  <a:cubicBezTo>
                    <a:pt x="1239" y="243"/>
                    <a:pt x="1215" y="438"/>
                    <a:pt x="1239" y="632"/>
                  </a:cubicBezTo>
                  <a:cubicBezTo>
                    <a:pt x="1069" y="486"/>
                    <a:pt x="875" y="389"/>
                    <a:pt x="632" y="365"/>
                  </a:cubicBezTo>
                  <a:cubicBezTo>
                    <a:pt x="583" y="365"/>
                    <a:pt x="511" y="389"/>
                    <a:pt x="462" y="413"/>
                  </a:cubicBezTo>
                  <a:cubicBezTo>
                    <a:pt x="413" y="462"/>
                    <a:pt x="389" y="535"/>
                    <a:pt x="389" y="584"/>
                  </a:cubicBezTo>
                  <a:cubicBezTo>
                    <a:pt x="438" y="778"/>
                    <a:pt x="559" y="948"/>
                    <a:pt x="705" y="1069"/>
                  </a:cubicBezTo>
                  <a:cubicBezTo>
                    <a:pt x="511" y="1069"/>
                    <a:pt x="171" y="1118"/>
                    <a:pt x="49" y="1264"/>
                  </a:cubicBezTo>
                  <a:cubicBezTo>
                    <a:pt x="0" y="1312"/>
                    <a:pt x="0" y="1361"/>
                    <a:pt x="0" y="1434"/>
                  </a:cubicBezTo>
                  <a:cubicBezTo>
                    <a:pt x="73" y="1701"/>
                    <a:pt x="462" y="1725"/>
                    <a:pt x="681" y="1725"/>
                  </a:cubicBezTo>
                  <a:cubicBezTo>
                    <a:pt x="511" y="1895"/>
                    <a:pt x="243" y="2211"/>
                    <a:pt x="268" y="2454"/>
                  </a:cubicBezTo>
                  <a:cubicBezTo>
                    <a:pt x="292" y="2527"/>
                    <a:pt x="341" y="2600"/>
                    <a:pt x="413" y="2624"/>
                  </a:cubicBezTo>
                  <a:cubicBezTo>
                    <a:pt x="511" y="2673"/>
                    <a:pt x="608" y="2697"/>
                    <a:pt x="705" y="2697"/>
                  </a:cubicBezTo>
                  <a:cubicBezTo>
                    <a:pt x="851" y="2697"/>
                    <a:pt x="996" y="2648"/>
                    <a:pt x="1118" y="2551"/>
                  </a:cubicBezTo>
                  <a:cubicBezTo>
                    <a:pt x="1166" y="2746"/>
                    <a:pt x="1264" y="3183"/>
                    <a:pt x="1507" y="3183"/>
                  </a:cubicBezTo>
                  <a:cubicBezTo>
                    <a:pt x="1531" y="3183"/>
                    <a:pt x="1579" y="3183"/>
                    <a:pt x="1604" y="3159"/>
                  </a:cubicBezTo>
                  <a:cubicBezTo>
                    <a:pt x="1822" y="3037"/>
                    <a:pt x="1944" y="2794"/>
                    <a:pt x="1895" y="2551"/>
                  </a:cubicBezTo>
                  <a:lnTo>
                    <a:pt x="1895" y="2551"/>
                  </a:lnTo>
                  <a:cubicBezTo>
                    <a:pt x="2041" y="2721"/>
                    <a:pt x="2260" y="2940"/>
                    <a:pt x="2430" y="2940"/>
                  </a:cubicBezTo>
                  <a:cubicBezTo>
                    <a:pt x="2503" y="2940"/>
                    <a:pt x="2551" y="2916"/>
                    <a:pt x="2600" y="2867"/>
                  </a:cubicBezTo>
                  <a:cubicBezTo>
                    <a:pt x="2697" y="2648"/>
                    <a:pt x="2673" y="2405"/>
                    <a:pt x="2527" y="2260"/>
                  </a:cubicBezTo>
                  <a:cubicBezTo>
                    <a:pt x="2745" y="2235"/>
                    <a:pt x="3207" y="2163"/>
                    <a:pt x="3207" y="1920"/>
                  </a:cubicBezTo>
                  <a:cubicBezTo>
                    <a:pt x="3207" y="1677"/>
                    <a:pt x="2867" y="1604"/>
                    <a:pt x="2673" y="1580"/>
                  </a:cubicBezTo>
                  <a:cubicBezTo>
                    <a:pt x="2818" y="1434"/>
                    <a:pt x="3134" y="1191"/>
                    <a:pt x="3134" y="1021"/>
                  </a:cubicBezTo>
                  <a:cubicBezTo>
                    <a:pt x="3134" y="972"/>
                    <a:pt x="3110" y="948"/>
                    <a:pt x="3086" y="899"/>
                  </a:cubicBezTo>
                  <a:cubicBezTo>
                    <a:pt x="3037" y="851"/>
                    <a:pt x="2940" y="826"/>
                    <a:pt x="2867" y="826"/>
                  </a:cubicBezTo>
                  <a:cubicBezTo>
                    <a:pt x="2745" y="826"/>
                    <a:pt x="2624" y="851"/>
                    <a:pt x="2503" y="899"/>
                  </a:cubicBezTo>
                  <a:cubicBezTo>
                    <a:pt x="2551" y="729"/>
                    <a:pt x="2648" y="341"/>
                    <a:pt x="2478" y="195"/>
                  </a:cubicBezTo>
                  <a:cubicBezTo>
                    <a:pt x="2430" y="171"/>
                    <a:pt x="2405" y="146"/>
                    <a:pt x="2357" y="146"/>
                  </a:cubicBezTo>
                  <a:cubicBezTo>
                    <a:pt x="2187" y="146"/>
                    <a:pt x="2017" y="389"/>
                    <a:pt x="1920" y="559"/>
                  </a:cubicBezTo>
                  <a:cubicBezTo>
                    <a:pt x="1895" y="365"/>
                    <a:pt x="1798" y="73"/>
                    <a:pt x="15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53" name="Google Shape;853;p22"/>
            <p:cNvSpPr/>
            <p:nvPr/>
          </p:nvSpPr>
          <p:spPr>
            <a:xfrm>
              <a:off x="-990104" y="1535297"/>
              <a:ext cx="60606" cy="203864"/>
            </a:xfrm>
            <a:custGeom>
              <a:avLst/>
              <a:gdLst/>
              <a:ahLst/>
              <a:cxnLst/>
              <a:rect l="l" t="t" r="r" b="b"/>
              <a:pathLst>
                <a:path w="1556" h="5234" extrusionOk="0">
                  <a:moveTo>
                    <a:pt x="70" y="1"/>
                  </a:moveTo>
                  <a:cubicBezTo>
                    <a:pt x="64" y="1"/>
                    <a:pt x="56" y="4"/>
                    <a:pt x="49" y="11"/>
                  </a:cubicBezTo>
                  <a:cubicBezTo>
                    <a:pt x="25" y="11"/>
                    <a:pt x="1" y="35"/>
                    <a:pt x="25" y="60"/>
                  </a:cubicBezTo>
                  <a:cubicBezTo>
                    <a:pt x="49" y="108"/>
                    <a:pt x="1458" y="3290"/>
                    <a:pt x="948" y="5185"/>
                  </a:cubicBezTo>
                  <a:cubicBezTo>
                    <a:pt x="948" y="5210"/>
                    <a:pt x="948" y="5234"/>
                    <a:pt x="972" y="5234"/>
                  </a:cubicBezTo>
                  <a:cubicBezTo>
                    <a:pt x="1021" y="5234"/>
                    <a:pt x="1045" y="5234"/>
                    <a:pt x="1045" y="5185"/>
                  </a:cubicBezTo>
                  <a:cubicBezTo>
                    <a:pt x="1555" y="3290"/>
                    <a:pt x="122" y="60"/>
                    <a:pt x="98" y="35"/>
                  </a:cubicBezTo>
                  <a:cubicBezTo>
                    <a:pt x="98" y="18"/>
                    <a:pt x="8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54" name="Google Shape;854;p22"/>
            <p:cNvSpPr/>
            <p:nvPr/>
          </p:nvSpPr>
          <p:spPr>
            <a:xfrm>
              <a:off x="-1056319" y="1471965"/>
              <a:ext cx="125886" cy="123394"/>
            </a:xfrm>
            <a:custGeom>
              <a:avLst/>
              <a:gdLst/>
              <a:ahLst/>
              <a:cxnLst/>
              <a:rect l="l" t="t" r="r" b="b"/>
              <a:pathLst>
                <a:path w="3232" h="3168" extrusionOk="0">
                  <a:moveTo>
                    <a:pt x="1513" y="97"/>
                  </a:moveTo>
                  <a:cubicBezTo>
                    <a:pt x="1527" y="97"/>
                    <a:pt x="1541" y="99"/>
                    <a:pt x="1555" y="107"/>
                  </a:cubicBezTo>
                  <a:cubicBezTo>
                    <a:pt x="1871" y="155"/>
                    <a:pt x="1895" y="714"/>
                    <a:pt x="1895" y="714"/>
                  </a:cubicBezTo>
                  <a:cubicBezTo>
                    <a:pt x="1895" y="738"/>
                    <a:pt x="1895" y="738"/>
                    <a:pt x="1919" y="738"/>
                  </a:cubicBezTo>
                  <a:cubicBezTo>
                    <a:pt x="1926" y="745"/>
                    <a:pt x="1934" y="748"/>
                    <a:pt x="1940" y="748"/>
                  </a:cubicBezTo>
                  <a:cubicBezTo>
                    <a:pt x="1956" y="748"/>
                    <a:pt x="1968" y="731"/>
                    <a:pt x="1968" y="714"/>
                  </a:cubicBezTo>
                  <a:cubicBezTo>
                    <a:pt x="2065" y="544"/>
                    <a:pt x="2259" y="228"/>
                    <a:pt x="2381" y="228"/>
                  </a:cubicBezTo>
                  <a:cubicBezTo>
                    <a:pt x="2405" y="228"/>
                    <a:pt x="2430" y="252"/>
                    <a:pt x="2454" y="252"/>
                  </a:cubicBezTo>
                  <a:cubicBezTo>
                    <a:pt x="2600" y="398"/>
                    <a:pt x="2478" y="811"/>
                    <a:pt x="2430" y="957"/>
                  </a:cubicBezTo>
                  <a:cubicBezTo>
                    <a:pt x="2405" y="957"/>
                    <a:pt x="2405" y="981"/>
                    <a:pt x="2430" y="1005"/>
                  </a:cubicBezTo>
                  <a:lnTo>
                    <a:pt x="2478" y="1005"/>
                  </a:lnTo>
                  <a:cubicBezTo>
                    <a:pt x="2600" y="933"/>
                    <a:pt x="2745" y="908"/>
                    <a:pt x="2891" y="908"/>
                  </a:cubicBezTo>
                  <a:cubicBezTo>
                    <a:pt x="2940" y="908"/>
                    <a:pt x="3013" y="908"/>
                    <a:pt x="3061" y="957"/>
                  </a:cubicBezTo>
                  <a:cubicBezTo>
                    <a:pt x="3061" y="957"/>
                    <a:pt x="3061" y="981"/>
                    <a:pt x="3061" y="981"/>
                  </a:cubicBezTo>
                  <a:cubicBezTo>
                    <a:pt x="3037" y="1127"/>
                    <a:pt x="2745" y="1394"/>
                    <a:pt x="2551" y="1540"/>
                  </a:cubicBezTo>
                  <a:cubicBezTo>
                    <a:pt x="2551" y="1564"/>
                    <a:pt x="2527" y="1588"/>
                    <a:pt x="2527" y="1588"/>
                  </a:cubicBezTo>
                  <a:cubicBezTo>
                    <a:pt x="2551" y="1613"/>
                    <a:pt x="2551" y="1637"/>
                    <a:pt x="2575" y="1637"/>
                  </a:cubicBezTo>
                  <a:cubicBezTo>
                    <a:pt x="2575" y="1637"/>
                    <a:pt x="3134" y="1710"/>
                    <a:pt x="3134" y="1904"/>
                  </a:cubicBezTo>
                  <a:cubicBezTo>
                    <a:pt x="3134" y="2099"/>
                    <a:pt x="2624" y="2147"/>
                    <a:pt x="2454" y="2147"/>
                  </a:cubicBezTo>
                  <a:cubicBezTo>
                    <a:pt x="2430" y="2147"/>
                    <a:pt x="2405" y="2147"/>
                    <a:pt x="2405" y="2171"/>
                  </a:cubicBezTo>
                  <a:cubicBezTo>
                    <a:pt x="2381" y="2171"/>
                    <a:pt x="2381" y="2196"/>
                    <a:pt x="2405" y="2220"/>
                  </a:cubicBezTo>
                  <a:cubicBezTo>
                    <a:pt x="2405" y="2220"/>
                    <a:pt x="2697" y="2536"/>
                    <a:pt x="2527" y="2779"/>
                  </a:cubicBezTo>
                  <a:cubicBezTo>
                    <a:pt x="2502" y="2803"/>
                    <a:pt x="2478" y="2827"/>
                    <a:pt x="2430" y="2827"/>
                  </a:cubicBezTo>
                  <a:cubicBezTo>
                    <a:pt x="2259" y="2827"/>
                    <a:pt x="1992" y="2487"/>
                    <a:pt x="1895" y="2341"/>
                  </a:cubicBezTo>
                  <a:cubicBezTo>
                    <a:pt x="1895" y="2341"/>
                    <a:pt x="1884" y="2331"/>
                    <a:pt x="1870" y="2331"/>
                  </a:cubicBezTo>
                  <a:cubicBezTo>
                    <a:pt x="1863" y="2331"/>
                    <a:pt x="1855" y="2333"/>
                    <a:pt x="1846" y="2341"/>
                  </a:cubicBezTo>
                  <a:cubicBezTo>
                    <a:pt x="1822" y="2341"/>
                    <a:pt x="1822" y="2366"/>
                    <a:pt x="1822" y="2390"/>
                  </a:cubicBezTo>
                  <a:cubicBezTo>
                    <a:pt x="1822" y="2390"/>
                    <a:pt x="1895" y="2924"/>
                    <a:pt x="1579" y="3046"/>
                  </a:cubicBezTo>
                  <a:lnTo>
                    <a:pt x="1531" y="3046"/>
                  </a:lnTo>
                  <a:cubicBezTo>
                    <a:pt x="1336" y="3046"/>
                    <a:pt x="1239" y="2609"/>
                    <a:pt x="1215" y="2439"/>
                  </a:cubicBezTo>
                  <a:cubicBezTo>
                    <a:pt x="1215" y="2414"/>
                    <a:pt x="1191" y="2414"/>
                    <a:pt x="1191" y="2414"/>
                  </a:cubicBezTo>
                  <a:lnTo>
                    <a:pt x="1142" y="2414"/>
                  </a:lnTo>
                  <a:cubicBezTo>
                    <a:pt x="1021" y="2512"/>
                    <a:pt x="875" y="2584"/>
                    <a:pt x="705" y="2584"/>
                  </a:cubicBezTo>
                  <a:cubicBezTo>
                    <a:pt x="632" y="2584"/>
                    <a:pt x="535" y="2560"/>
                    <a:pt x="462" y="2536"/>
                  </a:cubicBezTo>
                  <a:cubicBezTo>
                    <a:pt x="413" y="2512"/>
                    <a:pt x="389" y="2463"/>
                    <a:pt x="365" y="2414"/>
                  </a:cubicBezTo>
                  <a:cubicBezTo>
                    <a:pt x="340" y="2220"/>
                    <a:pt x="705" y="1831"/>
                    <a:pt x="826" y="1686"/>
                  </a:cubicBezTo>
                  <a:cubicBezTo>
                    <a:pt x="851" y="1661"/>
                    <a:pt x="826" y="1613"/>
                    <a:pt x="802" y="1613"/>
                  </a:cubicBezTo>
                  <a:lnTo>
                    <a:pt x="656" y="1613"/>
                  </a:lnTo>
                  <a:cubicBezTo>
                    <a:pt x="510" y="1613"/>
                    <a:pt x="170" y="1588"/>
                    <a:pt x="122" y="1394"/>
                  </a:cubicBezTo>
                  <a:cubicBezTo>
                    <a:pt x="122" y="1370"/>
                    <a:pt x="122" y="1345"/>
                    <a:pt x="146" y="1321"/>
                  </a:cubicBezTo>
                  <a:cubicBezTo>
                    <a:pt x="219" y="1200"/>
                    <a:pt x="559" y="1175"/>
                    <a:pt x="826" y="1175"/>
                  </a:cubicBezTo>
                  <a:lnTo>
                    <a:pt x="875" y="1175"/>
                  </a:lnTo>
                  <a:cubicBezTo>
                    <a:pt x="875" y="1175"/>
                    <a:pt x="899" y="1151"/>
                    <a:pt x="923" y="1151"/>
                  </a:cubicBezTo>
                  <a:cubicBezTo>
                    <a:pt x="923" y="1127"/>
                    <a:pt x="899" y="1103"/>
                    <a:pt x="899" y="1078"/>
                  </a:cubicBezTo>
                  <a:cubicBezTo>
                    <a:pt x="802" y="1005"/>
                    <a:pt x="510" y="762"/>
                    <a:pt x="510" y="592"/>
                  </a:cubicBezTo>
                  <a:cubicBezTo>
                    <a:pt x="510" y="568"/>
                    <a:pt x="535" y="520"/>
                    <a:pt x="559" y="495"/>
                  </a:cubicBezTo>
                  <a:cubicBezTo>
                    <a:pt x="583" y="471"/>
                    <a:pt x="632" y="471"/>
                    <a:pt x="680" y="471"/>
                  </a:cubicBezTo>
                  <a:cubicBezTo>
                    <a:pt x="899" y="520"/>
                    <a:pt x="1142" y="617"/>
                    <a:pt x="1312" y="762"/>
                  </a:cubicBezTo>
                  <a:cubicBezTo>
                    <a:pt x="1324" y="775"/>
                    <a:pt x="1336" y="781"/>
                    <a:pt x="1345" y="781"/>
                  </a:cubicBezTo>
                  <a:cubicBezTo>
                    <a:pt x="1355" y="781"/>
                    <a:pt x="1361" y="775"/>
                    <a:pt x="1361" y="762"/>
                  </a:cubicBezTo>
                  <a:cubicBezTo>
                    <a:pt x="1385" y="762"/>
                    <a:pt x="1409" y="738"/>
                    <a:pt x="1385" y="714"/>
                  </a:cubicBezTo>
                  <a:cubicBezTo>
                    <a:pt x="1361" y="592"/>
                    <a:pt x="1336" y="252"/>
                    <a:pt x="1434" y="131"/>
                  </a:cubicBezTo>
                  <a:cubicBezTo>
                    <a:pt x="1451" y="114"/>
                    <a:pt x="1480" y="97"/>
                    <a:pt x="1513" y="97"/>
                  </a:cubicBezTo>
                  <a:close/>
                  <a:moveTo>
                    <a:pt x="1497" y="0"/>
                  </a:moveTo>
                  <a:cubicBezTo>
                    <a:pt x="1437" y="0"/>
                    <a:pt x="1373" y="28"/>
                    <a:pt x="1336" y="82"/>
                  </a:cubicBezTo>
                  <a:cubicBezTo>
                    <a:pt x="1263" y="252"/>
                    <a:pt x="1215" y="447"/>
                    <a:pt x="1263" y="617"/>
                  </a:cubicBezTo>
                  <a:cubicBezTo>
                    <a:pt x="1093" y="471"/>
                    <a:pt x="875" y="398"/>
                    <a:pt x="656" y="349"/>
                  </a:cubicBezTo>
                  <a:cubicBezTo>
                    <a:pt x="583" y="349"/>
                    <a:pt x="535" y="374"/>
                    <a:pt x="462" y="422"/>
                  </a:cubicBezTo>
                  <a:cubicBezTo>
                    <a:pt x="413" y="447"/>
                    <a:pt x="389" y="520"/>
                    <a:pt x="389" y="568"/>
                  </a:cubicBezTo>
                  <a:cubicBezTo>
                    <a:pt x="413" y="762"/>
                    <a:pt x="608" y="957"/>
                    <a:pt x="729" y="1054"/>
                  </a:cubicBezTo>
                  <a:cubicBezTo>
                    <a:pt x="510" y="1078"/>
                    <a:pt x="170" y="1103"/>
                    <a:pt x="49" y="1248"/>
                  </a:cubicBezTo>
                  <a:cubicBezTo>
                    <a:pt x="25" y="1297"/>
                    <a:pt x="0" y="1370"/>
                    <a:pt x="25" y="1418"/>
                  </a:cubicBezTo>
                  <a:cubicBezTo>
                    <a:pt x="73" y="1686"/>
                    <a:pt x="462" y="1710"/>
                    <a:pt x="680" y="1710"/>
                  </a:cubicBezTo>
                  <a:cubicBezTo>
                    <a:pt x="535" y="1880"/>
                    <a:pt x="243" y="2220"/>
                    <a:pt x="292" y="2439"/>
                  </a:cubicBezTo>
                  <a:cubicBezTo>
                    <a:pt x="292" y="2536"/>
                    <a:pt x="340" y="2584"/>
                    <a:pt x="438" y="2633"/>
                  </a:cubicBezTo>
                  <a:cubicBezTo>
                    <a:pt x="510" y="2682"/>
                    <a:pt x="608" y="2706"/>
                    <a:pt x="705" y="2706"/>
                  </a:cubicBezTo>
                  <a:cubicBezTo>
                    <a:pt x="875" y="2682"/>
                    <a:pt x="1021" y="2633"/>
                    <a:pt x="1142" y="2560"/>
                  </a:cubicBezTo>
                  <a:cubicBezTo>
                    <a:pt x="1166" y="2730"/>
                    <a:pt x="1263" y="3167"/>
                    <a:pt x="1531" y="3167"/>
                  </a:cubicBezTo>
                  <a:lnTo>
                    <a:pt x="1628" y="3167"/>
                  </a:lnTo>
                  <a:cubicBezTo>
                    <a:pt x="1822" y="3046"/>
                    <a:pt x="1944" y="2803"/>
                    <a:pt x="1919" y="2560"/>
                  </a:cubicBezTo>
                  <a:lnTo>
                    <a:pt x="1919" y="2560"/>
                  </a:lnTo>
                  <a:cubicBezTo>
                    <a:pt x="2041" y="2706"/>
                    <a:pt x="2259" y="2949"/>
                    <a:pt x="2454" y="2949"/>
                  </a:cubicBezTo>
                  <a:cubicBezTo>
                    <a:pt x="2502" y="2949"/>
                    <a:pt x="2575" y="2900"/>
                    <a:pt x="2600" y="2852"/>
                  </a:cubicBezTo>
                  <a:cubicBezTo>
                    <a:pt x="2721" y="2657"/>
                    <a:pt x="2697" y="2414"/>
                    <a:pt x="2551" y="2244"/>
                  </a:cubicBezTo>
                  <a:cubicBezTo>
                    <a:pt x="2745" y="2220"/>
                    <a:pt x="3231" y="2147"/>
                    <a:pt x="3231" y="1904"/>
                  </a:cubicBezTo>
                  <a:cubicBezTo>
                    <a:pt x="3231" y="1661"/>
                    <a:pt x="2891" y="1588"/>
                    <a:pt x="2697" y="1564"/>
                  </a:cubicBezTo>
                  <a:cubicBezTo>
                    <a:pt x="2842" y="1443"/>
                    <a:pt x="3134" y="1175"/>
                    <a:pt x="3134" y="1005"/>
                  </a:cubicBezTo>
                  <a:cubicBezTo>
                    <a:pt x="3134" y="981"/>
                    <a:pt x="3134" y="933"/>
                    <a:pt x="3110" y="908"/>
                  </a:cubicBezTo>
                  <a:cubicBezTo>
                    <a:pt x="3055" y="854"/>
                    <a:pt x="3000" y="826"/>
                    <a:pt x="2935" y="826"/>
                  </a:cubicBezTo>
                  <a:cubicBezTo>
                    <a:pt x="2914" y="826"/>
                    <a:pt x="2891" y="829"/>
                    <a:pt x="2867" y="835"/>
                  </a:cubicBezTo>
                  <a:cubicBezTo>
                    <a:pt x="2745" y="835"/>
                    <a:pt x="2624" y="860"/>
                    <a:pt x="2527" y="884"/>
                  </a:cubicBezTo>
                  <a:cubicBezTo>
                    <a:pt x="2575" y="714"/>
                    <a:pt x="2672" y="349"/>
                    <a:pt x="2478" y="179"/>
                  </a:cubicBezTo>
                  <a:cubicBezTo>
                    <a:pt x="2454" y="155"/>
                    <a:pt x="2405" y="155"/>
                    <a:pt x="2381" y="131"/>
                  </a:cubicBezTo>
                  <a:cubicBezTo>
                    <a:pt x="2211" y="131"/>
                    <a:pt x="2041" y="374"/>
                    <a:pt x="1944" y="544"/>
                  </a:cubicBezTo>
                  <a:cubicBezTo>
                    <a:pt x="1919" y="349"/>
                    <a:pt x="1822" y="58"/>
                    <a:pt x="1555" y="9"/>
                  </a:cubicBezTo>
                  <a:cubicBezTo>
                    <a:pt x="1537" y="3"/>
                    <a:pt x="1517" y="0"/>
                    <a:pt x="14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55" name="Google Shape;855;p22"/>
            <p:cNvSpPr/>
            <p:nvPr/>
          </p:nvSpPr>
          <p:spPr>
            <a:xfrm>
              <a:off x="-933315" y="1418369"/>
              <a:ext cx="55854" cy="54919"/>
            </a:xfrm>
            <a:custGeom>
              <a:avLst/>
              <a:gdLst/>
              <a:ahLst/>
              <a:cxnLst/>
              <a:rect l="l" t="t" r="r" b="b"/>
              <a:pathLst>
                <a:path w="1434" h="1410" extrusionOk="0">
                  <a:moveTo>
                    <a:pt x="729" y="1"/>
                  </a:moveTo>
                  <a:cubicBezTo>
                    <a:pt x="340" y="1"/>
                    <a:pt x="0" y="317"/>
                    <a:pt x="0" y="705"/>
                  </a:cubicBezTo>
                  <a:cubicBezTo>
                    <a:pt x="0" y="1094"/>
                    <a:pt x="340" y="1410"/>
                    <a:pt x="729" y="1410"/>
                  </a:cubicBezTo>
                  <a:cubicBezTo>
                    <a:pt x="1118" y="1410"/>
                    <a:pt x="1434" y="1094"/>
                    <a:pt x="1434" y="705"/>
                  </a:cubicBezTo>
                  <a:cubicBezTo>
                    <a:pt x="1434" y="317"/>
                    <a:pt x="1118" y="1"/>
                    <a:pt x="72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56" name="Google Shape;856;p22"/>
            <p:cNvSpPr/>
            <p:nvPr/>
          </p:nvSpPr>
          <p:spPr>
            <a:xfrm>
              <a:off x="-1021303" y="1507331"/>
              <a:ext cx="55854" cy="54919"/>
            </a:xfrm>
            <a:custGeom>
              <a:avLst/>
              <a:gdLst/>
              <a:ahLst/>
              <a:cxnLst/>
              <a:rect l="l" t="t" r="r" b="b"/>
              <a:pathLst>
                <a:path w="1434" h="1410" extrusionOk="0">
                  <a:moveTo>
                    <a:pt x="705" y="0"/>
                  </a:moveTo>
                  <a:cubicBezTo>
                    <a:pt x="316" y="0"/>
                    <a:pt x="0" y="316"/>
                    <a:pt x="0" y="705"/>
                  </a:cubicBezTo>
                  <a:cubicBezTo>
                    <a:pt x="0" y="1093"/>
                    <a:pt x="316" y="1409"/>
                    <a:pt x="705" y="1409"/>
                  </a:cubicBezTo>
                  <a:cubicBezTo>
                    <a:pt x="1118" y="1409"/>
                    <a:pt x="1433" y="1093"/>
                    <a:pt x="1433" y="705"/>
                  </a:cubicBezTo>
                  <a:cubicBezTo>
                    <a:pt x="1433" y="316"/>
                    <a:pt x="1118" y="0"/>
                    <a:pt x="70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57" name="Google Shape;857;p22"/>
            <p:cNvSpPr/>
            <p:nvPr/>
          </p:nvSpPr>
          <p:spPr>
            <a:xfrm>
              <a:off x="-1029833" y="1690513"/>
              <a:ext cx="173717" cy="64034"/>
            </a:xfrm>
            <a:custGeom>
              <a:avLst/>
              <a:gdLst/>
              <a:ahLst/>
              <a:cxnLst/>
              <a:rect l="l" t="t" r="r" b="b"/>
              <a:pathLst>
                <a:path w="4460" h="1644" extrusionOk="0">
                  <a:moveTo>
                    <a:pt x="2533" y="0"/>
                  </a:moveTo>
                  <a:cubicBezTo>
                    <a:pt x="2511" y="0"/>
                    <a:pt x="2492" y="11"/>
                    <a:pt x="2478" y="34"/>
                  </a:cubicBezTo>
                  <a:cubicBezTo>
                    <a:pt x="2308" y="253"/>
                    <a:pt x="1920" y="763"/>
                    <a:pt x="1920" y="763"/>
                  </a:cubicBezTo>
                  <a:cubicBezTo>
                    <a:pt x="1920" y="763"/>
                    <a:pt x="1830" y="97"/>
                    <a:pt x="1603" y="97"/>
                  </a:cubicBezTo>
                  <a:cubicBezTo>
                    <a:pt x="1567" y="97"/>
                    <a:pt x="1526" y="115"/>
                    <a:pt x="1482" y="156"/>
                  </a:cubicBezTo>
                  <a:cubicBezTo>
                    <a:pt x="1288" y="350"/>
                    <a:pt x="1094" y="544"/>
                    <a:pt x="924" y="739"/>
                  </a:cubicBezTo>
                  <a:cubicBezTo>
                    <a:pt x="924" y="739"/>
                    <a:pt x="672" y="73"/>
                    <a:pt x="493" y="73"/>
                  </a:cubicBezTo>
                  <a:cubicBezTo>
                    <a:pt x="464" y="73"/>
                    <a:pt x="437" y="91"/>
                    <a:pt x="413" y="131"/>
                  </a:cubicBezTo>
                  <a:cubicBezTo>
                    <a:pt x="243" y="617"/>
                    <a:pt x="98" y="1103"/>
                    <a:pt x="0" y="1613"/>
                  </a:cubicBezTo>
                  <a:cubicBezTo>
                    <a:pt x="0" y="1613"/>
                    <a:pt x="1039" y="1644"/>
                    <a:pt x="2099" y="1644"/>
                  </a:cubicBezTo>
                  <a:cubicBezTo>
                    <a:pt x="3158" y="1644"/>
                    <a:pt x="4239" y="1613"/>
                    <a:pt x="4324" y="1492"/>
                  </a:cubicBezTo>
                  <a:cubicBezTo>
                    <a:pt x="4459" y="1289"/>
                    <a:pt x="4115" y="108"/>
                    <a:pt x="3813" y="108"/>
                  </a:cubicBezTo>
                  <a:cubicBezTo>
                    <a:pt x="3789" y="108"/>
                    <a:pt x="3765" y="115"/>
                    <a:pt x="3741" y="131"/>
                  </a:cubicBezTo>
                  <a:cubicBezTo>
                    <a:pt x="3523" y="350"/>
                    <a:pt x="3353" y="642"/>
                    <a:pt x="3280" y="933"/>
                  </a:cubicBezTo>
                  <a:cubicBezTo>
                    <a:pt x="3280" y="933"/>
                    <a:pt x="2744" y="0"/>
                    <a:pt x="253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58" name="Google Shape;858;p22"/>
            <p:cNvSpPr/>
            <p:nvPr/>
          </p:nvSpPr>
          <p:spPr>
            <a:xfrm>
              <a:off x="-886965" y="1718791"/>
              <a:ext cx="8569" cy="31511"/>
            </a:xfrm>
            <a:custGeom>
              <a:avLst/>
              <a:gdLst/>
              <a:ahLst/>
              <a:cxnLst/>
              <a:rect l="l" t="t" r="r" b="b"/>
              <a:pathLst>
                <a:path w="220" h="809" extrusionOk="0">
                  <a:moveTo>
                    <a:pt x="159" y="1"/>
                  </a:moveTo>
                  <a:cubicBezTo>
                    <a:pt x="140" y="1"/>
                    <a:pt x="122" y="13"/>
                    <a:pt x="122" y="37"/>
                  </a:cubicBezTo>
                  <a:cubicBezTo>
                    <a:pt x="122" y="256"/>
                    <a:pt x="98" y="499"/>
                    <a:pt x="25" y="741"/>
                  </a:cubicBezTo>
                  <a:cubicBezTo>
                    <a:pt x="1" y="741"/>
                    <a:pt x="1" y="790"/>
                    <a:pt x="25" y="790"/>
                  </a:cubicBezTo>
                  <a:lnTo>
                    <a:pt x="49" y="790"/>
                  </a:lnTo>
                  <a:cubicBezTo>
                    <a:pt x="49" y="802"/>
                    <a:pt x="55" y="808"/>
                    <a:pt x="64" y="808"/>
                  </a:cubicBezTo>
                  <a:cubicBezTo>
                    <a:pt x="73" y="808"/>
                    <a:pt x="86" y="802"/>
                    <a:pt x="98" y="790"/>
                  </a:cubicBezTo>
                  <a:cubicBezTo>
                    <a:pt x="195" y="547"/>
                    <a:pt x="219" y="280"/>
                    <a:pt x="195" y="37"/>
                  </a:cubicBezTo>
                  <a:cubicBezTo>
                    <a:pt x="195" y="13"/>
                    <a:pt x="177" y="1"/>
                    <a:pt x="1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59" name="Google Shape;859;p22"/>
            <p:cNvSpPr/>
            <p:nvPr/>
          </p:nvSpPr>
          <p:spPr>
            <a:xfrm>
              <a:off x="-931446" y="1708859"/>
              <a:ext cx="10478" cy="40742"/>
            </a:xfrm>
            <a:custGeom>
              <a:avLst/>
              <a:gdLst/>
              <a:ahLst/>
              <a:cxnLst/>
              <a:rect l="l" t="t" r="r" b="b"/>
              <a:pathLst>
                <a:path w="269" h="1046" extrusionOk="0">
                  <a:moveTo>
                    <a:pt x="147" y="0"/>
                  </a:moveTo>
                  <a:cubicBezTo>
                    <a:pt x="122" y="0"/>
                    <a:pt x="98" y="25"/>
                    <a:pt x="122" y="49"/>
                  </a:cubicBezTo>
                  <a:cubicBezTo>
                    <a:pt x="147" y="365"/>
                    <a:pt x="122" y="875"/>
                    <a:pt x="1" y="948"/>
                  </a:cubicBezTo>
                  <a:cubicBezTo>
                    <a:pt x="1" y="972"/>
                    <a:pt x="1" y="996"/>
                    <a:pt x="1" y="1021"/>
                  </a:cubicBezTo>
                  <a:cubicBezTo>
                    <a:pt x="25" y="1021"/>
                    <a:pt x="25" y="1045"/>
                    <a:pt x="49" y="1045"/>
                  </a:cubicBezTo>
                  <a:lnTo>
                    <a:pt x="74" y="1045"/>
                  </a:lnTo>
                  <a:cubicBezTo>
                    <a:pt x="268" y="924"/>
                    <a:pt x="195" y="195"/>
                    <a:pt x="195" y="49"/>
                  </a:cubicBezTo>
                  <a:cubicBezTo>
                    <a:pt x="195" y="0"/>
                    <a:pt x="171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60" name="Google Shape;860;p22"/>
            <p:cNvSpPr/>
            <p:nvPr/>
          </p:nvSpPr>
          <p:spPr>
            <a:xfrm>
              <a:off x="-976861" y="1713571"/>
              <a:ext cx="6660" cy="34120"/>
            </a:xfrm>
            <a:custGeom>
              <a:avLst/>
              <a:gdLst/>
              <a:ahLst/>
              <a:cxnLst/>
              <a:rect l="l" t="t" r="r" b="b"/>
              <a:pathLst>
                <a:path w="171" h="876" extrusionOk="0">
                  <a:moveTo>
                    <a:pt x="122" y="1"/>
                  </a:moveTo>
                  <a:cubicBezTo>
                    <a:pt x="98" y="1"/>
                    <a:pt x="74" y="25"/>
                    <a:pt x="74" y="50"/>
                  </a:cubicBezTo>
                  <a:cubicBezTo>
                    <a:pt x="74" y="317"/>
                    <a:pt x="49" y="560"/>
                    <a:pt x="1" y="827"/>
                  </a:cubicBezTo>
                  <a:cubicBezTo>
                    <a:pt x="1" y="851"/>
                    <a:pt x="1" y="875"/>
                    <a:pt x="49" y="875"/>
                  </a:cubicBezTo>
                  <a:cubicBezTo>
                    <a:pt x="74" y="875"/>
                    <a:pt x="98" y="875"/>
                    <a:pt x="98" y="851"/>
                  </a:cubicBezTo>
                  <a:cubicBezTo>
                    <a:pt x="147" y="584"/>
                    <a:pt x="171" y="317"/>
                    <a:pt x="171" y="50"/>
                  </a:cubicBezTo>
                  <a:cubicBezTo>
                    <a:pt x="171" y="25"/>
                    <a:pt x="147" y="1"/>
                    <a:pt x="1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61" name="Google Shape;861;p22"/>
            <p:cNvSpPr/>
            <p:nvPr/>
          </p:nvSpPr>
          <p:spPr>
            <a:xfrm>
              <a:off x="-1015656" y="1710767"/>
              <a:ext cx="10478" cy="35990"/>
            </a:xfrm>
            <a:custGeom>
              <a:avLst/>
              <a:gdLst/>
              <a:ahLst/>
              <a:cxnLst/>
              <a:rect l="l" t="t" r="r" b="b"/>
              <a:pathLst>
                <a:path w="269" h="924" extrusionOk="0">
                  <a:moveTo>
                    <a:pt x="98" y="0"/>
                  </a:moveTo>
                  <a:cubicBezTo>
                    <a:pt x="74" y="0"/>
                    <a:pt x="49" y="0"/>
                    <a:pt x="25" y="24"/>
                  </a:cubicBezTo>
                  <a:cubicBezTo>
                    <a:pt x="1" y="316"/>
                    <a:pt x="49" y="607"/>
                    <a:pt x="171" y="899"/>
                  </a:cubicBezTo>
                  <a:cubicBezTo>
                    <a:pt x="171" y="899"/>
                    <a:pt x="195" y="923"/>
                    <a:pt x="195" y="923"/>
                  </a:cubicBezTo>
                  <a:lnTo>
                    <a:pt x="219" y="923"/>
                  </a:lnTo>
                  <a:cubicBezTo>
                    <a:pt x="244" y="899"/>
                    <a:pt x="268" y="875"/>
                    <a:pt x="244" y="850"/>
                  </a:cubicBezTo>
                  <a:cubicBezTo>
                    <a:pt x="147" y="607"/>
                    <a:pt x="98" y="316"/>
                    <a:pt x="122" y="49"/>
                  </a:cubicBezTo>
                  <a:cubicBezTo>
                    <a:pt x="122" y="24"/>
                    <a:pt x="122" y="0"/>
                    <a:pt x="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862" name="Google Shape;862;p22"/>
          <p:cNvGrpSpPr/>
          <p:nvPr/>
        </p:nvGrpSpPr>
        <p:grpSpPr>
          <a:xfrm flipH="1">
            <a:off x="91758" y="4473980"/>
            <a:ext cx="537853" cy="555858"/>
            <a:chOff x="5294267" y="4624350"/>
            <a:chExt cx="383004" cy="395854"/>
          </a:xfrm>
        </p:grpSpPr>
        <p:sp>
          <p:nvSpPr>
            <p:cNvPr id="863" name="Google Shape;863;p22"/>
            <p:cNvSpPr/>
            <p:nvPr/>
          </p:nvSpPr>
          <p:spPr>
            <a:xfrm>
              <a:off x="5358550" y="4859712"/>
              <a:ext cx="58369" cy="160492"/>
            </a:xfrm>
            <a:custGeom>
              <a:avLst/>
              <a:gdLst/>
              <a:ahLst/>
              <a:cxnLst/>
              <a:rect l="l" t="t" r="r" b="b"/>
              <a:pathLst>
                <a:path w="671" h="1845" extrusionOk="0">
                  <a:moveTo>
                    <a:pt x="106" y="0"/>
                  </a:moveTo>
                  <a:cubicBezTo>
                    <a:pt x="55" y="0"/>
                    <a:pt x="0" y="47"/>
                    <a:pt x="15" y="119"/>
                  </a:cubicBezTo>
                  <a:lnTo>
                    <a:pt x="501" y="1796"/>
                  </a:lnTo>
                  <a:cubicBezTo>
                    <a:pt x="501" y="1820"/>
                    <a:pt x="525" y="1844"/>
                    <a:pt x="573" y="1844"/>
                  </a:cubicBezTo>
                  <a:lnTo>
                    <a:pt x="598" y="1844"/>
                  </a:lnTo>
                  <a:cubicBezTo>
                    <a:pt x="646" y="1844"/>
                    <a:pt x="671" y="1796"/>
                    <a:pt x="646" y="1747"/>
                  </a:cubicBezTo>
                  <a:lnTo>
                    <a:pt x="185" y="71"/>
                  </a:lnTo>
                  <a:cubicBezTo>
                    <a:pt x="175" y="22"/>
                    <a:pt x="141" y="0"/>
                    <a:pt x="1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64" name="Google Shape;864;p22"/>
            <p:cNvSpPr/>
            <p:nvPr/>
          </p:nvSpPr>
          <p:spPr>
            <a:xfrm>
              <a:off x="5294267" y="4894594"/>
              <a:ext cx="175454" cy="68546"/>
            </a:xfrm>
            <a:custGeom>
              <a:avLst/>
              <a:gdLst/>
              <a:ahLst/>
              <a:cxnLst/>
              <a:rect l="l" t="t" r="r" b="b"/>
              <a:pathLst>
                <a:path w="2017" h="788" extrusionOk="0">
                  <a:moveTo>
                    <a:pt x="1934" y="0"/>
                  </a:moveTo>
                  <a:cubicBezTo>
                    <a:pt x="1921" y="0"/>
                    <a:pt x="1908" y="3"/>
                    <a:pt x="1895" y="10"/>
                  </a:cubicBezTo>
                  <a:lnTo>
                    <a:pt x="49" y="617"/>
                  </a:lnTo>
                  <a:cubicBezTo>
                    <a:pt x="25" y="642"/>
                    <a:pt x="1" y="666"/>
                    <a:pt x="1" y="714"/>
                  </a:cubicBezTo>
                  <a:cubicBezTo>
                    <a:pt x="1" y="739"/>
                    <a:pt x="49" y="763"/>
                    <a:pt x="74" y="763"/>
                  </a:cubicBezTo>
                  <a:lnTo>
                    <a:pt x="98" y="787"/>
                  </a:lnTo>
                  <a:lnTo>
                    <a:pt x="1944" y="180"/>
                  </a:lnTo>
                  <a:cubicBezTo>
                    <a:pt x="1993" y="156"/>
                    <a:pt x="2017" y="107"/>
                    <a:pt x="1993" y="59"/>
                  </a:cubicBezTo>
                  <a:cubicBezTo>
                    <a:pt x="1993" y="23"/>
                    <a:pt x="1967" y="0"/>
                    <a:pt x="19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65" name="Google Shape;865;p22"/>
            <p:cNvSpPr/>
            <p:nvPr/>
          </p:nvSpPr>
          <p:spPr>
            <a:xfrm>
              <a:off x="5310447" y="4883895"/>
              <a:ext cx="150836" cy="94033"/>
            </a:xfrm>
            <a:custGeom>
              <a:avLst/>
              <a:gdLst/>
              <a:ahLst/>
              <a:cxnLst/>
              <a:rect l="l" t="t" r="r" b="b"/>
              <a:pathLst>
                <a:path w="1734" h="1081" extrusionOk="0">
                  <a:moveTo>
                    <a:pt x="110" y="0"/>
                  </a:moveTo>
                  <a:cubicBezTo>
                    <a:pt x="38" y="0"/>
                    <a:pt x="0" y="92"/>
                    <a:pt x="82" y="133"/>
                  </a:cubicBezTo>
                  <a:lnTo>
                    <a:pt x="1588" y="1080"/>
                  </a:lnTo>
                  <a:lnTo>
                    <a:pt x="1637" y="1080"/>
                  </a:lnTo>
                  <a:cubicBezTo>
                    <a:pt x="1661" y="1080"/>
                    <a:pt x="1685" y="1080"/>
                    <a:pt x="1709" y="1056"/>
                  </a:cubicBezTo>
                  <a:cubicBezTo>
                    <a:pt x="1734" y="1007"/>
                    <a:pt x="1709" y="959"/>
                    <a:pt x="1685" y="935"/>
                  </a:cubicBezTo>
                  <a:lnTo>
                    <a:pt x="155" y="11"/>
                  </a:lnTo>
                  <a:cubicBezTo>
                    <a:pt x="139" y="4"/>
                    <a:pt x="124" y="0"/>
                    <a:pt x="1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66" name="Google Shape;866;p22"/>
            <p:cNvSpPr/>
            <p:nvPr/>
          </p:nvSpPr>
          <p:spPr>
            <a:xfrm>
              <a:off x="5340805" y="4845446"/>
              <a:ext cx="97252" cy="157795"/>
            </a:xfrm>
            <a:custGeom>
              <a:avLst/>
              <a:gdLst/>
              <a:ahLst/>
              <a:cxnLst/>
              <a:rect l="l" t="t" r="r" b="b"/>
              <a:pathLst>
                <a:path w="1118" h="1814" extrusionOk="0">
                  <a:moveTo>
                    <a:pt x="1010" y="0"/>
                  </a:moveTo>
                  <a:cubicBezTo>
                    <a:pt x="984" y="0"/>
                    <a:pt x="962" y="12"/>
                    <a:pt x="947" y="41"/>
                  </a:cubicBezTo>
                  <a:lnTo>
                    <a:pt x="24" y="1717"/>
                  </a:lnTo>
                  <a:cubicBezTo>
                    <a:pt x="0" y="1741"/>
                    <a:pt x="24" y="1790"/>
                    <a:pt x="49" y="1814"/>
                  </a:cubicBezTo>
                  <a:lnTo>
                    <a:pt x="97" y="1814"/>
                  </a:lnTo>
                  <a:cubicBezTo>
                    <a:pt x="122" y="1814"/>
                    <a:pt x="146" y="1814"/>
                    <a:pt x="170" y="1790"/>
                  </a:cubicBezTo>
                  <a:lnTo>
                    <a:pt x="1093" y="113"/>
                  </a:lnTo>
                  <a:cubicBezTo>
                    <a:pt x="1118" y="89"/>
                    <a:pt x="1093" y="41"/>
                    <a:pt x="1069" y="16"/>
                  </a:cubicBezTo>
                  <a:cubicBezTo>
                    <a:pt x="1049" y="6"/>
                    <a:pt x="1029" y="0"/>
                    <a:pt x="10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67" name="Google Shape;867;p22"/>
            <p:cNvSpPr/>
            <p:nvPr/>
          </p:nvSpPr>
          <p:spPr>
            <a:xfrm>
              <a:off x="5499297" y="4624350"/>
              <a:ext cx="175454" cy="150575"/>
            </a:xfrm>
            <a:custGeom>
              <a:avLst/>
              <a:gdLst/>
              <a:ahLst/>
              <a:cxnLst/>
              <a:rect l="l" t="t" r="r" b="b"/>
              <a:pathLst>
                <a:path w="2017" h="1731" extrusionOk="0">
                  <a:moveTo>
                    <a:pt x="1166" y="175"/>
                  </a:moveTo>
                  <a:cubicBezTo>
                    <a:pt x="1555" y="175"/>
                    <a:pt x="1871" y="467"/>
                    <a:pt x="1871" y="856"/>
                  </a:cubicBezTo>
                  <a:cubicBezTo>
                    <a:pt x="1871" y="1285"/>
                    <a:pt x="1511" y="1569"/>
                    <a:pt x="1144" y="1569"/>
                  </a:cubicBezTo>
                  <a:cubicBezTo>
                    <a:pt x="971" y="1569"/>
                    <a:pt x="796" y="1506"/>
                    <a:pt x="656" y="1366"/>
                  </a:cubicBezTo>
                  <a:cubicBezTo>
                    <a:pt x="219" y="929"/>
                    <a:pt x="534" y="175"/>
                    <a:pt x="1166" y="175"/>
                  </a:cubicBezTo>
                  <a:close/>
                  <a:moveTo>
                    <a:pt x="1142" y="1"/>
                  </a:moveTo>
                  <a:cubicBezTo>
                    <a:pt x="930" y="1"/>
                    <a:pt x="714" y="77"/>
                    <a:pt x="534" y="248"/>
                  </a:cubicBezTo>
                  <a:cubicBezTo>
                    <a:pt x="0" y="807"/>
                    <a:pt x="389" y="1730"/>
                    <a:pt x="1166" y="1730"/>
                  </a:cubicBezTo>
                  <a:cubicBezTo>
                    <a:pt x="1628" y="1730"/>
                    <a:pt x="2016" y="1342"/>
                    <a:pt x="2016" y="856"/>
                  </a:cubicBezTo>
                  <a:cubicBezTo>
                    <a:pt x="2016" y="344"/>
                    <a:pt x="1590" y="1"/>
                    <a:pt x="11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68" name="Google Shape;868;p22"/>
            <p:cNvSpPr/>
            <p:nvPr/>
          </p:nvSpPr>
          <p:spPr>
            <a:xfrm>
              <a:off x="5615653" y="4833656"/>
              <a:ext cx="32352" cy="88957"/>
            </a:xfrm>
            <a:custGeom>
              <a:avLst/>
              <a:gdLst/>
              <a:ahLst/>
              <a:cxnLst/>
              <a:rect l="l" t="t" r="r" b="b"/>
              <a:pathLst>
                <a:path w="671" h="1845" extrusionOk="0">
                  <a:moveTo>
                    <a:pt x="106" y="0"/>
                  </a:moveTo>
                  <a:cubicBezTo>
                    <a:pt x="55" y="0"/>
                    <a:pt x="0" y="47"/>
                    <a:pt x="15" y="119"/>
                  </a:cubicBezTo>
                  <a:lnTo>
                    <a:pt x="501" y="1796"/>
                  </a:lnTo>
                  <a:cubicBezTo>
                    <a:pt x="501" y="1820"/>
                    <a:pt x="525" y="1844"/>
                    <a:pt x="573" y="1844"/>
                  </a:cubicBezTo>
                  <a:lnTo>
                    <a:pt x="598" y="1844"/>
                  </a:lnTo>
                  <a:cubicBezTo>
                    <a:pt x="646" y="1844"/>
                    <a:pt x="671" y="1796"/>
                    <a:pt x="646" y="1747"/>
                  </a:cubicBezTo>
                  <a:lnTo>
                    <a:pt x="185" y="71"/>
                  </a:lnTo>
                  <a:cubicBezTo>
                    <a:pt x="175" y="22"/>
                    <a:pt x="141" y="0"/>
                    <a:pt x="1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69" name="Google Shape;869;p22"/>
            <p:cNvSpPr/>
            <p:nvPr/>
          </p:nvSpPr>
          <p:spPr>
            <a:xfrm>
              <a:off x="5580022" y="4852990"/>
              <a:ext cx="97250" cy="37993"/>
            </a:xfrm>
            <a:custGeom>
              <a:avLst/>
              <a:gdLst/>
              <a:ahLst/>
              <a:cxnLst/>
              <a:rect l="l" t="t" r="r" b="b"/>
              <a:pathLst>
                <a:path w="2017" h="788" extrusionOk="0">
                  <a:moveTo>
                    <a:pt x="1934" y="0"/>
                  </a:moveTo>
                  <a:cubicBezTo>
                    <a:pt x="1921" y="0"/>
                    <a:pt x="1908" y="3"/>
                    <a:pt x="1895" y="10"/>
                  </a:cubicBezTo>
                  <a:lnTo>
                    <a:pt x="49" y="617"/>
                  </a:lnTo>
                  <a:cubicBezTo>
                    <a:pt x="25" y="642"/>
                    <a:pt x="1" y="666"/>
                    <a:pt x="1" y="714"/>
                  </a:cubicBezTo>
                  <a:cubicBezTo>
                    <a:pt x="1" y="739"/>
                    <a:pt x="49" y="763"/>
                    <a:pt x="74" y="763"/>
                  </a:cubicBezTo>
                  <a:lnTo>
                    <a:pt x="98" y="787"/>
                  </a:lnTo>
                  <a:lnTo>
                    <a:pt x="1944" y="180"/>
                  </a:lnTo>
                  <a:cubicBezTo>
                    <a:pt x="1993" y="156"/>
                    <a:pt x="2017" y="107"/>
                    <a:pt x="1993" y="59"/>
                  </a:cubicBezTo>
                  <a:cubicBezTo>
                    <a:pt x="1993" y="23"/>
                    <a:pt x="1967" y="0"/>
                    <a:pt x="19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70" name="Google Shape;870;p22"/>
            <p:cNvSpPr/>
            <p:nvPr/>
          </p:nvSpPr>
          <p:spPr>
            <a:xfrm>
              <a:off x="5588990" y="4847059"/>
              <a:ext cx="83605" cy="52120"/>
            </a:xfrm>
            <a:custGeom>
              <a:avLst/>
              <a:gdLst/>
              <a:ahLst/>
              <a:cxnLst/>
              <a:rect l="l" t="t" r="r" b="b"/>
              <a:pathLst>
                <a:path w="1734" h="1081" extrusionOk="0">
                  <a:moveTo>
                    <a:pt x="110" y="0"/>
                  </a:moveTo>
                  <a:cubicBezTo>
                    <a:pt x="38" y="0"/>
                    <a:pt x="0" y="92"/>
                    <a:pt x="82" y="133"/>
                  </a:cubicBezTo>
                  <a:lnTo>
                    <a:pt x="1588" y="1080"/>
                  </a:lnTo>
                  <a:lnTo>
                    <a:pt x="1637" y="1080"/>
                  </a:lnTo>
                  <a:cubicBezTo>
                    <a:pt x="1661" y="1080"/>
                    <a:pt x="1685" y="1080"/>
                    <a:pt x="1709" y="1056"/>
                  </a:cubicBezTo>
                  <a:cubicBezTo>
                    <a:pt x="1734" y="1007"/>
                    <a:pt x="1709" y="959"/>
                    <a:pt x="1685" y="935"/>
                  </a:cubicBezTo>
                  <a:lnTo>
                    <a:pt x="155" y="11"/>
                  </a:lnTo>
                  <a:cubicBezTo>
                    <a:pt x="139" y="4"/>
                    <a:pt x="124" y="0"/>
                    <a:pt x="1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71" name="Google Shape;871;p22"/>
            <p:cNvSpPr/>
            <p:nvPr/>
          </p:nvSpPr>
          <p:spPr>
            <a:xfrm>
              <a:off x="5605817" y="4825749"/>
              <a:ext cx="53904" cy="87462"/>
            </a:xfrm>
            <a:custGeom>
              <a:avLst/>
              <a:gdLst/>
              <a:ahLst/>
              <a:cxnLst/>
              <a:rect l="l" t="t" r="r" b="b"/>
              <a:pathLst>
                <a:path w="1118" h="1814" extrusionOk="0">
                  <a:moveTo>
                    <a:pt x="1010" y="0"/>
                  </a:moveTo>
                  <a:cubicBezTo>
                    <a:pt x="984" y="0"/>
                    <a:pt x="962" y="12"/>
                    <a:pt x="947" y="41"/>
                  </a:cubicBezTo>
                  <a:lnTo>
                    <a:pt x="24" y="1717"/>
                  </a:lnTo>
                  <a:cubicBezTo>
                    <a:pt x="0" y="1741"/>
                    <a:pt x="24" y="1790"/>
                    <a:pt x="49" y="1814"/>
                  </a:cubicBezTo>
                  <a:lnTo>
                    <a:pt x="97" y="1814"/>
                  </a:lnTo>
                  <a:cubicBezTo>
                    <a:pt x="122" y="1814"/>
                    <a:pt x="146" y="1814"/>
                    <a:pt x="170" y="1790"/>
                  </a:cubicBezTo>
                  <a:lnTo>
                    <a:pt x="1093" y="113"/>
                  </a:lnTo>
                  <a:cubicBezTo>
                    <a:pt x="1118" y="89"/>
                    <a:pt x="1093" y="41"/>
                    <a:pt x="1069" y="16"/>
                  </a:cubicBezTo>
                  <a:cubicBezTo>
                    <a:pt x="1049" y="6"/>
                    <a:pt x="1029" y="0"/>
                    <a:pt x="10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</p:spTree>
    <p:extLst>
      <p:ext uri="{BB962C8B-B14F-4D97-AF65-F5344CB8AC3E}">
        <p14:creationId xmlns:p14="http://schemas.microsoft.com/office/powerpoint/2010/main" val="13385871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1">
  <p:cSld name="1_Title and two columns 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8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6" name="Google Shape;826;p22"/>
          <p:cNvSpPr txBox="1">
            <a:spLocks noGrp="1"/>
          </p:cNvSpPr>
          <p:nvPr>
            <p:ph type="subTitle" idx="1"/>
          </p:nvPr>
        </p:nvSpPr>
        <p:spPr>
          <a:xfrm>
            <a:off x="1271488" y="3573150"/>
            <a:ext cx="3005700" cy="699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  <p:sp>
        <p:nvSpPr>
          <p:cNvPr id="827" name="Google Shape;827;p22"/>
          <p:cNvSpPr txBox="1">
            <a:spLocks noGrp="1"/>
          </p:cNvSpPr>
          <p:nvPr>
            <p:ph type="subTitle" idx="2"/>
          </p:nvPr>
        </p:nvSpPr>
        <p:spPr>
          <a:xfrm>
            <a:off x="4866812" y="3573150"/>
            <a:ext cx="3005700" cy="699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  <p:sp>
        <p:nvSpPr>
          <p:cNvPr id="828" name="Google Shape;828;p22"/>
          <p:cNvSpPr txBox="1">
            <a:spLocks noGrp="1"/>
          </p:cNvSpPr>
          <p:nvPr>
            <p:ph type="title"/>
          </p:nvPr>
        </p:nvSpPr>
        <p:spPr>
          <a:xfrm>
            <a:off x="753825" y="420100"/>
            <a:ext cx="7444800" cy="646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grpSp>
        <p:nvGrpSpPr>
          <p:cNvPr id="829" name="Google Shape;829;p22"/>
          <p:cNvGrpSpPr/>
          <p:nvPr/>
        </p:nvGrpSpPr>
        <p:grpSpPr>
          <a:xfrm>
            <a:off x="-632416" y="1688459"/>
            <a:ext cx="1784099" cy="1410235"/>
            <a:chOff x="855987" y="2204128"/>
            <a:chExt cx="1217483" cy="962421"/>
          </a:xfrm>
        </p:grpSpPr>
        <p:grpSp>
          <p:nvGrpSpPr>
            <p:cNvPr id="830" name="Google Shape;830;p22"/>
            <p:cNvGrpSpPr/>
            <p:nvPr/>
          </p:nvGrpSpPr>
          <p:grpSpPr>
            <a:xfrm>
              <a:off x="855987" y="2204128"/>
              <a:ext cx="1146639" cy="962421"/>
              <a:chOff x="958238" y="2157575"/>
              <a:chExt cx="1115191" cy="936025"/>
            </a:xfrm>
          </p:grpSpPr>
          <p:sp>
            <p:nvSpPr>
              <p:cNvPr id="831" name="Google Shape;831;p22"/>
              <p:cNvSpPr/>
              <p:nvPr/>
            </p:nvSpPr>
            <p:spPr>
              <a:xfrm>
                <a:off x="1253863" y="215757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832" name="Google Shape;832;p22"/>
              <p:cNvSpPr/>
              <p:nvPr/>
            </p:nvSpPr>
            <p:spPr>
              <a:xfrm>
                <a:off x="1441088" y="23251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833" name="Google Shape;833;p22"/>
              <p:cNvSpPr/>
              <p:nvPr/>
            </p:nvSpPr>
            <p:spPr>
              <a:xfrm>
                <a:off x="997663" y="233495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834" name="Google Shape;834;p22"/>
              <p:cNvSpPr/>
              <p:nvPr/>
            </p:nvSpPr>
            <p:spPr>
              <a:xfrm>
                <a:off x="958238" y="255172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835" name="Google Shape;835;p22"/>
              <p:cNvSpPr/>
              <p:nvPr/>
            </p:nvSpPr>
            <p:spPr>
              <a:xfrm>
                <a:off x="1165163" y="26010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836" name="Google Shape;836;p22"/>
              <p:cNvSpPr/>
              <p:nvPr/>
            </p:nvSpPr>
            <p:spPr>
              <a:xfrm>
                <a:off x="1450928" y="2561600"/>
                <a:ext cx="6225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</p:grpSp>
        <p:sp>
          <p:nvSpPr>
            <p:cNvPr id="837" name="Google Shape;837;p22"/>
            <p:cNvSpPr/>
            <p:nvPr/>
          </p:nvSpPr>
          <p:spPr>
            <a:xfrm>
              <a:off x="926851" y="2206843"/>
              <a:ext cx="1146619" cy="869887"/>
            </a:xfrm>
            <a:custGeom>
              <a:avLst/>
              <a:gdLst/>
              <a:ahLst/>
              <a:cxnLst/>
              <a:rect l="l" t="t" r="r" b="b"/>
              <a:pathLst>
                <a:path w="6074" h="4608" extrusionOk="0">
                  <a:moveTo>
                    <a:pt x="1749" y="936"/>
                  </a:moveTo>
                  <a:cubicBezTo>
                    <a:pt x="1968" y="985"/>
                    <a:pt x="2187" y="1131"/>
                    <a:pt x="2284" y="1325"/>
                  </a:cubicBezTo>
                  <a:cubicBezTo>
                    <a:pt x="2284" y="1398"/>
                    <a:pt x="2260" y="1446"/>
                    <a:pt x="2211" y="1471"/>
                  </a:cubicBezTo>
                  <a:cubicBezTo>
                    <a:pt x="2162" y="1519"/>
                    <a:pt x="2114" y="1519"/>
                    <a:pt x="2065" y="1544"/>
                  </a:cubicBezTo>
                  <a:cubicBezTo>
                    <a:pt x="1871" y="1544"/>
                    <a:pt x="1725" y="1276"/>
                    <a:pt x="1677" y="1155"/>
                  </a:cubicBezTo>
                  <a:lnTo>
                    <a:pt x="1677" y="1131"/>
                  </a:lnTo>
                  <a:cubicBezTo>
                    <a:pt x="1701" y="1058"/>
                    <a:pt x="1725" y="1009"/>
                    <a:pt x="1749" y="936"/>
                  </a:cubicBezTo>
                  <a:close/>
                  <a:moveTo>
                    <a:pt x="3936" y="1301"/>
                  </a:moveTo>
                  <a:lnTo>
                    <a:pt x="3936" y="1301"/>
                  </a:lnTo>
                  <a:cubicBezTo>
                    <a:pt x="3960" y="1446"/>
                    <a:pt x="3936" y="1616"/>
                    <a:pt x="3839" y="1762"/>
                  </a:cubicBezTo>
                  <a:cubicBezTo>
                    <a:pt x="3790" y="1714"/>
                    <a:pt x="3814" y="1495"/>
                    <a:pt x="3936" y="1301"/>
                  </a:cubicBezTo>
                  <a:close/>
                  <a:moveTo>
                    <a:pt x="750" y="2166"/>
                  </a:moveTo>
                  <a:cubicBezTo>
                    <a:pt x="776" y="2166"/>
                    <a:pt x="802" y="2169"/>
                    <a:pt x="826" y="2175"/>
                  </a:cubicBezTo>
                  <a:cubicBezTo>
                    <a:pt x="1142" y="2199"/>
                    <a:pt x="1264" y="2394"/>
                    <a:pt x="1264" y="2564"/>
                  </a:cubicBezTo>
                  <a:cubicBezTo>
                    <a:pt x="1264" y="2661"/>
                    <a:pt x="1166" y="2758"/>
                    <a:pt x="1045" y="2782"/>
                  </a:cubicBezTo>
                  <a:cubicBezTo>
                    <a:pt x="996" y="2758"/>
                    <a:pt x="924" y="2758"/>
                    <a:pt x="875" y="2734"/>
                  </a:cubicBezTo>
                  <a:cubicBezTo>
                    <a:pt x="705" y="2612"/>
                    <a:pt x="583" y="2442"/>
                    <a:pt x="535" y="2248"/>
                  </a:cubicBezTo>
                  <a:cubicBezTo>
                    <a:pt x="590" y="2193"/>
                    <a:pt x="672" y="2166"/>
                    <a:pt x="750" y="2166"/>
                  </a:cubicBezTo>
                  <a:close/>
                  <a:moveTo>
                    <a:pt x="5199" y="2588"/>
                  </a:moveTo>
                  <a:cubicBezTo>
                    <a:pt x="5078" y="2855"/>
                    <a:pt x="4883" y="3025"/>
                    <a:pt x="4762" y="3025"/>
                  </a:cubicBezTo>
                  <a:cubicBezTo>
                    <a:pt x="4713" y="3025"/>
                    <a:pt x="4665" y="3001"/>
                    <a:pt x="4640" y="2977"/>
                  </a:cubicBezTo>
                  <a:cubicBezTo>
                    <a:pt x="4567" y="2855"/>
                    <a:pt x="4592" y="2807"/>
                    <a:pt x="4592" y="2782"/>
                  </a:cubicBezTo>
                  <a:cubicBezTo>
                    <a:pt x="4640" y="2685"/>
                    <a:pt x="4883" y="2588"/>
                    <a:pt x="5150" y="2588"/>
                  </a:cubicBezTo>
                  <a:close/>
                  <a:moveTo>
                    <a:pt x="3596" y="3293"/>
                  </a:moveTo>
                  <a:cubicBezTo>
                    <a:pt x="3596" y="3293"/>
                    <a:pt x="3620" y="3317"/>
                    <a:pt x="3620" y="3317"/>
                  </a:cubicBezTo>
                  <a:cubicBezTo>
                    <a:pt x="3669" y="3390"/>
                    <a:pt x="3644" y="3608"/>
                    <a:pt x="3426" y="3851"/>
                  </a:cubicBezTo>
                  <a:cubicBezTo>
                    <a:pt x="3353" y="3754"/>
                    <a:pt x="3328" y="3633"/>
                    <a:pt x="3377" y="3511"/>
                  </a:cubicBezTo>
                  <a:cubicBezTo>
                    <a:pt x="3401" y="3414"/>
                    <a:pt x="3474" y="3341"/>
                    <a:pt x="3596" y="3317"/>
                  </a:cubicBezTo>
                  <a:lnTo>
                    <a:pt x="3596" y="3293"/>
                  </a:lnTo>
                  <a:close/>
                  <a:moveTo>
                    <a:pt x="1822" y="3366"/>
                  </a:moveTo>
                  <a:cubicBezTo>
                    <a:pt x="1847" y="3366"/>
                    <a:pt x="1944" y="3366"/>
                    <a:pt x="1968" y="3487"/>
                  </a:cubicBezTo>
                  <a:cubicBezTo>
                    <a:pt x="1944" y="3754"/>
                    <a:pt x="1798" y="3997"/>
                    <a:pt x="1555" y="4094"/>
                  </a:cubicBezTo>
                  <a:cubicBezTo>
                    <a:pt x="1482" y="3924"/>
                    <a:pt x="1507" y="3706"/>
                    <a:pt x="1604" y="3511"/>
                  </a:cubicBezTo>
                  <a:cubicBezTo>
                    <a:pt x="1652" y="3438"/>
                    <a:pt x="1725" y="3366"/>
                    <a:pt x="1822" y="3366"/>
                  </a:cubicBezTo>
                  <a:close/>
                  <a:moveTo>
                    <a:pt x="2745" y="159"/>
                  </a:moveTo>
                  <a:cubicBezTo>
                    <a:pt x="2867" y="159"/>
                    <a:pt x="3013" y="183"/>
                    <a:pt x="3158" y="256"/>
                  </a:cubicBezTo>
                  <a:cubicBezTo>
                    <a:pt x="3523" y="378"/>
                    <a:pt x="3814" y="693"/>
                    <a:pt x="3911" y="1058"/>
                  </a:cubicBezTo>
                  <a:cubicBezTo>
                    <a:pt x="3693" y="1325"/>
                    <a:pt x="3596" y="1714"/>
                    <a:pt x="3766" y="1859"/>
                  </a:cubicBezTo>
                  <a:cubicBezTo>
                    <a:pt x="3790" y="1908"/>
                    <a:pt x="3839" y="1932"/>
                    <a:pt x="3863" y="1932"/>
                  </a:cubicBezTo>
                  <a:cubicBezTo>
                    <a:pt x="3936" y="1932"/>
                    <a:pt x="3984" y="1884"/>
                    <a:pt x="4009" y="1835"/>
                  </a:cubicBezTo>
                  <a:cubicBezTo>
                    <a:pt x="4130" y="1616"/>
                    <a:pt x="4154" y="1349"/>
                    <a:pt x="4082" y="1106"/>
                  </a:cubicBezTo>
                  <a:cubicBezTo>
                    <a:pt x="4203" y="961"/>
                    <a:pt x="4397" y="863"/>
                    <a:pt x="4592" y="863"/>
                  </a:cubicBezTo>
                  <a:cubicBezTo>
                    <a:pt x="4762" y="863"/>
                    <a:pt x="4932" y="936"/>
                    <a:pt x="5053" y="1033"/>
                  </a:cubicBezTo>
                  <a:cubicBezTo>
                    <a:pt x="5466" y="1325"/>
                    <a:pt x="5466" y="1932"/>
                    <a:pt x="5272" y="2418"/>
                  </a:cubicBezTo>
                  <a:lnTo>
                    <a:pt x="5150" y="2418"/>
                  </a:lnTo>
                  <a:cubicBezTo>
                    <a:pt x="4907" y="2418"/>
                    <a:pt x="4567" y="2491"/>
                    <a:pt x="4470" y="2710"/>
                  </a:cubicBezTo>
                  <a:cubicBezTo>
                    <a:pt x="4397" y="2928"/>
                    <a:pt x="4543" y="3171"/>
                    <a:pt x="4762" y="3195"/>
                  </a:cubicBezTo>
                  <a:cubicBezTo>
                    <a:pt x="5029" y="3195"/>
                    <a:pt x="5248" y="2904"/>
                    <a:pt x="5369" y="2612"/>
                  </a:cubicBezTo>
                  <a:cubicBezTo>
                    <a:pt x="5612" y="2637"/>
                    <a:pt x="5806" y="2807"/>
                    <a:pt x="5879" y="3025"/>
                  </a:cubicBezTo>
                  <a:cubicBezTo>
                    <a:pt x="5903" y="3220"/>
                    <a:pt x="5831" y="3414"/>
                    <a:pt x="5685" y="3560"/>
                  </a:cubicBezTo>
                  <a:cubicBezTo>
                    <a:pt x="5320" y="3949"/>
                    <a:pt x="4810" y="4191"/>
                    <a:pt x="4252" y="4191"/>
                  </a:cubicBezTo>
                  <a:cubicBezTo>
                    <a:pt x="4082" y="4191"/>
                    <a:pt x="3887" y="4167"/>
                    <a:pt x="3741" y="4070"/>
                  </a:cubicBezTo>
                  <a:cubicBezTo>
                    <a:pt x="3669" y="4046"/>
                    <a:pt x="3620" y="4021"/>
                    <a:pt x="3571" y="3973"/>
                  </a:cubicBezTo>
                  <a:cubicBezTo>
                    <a:pt x="3814" y="3681"/>
                    <a:pt x="3887" y="3366"/>
                    <a:pt x="3766" y="3220"/>
                  </a:cubicBezTo>
                  <a:cubicBezTo>
                    <a:pt x="3717" y="3171"/>
                    <a:pt x="3669" y="3147"/>
                    <a:pt x="3596" y="3147"/>
                  </a:cubicBezTo>
                  <a:cubicBezTo>
                    <a:pt x="3426" y="3171"/>
                    <a:pt x="3280" y="3268"/>
                    <a:pt x="3231" y="3438"/>
                  </a:cubicBezTo>
                  <a:cubicBezTo>
                    <a:pt x="3158" y="3633"/>
                    <a:pt x="3207" y="3851"/>
                    <a:pt x="3328" y="3973"/>
                  </a:cubicBezTo>
                  <a:cubicBezTo>
                    <a:pt x="3037" y="4264"/>
                    <a:pt x="2648" y="4434"/>
                    <a:pt x="2260" y="4434"/>
                  </a:cubicBezTo>
                  <a:cubicBezTo>
                    <a:pt x="2215" y="4444"/>
                    <a:pt x="2169" y="4449"/>
                    <a:pt x="2124" y="4449"/>
                  </a:cubicBezTo>
                  <a:cubicBezTo>
                    <a:pt x="1946" y="4449"/>
                    <a:pt x="1768" y="4375"/>
                    <a:pt x="1652" y="4240"/>
                  </a:cubicBezTo>
                  <a:cubicBezTo>
                    <a:pt x="1944" y="4094"/>
                    <a:pt x="2138" y="3778"/>
                    <a:pt x="2138" y="3463"/>
                  </a:cubicBezTo>
                  <a:cubicBezTo>
                    <a:pt x="2116" y="3307"/>
                    <a:pt x="2013" y="3192"/>
                    <a:pt x="1865" y="3192"/>
                  </a:cubicBezTo>
                  <a:cubicBezTo>
                    <a:pt x="1851" y="3192"/>
                    <a:pt x="1837" y="3193"/>
                    <a:pt x="1822" y="3195"/>
                  </a:cubicBezTo>
                  <a:cubicBezTo>
                    <a:pt x="1677" y="3195"/>
                    <a:pt x="1531" y="3293"/>
                    <a:pt x="1458" y="3438"/>
                  </a:cubicBezTo>
                  <a:cubicBezTo>
                    <a:pt x="1337" y="3657"/>
                    <a:pt x="1312" y="3924"/>
                    <a:pt x="1409" y="4143"/>
                  </a:cubicBezTo>
                  <a:cubicBezTo>
                    <a:pt x="1361" y="4149"/>
                    <a:pt x="1314" y="4152"/>
                    <a:pt x="1268" y="4152"/>
                  </a:cubicBezTo>
                  <a:cubicBezTo>
                    <a:pt x="1130" y="4152"/>
                    <a:pt x="1002" y="4125"/>
                    <a:pt x="875" y="4070"/>
                  </a:cubicBezTo>
                  <a:cubicBezTo>
                    <a:pt x="535" y="3924"/>
                    <a:pt x="316" y="3633"/>
                    <a:pt x="268" y="3268"/>
                  </a:cubicBezTo>
                  <a:cubicBezTo>
                    <a:pt x="195" y="2977"/>
                    <a:pt x="243" y="2637"/>
                    <a:pt x="413" y="2370"/>
                  </a:cubicBezTo>
                  <a:cubicBezTo>
                    <a:pt x="486" y="2564"/>
                    <a:pt x="632" y="2734"/>
                    <a:pt x="802" y="2855"/>
                  </a:cubicBezTo>
                  <a:cubicBezTo>
                    <a:pt x="899" y="2880"/>
                    <a:pt x="972" y="2904"/>
                    <a:pt x="1069" y="2904"/>
                  </a:cubicBezTo>
                  <a:cubicBezTo>
                    <a:pt x="1264" y="2904"/>
                    <a:pt x="1434" y="2758"/>
                    <a:pt x="1434" y="2540"/>
                  </a:cubicBezTo>
                  <a:cubicBezTo>
                    <a:pt x="1434" y="2224"/>
                    <a:pt x="1166" y="1981"/>
                    <a:pt x="851" y="1981"/>
                  </a:cubicBezTo>
                  <a:cubicBezTo>
                    <a:pt x="828" y="1976"/>
                    <a:pt x="806" y="1974"/>
                    <a:pt x="784" y="1974"/>
                  </a:cubicBezTo>
                  <a:cubicBezTo>
                    <a:pt x="685" y="1974"/>
                    <a:pt x="590" y="2014"/>
                    <a:pt x="511" y="2054"/>
                  </a:cubicBezTo>
                  <a:cubicBezTo>
                    <a:pt x="438" y="1568"/>
                    <a:pt x="608" y="1058"/>
                    <a:pt x="1069" y="936"/>
                  </a:cubicBezTo>
                  <a:cubicBezTo>
                    <a:pt x="1194" y="901"/>
                    <a:pt x="1331" y="878"/>
                    <a:pt x="1463" y="878"/>
                  </a:cubicBezTo>
                  <a:cubicBezTo>
                    <a:pt x="1511" y="878"/>
                    <a:pt x="1558" y="881"/>
                    <a:pt x="1604" y="888"/>
                  </a:cubicBezTo>
                  <a:cubicBezTo>
                    <a:pt x="1555" y="1009"/>
                    <a:pt x="1507" y="1106"/>
                    <a:pt x="1507" y="1106"/>
                  </a:cubicBezTo>
                  <a:cubicBezTo>
                    <a:pt x="1507" y="1131"/>
                    <a:pt x="1507" y="1131"/>
                    <a:pt x="1507" y="1155"/>
                  </a:cubicBezTo>
                  <a:cubicBezTo>
                    <a:pt x="1531" y="1179"/>
                    <a:pt x="1725" y="1665"/>
                    <a:pt x="2065" y="1665"/>
                  </a:cubicBezTo>
                  <a:cubicBezTo>
                    <a:pt x="2162" y="1665"/>
                    <a:pt x="2235" y="1641"/>
                    <a:pt x="2308" y="1592"/>
                  </a:cubicBezTo>
                  <a:cubicBezTo>
                    <a:pt x="2405" y="1544"/>
                    <a:pt x="2478" y="1422"/>
                    <a:pt x="2454" y="1301"/>
                  </a:cubicBezTo>
                  <a:cubicBezTo>
                    <a:pt x="2357" y="1033"/>
                    <a:pt x="2114" y="839"/>
                    <a:pt x="1847" y="791"/>
                  </a:cubicBezTo>
                  <a:cubicBezTo>
                    <a:pt x="1992" y="426"/>
                    <a:pt x="2332" y="183"/>
                    <a:pt x="2745" y="159"/>
                  </a:cubicBezTo>
                  <a:close/>
                  <a:moveTo>
                    <a:pt x="2728" y="1"/>
                  </a:moveTo>
                  <a:cubicBezTo>
                    <a:pt x="2260" y="1"/>
                    <a:pt x="1815" y="296"/>
                    <a:pt x="1652" y="766"/>
                  </a:cubicBezTo>
                  <a:cubicBezTo>
                    <a:pt x="1569" y="748"/>
                    <a:pt x="1485" y="740"/>
                    <a:pt x="1403" y="740"/>
                  </a:cubicBezTo>
                  <a:cubicBezTo>
                    <a:pt x="1270" y="740"/>
                    <a:pt x="1141" y="760"/>
                    <a:pt x="1021" y="791"/>
                  </a:cubicBezTo>
                  <a:cubicBezTo>
                    <a:pt x="438" y="936"/>
                    <a:pt x="219" y="1616"/>
                    <a:pt x="341" y="2199"/>
                  </a:cubicBezTo>
                  <a:cubicBezTo>
                    <a:pt x="98" y="2515"/>
                    <a:pt x="0" y="2928"/>
                    <a:pt x="73" y="3317"/>
                  </a:cubicBezTo>
                  <a:cubicBezTo>
                    <a:pt x="146" y="3730"/>
                    <a:pt x="413" y="4070"/>
                    <a:pt x="802" y="4240"/>
                  </a:cubicBezTo>
                  <a:cubicBezTo>
                    <a:pt x="960" y="4293"/>
                    <a:pt x="1130" y="4332"/>
                    <a:pt x="1294" y="4332"/>
                  </a:cubicBezTo>
                  <a:cubicBezTo>
                    <a:pt x="1358" y="4332"/>
                    <a:pt x="1421" y="4326"/>
                    <a:pt x="1482" y="4313"/>
                  </a:cubicBezTo>
                  <a:cubicBezTo>
                    <a:pt x="1638" y="4491"/>
                    <a:pt x="1875" y="4607"/>
                    <a:pt x="2119" y="4607"/>
                  </a:cubicBezTo>
                  <a:cubicBezTo>
                    <a:pt x="2141" y="4607"/>
                    <a:pt x="2164" y="4606"/>
                    <a:pt x="2187" y="4604"/>
                  </a:cubicBezTo>
                  <a:lnTo>
                    <a:pt x="2260" y="4604"/>
                  </a:lnTo>
                  <a:cubicBezTo>
                    <a:pt x="2721" y="4580"/>
                    <a:pt x="3134" y="4410"/>
                    <a:pt x="3450" y="4094"/>
                  </a:cubicBezTo>
                  <a:cubicBezTo>
                    <a:pt x="3523" y="4143"/>
                    <a:pt x="3596" y="4191"/>
                    <a:pt x="3669" y="4240"/>
                  </a:cubicBezTo>
                  <a:cubicBezTo>
                    <a:pt x="3839" y="4313"/>
                    <a:pt x="4057" y="4361"/>
                    <a:pt x="4276" y="4361"/>
                  </a:cubicBezTo>
                  <a:cubicBezTo>
                    <a:pt x="4859" y="4361"/>
                    <a:pt x="5418" y="4094"/>
                    <a:pt x="5831" y="3681"/>
                  </a:cubicBezTo>
                  <a:cubicBezTo>
                    <a:pt x="6001" y="3487"/>
                    <a:pt x="6073" y="3244"/>
                    <a:pt x="6049" y="3001"/>
                  </a:cubicBezTo>
                  <a:cubicBezTo>
                    <a:pt x="5976" y="2710"/>
                    <a:pt x="5733" y="2491"/>
                    <a:pt x="5442" y="2467"/>
                  </a:cubicBezTo>
                  <a:cubicBezTo>
                    <a:pt x="5636" y="1908"/>
                    <a:pt x="5612" y="1252"/>
                    <a:pt x="5126" y="912"/>
                  </a:cubicBezTo>
                  <a:cubicBezTo>
                    <a:pt x="4972" y="781"/>
                    <a:pt x="4776" y="715"/>
                    <a:pt x="4580" y="715"/>
                  </a:cubicBezTo>
                  <a:cubicBezTo>
                    <a:pt x="4376" y="715"/>
                    <a:pt x="4170" y="787"/>
                    <a:pt x="4009" y="936"/>
                  </a:cubicBezTo>
                  <a:cubicBezTo>
                    <a:pt x="3887" y="548"/>
                    <a:pt x="3571" y="256"/>
                    <a:pt x="3207" y="110"/>
                  </a:cubicBezTo>
                  <a:cubicBezTo>
                    <a:pt x="3052" y="36"/>
                    <a:pt x="2889" y="1"/>
                    <a:pt x="27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838" name="Google Shape;838;p22"/>
          <p:cNvGrpSpPr/>
          <p:nvPr/>
        </p:nvGrpSpPr>
        <p:grpSpPr>
          <a:xfrm>
            <a:off x="7573919" y="168286"/>
            <a:ext cx="1958025" cy="1248696"/>
            <a:chOff x="7239867" y="1514545"/>
            <a:chExt cx="2525833" cy="1610805"/>
          </a:xfrm>
        </p:grpSpPr>
        <p:grpSp>
          <p:nvGrpSpPr>
            <p:cNvPr id="839" name="Google Shape;839;p22"/>
            <p:cNvGrpSpPr/>
            <p:nvPr/>
          </p:nvGrpSpPr>
          <p:grpSpPr>
            <a:xfrm>
              <a:off x="7346663" y="1514545"/>
              <a:ext cx="2419037" cy="1551678"/>
              <a:chOff x="7410211" y="1555302"/>
              <a:chExt cx="2355440" cy="1510884"/>
            </a:xfrm>
          </p:grpSpPr>
          <p:grpSp>
            <p:nvGrpSpPr>
              <p:cNvPr id="840" name="Google Shape;840;p22"/>
              <p:cNvGrpSpPr/>
              <p:nvPr/>
            </p:nvGrpSpPr>
            <p:grpSpPr>
              <a:xfrm>
                <a:off x="7410211" y="1555302"/>
                <a:ext cx="2355440" cy="1510884"/>
                <a:chOff x="761258" y="2062480"/>
                <a:chExt cx="1646470" cy="1056119"/>
              </a:xfrm>
            </p:grpSpPr>
            <p:sp>
              <p:nvSpPr>
                <p:cNvPr id="841" name="Google Shape;841;p22"/>
                <p:cNvSpPr/>
                <p:nvPr/>
              </p:nvSpPr>
              <p:spPr>
                <a:xfrm rot="-1481318">
                  <a:off x="1087094" y="2126891"/>
                  <a:ext cx="430227" cy="556678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842" name="Google Shape;842;p22"/>
                <p:cNvSpPr/>
                <p:nvPr/>
              </p:nvSpPr>
              <p:spPr>
                <a:xfrm>
                  <a:off x="1415418" y="2201127"/>
                  <a:ext cx="5577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843" name="Google Shape;843;p22"/>
                <p:cNvSpPr/>
                <p:nvPr/>
              </p:nvSpPr>
              <p:spPr>
                <a:xfrm>
                  <a:off x="761258" y="2379293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844" name="Google Shape;844;p22"/>
                <p:cNvSpPr/>
                <p:nvPr/>
              </p:nvSpPr>
              <p:spPr>
                <a:xfrm>
                  <a:off x="899445" y="2606080"/>
                  <a:ext cx="469500" cy="4695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845" name="Google Shape;845;p22"/>
                <p:cNvSpPr/>
                <p:nvPr/>
              </p:nvSpPr>
              <p:spPr>
                <a:xfrm>
                  <a:off x="1250808" y="2594534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846" name="Google Shape;846;p22"/>
                <p:cNvSpPr/>
                <p:nvPr/>
              </p:nvSpPr>
              <p:spPr>
                <a:xfrm rot="-2967336">
                  <a:off x="1706888" y="2475460"/>
                  <a:ext cx="622580" cy="492779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</p:grpSp>
          <p:sp>
            <p:nvSpPr>
              <p:cNvPr id="847" name="Google Shape;847;p22"/>
              <p:cNvSpPr/>
              <p:nvPr/>
            </p:nvSpPr>
            <p:spPr>
              <a:xfrm>
                <a:off x="7933212" y="2119383"/>
                <a:ext cx="704700" cy="7047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848" name="Google Shape;848;p22"/>
              <p:cNvSpPr/>
              <p:nvPr/>
            </p:nvSpPr>
            <p:spPr>
              <a:xfrm>
                <a:off x="8386462" y="2119383"/>
                <a:ext cx="704700" cy="7047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</p:grpSp>
        <p:sp>
          <p:nvSpPr>
            <p:cNvPr id="849" name="Google Shape;849;p22"/>
            <p:cNvSpPr/>
            <p:nvPr/>
          </p:nvSpPr>
          <p:spPr>
            <a:xfrm>
              <a:off x="7239867" y="1792171"/>
              <a:ext cx="2256600" cy="1333178"/>
            </a:xfrm>
            <a:custGeom>
              <a:avLst/>
              <a:gdLst/>
              <a:ahLst/>
              <a:cxnLst/>
              <a:rect l="l" t="t" r="r" b="b"/>
              <a:pathLst>
                <a:path w="4957" h="2929" extrusionOk="0">
                  <a:moveTo>
                    <a:pt x="1215" y="718"/>
                  </a:moveTo>
                  <a:cubicBezTo>
                    <a:pt x="1312" y="743"/>
                    <a:pt x="1337" y="767"/>
                    <a:pt x="1361" y="815"/>
                  </a:cubicBezTo>
                  <a:cubicBezTo>
                    <a:pt x="1361" y="840"/>
                    <a:pt x="1312" y="888"/>
                    <a:pt x="1288" y="913"/>
                  </a:cubicBezTo>
                  <a:cubicBezTo>
                    <a:pt x="1264" y="913"/>
                    <a:pt x="1264" y="937"/>
                    <a:pt x="1215" y="937"/>
                  </a:cubicBezTo>
                  <a:cubicBezTo>
                    <a:pt x="1215" y="864"/>
                    <a:pt x="1215" y="815"/>
                    <a:pt x="1215" y="743"/>
                  </a:cubicBezTo>
                  <a:lnTo>
                    <a:pt x="1215" y="718"/>
                  </a:lnTo>
                  <a:close/>
                  <a:moveTo>
                    <a:pt x="2527" y="475"/>
                  </a:moveTo>
                  <a:cubicBezTo>
                    <a:pt x="2624" y="597"/>
                    <a:pt x="2673" y="767"/>
                    <a:pt x="2624" y="937"/>
                  </a:cubicBezTo>
                  <a:cubicBezTo>
                    <a:pt x="2601" y="983"/>
                    <a:pt x="2567" y="1007"/>
                    <a:pt x="2530" y="1007"/>
                  </a:cubicBezTo>
                  <a:cubicBezTo>
                    <a:pt x="2489" y="1007"/>
                    <a:pt x="2444" y="977"/>
                    <a:pt x="2405" y="913"/>
                  </a:cubicBezTo>
                  <a:cubicBezTo>
                    <a:pt x="2333" y="767"/>
                    <a:pt x="2381" y="573"/>
                    <a:pt x="2527" y="475"/>
                  </a:cubicBezTo>
                  <a:close/>
                  <a:moveTo>
                    <a:pt x="3984" y="1010"/>
                  </a:moveTo>
                  <a:lnTo>
                    <a:pt x="3984" y="1010"/>
                  </a:lnTo>
                  <a:cubicBezTo>
                    <a:pt x="4009" y="1107"/>
                    <a:pt x="3984" y="1228"/>
                    <a:pt x="3936" y="1326"/>
                  </a:cubicBezTo>
                  <a:cubicBezTo>
                    <a:pt x="3912" y="1350"/>
                    <a:pt x="3912" y="1350"/>
                    <a:pt x="3887" y="1350"/>
                  </a:cubicBezTo>
                  <a:cubicBezTo>
                    <a:pt x="3863" y="1350"/>
                    <a:pt x="3839" y="1326"/>
                    <a:pt x="3814" y="1326"/>
                  </a:cubicBezTo>
                  <a:cubicBezTo>
                    <a:pt x="3766" y="1277"/>
                    <a:pt x="3766" y="1277"/>
                    <a:pt x="3766" y="1204"/>
                  </a:cubicBezTo>
                  <a:cubicBezTo>
                    <a:pt x="3790" y="1131"/>
                    <a:pt x="3863" y="1058"/>
                    <a:pt x="3984" y="1010"/>
                  </a:cubicBezTo>
                  <a:close/>
                  <a:moveTo>
                    <a:pt x="1045" y="1860"/>
                  </a:moveTo>
                  <a:cubicBezTo>
                    <a:pt x="948" y="1957"/>
                    <a:pt x="851" y="2030"/>
                    <a:pt x="754" y="2079"/>
                  </a:cubicBezTo>
                  <a:cubicBezTo>
                    <a:pt x="778" y="1982"/>
                    <a:pt x="875" y="1909"/>
                    <a:pt x="972" y="1860"/>
                  </a:cubicBezTo>
                  <a:close/>
                  <a:moveTo>
                    <a:pt x="3159" y="1957"/>
                  </a:moveTo>
                  <a:cubicBezTo>
                    <a:pt x="3159" y="1957"/>
                    <a:pt x="3183" y="1957"/>
                    <a:pt x="3231" y="2006"/>
                  </a:cubicBezTo>
                  <a:cubicBezTo>
                    <a:pt x="3280" y="2054"/>
                    <a:pt x="3304" y="2152"/>
                    <a:pt x="3280" y="2224"/>
                  </a:cubicBezTo>
                  <a:cubicBezTo>
                    <a:pt x="3159" y="2127"/>
                    <a:pt x="3159" y="2006"/>
                    <a:pt x="3159" y="1957"/>
                  </a:cubicBezTo>
                  <a:close/>
                  <a:moveTo>
                    <a:pt x="1701" y="2030"/>
                  </a:moveTo>
                  <a:cubicBezTo>
                    <a:pt x="1750" y="2054"/>
                    <a:pt x="1798" y="2079"/>
                    <a:pt x="1822" y="2127"/>
                  </a:cubicBezTo>
                  <a:cubicBezTo>
                    <a:pt x="1847" y="2249"/>
                    <a:pt x="1822" y="2346"/>
                    <a:pt x="1774" y="2443"/>
                  </a:cubicBezTo>
                  <a:cubicBezTo>
                    <a:pt x="1677" y="2346"/>
                    <a:pt x="1628" y="2200"/>
                    <a:pt x="1652" y="2054"/>
                  </a:cubicBezTo>
                  <a:cubicBezTo>
                    <a:pt x="1652" y="2030"/>
                    <a:pt x="1677" y="2030"/>
                    <a:pt x="1677" y="2030"/>
                  </a:cubicBezTo>
                  <a:close/>
                  <a:moveTo>
                    <a:pt x="1688" y="116"/>
                  </a:moveTo>
                  <a:cubicBezTo>
                    <a:pt x="1796" y="116"/>
                    <a:pt x="1923" y="140"/>
                    <a:pt x="2065" y="184"/>
                  </a:cubicBezTo>
                  <a:cubicBezTo>
                    <a:pt x="2211" y="232"/>
                    <a:pt x="2333" y="305"/>
                    <a:pt x="2454" y="427"/>
                  </a:cubicBezTo>
                  <a:cubicBezTo>
                    <a:pt x="2284" y="548"/>
                    <a:pt x="2235" y="791"/>
                    <a:pt x="2333" y="961"/>
                  </a:cubicBezTo>
                  <a:cubicBezTo>
                    <a:pt x="2430" y="1083"/>
                    <a:pt x="2503" y="1131"/>
                    <a:pt x="2551" y="1131"/>
                  </a:cubicBezTo>
                  <a:cubicBezTo>
                    <a:pt x="2648" y="1107"/>
                    <a:pt x="2721" y="1058"/>
                    <a:pt x="2746" y="986"/>
                  </a:cubicBezTo>
                  <a:cubicBezTo>
                    <a:pt x="2794" y="791"/>
                    <a:pt x="2746" y="573"/>
                    <a:pt x="2624" y="427"/>
                  </a:cubicBezTo>
                  <a:cubicBezTo>
                    <a:pt x="2818" y="305"/>
                    <a:pt x="3061" y="232"/>
                    <a:pt x="3304" y="232"/>
                  </a:cubicBezTo>
                  <a:lnTo>
                    <a:pt x="3450" y="232"/>
                  </a:lnTo>
                  <a:cubicBezTo>
                    <a:pt x="3742" y="330"/>
                    <a:pt x="3960" y="597"/>
                    <a:pt x="3984" y="888"/>
                  </a:cubicBezTo>
                  <a:cubicBezTo>
                    <a:pt x="3839" y="937"/>
                    <a:pt x="3717" y="1034"/>
                    <a:pt x="3693" y="1180"/>
                  </a:cubicBezTo>
                  <a:cubicBezTo>
                    <a:pt x="3669" y="1277"/>
                    <a:pt x="3693" y="1350"/>
                    <a:pt x="3766" y="1423"/>
                  </a:cubicBezTo>
                  <a:cubicBezTo>
                    <a:pt x="3802" y="1459"/>
                    <a:pt x="3845" y="1477"/>
                    <a:pt x="3887" y="1477"/>
                  </a:cubicBezTo>
                  <a:cubicBezTo>
                    <a:pt x="3930" y="1477"/>
                    <a:pt x="3972" y="1459"/>
                    <a:pt x="4009" y="1423"/>
                  </a:cubicBezTo>
                  <a:cubicBezTo>
                    <a:pt x="4082" y="1277"/>
                    <a:pt x="4106" y="1131"/>
                    <a:pt x="4082" y="986"/>
                  </a:cubicBezTo>
                  <a:cubicBezTo>
                    <a:pt x="4130" y="986"/>
                    <a:pt x="4203" y="961"/>
                    <a:pt x="4252" y="961"/>
                  </a:cubicBezTo>
                  <a:cubicBezTo>
                    <a:pt x="4470" y="961"/>
                    <a:pt x="4640" y="1083"/>
                    <a:pt x="4738" y="1277"/>
                  </a:cubicBezTo>
                  <a:cubicBezTo>
                    <a:pt x="4835" y="1544"/>
                    <a:pt x="4810" y="1836"/>
                    <a:pt x="4665" y="2079"/>
                  </a:cubicBezTo>
                  <a:cubicBezTo>
                    <a:pt x="4483" y="2341"/>
                    <a:pt x="4201" y="2486"/>
                    <a:pt x="3902" y="2486"/>
                  </a:cubicBezTo>
                  <a:cubicBezTo>
                    <a:pt x="3841" y="2486"/>
                    <a:pt x="3779" y="2480"/>
                    <a:pt x="3717" y="2467"/>
                  </a:cubicBezTo>
                  <a:cubicBezTo>
                    <a:pt x="3572" y="2443"/>
                    <a:pt x="3450" y="2370"/>
                    <a:pt x="3353" y="2297"/>
                  </a:cubicBezTo>
                  <a:cubicBezTo>
                    <a:pt x="3401" y="2176"/>
                    <a:pt x="3377" y="2030"/>
                    <a:pt x="3304" y="1933"/>
                  </a:cubicBezTo>
                  <a:cubicBezTo>
                    <a:pt x="3244" y="1884"/>
                    <a:pt x="3189" y="1860"/>
                    <a:pt x="3143" y="1860"/>
                  </a:cubicBezTo>
                  <a:cubicBezTo>
                    <a:pt x="3098" y="1860"/>
                    <a:pt x="3061" y="1884"/>
                    <a:pt x="3037" y="1933"/>
                  </a:cubicBezTo>
                  <a:cubicBezTo>
                    <a:pt x="3037" y="2103"/>
                    <a:pt x="3086" y="2249"/>
                    <a:pt x="3231" y="2322"/>
                  </a:cubicBezTo>
                  <a:cubicBezTo>
                    <a:pt x="3071" y="2620"/>
                    <a:pt x="2781" y="2809"/>
                    <a:pt x="2442" y="2809"/>
                  </a:cubicBezTo>
                  <a:cubicBezTo>
                    <a:pt x="2422" y="2809"/>
                    <a:pt x="2402" y="2809"/>
                    <a:pt x="2381" y="2807"/>
                  </a:cubicBezTo>
                  <a:cubicBezTo>
                    <a:pt x="2187" y="2807"/>
                    <a:pt x="1968" y="2686"/>
                    <a:pt x="1847" y="2516"/>
                  </a:cubicBezTo>
                  <a:cubicBezTo>
                    <a:pt x="1920" y="2394"/>
                    <a:pt x="1968" y="2249"/>
                    <a:pt x="1920" y="2103"/>
                  </a:cubicBezTo>
                  <a:cubicBezTo>
                    <a:pt x="1895" y="2030"/>
                    <a:pt x="1822" y="1957"/>
                    <a:pt x="1725" y="1933"/>
                  </a:cubicBezTo>
                  <a:cubicBezTo>
                    <a:pt x="1712" y="1928"/>
                    <a:pt x="1699" y="1926"/>
                    <a:pt x="1685" y="1926"/>
                  </a:cubicBezTo>
                  <a:cubicBezTo>
                    <a:pt x="1627" y="1926"/>
                    <a:pt x="1575" y="1966"/>
                    <a:pt x="1555" y="2006"/>
                  </a:cubicBezTo>
                  <a:cubicBezTo>
                    <a:pt x="1531" y="2200"/>
                    <a:pt x="1580" y="2394"/>
                    <a:pt x="1725" y="2540"/>
                  </a:cubicBezTo>
                  <a:cubicBezTo>
                    <a:pt x="1604" y="2662"/>
                    <a:pt x="1434" y="2735"/>
                    <a:pt x="1264" y="2759"/>
                  </a:cubicBezTo>
                  <a:lnTo>
                    <a:pt x="1191" y="2759"/>
                  </a:lnTo>
                  <a:cubicBezTo>
                    <a:pt x="1045" y="2759"/>
                    <a:pt x="924" y="2686"/>
                    <a:pt x="826" y="2589"/>
                  </a:cubicBezTo>
                  <a:cubicBezTo>
                    <a:pt x="729" y="2467"/>
                    <a:pt x="705" y="2346"/>
                    <a:pt x="729" y="2224"/>
                  </a:cubicBezTo>
                  <a:cubicBezTo>
                    <a:pt x="924" y="2152"/>
                    <a:pt x="1167" y="1957"/>
                    <a:pt x="1142" y="1836"/>
                  </a:cubicBezTo>
                  <a:cubicBezTo>
                    <a:pt x="1142" y="1801"/>
                    <a:pt x="1118" y="1767"/>
                    <a:pt x="1052" y="1767"/>
                  </a:cubicBezTo>
                  <a:cubicBezTo>
                    <a:pt x="1025" y="1767"/>
                    <a:pt x="991" y="1773"/>
                    <a:pt x="948" y="1787"/>
                  </a:cubicBezTo>
                  <a:cubicBezTo>
                    <a:pt x="802" y="1836"/>
                    <a:pt x="681" y="1982"/>
                    <a:pt x="656" y="2152"/>
                  </a:cubicBezTo>
                  <a:cubicBezTo>
                    <a:pt x="638" y="2154"/>
                    <a:pt x="621" y="2155"/>
                    <a:pt x="603" y="2155"/>
                  </a:cubicBezTo>
                  <a:cubicBezTo>
                    <a:pt x="414" y="2155"/>
                    <a:pt x="286" y="2032"/>
                    <a:pt x="219" y="1787"/>
                  </a:cubicBezTo>
                  <a:cubicBezTo>
                    <a:pt x="98" y="1520"/>
                    <a:pt x="122" y="1228"/>
                    <a:pt x="243" y="961"/>
                  </a:cubicBezTo>
                  <a:cubicBezTo>
                    <a:pt x="389" y="791"/>
                    <a:pt x="608" y="694"/>
                    <a:pt x="851" y="694"/>
                  </a:cubicBezTo>
                  <a:lnTo>
                    <a:pt x="1142" y="694"/>
                  </a:lnTo>
                  <a:lnTo>
                    <a:pt x="1142" y="743"/>
                  </a:lnTo>
                  <a:cubicBezTo>
                    <a:pt x="1118" y="840"/>
                    <a:pt x="1142" y="937"/>
                    <a:pt x="1191" y="1010"/>
                  </a:cubicBezTo>
                  <a:cubicBezTo>
                    <a:pt x="1204" y="1036"/>
                    <a:pt x="1232" y="1056"/>
                    <a:pt x="1271" y="1056"/>
                  </a:cubicBezTo>
                  <a:cubicBezTo>
                    <a:pt x="1302" y="1056"/>
                    <a:pt x="1341" y="1043"/>
                    <a:pt x="1385" y="1010"/>
                  </a:cubicBezTo>
                  <a:cubicBezTo>
                    <a:pt x="1482" y="913"/>
                    <a:pt x="1507" y="888"/>
                    <a:pt x="1482" y="791"/>
                  </a:cubicBezTo>
                  <a:cubicBezTo>
                    <a:pt x="1458" y="718"/>
                    <a:pt x="1385" y="645"/>
                    <a:pt x="1239" y="621"/>
                  </a:cubicBezTo>
                  <a:cubicBezTo>
                    <a:pt x="1239" y="475"/>
                    <a:pt x="1288" y="330"/>
                    <a:pt x="1385" y="232"/>
                  </a:cubicBezTo>
                  <a:cubicBezTo>
                    <a:pt x="1452" y="152"/>
                    <a:pt x="1556" y="116"/>
                    <a:pt x="1688" y="116"/>
                  </a:cubicBezTo>
                  <a:close/>
                  <a:moveTo>
                    <a:pt x="1650" y="1"/>
                  </a:moveTo>
                  <a:cubicBezTo>
                    <a:pt x="1501" y="1"/>
                    <a:pt x="1380" y="43"/>
                    <a:pt x="1288" y="135"/>
                  </a:cubicBezTo>
                  <a:cubicBezTo>
                    <a:pt x="1191" y="257"/>
                    <a:pt x="1118" y="427"/>
                    <a:pt x="1118" y="597"/>
                  </a:cubicBezTo>
                  <a:cubicBezTo>
                    <a:pt x="1069" y="585"/>
                    <a:pt x="1021" y="579"/>
                    <a:pt x="972" y="579"/>
                  </a:cubicBezTo>
                  <a:cubicBezTo>
                    <a:pt x="924" y="579"/>
                    <a:pt x="875" y="585"/>
                    <a:pt x="826" y="597"/>
                  </a:cubicBezTo>
                  <a:cubicBezTo>
                    <a:pt x="559" y="597"/>
                    <a:pt x="316" y="694"/>
                    <a:pt x="146" y="888"/>
                  </a:cubicBezTo>
                  <a:cubicBezTo>
                    <a:pt x="1" y="1180"/>
                    <a:pt x="1" y="1520"/>
                    <a:pt x="122" y="1811"/>
                  </a:cubicBezTo>
                  <a:cubicBezTo>
                    <a:pt x="219" y="2152"/>
                    <a:pt x="414" y="2224"/>
                    <a:pt x="559" y="2224"/>
                  </a:cubicBezTo>
                  <a:lnTo>
                    <a:pt x="608" y="2224"/>
                  </a:lnTo>
                  <a:cubicBezTo>
                    <a:pt x="608" y="2394"/>
                    <a:pt x="656" y="2540"/>
                    <a:pt x="754" y="2637"/>
                  </a:cubicBezTo>
                  <a:cubicBezTo>
                    <a:pt x="851" y="2783"/>
                    <a:pt x="1021" y="2856"/>
                    <a:pt x="1191" y="2856"/>
                  </a:cubicBezTo>
                  <a:lnTo>
                    <a:pt x="1264" y="2856"/>
                  </a:lnTo>
                  <a:cubicBezTo>
                    <a:pt x="1458" y="2832"/>
                    <a:pt x="1652" y="2759"/>
                    <a:pt x="1774" y="2613"/>
                  </a:cubicBezTo>
                  <a:cubicBezTo>
                    <a:pt x="1944" y="2783"/>
                    <a:pt x="2163" y="2905"/>
                    <a:pt x="2381" y="2929"/>
                  </a:cubicBezTo>
                  <a:lnTo>
                    <a:pt x="2430" y="2929"/>
                  </a:lnTo>
                  <a:cubicBezTo>
                    <a:pt x="2794" y="2905"/>
                    <a:pt x="3134" y="2710"/>
                    <a:pt x="3304" y="2394"/>
                  </a:cubicBezTo>
                  <a:cubicBezTo>
                    <a:pt x="3426" y="2467"/>
                    <a:pt x="3547" y="2516"/>
                    <a:pt x="3693" y="2540"/>
                  </a:cubicBezTo>
                  <a:cubicBezTo>
                    <a:pt x="3766" y="2559"/>
                    <a:pt x="3841" y="2567"/>
                    <a:pt x="3916" y="2567"/>
                  </a:cubicBezTo>
                  <a:cubicBezTo>
                    <a:pt x="4239" y="2567"/>
                    <a:pt x="4560" y="2403"/>
                    <a:pt x="4738" y="2127"/>
                  </a:cubicBezTo>
                  <a:cubicBezTo>
                    <a:pt x="4932" y="1860"/>
                    <a:pt x="4956" y="1496"/>
                    <a:pt x="4835" y="1204"/>
                  </a:cubicBezTo>
                  <a:cubicBezTo>
                    <a:pt x="4738" y="986"/>
                    <a:pt x="4495" y="840"/>
                    <a:pt x="4252" y="840"/>
                  </a:cubicBezTo>
                  <a:cubicBezTo>
                    <a:pt x="4203" y="840"/>
                    <a:pt x="4130" y="840"/>
                    <a:pt x="4057" y="864"/>
                  </a:cubicBezTo>
                  <a:cubicBezTo>
                    <a:pt x="4033" y="500"/>
                    <a:pt x="3790" y="232"/>
                    <a:pt x="3450" y="135"/>
                  </a:cubicBezTo>
                  <a:cubicBezTo>
                    <a:pt x="3426" y="123"/>
                    <a:pt x="3395" y="117"/>
                    <a:pt x="3365" y="117"/>
                  </a:cubicBezTo>
                  <a:cubicBezTo>
                    <a:pt x="3335" y="117"/>
                    <a:pt x="3304" y="123"/>
                    <a:pt x="3280" y="135"/>
                  </a:cubicBezTo>
                  <a:cubicBezTo>
                    <a:pt x="3013" y="135"/>
                    <a:pt x="2746" y="208"/>
                    <a:pt x="2527" y="330"/>
                  </a:cubicBezTo>
                  <a:cubicBezTo>
                    <a:pt x="2405" y="232"/>
                    <a:pt x="2235" y="135"/>
                    <a:pt x="2090" y="87"/>
                  </a:cubicBezTo>
                  <a:cubicBezTo>
                    <a:pt x="1923" y="31"/>
                    <a:pt x="1776" y="1"/>
                    <a:pt x="1650" y="1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850" name="Google Shape;850;p22"/>
          <p:cNvGrpSpPr/>
          <p:nvPr/>
        </p:nvGrpSpPr>
        <p:grpSpPr>
          <a:xfrm flipH="1">
            <a:off x="8240329" y="3957735"/>
            <a:ext cx="708344" cy="1228537"/>
            <a:chOff x="-1056319" y="1385262"/>
            <a:chExt cx="212940" cy="369285"/>
          </a:xfrm>
        </p:grpSpPr>
        <p:sp>
          <p:nvSpPr>
            <p:cNvPr id="851" name="Google Shape;851;p22"/>
            <p:cNvSpPr/>
            <p:nvPr/>
          </p:nvSpPr>
          <p:spPr>
            <a:xfrm>
              <a:off x="-933315" y="1467563"/>
              <a:ext cx="27460" cy="279194"/>
            </a:xfrm>
            <a:custGeom>
              <a:avLst/>
              <a:gdLst/>
              <a:ahLst/>
              <a:cxnLst/>
              <a:rect l="l" t="t" r="r" b="b"/>
              <a:pathLst>
                <a:path w="705" h="7168" extrusionOk="0">
                  <a:moveTo>
                    <a:pt x="680" y="1"/>
                  </a:moveTo>
                  <a:cubicBezTo>
                    <a:pt x="656" y="1"/>
                    <a:pt x="632" y="25"/>
                    <a:pt x="632" y="50"/>
                  </a:cubicBezTo>
                  <a:cubicBezTo>
                    <a:pt x="608" y="292"/>
                    <a:pt x="0" y="6123"/>
                    <a:pt x="170" y="7119"/>
                  </a:cubicBezTo>
                  <a:cubicBezTo>
                    <a:pt x="170" y="7143"/>
                    <a:pt x="170" y="7167"/>
                    <a:pt x="195" y="7167"/>
                  </a:cubicBezTo>
                  <a:lnTo>
                    <a:pt x="219" y="7167"/>
                  </a:lnTo>
                  <a:cubicBezTo>
                    <a:pt x="243" y="7143"/>
                    <a:pt x="243" y="7119"/>
                    <a:pt x="243" y="7094"/>
                  </a:cubicBezTo>
                  <a:cubicBezTo>
                    <a:pt x="97" y="6123"/>
                    <a:pt x="705" y="122"/>
                    <a:pt x="705" y="74"/>
                  </a:cubicBezTo>
                  <a:cubicBezTo>
                    <a:pt x="705" y="25"/>
                    <a:pt x="705" y="25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52" name="Google Shape;852;p22"/>
            <p:cNvSpPr/>
            <p:nvPr/>
          </p:nvSpPr>
          <p:spPr>
            <a:xfrm>
              <a:off x="-968331" y="1385262"/>
              <a:ext cx="124952" cy="123978"/>
            </a:xfrm>
            <a:custGeom>
              <a:avLst/>
              <a:gdLst/>
              <a:ahLst/>
              <a:cxnLst/>
              <a:rect l="l" t="t" r="r" b="b"/>
              <a:pathLst>
                <a:path w="3208" h="3183" extrusionOk="0">
                  <a:moveTo>
                    <a:pt x="1555" y="98"/>
                  </a:moveTo>
                  <a:cubicBezTo>
                    <a:pt x="1871" y="171"/>
                    <a:pt x="1871" y="705"/>
                    <a:pt x="1871" y="705"/>
                  </a:cubicBezTo>
                  <a:cubicBezTo>
                    <a:pt x="1871" y="729"/>
                    <a:pt x="1895" y="754"/>
                    <a:pt x="1920" y="754"/>
                  </a:cubicBezTo>
                  <a:cubicBezTo>
                    <a:pt x="1944" y="754"/>
                    <a:pt x="1968" y="754"/>
                    <a:pt x="1968" y="729"/>
                  </a:cubicBezTo>
                  <a:cubicBezTo>
                    <a:pt x="2065" y="535"/>
                    <a:pt x="2260" y="243"/>
                    <a:pt x="2381" y="243"/>
                  </a:cubicBezTo>
                  <a:cubicBezTo>
                    <a:pt x="2405" y="243"/>
                    <a:pt x="2430" y="243"/>
                    <a:pt x="2430" y="268"/>
                  </a:cubicBezTo>
                  <a:cubicBezTo>
                    <a:pt x="2600" y="389"/>
                    <a:pt x="2478" y="802"/>
                    <a:pt x="2405" y="948"/>
                  </a:cubicBezTo>
                  <a:cubicBezTo>
                    <a:pt x="2386" y="988"/>
                    <a:pt x="2414" y="1027"/>
                    <a:pt x="2452" y="1027"/>
                  </a:cubicBezTo>
                  <a:cubicBezTo>
                    <a:pt x="2460" y="1027"/>
                    <a:pt x="2469" y="1025"/>
                    <a:pt x="2478" y="1021"/>
                  </a:cubicBezTo>
                  <a:cubicBezTo>
                    <a:pt x="2600" y="972"/>
                    <a:pt x="2745" y="924"/>
                    <a:pt x="2891" y="924"/>
                  </a:cubicBezTo>
                  <a:cubicBezTo>
                    <a:pt x="2940" y="924"/>
                    <a:pt x="3013" y="924"/>
                    <a:pt x="3061" y="972"/>
                  </a:cubicBezTo>
                  <a:cubicBezTo>
                    <a:pt x="3061" y="972"/>
                    <a:pt x="3061" y="996"/>
                    <a:pt x="3061" y="996"/>
                  </a:cubicBezTo>
                  <a:cubicBezTo>
                    <a:pt x="3037" y="1142"/>
                    <a:pt x="2745" y="1409"/>
                    <a:pt x="2551" y="1580"/>
                  </a:cubicBezTo>
                  <a:cubicBezTo>
                    <a:pt x="2527" y="1580"/>
                    <a:pt x="2527" y="1604"/>
                    <a:pt x="2527" y="1628"/>
                  </a:cubicBezTo>
                  <a:cubicBezTo>
                    <a:pt x="2551" y="1628"/>
                    <a:pt x="2551" y="1652"/>
                    <a:pt x="2575" y="1652"/>
                  </a:cubicBezTo>
                  <a:cubicBezTo>
                    <a:pt x="2721" y="1652"/>
                    <a:pt x="3134" y="1725"/>
                    <a:pt x="3134" y="1920"/>
                  </a:cubicBezTo>
                  <a:cubicBezTo>
                    <a:pt x="3134" y="2114"/>
                    <a:pt x="2624" y="2163"/>
                    <a:pt x="2430" y="2163"/>
                  </a:cubicBezTo>
                  <a:cubicBezTo>
                    <a:pt x="2430" y="2163"/>
                    <a:pt x="2405" y="2163"/>
                    <a:pt x="2405" y="2187"/>
                  </a:cubicBezTo>
                  <a:cubicBezTo>
                    <a:pt x="2381" y="2211"/>
                    <a:pt x="2381" y="2211"/>
                    <a:pt x="2405" y="2235"/>
                  </a:cubicBezTo>
                  <a:cubicBezTo>
                    <a:pt x="2405" y="2235"/>
                    <a:pt x="2697" y="2551"/>
                    <a:pt x="2527" y="2794"/>
                  </a:cubicBezTo>
                  <a:cubicBezTo>
                    <a:pt x="2503" y="2818"/>
                    <a:pt x="2454" y="2843"/>
                    <a:pt x="2430" y="2843"/>
                  </a:cubicBezTo>
                  <a:cubicBezTo>
                    <a:pt x="2260" y="2843"/>
                    <a:pt x="1992" y="2503"/>
                    <a:pt x="1895" y="2381"/>
                  </a:cubicBezTo>
                  <a:cubicBezTo>
                    <a:pt x="1883" y="2369"/>
                    <a:pt x="1871" y="2363"/>
                    <a:pt x="1862" y="2363"/>
                  </a:cubicBezTo>
                  <a:cubicBezTo>
                    <a:pt x="1853" y="2363"/>
                    <a:pt x="1847" y="2369"/>
                    <a:pt x="1847" y="2381"/>
                  </a:cubicBezTo>
                  <a:cubicBezTo>
                    <a:pt x="1822" y="2381"/>
                    <a:pt x="1798" y="2405"/>
                    <a:pt x="1798" y="2430"/>
                  </a:cubicBezTo>
                  <a:cubicBezTo>
                    <a:pt x="1798" y="2430"/>
                    <a:pt x="1871" y="2964"/>
                    <a:pt x="1579" y="3086"/>
                  </a:cubicBezTo>
                  <a:lnTo>
                    <a:pt x="1507" y="3086"/>
                  </a:lnTo>
                  <a:cubicBezTo>
                    <a:pt x="1312" y="3086"/>
                    <a:pt x="1215" y="2624"/>
                    <a:pt x="1215" y="2454"/>
                  </a:cubicBezTo>
                  <a:cubicBezTo>
                    <a:pt x="1215" y="2430"/>
                    <a:pt x="1191" y="2430"/>
                    <a:pt x="1166" y="2430"/>
                  </a:cubicBezTo>
                  <a:cubicBezTo>
                    <a:pt x="1166" y="2430"/>
                    <a:pt x="1166" y="2454"/>
                    <a:pt x="1166" y="2454"/>
                  </a:cubicBezTo>
                  <a:cubicBezTo>
                    <a:pt x="1045" y="2551"/>
                    <a:pt x="899" y="2624"/>
                    <a:pt x="754" y="2624"/>
                  </a:cubicBezTo>
                  <a:cubicBezTo>
                    <a:pt x="656" y="2624"/>
                    <a:pt x="583" y="2600"/>
                    <a:pt x="511" y="2575"/>
                  </a:cubicBezTo>
                  <a:cubicBezTo>
                    <a:pt x="462" y="2551"/>
                    <a:pt x="413" y="2503"/>
                    <a:pt x="413" y="2454"/>
                  </a:cubicBezTo>
                  <a:cubicBezTo>
                    <a:pt x="389" y="2235"/>
                    <a:pt x="729" y="1871"/>
                    <a:pt x="875" y="1725"/>
                  </a:cubicBezTo>
                  <a:cubicBezTo>
                    <a:pt x="875" y="1701"/>
                    <a:pt x="875" y="1701"/>
                    <a:pt x="875" y="1677"/>
                  </a:cubicBezTo>
                  <a:cubicBezTo>
                    <a:pt x="851" y="1652"/>
                    <a:pt x="826" y="1652"/>
                    <a:pt x="826" y="1652"/>
                  </a:cubicBezTo>
                  <a:lnTo>
                    <a:pt x="705" y="1652"/>
                  </a:lnTo>
                  <a:cubicBezTo>
                    <a:pt x="535" y="1652"/>
                    <a:pt x="195" y="1628"/>
                    <a:pt x="146" y="1409"/>
                  </a:cubicBezTo>
                  <a:cubicBezTo>
                    <a:pt x="122" y="1385"/>
                    <a:pt x="122" y="1361"/>
                    <a:pt x="146" y="1337"/>
                  </a:cubicBezTo>
                  <a:cubicBezTo>
                    <a:pt x="219" y="1215"/>
                    <a:pt x="559" y="1191"/>
                    <a:pt x="826" y="1191"/>
                  </a:cubicBezTo>
                  <a:lnTo>
                    <a:pt x="851" y="1191"/>
                  </a:lnTo>
                  <a:cubicBezTo>
                    <a:pt x="899" y="1167"/>
                    <a:pt x="924" y="1118"/>
                    <a:pt x="875" y="1094"/>
                  </a:cubicBezTo>
                  <a:cubicBezTo>
                    <a:pt x="778" y="1021"/>
                    <a:pt x="511" y="778"/>
                    <a:pt x="511" y="608"/>
                  </a:cubicBezTo>
                  <a:cubicBezTo>
                    <a:pt x="511" y="559"/>
                    <a:pt x="511" y="535"/>
                    <a:pt x="535" y="511"/>
                  </a:cubicBezTo>
                  <a:cubicBezTo>
                    <a:pt x="583" y="486"/>
                    <a:pt x="608" y="462"/>
                    <a:pt x="656" y="462"/>
                  </a:cubicBezTo>
                  <a:cubicBezTo>
                    <a:pt x="899" y="511"/>
                    <a:pt x="1118" y="632"/>
                    <a:pt x="1312" y="778"/>
                  </a:cubicBezTo>
                  <a:lnTo>
                    <a:pt x="1361" y="778"/>
                  </a:lnTo>
                  <a:cubicBezTo>
                    <a:pt x="1385" y="754"/>
                    <a:pt x="1385" y="754"/>
                    <a:pt x="1385" y="729"/>
                  </a:cubicBezTo>
                  <a:cubicBezTo>
                    <a:pt x="1361" y="608"/>
                    <a:pt x="1337" y="268"/>
                    <a:pt x="1434" y="146"/>
                  </a:cubicBezTo>
                  <a:cubicBezTo>
                    <a:pt x="1458" y="98"/>
                    <a:pt x="1507" y="98"/>
                    <a:pt x="1555" y="98"/>
                  </a:cubicBezTo>
                  <a:close/>
                  <a:moveTo>
                    <a:pt x="1531" y="1"/>
                  </a:moveTo>
                  <a:cubicBezTo>
                    <a:pt x="1458" y="1"/>
                    <a:pt x="1385" y="25"/>
                    <a:pt x="1337" y="73"/>
                  </a:cubicBezTo>
                  <a:cubicBezTo>
                    <a:pt x="1239" y="243"/>
                    <a:pt x="1215" y="438"/>
                    <a:pt x="1239" y="632"/>
                  </a:cubicBezTo>
                  <a:cubicBezTo>
                    <a:pt x="1069" y="486"/>
                    <a:pt x="875" y="389"/>
                    <a:pt x="632" y="365"/>
                  </a:cubicBezTo>
                  <a:cubicBezTo>
                    <a:pt x="583" y="365"/>
                    <a:pt x="511" y="389"/>
                    <a:pt x="462" y="413"/>
                  </a:cubicBezTo>
                  <a:cubicBezTo>
                    <a:pt x="413" y="462"/>
                    <a:pt x="389" y="535"/>
                    <a:pt x="389" y="584"/>
                  </a:cubicBezTo>
                  <a:cubicBezTo>
                    <a:pt x="438" y="778"/>
                    <a:pt x="559" y="948"/>
                    <a:pt x="705" y="1069"/>
                  </a:cubicBezTo>
                  <a:cubicBezTo>
                    <a:pt x="511" y="1069"/>
                    <a:pt x="171" y="1118"/>
                    <a:pt x="49" y="1264"/>
                  </a:cubicBezTo>
                  <a:cubicBezTo>
                    <a:pt x="0" y="1312"/>
                    <a:pt x="0" y="1361"/>
                    <a:pt x="0" y="1434"/>
                  </a:cubicBezTo>
                  <a:cubicBezTo>
                    <a:pt x="73" y="1701"/>
                    <a:pt x="462" y="1725"/>
                    <a:pt x="681" y="1725"/>
                  </a:cubicBezTo>
                  <a:cubicBezTo>
                    <a:pt x="511" y="1895"/>
                    <a:pt x="243" y="2211"/>
                    <a:pt x="268" y="2454"/>
                  </a:cubicBezTo>
                  <a:cubicBezTo>
                    <a:pt x="292" y="2527"/>
                    <a:pt x="341" y="2600"/>
                    <a:pt x="413" y="2624"/>
                  </a:cubicBezTo>
                  <a:cubicBezTo>
                    <a:pt x="511" y="2673"/>
                    <a:pt x="608" y="2697"/>
                    <a:pt x="705" y="2697"/>
                  </a:cubicBezTo>
                  <a:cubicBezTo>
                    <a:pt x="851" y="2697"/>
                    <a:pt x="996" y="2648"/>
                    <a:pt x="1118" y="2551"/>
                  </a:cubicBezTo>
                  <a:cubicBezTo>
                    <a:pt x="1166" y="2746"/>
                    <a:pt x="1264" y="3183"/>
                    <a:pt x="1507" y="3183"/>
                  </a:cubicBezTo>
                  <a:cubicBezTo>
                    <a:pt x="1531" y="3183"/>
                    <a:pt x="1579" y="3183"/>
                    <a:pt x="1604" y="3159"/>
                  </a:cubicBezTo>
                  <a:cubicBezTo>
                    <a:pt x="1822" y="3037"/>
                    <a:pt x="1944" y="2794"/>
                    <a:pt x="1895" y="2551"/>
                  </a:cubicBezTo>
                  <a:lnTo>
                    <a:pt x="1895" y="2551"/>
                  </a:lnTo>
                  <a:cubicBezTo>
                    <a:pt x="2041" y="2721"/>
                    <a:pt x="2260" y="2940"/>
                    <a:pt x="2430" y="2940"/>
                  </a:cubicBezTo>
                  <a:cubicBezTo>
                    <a:pt x="2503" y="2940"/>
                    <a:pt x="2551" y="2916"/>
                    <a:pt x="2600" y="2867"/>
                  </a:cubicBezTo>
                  <a:cubicBezTo>
                    <a:pt x="2697" y="2648"/>
                    <a:pt x="2673" y="2405"/>
                    <a:pt x="2527" y="2260"/>
                  </a:cubicBezTo>
                  <a:cubicBezTo>
                    <a:pt x="2745" y="2235"/>
                    <a:pt x="3207" y="2163"/>
                    <a:pt x="3207" y="1920"/>
                  </a:cubicBezTo>
                  <a:cubicBezTo>
                    <a:pt x="3207" y="1677"/>
                    <a:pt x="2867" y="1604"/>
                    <a:pt x="2673" y="1580"/>
                  </a:cubicBezTo>
                  <a:cubicBezTo>
                    <a:pt x="2818" y="1434"/>
                    <a:pt x="3134" y="1191"/>
                    <a:pt x="3134" y="1021"/>
                  </a:cubicBezTo>
                  <a:cubicBezTo>
                    <a:pt x="3134" y="972"/>
                    <a:pt x="3110" y="948"/>
                    <a:pt x="3086" y="899"/>
                  </a:cubicBezTo>
                  <a:cubicBezTo>
                    <a:pt x="3037" y="851"/>
                    <a:pt x="2940" y="826"/>
                    <a:pt x="2867" y="826"/>
                  </a:cubicBezTo>
                  <a:cubicBezTo>
                    <a:pt x="2745" y="826"/>
                    <a:pt x="2624" y="851"/>
                    <a:pt x="2503" y="899"/>
                  </a:cubicBezTo>
                  <a:cubicBezTo>
                    <a:pt x="2551" y="729"/>
                    <a:pt x="2648" y="341"/>
                    <a:pt x="2478" y="195"/>
                  </a:cubicBezTo>
                  <a:cubicBezTo>
                    <a:pt x="2430" y="171"/>
                    <a:pt x="2405" y="146"/>
                    <a:pt x="2357" y="146"/>
                  </a:cubicBezTo>
                  <a:cubicBezTo>
                    <a:pt x="2187" y="146"/>
                    <a:pt x="2017" y="389"/>
                    <a:pt x="1920" y="559"/>
                  </a:cubicBezTo>
                  <a:cubicBezTo>
                    <a:pt x="1895" y="365"/>
                    <a:pt x="1798" y="73"/>
                    <a:pt x="15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53" name="Google Shape;853;p22"/>
            <p:cNvSpPr/>
            <p:nvPr/>
          </p:nvSpPr>
          <p:spPr>
            <a:xfrm>
              <a:off x="-990104" y="1535297"/>
              <a:ext cx="60606" cy="203864"/>
            </a:xfrm>
            <a:custGeom>
              <a:avLst/>
              <a:gdLst/>
              <a:ahLst/>
              <a:cxnLst/>
              <a:rect l="l" t="t" r="r" b="b"/>
              <a:pathLst>
                <a:path w="1556" h="5234" extrusionOk="0">
                  <a:moveTo>
                    <a:pt x="70" y="1"/>
                  </a:moveTo>
                  <a:cubicBezTo>
                    <a:pt x="64" y="1"/>
                    <a:pt x="56" y="4"/>
                    <a:pt x="49" y="11"/>
                  </a:cubicBezTo>
                  <a:cubicBezTo>
                    <a:pt x="25" y="11"/>
                    <a:pt x="1" y="35"/>
                    <a:pt x="25" y="60"/>
                  </a:cubicBezTo>
                  <a:cubicBezTo>
                    <a:pt x="49" y="108"/>
                    <a:pt x="1458" y="3290"/>
                    <a:pt x="948" y="5185"/>
                  </a:cubicBezTo>
                  <a:cubicBezTo>
                    <a:pt x="948" y="5210"/>
                    <a:pt x="948" y="5234"/>
                    <a:pt x="972" y="5234"/>
                  </a:cubicBezTo>
                  <a:cubicBezTo>
                    <a:pt x="1021" y="5234"/>
                    <a:pt x="1045" y="5234"/>
                    <a:pt x="1045" y="5185"/>
                  </a:cubicBezTo>
                  <a:cubicBezTo>
                    <a:pt x="1555" y="3290"/>
                    <a:pt x="122" y="60"/>
                    <a:pt x="98" y="35"/>
                  </a:cubicBezTo>
                  <a:cubicBezTo>
                    <a:pt x="98" y="18"/>
                    <a:pt x="8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54" name="Google Shape;854;p22"/>
            <p:cNvSpPr/>
            <p:nvPr/>
          </p:nvSpPr>
          <p:spPr>
            <a:xfrm>
              <a:off x="-1056319" y="1471965"/>
              <a:ext cx="125886" cy="123394"/>
            </a:xfrm>
            <a:custGeom>
              <a:avLst/>
              <a:gdLst/>
              <a:ahLst/>
              <a:cxnLst/>
              <a:rect l="l" t="t" r="r" b="b"/>
              <a:pathLst>
                <a:path w="3232" h="3168" extrusionOk="0">
                  <a:moveTo>
                    <a:pt x="1513" y="97"/>
                  </a:moveTo>
                  <a:cubicBezTo>
                    <a:pt x="1527" y="97"/>
                    <a:pt x="1541" y="99"/>
                    <a:pt x="1555" y="107"/>
                  </a:cubicBezTo>
                  <a:cubicBezTo>
                    <a:pt x="1871" y="155"/>
                    <a:pt x="1895" y="714"/>
                    <a:pt x="1895" y="714"/>
                  </a:cubicBezTo>
                  <a:cubicBezTo>
                    <a:pt x="1895" y="738"/>
                    <a:pt x="1895" y="738"/>
                    <a:pt x="1919" y="738"/>
                  </a:cubicBezTo>
                  <a:cubicBezTo>
                    <a:pt x="1926" y="745"/>
                    <a:pt x="1934" y="748"/>
                    <a:pt x="1940" y="748"/>
                  </a:cubicBezTo>
                  <a:cubicBezTo>
                    <a:pt x="1956" y="748"/>
                    <a:pt x="1968" y="731"/>
                    <a:pt x="1968" y="714"/>
                  </a:cubicBezTo>
                  <a:cubicBezTo>
                    <a:pt x="2065" y="544"/>
                    <a:pt x="2259" y="228"/>
                    <a:pt x="2381" y="228"/>
                  </a:cubicBezTo>
                  <a:cubicBezTo>
                    <a:pt x="2405" y="228"/>
                    <a:pt x="2430" y="252"/>
                    <a:pt x="2454" y="252"/>
                  </a:cubicBezTo>
                  <a:cubicBezTo>
                    <a:pt x="2600" y="398"/>
                    <a:pt x="2478" y="811"/>
                    <a:pt x="2430" y="957"/>
                  </a:cubicBezTo>
                  <a:cubicBezTo>
                    <a:pt x="2405" y="957"/>
                    <a:pt x="2405" y="981"/>
                    <a:pt x="2430" y="1005"/>
                  </a:cubicBezTo>
                  <a:lnTo>
                    <a:pt x="2478" y="1005"/>
                  </a:lnTo>
                  <a:cubicBezTo>
                    <a:pt x="2600" y="933"/>
                    <a:pt x="2745" y="908"/>
                    <a:pt x="2891" y="908"/>
                  </a:cubicBezTo>
                  <a:cubicBezTo>
                    <a:pt x="2940" y="908"/>
                    <a:pt x="3013" y="908"/>
                    <a:pt x="3061" y="957"/>
                  </a:cubicBezTo>
                  <a:cubicBezTo>
                    <a:pt x="3061" y="957"/>
                    <a:pt x="3061" y="981"/>
                    <a:pt x="3061" y="981"/>
                  </a:cubicBezTo>
                  <a:cubicBezTo>
                    <a:pt x="3037" y="1127"/>
                    <a:pt x="2745" y="1394"/>
                    <a:pt x="2551" y="1540"/>
                  </a:cubicBezTo>
                  <a:cubicBezTo>
                    <a:pt x="2551" y="1564"/>
                    <a:pt x="2527" y="1588"/>
                    <a:pt x="2527" y="1588"/>
                  </a:cubicBezTo>
                  <a:cubicBezTo>
                    <a:pt x="2551" y="1613"/>
                    <a:pt x="2551" y="1637"/>
                    <a:pt x="2575" y="1637"/>
                  </a:cubicBezTo>
                  <a:cubicBezTo>
                    <a:pt x="2575" y="1637"/>
                    <a:pt x="3134" y="1710"/>
                    <a:pt x="3134" y="1904"/>
                  </a:cubicBezTo>
                  <a:cubicBezTo>
                    <a:pt x="3134" y="2099"/>
                    <a:pt x="2624" y="2147"/>
                    <a:pt x="2454" y="2147"/>
                  </a:cubicBezTo>
                  <a:cubicBezTo>
                    <a:pt x="2430" y="2147"/>
                    <a:pt x="2405" y="2147"/>
                    <a:pt x="2405" y="2171"/>
                  </a:cubicBezTo>
                  <a:cubicBezTo>
                    <a:pt x="2381" y="2171"/>
                    <a:pt x="2381" y="2196"/>
                    <a:pt x="2405" y="2220"/>
                  </a:cubicBezTo>
                  <a:cubicBezTo>
                    <a:pt x="2405" y="2220"/>
                    <a:pt x="2697" y="2536"/>
                    <a:pt x="2527" y="2779"/>
                  </a:cubicBezTo>
                  <a:cubicBezTo>
                    <a:pt x="2502" y="2803"/>
                    <a:pt x="2478" y="2827"/>
                    <a:pt x="2430" y="2827"/>
                  </a:cubicBezTo>
                  <a:cubicBezTo>
                    <a:pt x="2259" y="2827"/>
                    <a:pt x="1992" y="2487"/>
                    <a:pt x="1895" y="2341"/>
                  </a:cubicBezTo>
                  <a:cubicBezTo>
                    <a:pt x="1895" y="2341"/>
                    <a:pt x="1884" y="2331"/>
                    <a:pt x="1870" y="2331"/>
                  </a:cubicBezTo>
                  <a:cubicBezTo>
                    <a:pt x="1863" y="2331"/>
                    <a:pt x="1855" y="2333"/>
                    <a:pt x="1846" y="2341"/>
                  </a:cubicBezTo>
                  <a:cubicBezTo>
                    <a:pt x="1822" y="2341"/>
                    <a:pt x="1822" y="2366"/>
                    <a:pt x="1822" y="2390"/>
                  </a:cubicBezTo>
                  <a:cubicBezTo>
                    <a:pt x="1822" y="2390"/>
                    <a:pt x="1895" y="2924"/>
                    <a:pt x="1579" y="3046"/>
                  </a:cubicBezTo>
                  <a:lnTo>
                    <a:pt x="1531" y="3046"/>
                  </a:lnTo>
                  <a:cubicBezTo>
                    <a:pt x="1336" y="3046"/>
                    <a:pt x="1239" y="2609"/>
                    <a:pt x="1215" y="2439"/>
                  </a:cubicBezTo>
                  <a:cubicBezTo>
                    <a:pt x="1215" y="2414"/>
                    <a:pt x="1191" y="2414"/>
                    <a:pt x="1191" y="2414"/>
                  </a:cubicBezTo>
                  <a:lnTo>
                    <a:pt x="1142" y="2414"/>
                  </a:lnTo>
                  <a:cubicBezTo>
                    <a:pt x="1021" y="2512"/>
                    <a:pt x="875" y="2584"/>
                    <a:pt x="705" y="2584"/>
                  </a:cubicBezTo>
                  <a:cubicBezTo>
                    <a:pt x="632" y="2584"/>
                    <a:pt x="535" y="2560"/>
                    <a:pt x="462" y="2536"/>
                  </a:cubicBezTo>
                  <a:cubicBezTo>
                    <a:pt x="413" y="2512"/>
                    <a:pt x="389" y="2463"/>
                    <a:pt x="365" y="2414"/>
                  </a:cubicBezTo>
                  <a:cubicBezTo>
                    <a:pt x="340" y="2220"/>
                    <a:pt x="705" y="1831"/>
                    <a:pt x="826" y="1686"/>
                  </a:cubicBezTo>
                  <a:cubicBezTo>
                    <a:pt x="851" y="1661"/>
                    <a:pt x="826" y="1613"/>
                    <a:pt x="802" y="1613"/>
                  </a:cubicBezTo>
                  <a:lnTo>
                    <a:pt x="656" y="1613"/>
                  </a:lnTo>
                  <a:cubicBezTo>
                    <a:pt x="510" y="1613"/>
                    <a:pt x="170" y="1588"/>
                    <a:pt x="122" y="1394"/>
                  </a:cubicBezTo>
                  <a:cubicBezTo>
                    <a:pt x="122" y="1370"/>
                    <a:pt x="122" y="1345"/>
                    <a:pt x="146" y="1321"/>
                  </a:cubicBezTo>
                  <a:cubicBezTo>
                    <a:pt x="219" y="1200"/>
                    <a:pt x="559" y="1175"/>
                    <a:pt x="826" y="1175"/>
                  </a:cubicBezTo>
                  <a:lnTo>
                    <a:pt x="875" y="1175"/>
                  </a:lnTo>
                  <a:cubicBezTo>
                    <a:pt x="875" y="1175"/>
                    <a:pt x="899" y="1151"/>
                    <a:pt x="923" y="1151"/>
                  </a:cubicBezTo>
                  <a:cubicBezTo>
                    <a:pt x="923" y="1127"/>
                    <a:pt x="899" y="1103"/>
                    <a:pt x="899" y="1078"/>
                  </a:cubicBezTo>
                  <a:cubicBezTo>
                    <a:pt x="802" y="1005"/>
                    <a:pt x="510" y="762"/>
                    <a:pt x="510" y="592"/>
                  </a:cubicBezTo>
                  <a:cubicBezTo>
                    <a:pt x="510" y="568"/>
                    <a:pt x="535" y="520"/>
                    <a:pt x="559" y="495"/>
                  </a:cubicBezTo>
                  <a:cubicBezTo>
                    <a:pt x="583" y="471"/>
                    <a:pt x="632" y="471"/>
                    <a:pt x="680" y="471"/>
                  </a:cubicBezTo>
                  <a:cubicBezTo>
                    <a:pt x="899" y="520"/>
                    <a:pt x="1142" y="617"/>
                    <a:pt x="1312" y="762"/>
                  </a:cubicBezTo>
                  <a:cubicBezTo>
                    <a:pt x="1324" y="775"/>
                    <a:pt x="1336" y="781"/>
                    <a:pt x="1345" y="781"/>
                  </a:cubicBezTo>
                  <a:cubicBezTo>
                    <a:pt x="1355" y="781"/>
                    <a:pt x="1361" y="775"/>
                    <a:pt x="1361" y="762"/>
                  </a:cubicBezTo>
                  <a:cubicBezTo>
                    <a:pt x="1385" y="762"/>
                    <a:pt x="1409" y="738"/>
                    <a:pt x="1385" y="714"/>
                  </a:cubicBezTo>
                  <a:cubicBezTo>
                    <a:pt x="1361" y="592"/>
                    <a:pt x="1336" y="252"/>
                    <a:pt x="1434" y="131"/>
                  </a:cubicBezTo>
                  <a:cubicBezTo>
                    <a:pt x="1451" y="114"/>
                    <a:pt x="1480" y="97"/>
                    <a:pt x="1513" y="97"/>
                  </a:cubicBezTo>
                  <a:close/>
                  <a:moveTo>
                    <a:pt x="1497" y="0"/>
                  </a:moveTo>
                  <a:cubicBezTo>
                    <a:pt x="1437" y="0"/>
                    <a:pt x="1373" y="28"/>
                    <a:pt x="1336" y="82"/>
                  </a:cubicBezTo>
                  <a:cubicBezTo>
                    <a:pt x="1263" y="252"/>
                    <a:pt x="1215" y="447"/>
                    <a:pt x="1263" y="617"/>
                  </a:cubicBezTo>
                  <a:cubicBezTo>
                    <a:pt x="1093" y="471"/>
                    <a:pt x="875" y="398"/>
                    <a:pt x="656" y="349"/>
                  </a:cubicBezTo>
                  <a:cubicBezTo>
                    <a:pt x="583" y="349"/>
                    <a:pt x="535" y="374"/>
                    <a:pt x="462" y="422"/>
                  </a:cubicBezTo>
                  <a:cubicBezTo>
                    <a:pt x="413" y="447"/>
                    <a:pt x="389" y="520"/>
                    <a:pt x="389" y="568"/>
                  </a:cubicBezTo>
                  <a:cubicBezTo>
                    <a:pt x="413" y="762"/>
                    <a:pt x="608" y="957"/>
                    <a:pt x="729" y="1054"/>
                  </a:cubicBezTo>
                  <a:cubicBezTo>
                    <a:pt x="510" y="1078"/>
                    <a:pt x="170" y="1103"/>
                    <a:pt x="49" y="1248"/>
                  </a:cubicBezTo>
                  <a:cubicBezTo>
                    <a:pt x="25" y="1297"/>
                    <a:pt x="0" y="1370"/>
                    <a:pt x="25" y="1418"/>
                  </a:cubicBezTo>
                  <a:cubicBezTo>
                    <a:pt x="73" y="1686"/>
                    <a:pt x="462" y="1710"/>
                    <a:pt x="680" y="1710"/>
                  </a:cubicBezTo>
                  <a:cubicBezTo>
                    <a:pt x="535" y="1880"/>
                    <a:pt x="243" y="2220"/>
                    <a:pt x="292" y="2439"/>
                  </a:cubicBezTo>
                  <a:cubicBezTo>
                    <a:pt x="292" y="2536"/>
                    <a:pt x="340" y="2584"/>
                    <a:pt x="438" y="2633"/>
                  </a:cubicBezTo>
                  <a:cubicBezTo>
                    <a:pt x="510" y="2682"/>
                    <a:pt x="608" y="2706"/>
                    <a:pt x="705" y="2706"/>
                  </a:cubicBezTo>
                  <a:cubicBezTo>
                    <a:pt x="875" y="2682"/>
                    <a:pt x="1021" y="2633"/>
                    <a:pt x="1142" y="2560"/>
                  </a:cubicBezTo>
                  <a:cubicBezTo>
                    <a:pt x="1166" y="2730"/>
                    <a:pt x="1263" y="3167"/>
                    <a:pt x="1531" y="3167"/>
                  </a:cubicBezTo>
                  <a:lnTo>
                    <a:pt x="1628" y="3167"/>
                  </a:lnTo>
                  <a:cubicBezTo>
                    <a:pt x="1822" y="3046"/>
                    <a:pt x="1944" y="2803"/>
                    <a:pt x="1919" y="2560"/>
                  </a:cubicBezTo>
                  <a:lnTo>
                    <a:pt x="1919" y="2560"/>
                  </a:lnTo>
                  <a:cubicBezTo>
                    <a:pt x="2041" y="2706"/>
                    <a:pt x="2259" y="2949"/>
                    <a:pt x="2454" y="2949"/>
                  </a:cubicBezTo>
                  <a:cubicBezTo>
                    <a:pt x="2502" y="2949"/>
                    <a:pt x="2575" y="2900"/>
                    <a:pt x="2600" y="2852"/>
                  </a:cubicBezTo>
                  <a:cubicBezTo>
                    <a:pt x="2721" y="2657"/>
                    <a:pt x="2697" y="2414"/>
                    <a:pt x="2551" y="2244"/>
                  </a:cubicBezTo>
                  <a:cubicBezTo>
                    <a:pt x="2745" y="2220"/>
                    <a:pt x="3231" y="2147"/>
                    <a:pt x="3231" y="1904"/>
                  </a:cubicBezTo>
                  <a:cubicBezTo>
                    <a:pt x="3231" y="1661"/>
                    <a:pt x="2891" y="1588"/>
                    <a:pt x="2697" y="1564"/>
                  </a:cubicBezTo>
                  <a:cubicBezTo>
                    <a:pt x="2842" y="1443"/>
                    <a:pt x="3134" y="1175"/>
                    <a:pt x="3134" y="1005"/>
                  </a:cubicBezTo>
                  <a:cubicBezTo>
                    <a:pt x="3134" y="981"/>
                    <a:pt x="3134" y="933"/>
                    <a:pt x="3110" y="908"/>
                  </a:cubicBezTo>
                  <a:cubicBezTo>
                    <a:pt x="3055" y="854"/>
                    <a:pt x="3000" y="826"/>
                    <a:pt x="2935" y="826"/>
                  </a:cubicBezTo>
                  <a:cubicBezTo>
                    <a:pt x="2914" y="826"/>
                    <a:pt x="2891" y="829"/>
                    <a:pt x="2867" y="835"/>
                  </a:cubicBezTo>
                  <a:cubicBezTo>
                    <a:pt x="2745" y="835"/>
                    <a:pt x="2624" y="860"/>
                    <a:pt x="2527" y="884"/>
                  </a:cubicBezTo>
                  <a:cubicBezTo>
                    <a:pt x="2575" y="714"/>
                    <a:pt x="2672" y="349"/>
                    <a:pt x="2478" y="179"/>
                  </a:cubicBezTo>
                  <a:cubicBezTo>
                    <a:pt x="2454" y="155"/>
                    <a:pt x="2405" y="155"/>
                    <a:pt x="2381" y="131"/>
                  </a:cubicBezTo>
                  <a:cubicBezTo>
                    <a:pt x="2211" y="131"/>
                    <a:pt x="2041" y="374"/>
                    <a:pt x="1944" y="544"/>
                  </a:cubicBezTo>
                  <a:cubicBezTo>
                    <a:pt x="1919" y="349"/>
                    <a:pt x="1822" y="58"/>
                    <a:pt x="1555" y="9"/>
                  </a:cubicBezTo>
                  <a:cubicBezTo>
                    <a:pt x="1537" y="3"/>
                    <a:pt x="1517" y="0"/>
                    <a:pt x="14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55" name="Google Shape;855;p22"/>
            <p:cNvSpPr/>
            <p:nvPr/>
          </p:nvSpPr>
          <p:spPr>
            <a:xfrm>
              <a:off x="-933315" y="1418369"/>
              <a:ext cx="55854" cy="54919"/>
            </a:xfrm>
            <a:custGeom>
              <a:avLst/>
              <a:gdLst/>
              <a:ahLst/>
              <a:cxnLst/>
              <a:rect l="l" t="t" r="r" b="b"/>
              <a:pathLst>
                <a:path w="1434" h="1410" extrusionOk="0">
                  <a:moveTo>
                    <a:pt x="729" y="1"/>
                  </a:moveTo>
                  <a:cubicBezTo>
                    <a:pt x="340" y="1"/>
                    <a:pt x="0" y="317"/>
                    <a:pt x="0" y="705"/>
                  </a:cubicBezTo>
                  <a:cubicBezTo>
                    <a:pt x="0" y="1094"/>
                    <a:pt x="340" y="1410"/>
                    <a:pt x="729" y="1410"/>
                  </a:cubicBezTo>
                  <a:cubicBezTo>
                    <a:pt x="1118" y="1410"/>
                    <a:pt x="1434" y="1094"/>
                    <a:pt x="1434" y="705"/>
                  </a:cubicBezTo>
                  <a:cubicBezTo>
                    <a:pt x="1434" y="317"/>
                    <a:pt x="1118" y="1"/>
                    <a:pt x="72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56" name="Google Shape;856;p22"/>
            <p:cNvSpPr/>
            <p:nvPr/>
          </p:nvSpPr>
          <p:spPr>
            <a:xfrm>
              <a:off x="-1021303" y="1507331"/>
              <a:ext cx="55854" cy="54919"/>
            </a:xfrm>
            <a:custGeom>
              <a:avLst/>
              <a:gdLst/>
              <a:ahLst/>
              <a:cxnLst/>
              <a:rect l="l" t="t" r="r" b="b"/>
              <a:pathLst>
                <a:path w="1434" h="1410" extrusionOk="0">
                  <a:moveTo>
                    <a:pt x="705" y="0"/>
                  </a:moveTo>
                  <a:cubicBezTo>
                    <a:pt x="316" y="0"/>
                    <a:pt x="0" y="316"/>
                    <a:pt x="0" y="705"/>
                  </a:cubicBezTo>
                  <a:cubicBezTo>
                    <a:pt x="0" y="1093"/>
                    <a:pt x="316" y="1409"/>
                    <a:pt x="705" y="1409"/>
                  </a:cubicBezTo>
                  <a:cubicBezTo>
                    <a:pt x="1118" y="1409"/>
                    <a:pt x="1433" y="1093"/>
                    <a:pt x="1433" y="705"/>
                  </a:cubicBezTo>
                  <a:cubicBezTo>
                    <a:pt x="1433" y="316"/>
                    <a:pt x="1118" y="0"/>
                    <a:pt x="70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57" name="Google Shape;857;p22"/>
            <p:cNvSpPr/>
            <p:nvPr/>
          </p:nvSpPr>
          <p:spPr>
            <a:xfrm>
              <a:off x="-1029833" y="1690513"/>
              <a:ext cx="173717" cy="64034"/>
            </a:xfrm>
            <a:custGeom>
              <a:avLst/>
              <a:gdLst/>
              <a:ahLst/>
              <a:cxnLst/>
              <a:rect l="l" t="t" r="r" b="b"/>
              <a:pathLst>
                <a:path w="4460" h="1644" extrusionOk="0">
                  <a:moveTo>
                    <a:pt x="2533" y="0"/>
                  </a:moveTo>
                  <a:cubicBezTo>
                    <a:pt x="2511" y="0"/>
                    <a:pt x="2492" y="11"/>
                    <a:pt x="2478" y="34"/>
                  </a:cubicBezTo>
                  <a:cubicBezTo>
                    <a:pt x="2308" y="253"/>
                    <a:pt x="1920" y="763"/>
                    <a:pt x="1920" y="763"/>
                  </a:cubicBezTo>
                  <a:cubicBezTo>
                    <a:pt x="1920" y="763"/>
                    <a:pt x="1830" y="97"/>
                    <a:pt x="1603" y="97"/>
                  </a:cubicBezTo>
                  <a:cubicBezTo>
                    <a:pt x="1567" y="97"/>
                    <a:pt x="1526" y="115"/>
                    <a:pt x="1482" y="156"/>
                  </a:cubicBezTo>
                  <a:cubicBezTo>
                    <a:pt x="1288" y="350"/>
                    <a:pt x="1094" y="544"/>
                    <a:pt x="924" y="739"/>
                  </a:cubicBezTo>
                  <a:cubicBezTo>
                    <a:pt x="924" y="739"/>
                    <a:pt x="672" y="73"/>
                    <a:pt x="493" y="73"/>
                  </a:cubicBezTo>
                  <a:cubicBezTo>
                    <a:pt x="464" y="73"/>
                    <a:pt x="437" y="91"/>
                    <a:pt x="413" y="131"/>
                  </a:cubicBezTo>
                  <a:cubicBezTo>
                    <a:pt x="243" y="617"/>
                    <a:pt x="98" y="1103"/>
                    <a:pt x="0" y="1613"/>
                  </a:cubicBezTo>
                  <a:cubicBezTo>
                    <a:pt x="0" y="1613"/>
                    <a:pt x="1039" y="1644"/>
                    <a:pt x="2099" y="1644"/>
                  </a:cubicBezTo>
                  <a:cubicBezTo>
                    <a:pt x="3158" y="1644"/>
                    <a:pt x="4239" y="1613"/>
                    <a:pt x="4324" y="1492"/>
                  </a:cubicBezTo>
                  <a:cubicBezTo>
                    <a:pt x="4459" y="1289"/>
                    <a:pt x="4115" y="108"/>
                    <a:pt x="3813" y="108"/>
                  </a:cubicBezTo>
                  <a:cubicBezTo>
                    <a:pt x="3789" y="108"/>
                    <a:pt x="3765" y="115"/>
                    <a:pt x="3741" y="131"/>
                  </a:cubicBezTo>
                  <a:cubicBezTo>
                    <a:pt x="3523" y="350"/>
                    <a:pt x="3353" y="642"/>
                    <a:pt x="3280" y="933"/>
                  </a:cubicBezTo>
                  <a:cubicBezTo>
                    <a:pt x="3280" y="933"/>
                    <a:pt x="2744" y="0"/>
                    <a:pt x="253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58" name="Google Shape;858;p22"/>
            <p:cNvSpPr/>
            <p:nvPr/>
          </p:nvSpPr>
          <p:spPr>
            <a:xfrm>
              <a:off x="-886965" y="1718791"/>
              <a:ext cx="8569" cy="31511"/>
            </a:xfrm>
            <a:custGeom>
              <a:avLst/>
              <a:gdLst/>
              <a:ahLst/>
              <a:cxnLst/>
              <a:rect l="l" t="t" r="r" b="b"/>
              <a:pathLst>
                <a:path w="220" h="809" extrusionOk="0">
                  <a:moveTo>
                    <a:pt x="159" y="1"/>
                  </a:moveTo>
                  <a:cubicBezTo>
                    <a:pt x="140" y="1"/>
                    <a:pt x="122" y="13"/>
                    <a:pt x="122" y="37"/>
                  </a:cubicBezTo>
                  <a:cubicBezTo>
                    <a:pt x="122" y="256"/>
                    <a:pt x="98" y="499"/>
                    <a:pt x="25" y="741"/>
                  </a:cubicBezTo>
                  <a:cubicBezTo>
                    <a:pt x="1" y="741"/>
                    <a:pt x="1" y="790"/>
                    <a:pt x="25" y="790"/>
                  </a:cubicBezTo>
                  <a:lnTo>
                    <a:pt x="49" y="790"/>
                  </a:lnTo>
                  <a:cubicBezTo>
                    <a:pt x="49" y="802"/>
                    <a:pt x="55" y="808"/>
                    <a:pt x="64" y="808"/>
                  </a:cubicBezTo>
                  <a:cubicBezTo>
                    <a:pt x="73" y="808"/>
                    <a:pt x="86" y="802"/>
                    <a:pt x="98" y="790"/>
                  </a:cubicBezTo>
                  <a:cubicBezTo>
                    <a:pt x="195" y="547"/>
                    <a:pt x="219" y="280"/>
                    <a:pt x="195" y="37"/>
                  </a:cubicBezTo>
                  <a:cubicBezTo>
                    <a:pt x="195" y="13"/>
                    <a:pt x="177" y="1"/>
                    <a:pt x="1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59" name="Google Shape;859;p22"/>
            <p:cNvSpPr/>
            <p:nvPr/>
          </p:nvSpPr>
          <p:spPr>
            <a:xfrm>
              <a:off x="-931446" y="1708859"/>
              <a:ext cx="10478" cy="40742"/>
            </a:xfrm>
            <a:custGeom>
              <a:avLst/>
              <a:gdLst/>
              <a:ahLst/>
              <a:cxnLst/>
              <a:rect l="l" t="t" r="r" b="b"/>
              <a:pathLst>
                <a:path w="269" h="1046" extrusionOk="0">
                  <a:moveTo>
                    <a:pt x="147" y="0"/>
                  </a:moveTo>
                  <a:cubicBezTo>
                    <a:pt x="122" y="0"/>
                    <a:pt x="98" y="25"/>
                    <a:pt x="122" y="49"/>
                  </a:cubicBezTo>
                  <a:cubicBezTo>
                    <a:pt x="147" y="365"/>
                    <a:pt x="122" y="875"/>
                    <a:pt x="1" y="948"/>
                  </a:cubicBezTo>
                  <a:cubicBezTo>
                    <a:pt x="1" y="972"/>
                    <a:pt x="1" y="996"/>
                    <a:pt x="1" y="1021"/>
                  </a:cubicBezTo>
                  <a:cubicBezTo>
                    <a:pt x="25" y="1021"/>
                    <a:pt x="25" y="1045"/>
                    <a:pt x="49" y="1045"/>
                  </a:cubicBezTo>
                  <a:lnTo>
                    <a:pt x="74" y="1045"/>
                  </a:lnTo>
                  <a:cubicBezTo>
                    <a:pt x="268" y="924"/>
                    <a:pt x="195" y="195"/>
                    <a:pt x="195" y="49"/>
                  </a:cubicBezTo>
                  <a:cubicBezTo>
                    <a:pt x="195" y="0"/>
                    <a:pt x="171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60" name="Google Shape;860;p22"/>
            <p:cNvSpPr/>
            <p:nvPr/>
          </p:nvSpPr>
          <p:spPr>
            <a:xfrm>
              <a:off x="-976861" y="1713571"/>
              <a:ext cx="6660" cy="34120"/>
            </a:xfrm>
            <a:custGeom>
              <a:avLst/>
              <a:gdLst/>
              <a:ahLst/>
              <a:cxnLst/>
              <a:rect l="l" t="t" r="r" b="b"/>
              <a:pathLst>
                <a:path w="171" h="876" extrusionOk="0">
                  <a:moveTo>
                    <a:pt x="122" y="1"/>
                  </a:moveTo>
                  <a:cubicBezTo>
                    <a:pt x="98" y="1"/>
                    <a:pt x="74" y="25"/>
                    <a:pt x="74" y="50"/>
                  </a:cubicBezTo>
                  <a:cubicBezTo>
                    <a:pt x="74" y="317"/>
                    <a:pt x="49" y="560"/>
                    <a:pt x="1" y="827"/>
                  </a:cubicBezTo>
                  <a:cubicBezTo>
                    <a:pt x="1" y="851"/>
                    <a:pt x="1" y="875"/>
                    <a:pt x="49" y="875"/>
                  </a:cubicBezTo>
                  <a:cubicBezTo>
                    <a:pt x="74" y="875"/>
                    <a:pt x="98" y="875"/>
                    <a:pt x="98" y="851"/>
                  </a:cubicBezTo>
                  <a:cubicBezTo>
                    <a:pt x="147" y="584"/>
                    <a:pt x="171" y="317"/>
                    <a:pt x="171" y="50"/>
                  </a:cubicBezTo>
                  <a:cubicBezTo>
                    <a:pt x="171" y="25"/>
                    <a:pt x="147" y="1"/>
                    <a:pt x="1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61" name="Google Shape;861;p22"/>
            <p:cNvSpPr/>
            <p:nvPr/>
          </p:nvSpPr>
          <p:spPr>
            <a:xfrm>
              <a:off x="-1015656" y="1710767"/>
              <a:ext cx="10478" cy="35990"/>
            </a:xfrm>
            <a:custGeom>
              <a:avLst/>
              <a:gdLst/>
              <a:ahLst/>
              <a:cxnLst/>
              <a:rect l="l" t="t" r="r" b="b"/>
              <a:pathLst>
                <a:path w="269" h="924" extrusionOk="0">
                  <a:moveTo>
                    <a:pt x="98" y="0"/>
                  </a:moveTo>
                  <a:cubicBezTo>
                    <a:pt x="74" y="0"/>
                    <a:pt x="49" y="0"/>
                    <a:pt x="25" y="24"/>
                  </a:cubicBezTo>
                  <a:cubicBezTo>
                    <a:pt x="1" y="316"/>
                    <a:pt x="49" y="607"/>
                    <a:pt x="171" y="899"/>
                  </a:cubicBezTo>
                  <a:cubicBezTo>
                    <a:pt x="171" y="899"/>
                    <a:pt x="195" y="923"/>
                    <a:pt x="195" y="923"/>
                  </a:cubicBezTo>
                  <a:lnTo>
                    <a:pt x="219" y="923"/>
                  </a:lnTo>
                  <a:cubicBezTo>
                    <a:pt x="244" y="899"/>
                    <a:pt x="268" y="875"/>
                    <a:pt x="244" y="850"/>
                  </a:cubicBezTo>
                  <a:cubicBezTo>
                    <a:pt x="147" y="607"/>
                    <a:pt x="98" y="316"/>
                    <a:pt x="122" y="49"/>
                  </a:cubicBezTo>
                  <a:cubicBezTo>
                    <a:pt x="122" y="24"/>
                    <a:pt x="122" y="0"/>
                    <a:pt x="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862" name="Google Shape;862;p22"/>
          <p:cNvGrpSpPr/>
          <p:nvPr/>
        </p:nvGrpSpPr>
        <p:grpSpPr>
          <a:xfrm flipH="1">
            <a:off x="91758" y="4473980"/>
            <a:ext cx="537853" cy="555858"/>
            <a:chOff x="5294267" y="4624350"/>
            <a:chExt cx="383004" cy="395854"/>
          </a:xfrm>
        </p:grpSpPr>
        <p:sp>
          <p:nvSpPr>
            <p:cNvPr id="863" name="Google Shape;863;p22"/>
            <p:cNvSpPr/>
            <p:nvPr/>
          </p:nvSpPr>
          <p:spPr>
            <a:xfrm>
              <a:off x="5358550" y="4859712"/>
              <a:ext cx="58369" cy="160492"/>
            </a:xfrm>
            <a:custGeom>
              <a:avLst/>
              <a:gdLst/>
              <a:ahLst/>
              <a:cxnLst/>
              <a:rect l="l" t="t" r="r" b="b"/>
              <a:pathLst>
                <a:path w="671" h="1845" extrusionOk="0">
                  <a:moveTo>
                    <a:pt x="106" y="0"/>
                  </a:moveTo>
                  <a:cubicBezTo>
                    <a:pt x="55" y="0"/>
                    <a:pt x="0" y="47"/>
                    <a:pt x="15" y="119"/>
                  </a:cubicBezTo>
                  <a:lnTo>
                    <a:pt x="501" y="1796"/>
                  </a:lnTo>
                  <a:cubicBezTo>
                    <a:pt x="501" y="1820"/>
                    <a:pt x="525" y="1844"/>
                    <a:pt x="573" y="1844"/>
                  </a:cubicBezTo>
                  <a:lnTo>
                    <a:pt x="598" y="1844"/>
                  </a:lnTo>
                  <a:cubicBezTo>
                    <a:pt x="646" y="1844"/>
                    <a:pt x="671" y="1796"/>
                    <a:pt x="646" y="1747"/>
                  </a:cubicBezTo>
                  <a:lnTo>
                    <a:pt x="185" y="71"/>
                  </a:lnTo>
                  <a:cubicBezTo>
                    <a:pt x="175" y="22"/>
                    <a:pt x="141" y="0"/>
                    <a:pt x="1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64" name="Google Shape;864;p22"/>
            <p:cNvSpPr/>
            <p:nvPr/>
          </p:nvSpPr>
          <p:spPr>
            <a:xfrm>
              <a:off x="5294267" y="4894594"/>
              <a:ext cx="175454" cy="68546"/>
            </a:xfrm>
            <a:custGeom>
              <a:avLst/>
              <a:gdLst/>
              <a:ahLst/>
              <a:cxnLst/>
              <a:rect l="l" t="t" r="r" b="b"/>
              <a:pathLst>
                <a:path w="2017" h="788" extrusionOk="0">
                  <a:moveTo>
                    <a:pt x="1934" y="0"/>
                  </a:moveTo>
                  <a:cubicBezTo>
                    <a:pt x="1921" y="0"/>
                    <a:pt x="1908" y="3"/>
                    <a:pt x="1895" y="10"/>
                  </a:cubicBezTo>
                  <a:lnTo>
                    <a:pt x="49" y="617"/>
                  </a:lnTo>
                  <a:cubicBezTo>
                    <a:pt x="25" y="642"/>
                    <a:pt x="1" y="666"/>
                    <a:pt x="1" y="714"/>
                  </a:cubicBezTo>
                  <a:cubicBezTo>
                    <a:pt x="1" y="739"/>
                    <a:pt x="49" y="763"/>
                    <a:pt x="74" y="763"/>
                  </a:cubicBezTo>
                  <a:lnTo>
                    <a:pt x="98" y="787"/>
                  </a:lnTo>
                  <a:lnTo>
                    <a:pt x="1944" y="180"/>
                  </a:lnTo>
                  <a:cubicBezTo>
                    <a:pt x="1993" y="156"/>
                    <a:pt x="2017" y="107"/>
                    <a:pt x="1993" y="59"/>
                  </a:cubicBezTo>
                  <a:cubicBezTo>
                    <a:pt x="1993" y="23"/>
                    <a:pt x="1967" y="0"/>
                    <a:pt x="19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65" name="Google Shape;865;p22"/>
            <p:cNvSpPr/>
            <p:nvPr/>
          </p:nvSpPr>
          <p:spPr>
            <a:xfrm>
              <a:off x="5310447" y="4883895"/>
              <a:ext cx="150836" cy="94033"/>
            </a:xfrm>
            <a:custGeom>
              <a:avLst/>
              <a:gdLst/>
              <a:ahLst/>
              <a:cxnLst/>
              <a:rect l="l" t="t" r="r" b="b"/>
              <a:pathLst>
                <a:path w="1734" h="1081" extrusionOk="0">
                  <a:moveTo>
                    <a:pt x="110" y="0"/>
                  </a:moveTo>
                  <a:cubicBezTo>
                    <a:pt x="38" y="0"/>
                    <a:pt x="0" y="92"/>
                    <a:pt x="82" y="133"/>
                  </a:cubicBezTo>
                  <a:lnTo>
                    <a:pt x="1588" y="1080"/>
                  </a:lnTo>
                  <a:lnTo>
                    <a:pt x="1637" y="1080"/>
                  </a:lnTo>
                  <a:cubicBezTo>
                    <a:pt x="1661" y="1080"/>
                    <a:pt x="1685" y="1080"/>
                    <a:pt x="1709" y="1056"/>
                  </a:cubicBezTo>
                  <a:cubicBezTo>
                    <a:pt x="1734" y="1007"/>
                    <a:pt x="1709" y="959"/>
                    <a:pt x="1685" y="935"/>
                  </a:cubicBezTo>
                  <a:lnTo>
                    <a:pt x="155" y="11"/>
                  </a:lnTo>
                  <a:cubicBezTo>
                    <a:pt x="139" y="4"/>
                    <a:pt x="124" y="0"/>
                    <a:pt x="1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66" name="Google Shape;866;p22"/>
            <p:cNvSpPr/>
            <p:nvPr/>
          </p:nvSpPr>
          <p:spPr>
            <a:xfrm>
              <a:off x="5340805" y="4845446"/>
              <a:ext cx="97252" cy="157795"/>
            </a:xfrm>
            <a:custGeom>
              <a:avLst/>
              <a:gdLst/>
              <a:ahLst/>
              <a:cxnLst/>
              <a:rect l="l" t="t" r="r" b="b"/>
              <a:pathLst>
                <a:path w="1118" h="1814" extrusionOk="0">
                  <a:moveTo>
                    <a:pt x="1010" y="0"/>
                  </a:moveTo>
                  <a:cubicBezTo>
                    <a:pt x="984" y="0"/>
                    <a:pt x="962" y="12"/>
                    <a:pt x="947" y="41"/>
                  </a:cubicBezTo>
                  <a:lnTo>
                    <a:pt x="24" y="1717"/>
                  </a:lnTo>
                  <a:cubicBezTo>
                    <a:pt x="0" y="1741"/>
                    <a:pt x="24" y="1790"/>
                    <a:pt x="49" y="1814"/>
                  </a:cubicBezTo>
                  <a:lnTo>
                    <a:pt x="97" y="1814"/>
                  </a:lnTo>
                  <a:cubicBezTo>
                    <a:pt x="122" y="1814"/>
                    <a:pt x="146" y="1814"/>
                    <a:pt x="170" y="1790"/>
                  </a:cubicBezTo>
                  <a:lnTo>
                    <a:pt x="1093" y="113"/>
                  </a:lnTo>
                  <a:cubicBezTo>
                    <a:pt x="1118" y="89"/>
                    <a:pt x="1093" y="41"/>
                    <a:pt x="1069" y="16"/>
                  </a:cubicBezTo>
                  <a:cubicBezTo>
                    <a:pt x="1049" y="6"/>
                    <a:pt x="1029" y="0"/>
                    <a:pt x="10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67" name="Google Shape;867;p22"/>
            <p:cNvSpPr/>
            <p:nvPr/>
          </p:nvSpPr>
          <p:spPr>
            <a:xfrm>
              <a:off x="5499297" y="4624350"/>
              <a:ext cx="175454" cy="150575"/>
            </a:xfrm>
            <a:custGeom>
              <a:avLst/>
              <a:gdLst/>
              <a:ahLst/>
              <a:cxnLst/>
              <a:rect l="l" t="t" r="r" b="b"/>
              <a:pathLst>
                <a:path w="2017" h="1731" extrusionOk="0">
                  <a:moveTo>
                    <a:pt x="1166" y="175"/>
                  </a:moveTo>
                  <a:cubicBezTo>
                    <a:pt x="1555" y="175"/>
                    <a:pt x="1871" y="467"/>
                    <a:pt x="1871" y="856"/>
                  </a:cubicBezTo>
                  <a:cubicBezTo>
                    <a:pt x="1871" y="1285"/>
                    <a:pt x="1511" y="1569"/>
                    <a:pt x="1144" y="1569"/>
                  </a:cubicBezTo>
                  <a:cubicBezTo>
                    <a:pt x="971" y="1569"/>
                    <a:pt x="796" y="1506"/>
                    <a:pt x="656" y="1366"/>
                  </a:cubicBezTo>
                  <a:cubicBezTo>
                    <a:pt x="219" y="929"/>
                    <a:pt x="534" y="175"/>
                    <a:pt x="1166" y="175"/>
                  </a:cubicBezTo>
                  <a:close/>
                  <a:moveTo>
                    <a:pt x="1142" y="1"/>
                  </a:moveTo>
                  <a:cubicBezTo>
                    <a:pt x="930" y="1"/>
                    <a:pt x="714" y="77"/>
                    <a:pt x="534" y="248"/>
                  </a:cubicBezTo>
                  <a:cubicBezTo>
                    <a:pt x="0" y="807"/>
                    <a:pt x="389" y="1730"/>
                    <a:pt x="1166" y="1730"/>
                  </a:cubicBezTo>
                  <a:cubicBezTo>
                    <a:pt x="1628" y="1730"/>
                    <a:pt x="2016" y="1342"/>
                    <a:pt x="2016" y="856"/>
                  </a:cubicBezTo>
                  <a:cubicBezTo>
                    <a:pt x="2016" y="344"/>
                    <a:pt x="1590" y="1"/>
                    <a:pt x="11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68" name="Google Shape;868;p22"/>
            <p:cNvSpPr/>
            <p:nvPr/>
          </p:nvSpPr>
          <p:spPr>
            <a:xfrm>
              <a:off x="5615653" y="4833656"/>
              <a:ext cx="32352" cy="88957"/>
            </a:xfrm>
            <a:custGeom>
              <a:avLst/>
              <a:gdLst/>
              <a:ahLst/>
              <a:cxnLst/>
              <a:rect l="l" t="t" r="r" b="b"/>
              <a:pathLst>
                <a:path w="671" h="1845" extrusionOk="0">
                  <a:moveTo>
                    <a:pt x="106" y="0"/>
                  </a:moveTo>
                  <a:cubicBezTo>
                    <a:pt x="55" y="0"/>
                    <a:pt x="0" y="47"/>
                    <a:pt x="15" y="119"/>
                  </a:cubicBezTo>
                  <a:lnTo>
                    <a:pt x="501" y="1796"/>
                  </a:lnTo>
                  <a:cubicBezTo>
                    <a:pt x="501" y="1820"/>
                    <a:pt x="525" y="1844"/>
                    <a:pt x="573" y="1844"/>
                  </a:cubicBezTo>
                  <a:lnTo>
                    <a:pt x="598" y="1844"/>
                  </a:lnTo>
                  <a:cubicBezTo>
                    <a:pt x="646" y="1844"/>
                    <a:pt x="671" y="1796"/>
                    <a:pt x="646" y="1747"/>
                  </a:cubicBezTo>
                  <a:lnTo>
                    <a:pt x="185" y="71"/>
                  </a:lnTo>
                  <a:cubicBezTo>
                    <a:pt x="175" y="22"/>
                    <a:pt x="141" y="0"/>
                    <a:pt x="1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69" name="Google Shape;869;p22"/>
            <p:cNvSpPr/>
            <p:nvPr/>
          </p:nvSpPr>
          <p:spPr>
            <a:xfrm>
              <a:off x="5580022" y="4852990"/>
              <a:ext cx="97250" cy="37993"/>
            </a:xfrm>
            <a:custGeom>
              <a:avLst/>
              <a:gdLst/>
              <a:ahLst/>
              <a:cxnLst/>
              <a:rect l="l" t="t" r="r" b="b"/>
              <a:pathLst>
                <a:path w="2017" h="788" extrusionOk="0">
                  <a:moveTo>
                    <a:pt x="1934" y="0"/>
                  </a:moveTo>
                  <a:cubicBezTo>
                    <a:pt x="1921" y="0"/>
                    <a:pt x="1908" y="3"/>
                    <a:pt x="1895" y="10"/>
                  </a:cubicBezTo>
                  <a:lnTo>
                    <a:pt x="49" y="617"/>
                  </a:lnTo>
                  <a:cubicBezTo>
                    <a:pt x="25" y="642"/>
                    <a:pt x="1" y="666"/>
                    <a:pt x="1" y="714"/>
                  </a:cubicBezTo>
                  <a:cubicBezTo>
                    <a:pt x="1" y="739"/>
                    <a:pt x="49" y="763"/>
                    <a:pt x="74" y="763"/>
                  </a:cubicBezTo>
                  <a:lnTo>
                    <a:pt x="98" y="787"/>
                  </a:lnTo>
                  <a:lnTo>
                    <a:pt x="1944" y="180"/>
                  </a:lnTo>
                  <a:cubicBezTo>
                    <a:pt x="1993" y="156"/>
                    <a:pt x="2017" y="107"/>
                    <a:pt x="1993" y="59"/>
                  </a:cubicBezTo>
                  <a:cubicBezTo>
                    <a:pt x="1993" y="23"/>
                    <a:pt x="1967" y="0"/>
                    <a:pt x="19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70" name="Google Shape;870;p22"/>
            <p:cNvSpPr/>
            <p:nvPr/>
          </p:nvSpPr>
          <p:spPr>
            <a:xfrm>
              <a:off x="5588990" y="4847059"/>
              <a:ext cx="83605" cy="52120"/>
            </a:xfrm>
            <a:custGeom>
              <a:avLst/>
              <a:gdLst/>
              <a:ahLst/>
              <a:cxnLst/>
              <a:rect l="l" t="t" r="r" b="b"/>
              <a:pathLst>
                <a:path w="1734" h="1081" extrusionOk="0">
                  <a:moveTo>
                    <a:pt x="110" y="0"/>
                  </a:moveTo>
                  <a:cubicBezTo>
                    <a:pt x="38" y="0"/>
                    <a:pt x="0" y="92"/>
                    <a:pt x="82" y="133"/>
                  </a:cubicBezTo>
                  <a:lnTo>
                    <a:pt x="1588" y="1080"/>
                  </a:lnTo>
                  <a:lnTo>
                    <a:pt x="1637" y="1080"/>
                  </a:lnTo>
                  <a:cubicBezTo>
                    <a:pt x="1661" y="1080"/>
                    <a:pt x="1685" y="1080"/>
                    <a:pt x="1709" y="1056"/>
                  </a:cubicBezTo>
                  <a:cubicBezTo>
                    <a:pt x="1734" y="1007"/>
                    <a:pt x="1709" y="959"/>
                    <a:pt x="1685" y="935"/>
                  </a:cubicBezTo>
                  <a:lnTo>
                    <a:pt x="155" y="11"/>
                  </a:lnTo>
                  <a:cubicBezTo>
                    <a:pt x="139" y="4"/>
                    <a:pt x="124" y="0"/>
                    <a:pt x="1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71" name="Google Shape;871;p22"/>
            <p:cNvSpPr/>
            <p:nvPr/>
          </p:nvSpPr>
          <p:spPr>
            <a:xfrm>
              <a:off x="5605817" y="4825749"/>
              <a:ext cx="53904" cy="87462"/>
            </a:xfrm>
            <a:custGeom>
              <a:avLst/>
              <a:gdLst/>
              <a:ahLst/>
              <a:cxnLst/>
              <a:rect l="l" t="t" r="r" b="b"/>
              <a:pathLst>
                <a:path w="1118" h="1814" extrusionOk="0">
                  <a:moveTo>
                    <a:pt x="1010" y="0"/>
                  </a:moveTo>
                  <a:cubicBezTo>
                    <a:pt x="984" y="0"/>
                    <a:pt x="962" y="12"/>
                    <a:pt x="947" y="41"/>
                  </a:cubicBezTo>
                  <a:lnTo>
                    <a:pt x="24" y="1717"/>
                  </a:lnTo>
                  <a:cubicBezTo>
                    <a:pt x="0" y="1741"/>
                    <a:pt x="24" y="1790"/>
                    <a:pt x="49" y="1814"/>
                  </a:cubicBezTo>
                  <a:lnTo>
                    <a:pt x="97" y="1814"/>
                  </a:lnTo>
                  <a:cubicBezTo>
                    <a:pt x="122" y="1814"/>
                    <a:pt x="146" y="1814"/>
                    <a:pt x="170" y="1790"/>
                  </a:cubicBezTo>
                  <a:lnTo>
                    <a:pt x="1093" y="113"/>
                  </a:lnTo>
                  <a:cubicBezTo>
                    <a:pt x="1118" y="89"/>
                    <a:pt x="1093" y="41"/>
                    <a:pt x="1069" y="16"/>
                  </a:cubicBezTo>
                  <a:cubicBezTo>
                    <a:pt x="1049" y="6"/>
                    <a:pt x="1029" y="0"/>
                    <a:pt x="10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</p:spTree>
    <p:extLst>
      <p:ext uri="{BB962C8B-B14F-4D97-AF65-F5344CB8AC3E}">
        <p14:creationId xmlns:p14="http://schemas.microsoft.com/office/powerpoint/2010/main" val="25163856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1">
  <p:cSld name="1_Title and two columns 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8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6" name="Google Shape;826;p22"/>
          <p:cNvSpPr txBox="1">
            <a:spLocks noGrp="1"/>
          </p:cNvSpPr>
          <p:nvPr>
            <p:ph type="subTitle" idx="1"/>
          </p:nvPr>
        </p:nvSpPr>
        <p:spPr>
          <a:xfrm>
            <a:off x="1271488" y="3573150"/>
            <a:ext cx="3005700" cy="699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  <p:sp>
        <p:nvSpPr>
          <p:cNvPr id="827" name="Google Shape;827;p22"/>
          <p:cNvSpPr txBox="1">
            <a:spLocks noGrp="1"/>
          </p:cNvSpPr>
          <p:nvPr>
            <p:ph type="subTitle" idx="2"/>
          </p:nvPr>
        </p:nvSpPr>
        <p:spPr>
          <a:xfrm>
            <a:off x="4866812" y="3573150"/>
            <a:ext cx="3005700" cy="699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  <p:sp>
        <p:nvSpPr>
          <p:cNvPr id="828" name="Google Shape;828;p22"/>
          <p:cNvSpPr txBox="1">
            <a:spLocks noGrp="1"/>
          </p:cNvSpPr>
          <p:nvPr>
            <p:ph type="title"/>
          </p:nvPr>
        </p:nvSpPr>
        <p:spPr>
          <a:xfrm>
            <a:off x="753825" y="420100"/>
            <a:ext cx="7444800" cy="646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grpSp>
        <p:nvGrpSpPr>
          <p:cNvPr id="829" name="Google Shape;829;p22"/>
          <p:cNvGrpSpPr/>
          <p:nvPr/>
        </p:nvGrpSpPr>
        <p:grpSpPr>
          <a:xfrm>
            <a:off x="-632416" y="1688459"/>
            <a:ext cx="1784099" cy="1410235"/>
            <a:chOff x="855987" y="2204128"/>
            <a:chExt cx="1217483" cy="962421"/>
          </a:xfrm>
        </p:grpSpPr>
        <p:grpSp>
          <p:nvGrpSpPr>
            <p:cNvPr id="830" name="Google Shape;830;p22"/>
            <p:cNvGrpSpPr/>
            <p:nvPr/>
          </p:nvGrpSpPr>
          <p:grpSpPr>
            <a:xfrm>
              <a:off x="855987" y="2204128"/>
              <a:ext cx="1146639" cy="962421"/>
              <a:chOff x="958238" y="2157575"/>
              <a:chExt cx="1115191" cy="936025"/>
            </a:xfrm>
          </p:grpSpPr>
          <p:sp>
            <p:nvSpPr>
              <p:cNvPr id="831" name="Google Shape;831;p22"/>
              <p:cNvSpPr/>
              <p:nvPr/>
            </p:nvSpPr>
            <p:spPr>
              <a:xfrm>
                <a:off x="1253863" y="215757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832" name="Google Shape;832;p22"/>
              <p:cNvSpPr/>
              <p:nvPr/>
            </p:nvSpPr>
            <p:spPr>
              <a:xfrm>
                <a:off x="1441088" y="23251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833" name="Google Shape;833;p22"/>
              <p:cNvSpPr/>
              <p:nvPr/>
            </p:nvSpPr>
            <p:spPr>
              <a:xfrm>
                <a:off x="997663" y="233495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834" name="Google Shape;834;p22"/>
              <p:cNvSpPr/>
              <p:nvPr/>
            </p:nvSpPr>
            <p:spPr>
              <a:xfrm>
                <a:off x="958238" y="255172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835" name="Google Shape;835;p22"/>
              <p:cNvSpPr/>
              <p:nvPr/>
            </p:nvSpPr>
            <p:spPr>
              <a:xfrm>
                <a:off x="1165163" y="26010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836" name="Google Shape;836;p22"/>
              <p:cNvSpPr/>
              <p:nvPr/>
            </p:nvSpPr>
            <p:spPr>
              <a:xfrm>
                <a:off x="1450928" y="2561600"/>
                <a:ext cx="6225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</p:grpSp>
        <p:sp>
          <p:nvSpPr>
            <p:cNvPr id="837" name="Google Shape;837;p22"/>
            <p:cNvSpPr/>
            <p:nvPr/>
          </p:nvSpPr>
          <p:spPr>
            <a:xfrm>
              <a:off x="926851" y="2206843"/>
              <a:ext cx="1146619" cy="869887"/>
            </a:xfrm>
            <a:custGeom>
              <a:avLst/>
              <a:gdLst/>
              <a:ahLst/>
              <a:cxnLst/>
              <a:rect l="l" t="t" r="r" b="b"/>
              <a:pathLst>
                <a:path w="6074" h="4608" extrusionOk="0">
                  <a:moveTo>
                    <a:pt x="1749" y="936"/>
                  </a:moveTo>
                  <a:cubicBezTo>
                    <a:pt x="1968" y="985"/>
                    <a:pt x="2187" y="1131"/>
                    <a:pt x="2284" y="1325"/>
                  </a:cubicBezTo>
                  <a:cubicBezTo>
                    <a:pt x="2284" y="1398"/>
                    <a:pt x="2260" y="1446"/>
                    <a:pt x="2211" y="1471"/>
                  </a:cubicBezTo>
                  <a:cubicBezTo>
                    <a:pt x="2162" y="1519"/>
                    <a:pt x="2114" y="1519"/>
                    <a:pt x="2065" y="1544"/>
                  </a:cubicBezTo>
                  <a:cubicBezTo>
                    <a:pt x="1871" y="1544"/>
                    <a:pt x="1725" y="1276"/>
                    <a:pt x="1677" y="1155"/>
                  </a:cubicBezTo>
                  <a:lnTo>
                    <a:pt x="1677" y="1131"/>
                  </a:lnTo>
                  <a:cubicBezTo>
                    <a:pt x="1701" y="1058"/>
                    <a:pt x="1725" y="1009"/>
                    <a:pt x="1749" y="936"/>
                  </a:cubicBezTo>
                  <a:close/>
                  <a:moveTo>
                    <a:pt x="3936" y="1301"/>
                  </a:moveTo>
                  <a:lnTo>
                    <a:pt x="3936" y="1301"/>
                  </a:lnTo>
                  <a:cubicBezTo>
                    <a:pt x="3960" y="1446"/>
                    <a:pt x="3936" y="1616"/>
                    <a:pt x="3839" y="1762"/>
                  </a:cubicBezTo>
                  <a:cubicBezTo>
                    <a:pt x="3790" y="1714"/>
                    <a:pt x="3814" y="1495"/>
                    <a:pt x="3936" y="1301"/>
                  </a:cubicBezTo>
                  <a:close/>
                  <a:moveTo>
                    <a:pt x="750" y="2166"/>
                  </a:moveTo>
                  <a:cubicBezTo>
                    <a:pt x="776" y="2166"/>
                    <a:pt x="802" y="2169"/>
                    <a:pt x="826" y="2175"/>
                  </a:cubicBezTo>
                  <a:cubicBezTo>
                    <a:pt x="1142" y="2199"/>
                    <a:pt x="1264" y="2394"/>
                    <a:pt x="1264" y="2564"/>
                  </a:cubicBezTo>
                  <a:cubicBezTo>
                    <a:pt x="1264" y="2661"/>
                    <a:pt x="1166" y="2758"/>
                    <a:pt x="1045" y="2782"/>
                  </a:cubicBezTo>
                  <a:cubicBezTo>
                    <a:pt x="996" y="2758"/>
                    <a:pt x="924" y="2758"/>
                    <a:pt x="875" y="2734"/>
                  </a:cubicBezTo>
                  <a:cubicBezTo>
                    <a:pt x="705" y="2612"/>
                    <a:pt x="583" y="2442"/>
                    <a:pt x="535" y="2248"/>
                  </a:cubicBezTo>
                  <a:cubicBezTo>
                    <a:pt x="590" y="2193"/>
                    <a:pt x="672" y="2166"/>
                    <a:pt x="750" y="2166"/>
                  </a:cubicBezTo>
                  <a:close/>
                  <a:moveTo>
                    <a:pt x="5199" y="2588"/>
                  </a:moveTo>
                  <a:cubicBezTo>
                    <a:pt x="5078" y="2855"/>
                    <a:pt x="4883" y="3025"/>
                    <a:pt x="4762" y="3025"/>
                  </a:cubicBezTo>
                  <a:cubicBezTo>
                    <a:pt x="4713" y="3025"/>
                    <a:pt x="4665" y="3001"/>
                    <a:pt x="4640" y="2977"/>
                  </a:cubicBezTo>
                  <a:cubicBezTo>
                    <a:pt x="4567" y="2855"/>
                    <a:pt x="4592" y="2807"/>
                    <a:pt x="4592" y="2782"/>
                  </a:cubicBezTo>
                  <a:cubicBezTo>
                    <a:pt x="4640" y="2685"/>
                    <a:pt x="4883" y="2588"/>
                    <a:pt x="5150" y="2588"/>
                  </a:cubicBezTo>
                  <a:close/>
                  <a:moveTo>
                    <a:pt x="3596" y="3293"/>
                  </a:moveTo>
                  <a:cubicBezTo>
                    <a:pt x="3596" y="3293"/>
                    <a:pt x="3620" y="3317"/>
                    <a:pt x="3620" y="3317"/>
                  </a:cubicBezTo>
                  <a:cubicBezTo>
                    <a:pt x="3669" y="3390"/>
                    <a:pt x="3644" y="3608"/>
                    <a:pt x="3426" y="3851"/>
                  </a:cubicBezTo>
                  <a:cubicBezTo>
                    <a:pt x="3353" y="3754"/>
                    <a:pt x="3328" y="3633"/>
                    <a:pt x="3377" y="3511"/>
                  </a:cubicBezTo>
                  <a:cubicBezTo>
                    <a:pt x="3401" y="3414"/>
                    <a:pt x="3474" y="3341"/>
                    <a:pt x="3596" y="3317"/>
                  </a:cubicBezTo>
                  <a:lnTo>
                    <a:pt x="3596" y="3293"/>
                  </a:lnTo>
                  <a:close/>
                  <a:moveTo>
                    <a:pt x="1822" y="3366"/>
                  </a:moveTo>
                  <a:cubicBezTo>
                    <a:pt x="1847" y="3366"/>
                    <a:pt x="1944" y="3366"/>
                    <a:pt x="1968" y="3487"/>
                  </a:cubicBezTo>
                  <a:cubicBezTo>
                    <a:pt x="1944" y="3754"/>
                    <a:pt x="1798" y="3997"/>
                    <a:pt x="1555" y="4094"/>
                  </a:cubicBezTo>
                  <a:cubicBezTo>
                    <a:pt x="1482" y="3924"/>
                    <a:pt x="1507" y="3706"/>
                    <a:pt x="1604" y="3511"/>
                  </a:cubicBezTo>
                  <a:cubicBezTo>
                    <a:pt x="1652" y="3438"/>
                    <a:pt x="1725" y="3366"/>
                    <a:pt x="1822" y="3366"/>
                  </a:cubicBezTo>
                  <a:close/>
                  <a:moveTo>
                    <a:pt x="2745" y="159"/>
                  </a:moveTo>
                  <a:cubicBezTo>
                    <a:pt x="2867" y="159"/>
                    <a:pt x="3013" y="183"/>
                    <a:pt x="3158" y="256"/>
                  </a:cubicBezTo>
                  <a:cubicBezTo>
                    <a:pt x="3523" y="378"/>
                    <a:pt x="3814" y="693"/>
                    <a:pt x="3911" y="1058"/>
                  </a:cubicBezTo>
                  <a:cubicBezTo>
                    <a:pt x="3693" y="1325"/>
                    <a:pt x="3596" y="1714"/>
                    <a:pt x="3766" y="1859"/>
                  </a:cubicBezTo>
                  <a:cubicBezTo>
                    <a:pt x="3790" y="1908"/>
                    <a:pt x="3839" y="1932"/>
                    <a:pt x="3863" y="1932"/>
                  </a:cubicBezTo>
                  <a:cubicBezTo>
                    <a:pt x="3936" y="1932"/>
                    <a:pt x="3984" y="1884"/>
                    <a:pt x="4009" y="1835"/>
                  </a:cubicBezTo>
                  <a:cubicBezTo>
                    <a:pt x="4130" y="1616"/>
                    <a:pt x="4154" y="1349"/>
                    <a:pt x="4082" y="1106"/>
                  </a:cubicBezTo>
                  <a:cubicBezTo>
                    <a:pt x="4203" y="961"/>
                    <a:pt x="4397" y="863"/>
                    <a:pt x="4592" y="863"/>
                  </a:cubicBezTo>
                  <a:cubicBezTo>
                    <a:pt x="4762" y="863"/>
                    <a:pt x="4932" y="936"/>
                    <a:pt x="5053" y="1033"/>
                  </a:cubicBezTo>
                  <a:cubicBezTo>
                    <a:pt x="5466" y="1325"/>
                    <a:pt x="5466" y="1932"/>
                    <a:pt x="5272" y="2418"/>
                  </a:cubicBezTo>
                  <a:lnTo>
                    <a:pt x="5150" y="2418"/>
                  </a:lnTo>
                  <a:cubicBezTo>
                    <a:pt x="4907" y="2418"/>
                    <a:pt x="4567" y="2491"/>
                    <a:pt x="4470" y="2710"/>
                  </a:cubicBezTo>
                  <a:cubicBezTo>
                    <a:pt x="4397" y="2928"/>
                    <a:pt x="4543" y="3171"/>
                    <a:pt x="4762" y="3195"/>
                  </a:cubicBezTo>
                  <a:cubicBezTo>
                    <a:pt x="5029" y="3195"/>
                    <a:pt x="5248" y="2904"/>
                    <a:pt x="5369" y="2612"/>
                  </a:cubicBezTo>
                  <a:cubicBezTo>
                    <a:pt x="5612" y="2637"/>
                    <a:pt x="5806" y="2807"/>
                    <a:pt x="5879" y="3025"/>
                  </a:cubicBezTo>
                  <a:cubicBezTo>
                    <a:pt x="5903" y="3220"/>
                    <a:pt x="5831" y="3414"/>
                    <a:pt x="5685" y="3560"/>
                  </a:cubicBezTo>
                  <a:cubicBezTo>
                    <a:pt x="5320" y="3949"/>
                    <a:pt x="4810" y="4191"/>
                    <a:pt x="4252" y="4191"/>
                  </a:cubicBezTo>
                  <a:cubicBezTo>
                    <a:pt x="4082" y="4191"/>
                    <a:pt x="3887" y="4167"/>
                    <a:pt x="3741" y="4070"/>
                  </a:cubicBezTo>
                  <a:cubicBezTo>
                    <a:pt x="3669" y="4046"/>
                    <a:pt x="3620" y="4021"/>
                    <a:pt x="3571" y="3973"/>
                  </a:cubicBezTo>
                  <a:cubicBezTo>
                    <a:pt x="3814" y="3681"/>
                    <a:pt x="3887" y="3366"/>
                    <a:pt x="3766" y="3220"/>
                  </a:cubicBezTo>
                  <a:cubicBezTo>
                    <a:pt x="3717" y="3171"/>
                    <a:pt x="3669" y="3147"/>
                    <a:pt x="3596" y="3147"/>
                  </a:cubicBezTo>
                  <a:cubicBezTo>
                    <a:pt x="3426" y="3171"/>
                    <a:pt x="3280" y="3268"/>
                    <a:pt x="3231" y="3438"/>
                  </a:cubicBezTo>
                  <a:cubicBezTo>
                    <a:pt x="3158" y="3633"/>
                    <a:pt x="3207" y="3851"/>
                    <a:pt x="3328" y="3973"/>
                  </a:cubicBezTo>
                  <a:cubicBezTo>
                    <a:pt x="3037" y="4264"/>
                    <a:pt x="2648" y="4434"/>
                    <a:pt x="2260" y="4434"/>
                  </a:cubicBezTo>
                  <a:cubicBezTo>
                    <a:pt x="2215" y="4444"/>
                    <a:pt x="2169" y="4449"/>
                    <a:pt x="2124" y="4449"/>
                  </a:cubicBezTo>
                  <a:cubicBezTo>
                    <a:pt x="1946" y="4449"/>
                    <a:pt x="1768" y="4375"/>
                    <a:pt x="1652" y="4240"/>
                  </a:cubicBezTo>
                  <a:cubicBezTo>
                    <a:pt x="1944" y="4094"/>
                    <a:pt x="2138" y="3778"/>
                    <a:pt x="2138" y="3463"/>
                  </a:cubicBezTo>
                  <a:cubicBezTo>
                    <a:pt x="2116" y="3307"/>
                    <a:pt x="2013" y="3192"/>
                    <a:pt x="1865" y="3192"/>
                  </a:cubicBezTo>
                  <a:cubicBezTo>
                    <a:pt x="1851" y="3192"/>
                    <a:pt x="1837" y="3193"/>
                    <a:pt x="1822" y="3195"/>
                  </a:cubicBezTo>
                  <a:cubicBezTo>
                    <a:pt x="1677" y="3195"/>
                    <a:pt x="1531" y="3293"/>
                    <a:pt x="1458" y="3438"/>
                  </a:cubicBezTo>
                  <a:cubicBezTo>
                    <a:pt x="1337" y="3657"/>
                    <a:pt x="1312" y="3924"/>
                    <a:pt x="1409" y="4143"/>
                  </a:cubicBezTo>
                  <a:cubicBezTo>
                    <a:pt x="1361" y="4149"/>
                    <a:pt x="1314" y="4152"/>
                    <a:pt x="1268" y="4152"/>
                  </a:cubicBezTo>
                  <a:cubicBezTo>
                    <a:pt x="1130" y="4152"/>
                    <a:pt x="1002" y="4125"/>
                    <a:pt x="875" y="4070"/>
                  </a:cubicBezTo>
                  <a:cubicBezTo>
                    <a:pt x="535" y="3924"/>
                    <a:pt x="316" y="3633"/>
                    <a:pt x="268" y="3268"/>
                  </a:cubicBezTo>
                  <a:cubicBezTo>
                    <a:pt x="195" y="2977"/>
                    <a:pt x="243" y="2637"/>
                    <a:pt x="413" y="2370"/>
                  </a:cubicBezTo>
                  <a:cubicBezTo>
                    <a:pt x="486" y="2564"/>
                    <a:pt x="632" y="2734"/>
                    <a:pt x="802" y="2855"/>
                  </a:cubicBezTo>
                  <a:cubicBezTo>
                    <a:pt x="899" y="2880"/>
                    <a:pt x="972" y="2904"/>
                    <a:pt x="1069" y="2904"/>
                  </a:cubicBezTo>
                  <a:cubicBezTo>
                    <a:pt x="1264" y="2904"/>
                    <a:pt x="1434" y="2758"/>
                    <a:pt x="1434" y="2540"/>
                  </a:cubicBezTo>
                  <a:cubicBezTo>
                    <a:pt x="1434" y="2224"/>
                    <a:pt x="1166" y="1981"/>
                    <a:pt x="851" y="1981"/>
                  </a:cubicBezTo>
                  <a:cubicBezTo>
                    <a:pt x="828" y="1976"/>
                    <a:pt x="806" y="1974"/>
                    <a:pt x="784" y="1974"/>
                  </a:cubicBezTo>
                  <a:cubicBezTo>
                    <a:pt x="685" y="1974"/>
                    <a:pt x="590" y="2014"/>
                    <a:pt x="511" y="2054"/>
                  </a:cubicBezTo>
                  <a:cubicBezTo>
                    <a:pt x="438" y="1568"/>
                    <a:pt x="608" y="1058"/>
                    <a:pt x="1069" y="936"/>
                  </a:cubicBezTo>
                  <a:cubicBezTo>
                    <a:pt x="1194" y="901"/>
                    <a:pt x="1331" y="878"/>
                    <a:pt x="1463" y="878"/>
                  </a:cubicBezTo>
                  <a:cubicBezTo>
                    <a:pt x="1511" y="878"/>
                    <a:pt x="1558" y="881"/>
                    <a:pt x="1604" y="888"/>
                  </a:cubicBezTo>
                  <a:cubicBezTo>
                    <a:pt x="1555" y="1009"/>
                    <a:pt x="1507" y="1106"/>
                    <a:pt x="1507" y="1106"/>
                  </a:cubicBezTo>
                  <a:cubicBezTo>
                    <a:pt x="1507" y="1131"/>
                    <a:pt x="1507" y="1131"/>
                    <a:pt x="1507" y="1155"/>
                  </a:cubicBezTo>
                  <a:cubicBezTo>
                    <a:pt x="1531" y="1179"/>
                    <a:pt x="1725" y="1665"/>
                    <a:pt x="2065" y="1665"/>
                  </a:cubicBezTo>
                  <a:cubicBezTo>
                    <a:pt x="2162" y="1665"/>
                    <a:pt x="2235" y="1641"/>
                    <a:pt x="2308" y="1592"/>
                  </a:cubicBezTo>
                  <a:cubicBezTo>
                    <a:pt x="2405" y="1544"/>
                    <a:pt x="2478" y="1422"/>
                    <a:pt x="2454" y="1301"/>
                  </a:cubicBezTo>
                  <a:cubicBezTo>
                    <a:pt x="2357" y="1033"/>
                    <a:pt x="2114" y="839"/>
                    <a:pt x="1847" y="791"/>
                  </a:cubicBezTo>
                  <a:cubicBezTo>
                    <a:pt x="1992" y="426"/>
                    <a:pt x="2332" y="183"/>
                    <a:pt x="2745" y="159"/>
                  </a:cubicBezTo>
                  <a:close/>
                  <a:moveTo>
                    <a:pt x="2728" y="1"/>
                  </a:moveTo>
                  <a:cubicBezTo>
                    <a:pt x="2260" y="1"/>
                    <a:pt x="1815" y="296"/>
                    <a:pt x="1652" y="766"/>
                  </a:cubicBezTo>
                  <a:cubicBezTo>
                    <a:pt x="1569" y="748"/>
                    <a:pt x="1485" y="740"/>
                    <a:pt x="1403" y="740"/>
                  </a:cubicBezTo>
                  <a:cubicBezTo>
                    <a:pt x="1270" y="740"/>
                    <a:pt x="1141" y="760"/>
                    <a:pt x="1021" y="791"/>
                  </a:cubicBezTo>
                  <a:cubicBezTo>
                    <a:pt x="438" y="936"/>
                    <a:pt x="219" y="1616"/>
                    <a:pt x="341" y="2199"/>
                  </a:cubicBezTo>
                  <a:cubicBezTo>
                    <a:pt x="98" y="2515"/>
                    <a:pt x="0" y="2928"/>
                    <a:pt x="73" y="3317"/>
                  </a:cubicBezTo>
                  <a:cubicBezTo>
                    <a:pt x="146" y="3730"/>
                    <a:pt x="413" y="4070"/>
                    <a:pt x="802" y="4240"/>
                  </a:cubicBezTo>
                  <a:cubicBezTo>
                    <a:pt x="960" y="4293"/>
                    <a:pt x="1130" y="4332"/>
                    <a:pt x="1294" y="4332"/>
                  </a:cubicBezTo>
                  <a:cubicBezTo>
                    <a:pt x="1358" y="4332"/>
                    <a:pt x="1421" y="4326"/>
                    <a:pt x="1482" y="4313"/>
                  </a:cubicBezTo>
                  <a:cubicBezTo>
                    <a:pt x="1638" y="4491"/>
                    <a:pt x="1875" y="4607"/>
                    <a:pt x="2119" y="4607"/>
                  </a:cubicBezTo>
                  <a:cubicBezTo>
                    <a:pt x="2141" y="4607"/>
                    <a:pt x="2164" y="4606"/>
                    <a:pt x="2187" y="4604"/>
                  </a:cubicBezTo>
                  <a:lnTo>
                    <a:pt x="2260" y="4604"/>
                  </a:lnTo>
                  <a:cubicBezTo>
                    <a:pt x="2721" y="4580"/>
                    <a:pt x="3134" y="4410"/>
                    <a:pt x="3450" y="4094"/>
                  </a:cubicBezTo>
                  <a:cubicBezTo>
                    <a:pt x="3523" y="4143"/>
                    <a:pt x="3596" y="4191"/>
                    <a:pt x="3669" y="4240"/>
                  </a:cubicBezTo>
                  <a:cubicBezTo>
                    <a:pt x="3839" y="4313"/>
                    <a:pt x="4057" y="4361"/>
                    <a:pt x="4276" y="4361"/>
                  </a:cubicBezTo>
                  <a:cubicBezTo>
                    <a:pt x="4859" y="4361"/>
                    <a:pt x="5418" y="4094"/>
                    <a:pt x="5831" y="3681"/>
                  </a:cubicBezTo>
                  <a:cubicBezTo>
                    <a:pt x="6001" y="3487"/>
                    <a:pt x="6073" y="3244"/>
                    <a:pt x="6049" y="3001"/>
                  </a:cubicBezTo>
                  <a:cubicBezTo>
                    <a:pt x="5976" y="2710"/>
                    <a:pt x="5733" y="2491"/>
                    <a:pt x="5442" y="2467"/>
                  </a:cubicBezTo>
                  <a:cubicBezTo>
                    <a:pt x="5636" y="1908"/>
                    <a:pt x="5612" y="1252"/>
                    <a:pt x="5126" y="912"/>
                  </a:cubicBezTo>
                  <a:cubicBezTo>
                    <a:pt x="4972" y="781"/>
                    <a:pt x="4776" y="715"/>
                    <a:pt x="4580" y="715"/>
                  </a:cubicBezTo>
                  <a:cubicBezTo>
                    <a:pt x="4376" y="715"/>
                    <a:pt x="4170" y="787"/>
                    <a:pt x="4009" y="936"/>
                  </a:cubicBezTo>
                  <a:cubicBezTo>
                    <a:pt x="3887" y="548"/>
                    <a:pt x="3571" y="256"/>
                    <a:pt x="3207" y="110"/>
                  </a:cubicBezTo>
                  <a:cubicBezTo>
                    <a:pt x="3052" y="36"/>
                    <a:pt x="2889" y="1"/>
                    <a:pt x="27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838" name="Google Shape;838;p22"/>
          <p:cNvGrpSpPr/>
          <p:nvPr/>
        </p:nvGrpSpPr>
        <p:grpSpPr>
          <a:xfrm>
            <a:off x="7573919" y="168286"/>
            <a:ext cx="1958025" cy="1248696"/>
            <a:chOff x="7239867" y="1514545"/>
            <a:chExt cx="2525833" cy="1610805"/>
          </a:xfrm>
        </p:grpSpPr>
        <p:grpSp>
          <p:nvGrpSpPr>
            <p:cNvPr id="839" name="Google Shape;839;p22"/>
            <p:cNvGrpSpPr/>
            <p:nvPr/>
          </p:nvGrpSpPr>
          <p:grpSpPr>
            <a:xfrm>
              <a:off x="7346663" y="1514545"/>
              <a:ext cx="2419037" cy="1551678"/>
              <a:chOff x="7410211" y="1555302"/>
              <a:chExt cx="2355440" cy="1510884"/>
            </a:xfrm>
          </p:grpSpPr>
          <p:grpSp>
            <p:nvGrpSpPr>
              <p:cNvPr id="840" name="Google Shape;840;p22"/>
              <p:cNvGrpSpPr/>
              <p:nvPr/>
            </p:nvGrpSpPr>
            <p:grpSpPr>
              <a:xfrm>
                <a:off x="7410211" y="1555302"/>
                <a:ext cx="2355440" cy="1510884"/>
                <a:chOff x="761258" y="2062480"/>
                <a:chExt cx="1646470" cy="1056119"/>
              </a:xfrm>
            </p:grpSpPr>
            <p:sp>
              <p:nvSpPr>
                <p:cNvPr id="841" name="Google Shape;841;p22"/>
                <p:cNvSpPr/>
                <p:nvPr/>
              </p:nvSpPr>
              <p:spPr>
                <a:xfrm rot="-1481318">
                  <a:off x="1087094" y="2126891"/>
                  <a:ext cx="430227" cy="556678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842" name="Google Shape;842;p22"/>
                <p:cNvSpPr/>
                <p:nvPr/>
              </p:nvSpPr>
              <p:spPr>
                <a:xfrm>
                  <a:off x="1415418" y="2201127"/>
                  <a:ext cx="5577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843" name="Google Shape;843;p22"/>
                <p:cNvSpPr/>
                <p:nvPr/>
              </p:nvSpPr>
              <p:spPr>
                <a:xfrm>
                  <a:off x="761258" y="2379293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844" name="Google Shape;844;p22"/>
                <p:cNvSpPr/>
                <p:nvPr/>
              </p:nvSpPr>
              <p:spPr>
                <a:xfrm>
                  <a:off x="899445" y="2606080"/>
                  <a:ext cx="469500" cy="4695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845" name="Google Shape;845;p22"/>
                <p:cNvSpPr/>
                <p:nvPr/>
              </p:nvSpPr>
              <p:spPr>
                <a:xfrm>
                  <a:off x="1250808" y="2594534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846" name="Google Shape;846;p22"/>
                <p:cNvSpPr/>
                <p:nvPr/>
              </p:nvSpPr>
              <p:spPr>
                <a:xfrm rot="-2967336">
                  <a:off x="1706888" y="2475460"/>
                  <a:ext cx="622580" cy="492779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</p:grpSp>
          <p:sp>
            <p:nvSpPr>
              <p:cNvPr id="847" name="Google Shape;847;p22"/>
              <p:cNvSpPr/>
              <p:nvPr/>
            </p:nvSpPr>
            <p:spPr>
              <a:xfrm>
                <a:off x="7933212" y="2119383"/>
                <a:ext cx="704700" cy="7047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848" name="Google Shape;848;p22"/>
              <p:cNvSpPr/>
              <p:nvPr/>
            </p:nvSpPr>
            <p:spPr>
              <a:xfrm>
                <a:off x="8386462" y="2119383"/>
                <a:ext cx="704700" cy="7047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</p:grpSp>
        <p:sp>
          <p:nvSpPr>
            <p:cNvPr id="849" name="Google Shape;849;p22"/>
            <p:cNvSpPr/>
            <p:nvPr/>
          </p:nvSpPr>
          <p:spPr>
            <a:xfrm>
              <a:off x="7239867" y="1792171"/>
              <a:ext cx="2256600" cy="1333178"/>
            </a:xfrm>
            <a:custGeom>
              <a:avLst/>
              <a:gdLst/>
              <a:ahLst/>
              <a:cxnLst/>
              <a:rect l="l" t="t" r="r" b="b"/>
              <a:pathLst>
                <a:path w="4957" h="2929" extrusionOk="0">
                  <a:moveTo>
                    <a:pt x="1215" y="718"/>
                  </a:moveTo>
                  <a:cubicBezTo>
                    <a:pt x="1312" y="743"/>
                    <a:pt x="1337" y="767"/>
                    <a:pt x="1361" y="815"/>
                  </a:cubicBezTo>
                  <a:cubicBezTo>
                    <a:pt x="1361" y="840"/>
                    <a:pt x="1312" y="888"/>
                    <a:pt x="1288" y="913"/>
                  </a:cubicBezTo>
                  <a:cubicBezTo>
                    <a:pt x="1264" y="913"/>
                    <a:pt x="1264" y="937"/>
                    <a:pt x="1215" y="937"/>
                  </a:cubicBezTo>
                  <a:cubicBezTo>
                    <a:pt x="1215" y="864"/>
                    <a:pt x="1215" y="815"/>
                    <a:pt x="1215" y="743"/>
                  </a:cubicBezTo>
                  <a:lnTo>
                    <a:pt x="1215" y="718"/>
                  </a:lnTo>
                  <a:close/>
                  <a:moveTo>
                    <a:pt x="2527" y="475"/>
                  </a:moveTo>
                  <a:cubicBezTo>
                    <a:pt x="2624" y="597"/>
                    <a:pt x="2673" y="767"/>
                    <a:pt x="2624" y="937"/>
                  </a:cubicBezTo>
                  <a:cubicBezTo>
                    <a:pt x="2601" y="983"/>
                    <a:pt x="2567" y="1007"/>
                    <a:pt x="2530" y="1007"/>
                  </a:cubicBezTo>
                  <a:cubicBezTo>
                    <a:pt x="2489" y="1007"/>
                    <a:pt x="2444" y="977"/>
                    <a:pt x="2405" y="913"/>
                  </a:cubicBezTo>
                  <a:cubicBezTo>
                    <a:pt x="2333" y="767"/>
                    <a:pt x="2381" y="573"/>
                    <a:pt x="2527" y="475"/>
                  </a:cubicBezTo>
                  <a:close/>
                  <a:moveTo>
                    <a:pt x="3984" y="1010"/>
                  </a:moveTo>
                  <a:lnTo>
                    <a:pt x="3984" y="1010"/>
                  </a:lnTo>
                  <a:cubicBezTo>
                    <a:pt x="4009" y="1107"/>
                    <a:pt x="3984" y="1228"/>
                    <a:pt x="3936" y="1326"/>
                  </a:cubicBezTo>
                  <a:cubicBezTo>
                    <a:pt x="3912" y="1350"/>
                    <a:pt x="3912" y="1350"/>
                    <a:pt x="3887" y="1350"/>
                  </a:cubicBezTo>
                  <a:cubicBezTo>
                    <a:pt x="3863" y="1350"/>
                    <a:pt x="3839" y="1326"/>
                    <a:pt x="3814" y="1326"/>
                  </a:cubicBezTo>
                  <a:cubicBezTo>
                    <a:pt x="3766" y="1277"/>
                    <a:pt x="3766" y="1277"/>
                    <a:pt x="3766" y="1204"/>
                  </a:cubicBezTo>
                  <a:cubicBezTo>
                    <a:pt x="3790" y="1131"/>
                    <a:pt x="3863" y="1058"/>
                    <a:pt x="3984" y="1010"/>
                  </a:cubicBezTo>
                  <a:close/>
                  <a:moveTo>
                    <a:pt x="1045" y="1860"/>
                  </a:moveTo>
                  <a:cubicBezTo>
                    <a:pt x="948" y="1957"/>
                    <a:pt x="851" y="2030"/>
                    <a:pt x="754" y="2079"/>
                  </a:cubicBezTo>
                  <a:cubicBezTo>
                    <a:pt x="778" y="1982"/>
                    <a:pt x="875" y="1909"/>
                    <a:pt x="972" y="1860"/>
                  </a:cubicBezTo>
                  <a:close/>
                  <a:moveTo>
                    <a:pt x="3159" y="1957"/>
                  </a:moveTo>
                  <a:cubicBezTo>
                    <a:pt x="3159" y="1957"/>
                    <a:pt x="3183" y="1957"/>
                    <a:pt x="3231" y="2006"/>
                  </a:cubicBezTo>
                  <a:cubicBezTo>
                    <a:pt x="3280" y="2054"/>
                    <a:pt x="3304" y="2152"/>
                    <a:pt x="3280" y="2224"/>
                  </a:cubicBezTo>
                  <a:cubicBezTo>
                    <a:pt x="3159" y="2127"/>
                    <a:pt x="3159" y="2006"/>
                    <a:pt x="3159" y="1957"/>
                  </a:cubicBezTo>
                  <a:close/>
                  <a:moveTo>
                    <a:pt x="1701" y="2030"/>
                  </a:moveTo>
                  <a:cubicBezTo>
                    <a:pt x="1750" y="2054"/>
                    <a:pt x="1798" y="2079"/>
                    <a:pt x="1822" y="2127"/>
                  </a:cubicBezTo>
                  <a:cubicBezTo>
                    <a:pt x="1847" y="2249"/>
                    <a:pt x="1822" y="2346"/>
                    <a:pt x="1774" y="2443"/>
                  </a:cubicBezTo>
                  <a:cubicBezTo>
                    <a:pt x="1677" y="2346"/>
                    <a:pt x="1628" y="2200"/>
                    <a:pt x="1652" y="2054"/>
                  </a:cubicBezTo>
                  <a:cubicBezTo>
                    <a:pt x="1652" y="2030"/>
                    <a:pt x="1677" y="2030"/>
                    <a:pt x="1677" y="2030"/>
                  </a:cubicBezTo>
                  <a:close/>
                  <a:moveTo>
                    <a:pt x="1688" y="116"/>
                  </a:moveTo>
                  <a:cubicBezTo>
                    <a:pt x="1796" y="116"/>
                    <a:pt x="1923" y="140"/>
                    <a:pt x="2065" y="184"/>
                  </a:cubicBezTo>
                  <a:cubicBezTo>
                    <a:pt x="2211" y="232"/>
                    <a:pt x="2333" y="305"/>
                    <a:pt x="2454" y="427"/>
                  </a:cubicBezTo>
                  <a:cubicBezTo>
                    <a:pt x="2284" y="548"/>
                    <a:pt x="2235" y="791"/>
                    <a:pt x="2333" y="961"/>
                  </a:cubicBezTo>
                  <a:cubicBezTo>
                    <a:pt x="2430" y="1083"/>
                    <a:pt x="2503" y="1131"/>
                    <a:pt x="2551" y="1131"/>
                  </a:cubicBezTo>
                  <a:cubicBezTo>
                    <a:pt x="2648" y="1107"/>
                    <a:pt x="2721" y="1058"/>
                    <a:pt x="2746" y="986"/>
                  </a:cubicBezTo>
                  <a:cubicBezTo>
                    <a:pt x="2794" y="791"/>
                    <a:pt x="2746" y="573"/>
                    <a:pt x="2624" y="427"/>
                  </a:cubicBezTo>
                  <a:cubicBezTo>
                    <a:pt x="2818" y="305"/>
                    <a:pt x="3061" y="232"/>
                    <a:pt x="3304" y="232"/>
                  </a:cubicBezTo>
                  <a:lnTo>
                    <a:pt x="3450" y="232"/>
                  </a:lnTo>
                  <a:cubicBezTo>
                    <a:pt x="3742" y="330"/>
                    <a:pt x="3960" y="597"/>
                    <a:pt x="3984" y="888"/>
                  </a:cubicBezTo>
                  <a:cubicBezTo>
                    <a:pt x="3839" y="937"/>
                    <a:pt x="3717" y="1034"/>
                    <a:pt x="3693" y="1180"/>
                  </a:cubicBezTo>
                  <a:cubicBezTo>
                    <a:pt x="3669" y="1277"/>
                    <a:pt x="3693" y="1350"/>
                    <a:pt x="3766" y="1423"/>
                  </a:cubicBezTo>
                  <a:cubicBezTo>
                    <a:pt x="3802" y="1459"/>
                    <a:pt x="3845" y="1477"/>
                    <a:pt x="3887" y="1477"/>
                  </a:cubicBezTo>
                  <a:cubicBezTo>
                    <a:pt x="3930" y="1477"/>
                    <a:pt x="3972" y="1459"/>
                    <a:pt x="4009" y="1423"/>
                  </a:cubicBezTo>
                  <a:cubicBezTo>
                    <a:pt x="4082" y="1277"/>
                    <a:pt x="4106" y="1131"/>
                    <a:pt x="4082" y="986"/>
                  </a:cubicBezTo>
                  <a:cubicBezTo>
                    <a:pt x="4130" y="986"/>
                    <a:pt x="4203" y="961"/>
                    <a:pt x="4252" y="961"/>
                  </a:cubicBezTo>
                  <a:cubicBezTo>
                    <a:pt x="4470" y="961"/>
                    <a:pt x="4640" y="1083"/>
                    <a:pt x="4738" y="1277"/>
                  </a:cubicBezTo>
                  <a:cubicBezTo>
                    <a:pt x="4835" y="1544"/>
                    <a:pt x="4810" y="1836"/>
                    <a:pt x="4665" y="2079"/>
                  </a:cubicBezTo>
                  <a:cubicBezTo>
                    <a:pt x="4483" y="2341"/>
                    <a:pt x="4201" y="2486"/>
                    <a:pt x="3902" y="2486"/>
                  </a:cubicBezTo>
                  <a:cubicBezTo>
                    <a:pt x="3841" y="2486"/>
                    <a:pt x="3779" y="2480"/>
                    <a:pt x="3717" y="2467"/>
                  </a:cubicBezTo>
                  <a:cubicBezTo>
                    <a:pt x="3572" y="2443"/>
                    <a:pt x="3450" y="2370"/>
                    <a:pt x="3353" y="2297"/>
                  </a:cubicBezTo>
                  <a:cubicBezTo>
                    <a:pt x="3401" y="2176"/>
                    <a:pt x="3377" y="2030"/>
                    <a:pt x="3304" y="1933"/>
                  </a:cubicBezTo>
                  <a:cubicBezTo>
                    <a:pt x="3244" y="1884"/>
                    <a:pt x="3189" y="1860"/>
                    <a:pt x="3143" y="1860"/>
                  </a:cubicBezTo>
                  <a:cubicBezTo>
                    <a:pt x="3098" y="1860"/>
                    <a:pt x="3061" y="1884"/>
                    <a:pt x="3037" y="1933"/>
                  </a:cubicBezTo>
                  <a:cubicBezTo>
                    <a:pt x="3037" y="2103"/>
                    <a:pt x="3086" y="2249"/>
                    <a:pt x="3231" y="2322"/>
                  </a:cubicBezTo>
                  <a:cubicBezTo>
                    <a:pt x="3071" y="2620"/>
                    <a:pt x="2781" y="2809"/>
                    <a:pt x="2442" y="2809"/>
                  </a:cubicBezTo>
                  <a:cubicBezTo>
                    <a:pt x="2422" y="2809"/>
                    <a:pt x="2402" y="2809"/>
                    <a:pt x="2381" y="2807"/>
                  </a:cubicBezTo>
                  <a:cubicBezTo>
                    <a:pt x="2187" y="2807"/>
                    <a:pt x="1968" y="2686"/>
                    <a:pt x="1847" y="2516"/>
                  </a:cubicBezTo>
                  <a:cubicBezTo>
                    <a:pt x="1920" y="2394"/>
                    <a:pt x="1968" y="2249"/>
                    <a:pt x="1920" y="2103"/>
                  </a:cubicBezTo>
                  <a:cubicBezTo>
                    <a:pt x="1895" y="2030"/>
                    <a:pt x="1822" y="1957"/>
                    <a:pt x="1725" y="1933"/>
                  </a:cubicBezTo>
                  <a:cubicBezTo>
                    <a:pt x="1712" y="1928"/>
                    <a:pt x="1699" y="1926"/>
                    <a:pt x="1685" y="1926"/>
                  </a:cubicBezTo>
                  <a:cubicBezTo>
                    <a:pt x="1627" y="1926"/>
                    <a:pt x="1575" y="1966"/>
                    <a:pt x="1555" y="2006"/>
                  </a:cubicBezTo>
                  <a:cubicBezTo>
                    <a:pt x="1531" y="2200"/>
                    <a:pt x="1580" y="2394"/>
                    <a:pt x="1725" y="2540"/>
                  </a:cubicBezTo>
                  <a:cubicBezTo>
                    <a:pt x="1604" y="2662"/>
                    <a:pt x="1434" y="2735"/>
                    <a:pt x="1264" y="2759"/>
                  </a:cubicBezTo>
                  <a:lnTo>
                    <a:pt x="1191" y="2759"/>
                  </a:lnTo>
                  <a:cubicBezTo>
                    <a:pt x="1045" y="2759"/>
                    <a:pt x="924" y="2686"/>
                    <a:pt x="826" y="2589"/>
                  </a:cubicBezTo>
                  <a:cubicBezTo>
                    <a:pt x="729" y="2467"/>
                    <a:pt x="705" y="2346"/>
                    <a:pt x="729" y="2224"/>
                  </a:cubicBezTo>
                  <a:cubicBezTo>
                    <a:pt x="924" y="2152"/>
                    <a:pt x="1167" y="1957"/>
                    <a:pt x="1142" y="1836"/>
                  </a:cubicBezTo>
                  <a:cubicBezTo>
                    <a:pt x="1142" y="1801"/>
                    <a:pt x="1118" y="1767"/>
                    <a:pt x="1052" y="1767"/>
                  </a:cubicBezTo>
                  <a:cubicBezTo>
                    <a:pt x="1025" y="1767"/>
                    <a:pt x="991" y="1773"/>
                    <a:pt x="948" y="1787"/>
                  </a:cubicBezTo>
                  <a:cubicBezTo>
                    <a:pt x="802" y="1836"/>
                    <a:pt x="681" y="1982"/>
                    <a:pt x="656" y="2152"/>
                  </a:cubicBezTo>
                  <a:cubicBezTo>
                    <a:pt x="638" y="2154"/>
                    <a:pt x="621" y="2155"/>
                    <a:pt x="603" y="2155"/>
                  </a:cubicBezTo>
                  <a:cubicBezTo>
                    <a:pt x="414" y="2155"/>
                    <a:pt x="286" y="2032"/>
                    <a:pt x="219" y="1787"/>
                  </a:cubicBezTo>
                  <a:cubicBezTo>
                    <a:pt x="98" y="1520"/>
                    <a:pt x="122" y="1228"/>
                    <a:pt x="243" y="961"/>
                  </a:cubicBezTo>
                  <a:cubicBezTo>
                    <a:pt x="389" y="791"/>
                    <a:pt x="608" y="694"/>
                    <a:pt x="851" y="694"/>
                  </a:cubicBezTo>
                  <a:lnTo>
                    <a:pt x="1142" y="694"/>
                  </a:lnTo>
                  <a:lnTo>
                    <a:pt x="1142" y="743"/>
                  </a:lnTo>
                  <a:cubicBezTo>
                    <a:pt x="1118" y="840"/>
                    <a:pt x="1142" y="937"/>
                    <a:pt x="1191" y="1010"/>
                  </a:cubicBezTo>
                  <a:cubicBezTo>
                    <a:pt x="1204" y="1036"/>
                    <a:pt x="1232" y="1056"/>
                    <a:pt x="1271" y="1056"/>
                  </a:cubicBezTo>
                  <a:cubicBezTo>
                    <a:pt x="1302" y="1056"/>
                    <a:pt x="1341" y="1043"/>
                    <a:pt x="1385" y="1010"/>
                  </a:cubicBezTo>
                  <a:cubicBezTo>
                    <a:pt x="1482" y="913"/>
                    <a:pt x="1507" y="888"/>
                    <a:pt x="1482" y="791"/>
                  </a:cubicBezTo>
                  <a:cubicBezTo>
                    <a:pt x="1458" y="718"/>
                    <a:pt x="1385" y="645"/>
                    <a:pt x="1239" y="621"/>
                  </a:cubicBezTo>
                  <a:cubicBezTo>
                    <a:pt x="1239" y="475"/>
                    <a:pt x="1288" y="330"/>
                    <a:pt x="1385" y="232"/>
                  </a:cubicBezTo>
                  <a:cubicBezTo>
                    <a:pt x="1452" y="152"/>
                    <a:pt x="1556" y="116"/>
                    <a:pt x="1688" y="116"/>
                  </a:cubicBezTo>
                  <a:close/>
                  <a:moveTo>
                    <a:pt x="1650" y="1"/>
                  </a:moveTo>
                  <a:cubicBezTo>
                    <a:pt x="1501" y="1"/>
                    <a:pt x="1380" y="43"/>
                    <a:pt x="1288" y="135"/>
                  </a:cubicBezTo>
                  <a:cubicBezTo>
                    <a:pt x="1191" y="257"/>
                    <a:pt x="1118" y="427"/>
                    <a:pt x="1118" y="597"/>
                  </a:cubicBezTo>
                  <a:cubicBezTo>
                    <a:pt x="1069" y="585"/>
                    <a:pt x="1021" y="579"/>
                    <a:pt x="972" y="579"/>
                  </a:cubicBezTo>
                  <a:cubicBezTo>
                    <a:pt x="924" y="579"/>
                    <a:pt x="875" y="585"/>
                    <a:pt x="826" y="597"/>
                  </a:cubicBezTo>
                  <a:cubicBezTo>
                    <a:pt x="559" y="597"/>
                    <a:pt x="316" y="694"/>
                    <a:pt x="146" y="888"/>
                  </a:cubicBezTo>
                  <a:cubicBezTo>
                    <a:pt x="1" y="1180"/>
                    <a:pt x="1" y="1520"/>
                    <a:pt x="122" y="1811"/>
                  </a:cubicBezTo>
                  <a:cubicBezTo>
                    <a:pt x="219" y="2152"/>
                    <a:pt x="414" y="2224"/>
                    <a:pt x="559" y="2224"/>
                  </a:cubicBezTo>
                  <a:lnTo>
                    <a:pt x="608" y="2224"/>
                  </a:lnTo>
                  <a:cubicBezTo>
                    <a:pt x="608" y="2394"/>
                    <a:pt x="656" y="2540"/>
                    <a:pt x="754" y="2637"/>
                  </a:cubicBezTo>
                  <a:cubicBezTo>
                    <a:pt x="851" y="2783"/>
                    <a:pt x="1021" y="2856"/>
                    <a:pt x="1191" y="2856"/>
                  </a:cubicBezTo>
                  <a:lnTo>
                    <a:pt x="1264" y="2856"/>
                  </a:lnTo>
                  <a:cubicBezTo>
                    <a:pt x="1458" y="2832"/>
                    <a:pt x="1652" y="2759"/>
                    <a:pt x="1774" y="2613"/>
                  </a:cubicBezTo>
                  <a:cubicBezTo>
                    <a:pt x="1944" y="2783"/>
                    <a:pt x="2163" y="2905"/>
                    <a:pt x="2381" y="2929"/>
                  </a:cubicBezTo>
                  <a:lnTo>
                    <a:pt x="2430" y="2929"/>
                  </a:lnTo>
                  <a:cubicBezTo>
                    <a:pt x="2794" y="2905"/>
                    <a:pt x="3134" y="2710"/>
                    <a:pt x="3304" y="2394"/>
                  </a:cubicBezTo>
                  <a:cubicBezTo>
                    <a:pt x="3426" y="2467"/>
                    <a:pt x="3547" y="2516"/>
                    <a:pt x="3693" y="2540"/>
                  </a:cubicBezTo>
                  <a:cubicBezTo>
                    <a:pt x="3766" y="2559"/>
                    <a:pt x="3841" y="2567"/>
                    <a:pt x="3916" y="2567"/>
                  </a:cubicBezTo>
                  <a:cubicBezTo>
                    <a:pt x="4239" y="2567"/>
                    <a:pt x="4560" y="2403"/>
                    <a:pt x="4738" y="2127"/>
                  </a:cubicBezTo>
                  <a:cubicBezTo>
                    <a:pt x="4932" y="1860"/>
                    <a:pt x="4956" y="1496"/>
                    <a:pt x="4835" y="1204"/>
                  </a:cubicBezTo>
                  <a:cubicBezTo>
                    <a:pt x="4738" y="986"/>
                    <a:pt x="4495" y="840"/>
                    <a:pt x="4252" y="840"/>
                  </a:cubicBezTo>
                  <a:cubicBezTo>
                    <a:pt x="4203" y="840"/>
                    <a:pt x="4130" y="840"/>
                    <a:pt x="4057" y="864"/>
                  </a:cubicBezTo>
                  <a:cubicBezTo>
                    <a:pt x="4033" y="500"/>
                    <a:pt x="3790" y="232"/>
                    <a:pt x="3450" y="135"/>
                  </a:cubicBezTo>
                  <a:cubicBezTo>
                    <a:pt x="3426" y="123"/>
                    <a:pt x="3395" y="117"/>
                    <a:pt x="3365" y="117"/>
                  </a:cubicBezTo>
                  <a:cubicBezTo>
                    <a:pt x="3335" y="117"/>
                    <a:pt x="3304" y="123"/>
                    <a:pt x="3280" y="135"/>
                  </a:cubicBezTo>
                  <a:cubicBezTo>
                    <a:pt x="3013" y="135"/>
                    <a:pt x="2746" y="208"/>
                    <a:pt x="2527" y="330"/>
                  </a:cubicBezTo>
                  <a:cubicBezTo>
                    <a:pt x="2405" y="232"/>
                    <a:pt x="2235" y="135"/>
                    <a:pt x="2090" y="87"/>
                  </a:cubicBezTo>
                  <a:cubicBezTo>
                    <a:pt x="1923" y="31"/>
                    <a:pt x="1776" y="1"/>
                    <a:pt x="1650" y="1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850" name="Google Shape;850;p22"/>
          <p:cNvGrpSpPr/>
          <p:nvPr/>
        </p:nvGrpSpPr>
        <p:grpSpPr>
          <a:xfrm flipH="1">
            <a:off x="8240329" y="3957735"/>
            <a:ext cx="708344" cy="1228537"/>
            <a:chOff x="-1056319" y="1385262"/>
            <a:chExt cx="212940" cy="369285"/>
          </a:xfrm>
        </p:grpSpPr>
        <p:sp>
          <p:nvSpPr>
            <p:cNvPr id="851" name="Google Shape;851;p22"/>
            <p:cNvSpPr/>
            <p:nvPr/>
          </p:nvSpPr>
          <p:spPr>
            <a:xfrm>
              <a:off x="-933315" y="1467563"/>
              <a:ext cx="27460" cy="279194"/>
            </a:xfrm>
            <a:custGeom>
              <a:avLst/>
              <a:gdLst/>
              <a:ahLst/>
              <a:cxnLst/>
              <a:rect l="l" t="t" r="r" b="b"/>
              <a:pathLst>
                <a:path w="705" h="7168" extrusionOk="0">
                  <a:moveTo>
                    <a:pt x="680" y="1"/>
                  </a:moveTo>
                  <a:cubicBezTo>
                    <a:pt x="656" y="1"/>
                    <a:pt x="632" y="25"/>
                    <a:pt x="632" y="50"/>
                  </a:cubicBezTo>
                  <a:cubicBezTo>
                    <a:pt x="608" y="292"/>
                    <a:pt x="0" y="6123"/>
                    <a:pt x="170" y="7119"/>
                  </a:cubicBezTo>
                  <a:cubicBezTo>
                    <a:pt x="170" y="7143"/>
                    <a:pt x="170" y="7167"/>
                    <a:pt x="195" y="7167"/>
                  </a:cubicBezTo>
                  <a:lnTo>
                    <a:pt x="219" y="7167"/>
                  </a:lnTo>
                  <a:cubicBezTo>
                    <a:pt x="243" y="7143"/>
                    <a:pt x="243" y="7119"/>
                    <a:pt x="243" y="7094"/>
                  </a:cubicBezTo>
                  <a:cubicBezTo>
                    <a:pt x="97" y="6123"/>
                    <a:pt x="705" y="122"/>
                    <a:pt x="705" y="74"/>
                  </a:cubicBezTo>
                  <a:cubicBezTo>
                    <a:pt x="705" y="25"/>
                    <a:pt x="705" y="25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52" name="Google Shape;852;p22"/>
            <p:cNvSpPr/>
            <p:nvPr/>
          </p:nvSpPr>
          <p:spPr>
            <a:xfrm>
              <a:off x="-968331" y="1385262"/>
              <a:ext cx="124952" cy="123978"/>
            </a:xfrm>
            <a:custGeom>
              <a:avLst/>
              <a:gdLst/>
              <a:ahLst/>
              <a:cxnLst/>
              <a:rect l="l" t="t" r="r" b="b"/>
              <a:pathLst>
                <a:path w="3208" h="3183" extrusionOk="0">
                  <a:moveTo>
                    <a:pt x="1555" y="98"/>
                  </a:moveTo>
                  <a:cubicBezTo>
                    <a:pt x="1871" y="171"/>
                    <a:pt x="1871" y="705"/>
                    <a:pt x="1871" y="705"/>
                  </a:cubicBezTo>
                  <a:cubicBezTo>
                    <a:pt x="1871" y="729"/>
                    <a:pt x="1895" y="754"/>
                    <a:pt x="1920" y="754"/>
                  </a:cubicBezTo>
                  <a:cubicBezTo>
                    <a:pt x="1944" y="754"/>
                    <a:pt x="1968" y="754"/>
                    <a:pt x="1968" y="729"/>
                  </a:cubicBezTo>
                  <a:cubicBezTo>
                    <a:pt x="2065" y="535"/>
                    <a:pt x="2260" y="243"/>
                    <a:pt x="2381" y="243"/>
                  </a:cubicBezTo>
                  <a:cubicBezTo>
                    <a:pt x="2405" y="243"/>
                    <a:pt x="2430" y="243"/>
                    <a:pt x="2430" y="268"/>
                  </a:cubicBezTo>
                  <a:cubicBezTo>
                    <a:pt x="2600" y="389"/>
                    <a:pt x="2478" y="802"/>
                    <a:pt x="2405" y="948"/>
                  </a:cubicBezTo>
                  <a:cubicBezTo>
                    <a:pt x="2386" y="988"/>
                    <a:pt x="2414" y="1027"/>
                    <a:pt x="2452" y="1027"/>
                  </a:cubicBezTo>
                  <a:cubicBezTo>
                    <a:pt x="2460" y="1027"/>
                    <a:pt x="2469" y="1025"/>
                    <a:pt x="2478" y="1021"/>
                  </a:cubicBezTo>
                  <a:cubicBezTo>
                    <a:pt x="2600" y="972"/>
                    <a:pt x="2745" y="924"/>
                    <a:pt x="2891" y="924"/>
                  </a:cubicBezTo>
                  <a:cubicBezTo>
                    <a:pt x="2940" y="924"/>
                    <a:pt x="3013" y="924"/>
                    <a:pt x="3061" y="972"/>
                  </a:cubicBezTo>
                  <a:cubicBezTo>
                    <a:pt x="3061" y="972"/>
                    <a:pt x="3061" y="996"/>
                    <a:pt x="3061" y="996"/>
                  </a:cubicBezTo>
                  <a:cubicBezTo>
                    <a:pt x="3037" y="1142"/>
                    <a:pt x="2745" y="1409"/>
                    <a:pt x="2551" y="1580"/>
                  </a:cubicBezTo>
                  <a:cubicBezTo>
                    <a:pt x="2527" y="1580"/>
                    <a:pt x="2527" y="1604"/>
                    <a:pt x="2527" y="1628"/>
                  </a:cubicBezTo>
                  <a:cubicBezTo>
                    <a:pt x="2551" y="1628"/>
                    <a:pt x="2551" y="1652"/>
                    <a:pt x="2575" y="1652"/>
                  </a:cubicBezTo>
                  <a:cubicBezTo>
                    <a:pt x="2721" y="1652"/>
                    <a:pt x="3134" y="1725"/>
                    <a:pt x="3134" y="1920"/>
                  </a:cubicBezTo>
                  <a:cubicBezTo>
                    <a:pt x="3134" y="2114"/>
                    <a:pt x="2624" y="2163"/>
                    <a:pt x="2430" y="2163"/>
                  </a:cubicBezTo>
                  <a:cubicBezTo>
                    <a:pt x="2430" y="2163"/>
                    <a:pt x="2405" y="2163"/>
                    <a:pt x="2405" y="2187"/>
                  </a:cubicBezTo>
                  <a:cubicBezTo>
                    <a:pt x="2381" y="2211"/>
                    <a:pt x="2381" y="2211"/>
                    <a:pt x="2405" y="2235"/>
                  </a:cubicBezTo>
                  <a:cubicBezTo>
                    <a:pt x="2405" y="2235"/>
                    <a:pt x="2697" y="2551"/>
                    <a:pt x="2527" y="2794"/>
                  </a:cubicBezTo>
                  <a:cubicBezTo>
                    <a:pt x="2503" y="2818"/>
                    <a:pt x="2454" y="2843"/>
                    <a:pt x="2430" y="2843"/>
                  </a:cubicBezTo>
                  <a:cubicBezTo>
                    <a:pt x="2260" y="2843"/>
                    <a:pt x="1992" y="2503"/>
                    <a:pt x="1895" y="2381"/>
                  </a:cubicBezTo>
                  <a:cubicBezTo>
                    <a:pt x="1883" y="2369"/>
                    <a:pt x="1871" y="2363"/>
                    <a:pt x="1862" y="2363"/>
                  </a:cubicBezTo>
                  <a:cubicBezTo>
                    <a:pt x="1853" y="2363"/>
                    <a:pt x="1847" y="2369"/>
                    <a:pt x="1847" y="2381"/>
                  </a:cubicBezTo>
                  <a:cubicBezTo>
                    <a:pt x="1822" y="2381"/>
                    <a:pt x="1798" y="2405"/>
                    <a:pt x="1798" y="2430"/>
                  </a:cubicBezTo>
                  <a:cubicBezTo>
                    <a:pt x="1798" y="2430"/>
                    <a:pt x="1871" y="2964"/>
                    <a:pt x="1579" y="3086"/>
                  </a:cubicBezTo>
                  <a:lnTo>
                    <a:pt x="1507" y="3086"/>
                  </a:lnTo>
                  <a:cubicBezTo>
                    <a:pt x="1312" y="3086"/>
                    <a:pt x="1215" y="2624"/>
                    <a:pt x="1215" y="2454"/>
                  </a:cubicBezTo>
                  <a:cubicBezTo>
                    <a:pt x="1215" y="2430"/>
                    <a:pt x="1191" y="2430"/>
                    <a:pt x="1166" y="2430"/>
                  </a:cubicBezTo>
                  <a:cubicBezTo>
                    <a:pt x="1166" y="2430"/>
                    <a:pt x="1166" y="2454"/>
                    <a:pt x="1166" y="2454"/>
                  </a:cubicBezTo>
                  <a:cubicBezTo>
                    <a:pt x="1045" y="2551"/>
                    <a:pt x="899" y="2624"/>
                    <a:pt x="754" y="2624"/>
                  </a:cubicBezTo>
                  <a:cubicBezTo>
                    <a:pt x="656" y="2624"/>
                    <a:pt x="583" y="2600"/>
                    <a:pt x="511" y="2575"/>
                  </a:cubicBezTo>
                  <a:cubicBezTo>
                    <a:pt x="462" y="2551"/>
                    <a:pt x="413" y="2503"/>
                    <a:pt x="413" y="2454"/>
                  </a:cubicBezTo>
                  <a:cubicBezTo>
                    <a:pt x="389" y="2235"/>
                    <a:pt x="729" y="1871"/>
                    <a:pt x="875" y="1725"/>
                  </a:cubicBezTo>
                  <a:cubicBezTo>
                    <a:pt x="875" y="1701"/>
                    <a:pt x="875" y="1701"/>
                    <a:pt x="875" y="1677"/>
                  </a:cubicBezTo>
                  <a:cubicBezTo>
                    <a:pt x="851" y="1652"/>
                    <a:pt x="826" y="1652"/>
                    <a:pt x="826" y="1652"/>
                  </a:cubicBezTo>
                  <a:lnTo>
                    <a:pt x="705" y="1652"/>
                  </a:lnTo>
                  <a:cubicBezTo>
                    <a:pt x="535" y="1652"/>
                    <a:pt x="195" y="1628"/>
                    <a:pt x="146" y="1409"/>
                  </a:cubicBezTo>
                  <a:cubicBezTo>
                    <a:pt x="122" y="1385"/>
                    <a:pt x="122" y="1361"/>
                    <a:pt x="146" y="1337"/>
                  </a:cubicBezTo>
                  <a:cubicBezTo>
                    <a:pt x="219" y="1215"/>
                    <a:pt x="559" y="1191"/>
                    <a:pt x="826" y="1191"/>
                  </a:cubicBezTo>
                  <a:lnTo>
                    <a:pt x="851" y="1191"/>
                  </a:lnTo>
                  <a:cubicBezTo>
                    <a:pt x="899" y="1167"/>
                    <a:pt x="924" y="1118"/>
                    <a:pt x="875" y="1094"/>
                  </a:cubicBezTo>
                  <a:cubicBezTo>
                    <a:pt x="778" y="1021"/>
                    <a:pt x="511" y="778"/>
                    <a:pt x="511" y="608"/>
                  </a:cubicBezTo>
                  <a:cubicBezTo>
                    <a:pt x="511" y="559"/>
                    <a:pt x="511" y="535"/>
                    <a:pt x="535" y="511"/>
                  </a:cubicBezTo>
                  <a:cubicBezTo>
                    <a:pt x="583" y="486"/>
                    <a:pt x="608" y="462"/>
                    <a:pt x="656" y="462"/>
                  </a:cubicBezTo>
                  <a:cubicBezTo>
                    <a:pt x="899" y="511"/>
                    <a:pt x="1118" y="632"/>
                    <a:pt x="1312" y="778"/>
                  </a:cubicBezTo>
                  <a:lnTo>
                    <a:pt x="1361" y="778"/>
                  </a:lnTo>
                  <a:cubicBezTo>
                    <a:pt x="1385" y="754"/>
                    <a:pt x="1385" y="754"/>
                    <a:pt x="1385" y="729"/>
                  </a:cubicBezTo>
                  <a:cubicBezTo>
                    <a:pt x="1361" y="608"/>
                    <a:pt x="1337" y="268"/>
                    <a:pt x="1434" y="146"/>
                  </a:cubicBezTo>
                  <a:cubicBezTo>
                    <a:pt x="1458" y="98"/>
                    <a:pt x="1507" y="98"/>
                    <a:pt x="1555" y="98"/>
                  </a:cubicBezTo>
                  <a:close/>
                  <a:moveTo>
                    <a:pt x="1531" y="1"/>
                  </a:moveTo>
                  <a:cubicBezTo>
                    <a:pt x="1458" y="1"/>
                    <a:pt x="1385" y="25"/>
                    <a:pt x="1337" y="73"/>
                  </a:cubicBezTo>
                  <a:cubicBezTo>
                    <a:pt x="1239" y="243"/>
                    <a:pt x="1215" y="438"/>
                    <a:pt x="1239" y="632"/>
                  </a:cubicBezTo>
                  <a:cubicBezTo>
                    <a:pt x="1069" y="486"/>
                    <a:pt x="875" y="389"/>
                    <a:pt x="632" y="365"/>
                  </a:cubicBezTo>
                  <a:cubicBezTo>
                    <a:pt x="583" y="365"/>
                    <a:pt x="511" y="389"/>
                    <a:pt x="462" y="413"/>
                  </a:cubicBezTo>
                  <a:cubicBezTo>
                    <a:pt x="413" y="462"/>
                    <a:pt x="389" y="535"/>
                    <a:pt x="389" y="584"/>
                  </a:cubicBezTo>
                  <a:cubicBezTo>
                    <a:pt x="438" y="778"/>
                    <a:pt x="559" y="948"/>
                    <a:pt x="705" y="1069"/>
                  </a:cubicBezTo>
                  <a:cubicBezTo>
                    <a:pt x="511" y="1069"/>
                    <a:pt x="171" y="1118"/>
                    <a:pt x="49" y="1264"/>
                  </a:cubicBezTo>
                  <a:cubicBezTo>
                    <a:pt x="0" y="1312"/>
                    <a:pt x="0" y="1361"/>
                    <a:pt x="0" y="1434"/>
                  </a:cubicBezTo>
                  <a:cubicBezTo>
                    <a:pt x="73" y="1701"/>
                    <a:pt x="462" y="1725"/>
                    <a:pt x="681" y="1725"/>
                  </a:cubicBezTo>
                  <a:cubicBezTo>
                    <a:pt x="511" y="1895"/>
                    <a:pt x="243" y="2211"/>
                    <a:pt x="268" y="2454"/>
                  </a:cubicBezTo>
                  <a:cubicBezTo>
                    <a:pt x="292" y="2527"/>
                    <a:pt x="341" y="2600"/>
                    <a:pt x="413" y="2624"/>
                  </a:cubicBezTo>
                  <a:cubicBezTo>
                    <a:pt x="511" y="2673"/>
                    <a:pt x="608" y="2697"/>
                    <a:pt x="705" y="2697"/>
                  </a:cubicBezTo>
                  <a:cubicBezTo>
                    <a:pt x="851" y="2697"/>
                    <a:pt x="996" y="2648"/>
                    <a:pt x="1118" y="2551"/>
                  </a:cubicBezTo>
                  <a:cubicBezTo>
                    <a:pt x="1166" y="2746"/>
                    <a:pt x="1264" y="3183"/>
                    <a:pt x="1507" y="3183"/>
                  </a:cubicBezTo>
                  <a:cubicBezTo>
                    <a:pt x="1531" y="3183"/>
                    <a:pt x="1579" y="3183"/>
                    <a:pt x="1604" y="3159"/>
                  </a:cubicBezTo>
                  <a:cubicBezTo>
                    <a:pt x="1822" y="3037"/>
                    <a:pt x="1944" y="2794"/>
                    <a:pt x="1895" y="2551"/>
                  </a:cubicBezTo>
                  <a:lnTo>
                    <a:pt x="1895" y="2551"/>
                  </a:lnTo>
                  <a:cubicBezTo>
                    <a:pt x="2041" y="2721"/>
                    <a:pt x="2260" y="2940"/>
                    <a:pt x="2430" y="2940"/>
                  </a:cubicBezTo>
                  <a:cubicBezTo>
                    <a:pt x="2503" y="2940"/>
                    <a:pt x="2551" y="2916"/>
                    <a:pt x="2600" y="2867"/>
                  </a:cubicBezTo>
                  <a:cubicBezTo>
                    <a:pt x="2697" y="2648"/>
                    <a:pt x="2673" y="2405"/>
                    <a:pt x="2527" y="2260"/>
                  </a:cubicBezTo>
                  <a:cubicBezTo>
                    <a:pt x="2745" y="2235"/>
                    <a:pt x="3207" y="2163"/>
                    <a:pt x="3207" y="1920"/>
                  </a:cubicBezTo>
                  <a:cubicBezTo>
                    <a:pt x="3207" y="1677"/>
                    <a:pt x="2867" y="1604"/>
                    <a:pt x="2673" y="1580"/>
                  </a:cubicBezTo>
                  <a:cubicBezTo>
                    <a:pt x="2818" y="1434"/>
                    <a:pt x="3134" y="1191"/>
                    <a:pt x="3134" y="1021"/>
                  </a:cubicBezTo>
                  <a:cubicBezTo>
                    <a:pt x="3134" y="972"/>
                    <a:pt x="3110" y="948"/>
                    <a:pt x="3086" y="899"/>
                  </a:cubicBezTo>
                  <a:cubicBezTo>
                    <a:pt x="3037" y="851"/>
                    <a:pt x="2940" y="826"/>
                    <a:pt x="2867" y="826"/>
                  </a:cubicBezTo>
                  <a:cubicBezTo>
                    <a:pt x="2745" y="826"/>
                    <a:pt x="2624" y="851"/>
                    <a:pt x="2503" y="899"/>
                  </a:cubicBezTo>
                  <a:cubicBezTo>
                    <a:pt x="2551" y="729"/>
                    <a:pt x="2648" y="341"/>
                    <a:pt x="2478" y="195"/>
                  </a:cubicBezTo>
                  <a:cubicBezTo>
                    <a:pt x="2430" y="171"/>
                    <a:pt x="2405" y="146"/>
                    <a:pt x="2357" y="146"/>
                  </a:cubicBezTo>
                  <a:cubicBezTo>
                    <a:pt x="2187" y="146"/>
                    <a:pt x="2017" y="389"/>
                    <a:pt x="1920" y="559"/>
                  </a:cubicBezTo>
                  <a:cubicBezTo>
                    <a:pt x="1895" y="365"/>
                    <a:pt x="1798" y="73"/>
                    <a:pt x="15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53" name="Google Shape;853;p22"/>
            <p:cNvSpPr/>
            <p:nvPr/>
          </p:nvSpPr>
          <p:spPr>
            <a:xfrm>
              <a:off x="-990104" y="1535297"/>
              <a:ext cx="60606" cy="203864"/>
            </a:xfrm>
            <a:custGeom>
              <a:avLst/>
              <a:gdLst/>
              <a:ahLst/>
              <a:cxnLst/>
              <a:rect l="l" t="t" r="r" b="b"/>
              <a:pathLst>
                <a:path w="1556" h="5234" extrusionOk="0">
                  <a:moveTo>
                    <a:pt x="70" y="1"/>
                  </a:moveTo>
                  <a:cubicBezTo>
                    <a:pt x="64" y="1"/>
                    <a:pt x="56" y="4"/>
                    <a:pt x="49" y="11"/>
                  </a:cubicBezTo>
                  <a:cubicBezTo>
                    <a:pt x="25" y="11"/>
                    <a:pt x="1" y="35"/>
                    <a:pt x="25" y="60"/>
                  </a:cubicBezTo>
                  <a:cubicBezTo>
                    <a:pt x="49" y="108"/>
                    <a:pt x="1458" y="3290"/>
                    <a:pt x="948" y="5185"/>
                  </a:cubicBezTo>
                  <a:cubicBezTo>
                    <a:pt x="948" y="5210"/>
                    <a:pt x="948" y="5234"/>
                    <a:pt x="972" y="5234"/>
                  </a:cubicBezTo>
                  <a:cubicBezTo>
                    <a:pt x="1021" y="5234"/>
                    <a:pt x="1045" y="5234"/>
                    <a:pt x="1045" y="5185"/>
                  </a:cubicBezTo>
                  <a:cubicBezTo>
                    <a:pt x="1555" y="3290"/>
                    <a:pt x="122" y="60"/>
                    <a:pt x="98" y="35"/>
                  </a:cubicBezTo>
                  <a:cubicBezTo>
                    <a:pt x="98" y="18"/>
                    <a:pt x="8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54" name="Google Shape;854;p22"/>
            <p:cNvSpPr/>
            <p:nvPr/>
          </p:nvSpPr>
          <p:spPr>
            <a:xfrm>
              <a:off x="-1056319" y="1471965"/>
              <a:ext cx="125886" cy="123394"/>
            </a:xfrm>
            <a:custGeom>
              <a:avLst/>
              <a:gdLst/>
              <a:ahLst/>
              <a:cxnLst/>
              <a:rect l="l" t="t" r="r" b="b"/>
              <a:pathLst>
                <a:path w="3232" h="3168" extrusionOk="0">
                  <a:moveTo>
                    <a:pt x="1513" y="97"/>
                  </a:moveTo>
                  <a:cubicBezTo>
                    <a:pt x="1527" y="97"/>
                    <a:pt x="1541" y="99"/>
                    <a:pt x="1555" y="107"/>
                  </a:cubicBezTo>
                  <a:cubicBezTo>
                    <a:pt x="1871" y="155"/>
                    <a:pt x="1895" y="714"/>
                    <a:pt x="1895" y="714"/>
                  </a:cubicBezTo>
                  <a:cubicBezTo>
                    <a:pt x="1895" y="738"/>
                    <a:pt x="1895" y="738"/>
                    <a:pt x="1919" y="738"/>
                  </a:cubicBezTo>
                  <a:cubicBezTo>
                    <a:pt x="1926" y="745"/>
                    <a:pt x="1934" y="748"/>
                    <a:pt x="1940" y="748"/>
                  </a:cubicBezTo>
                  <a:cubicBezTo>
                    <a:pt x="1956" y="748"/>
                    <a:pt x="1968" y="731"/>
                    <a:pt x="1968" y="714"/>
                  </a:cubicBezTo>
                  <a:cubicBezTo>
                    <a:pt x="2065" y="544"/>
                    <a:pt x="2259" y="228"/>
                    <a:pt x="2381" y="228"/>
                  </a:cubicBezTo>
                  <a:cubicBezTo>
                    <a:pt x="2405" y="228"/>
                    <a:pt x="2430" y="252"/>
                    <a:pt x="2454" y="252"/>
                  </a:cubicBezTo>
                  <a:cubicBezTo>
                    <a:pt x="2600" y="398"/>
                    <a:pt x="2478" y="811"/>
                    <a:pt x="2430" y="957"/>
                  </a:cubicBezTo>
                  <a:cubicBezTo>
                    <a:pt x="2405" y="957"/>
                    <a:pt x="2405" y="981"/>
                    <a:pt x="2430" y="1005"/>
                  </a:cubicBezTo>
                  <a:lnTo>
                    <a:pt x="2478" y="1005"/>
                  </a:lnTo>
                  <a:cubicBezTo>
                    <a:pt x="2600" y="933"/>
                    <a:pt x="2745" y="908"/>
                    <a:pt x="2891" y="908"/>
                  </a:cubicBezTo>
                  <a:cubicBezTo>
                    <a:pt x="2940" y="908"/>
                    <a:pt x="3013" y="908"/>
                    <a:pt x="3061" y="957"/>
                  </a:cubicBezTo>
                  <a:cubicBezTo>
                    <a:pt x="3061" y="957"/>
                    <a:pt x="3061" y="981"/>
                    <a:pt x="3061" y="981"/>
                  </a:cubicBezTo>
                  <a:cubicBezTo>
                    <a:pt x="3037" y="1127"/>
                    <a:pt x="2745" y="1394"/>
                    <a:pt x="2551" y="1540"/>
                  </a:cubicBezTo>
                  <a:cubicBezTo>
                    <a:pt x="2551" y="1564"/>
                    <a:pt x="2527" y="1588"/>
                    <a:pt x="2527" y="1588"/>
                  </a:cubicBezTo>
                  <a:cubicBezTo>
                    <a:pt x="2551" y="1613"/>
                    <a:pt x="2551" y="1637"/>
                    <a:pt x="2575" y="1637"/>
                  </a:cubicBezTo>
                  <a:cubicBezTo>
                    <a:pt x="2575" y="1637"/>
                    <a:pt x="3134" y="1710"/>
                    <a:pt x="3134" y="1904"/>
                  </a:cubicBezTo>
                  <a:cubicBezTo>
                    <a:pt x="3134" y="2099"/>
                    <a:pt x="2624" y="2147"/>
                    <a:pt x="2454" y="2147"/>
                  </a:cubicBezTo>
                  <a:cubicBezTo>
                    <a:pt x="2430" y="2147"/>
                    <a:pt x="2405" y="2147"/>
                    <a:pt x="2405" y="2171"/>
                  </a:cubicBezTo>
                  <a:cubicBezTo>
                    <a:pt x="2381" y="2171"/>
                    <a:pt x="2381" y="2196"/>
                    <a:pt x="2405" y="2220"/>
                  </a:cubicBezTo>
                  <a:cubicBezTo>
                    <a:pt x="2405" y="2220"/>
                    <a:pt x="2697" y="2536"/>
                    <a:pt x="2527" y="2779"/>
                  </a:cubicBezTo>
                  <a:cubicBezTo>
                    <a:pt x="2502" y="2803"/>
                    <a:pt x="2478" y="2827"/>
                    <a:pt x="2430" y="2827"/>
                  </a:cubicBezTo>
                  <a:cubicBezTo>
                    <a:pt x="2259" y="2827"/>
                    <a:pt x="1992" y="2487"/>
                    <a:pt x="1895" y="2341"/>
                  </a:cubicBezTo>
                  <a:cubicBezTo>
                    <a:pt x="1895" y="2341"/>
                    <a:pt x="1884" y="2331"/>
                    <a:pt x="1870" y="2331"/>
                  </a:cubicBezTo>
                  <a:cubicBezTo>
                    <a:pt x="1863" y="2331"/>
                    <a:pt x="1855" y="2333"/>
                    <a:pt x="1846" y="2341"/>
                  </a:cubicBezTo>
                  <a:cubicBezTo>
                    <a:pt x="1822" y="2341"/>
                    <a:pt x="1822" y="2366"/>
                    <a:pt x="1822" y="2390"/>
                  </a:cubicBezTo>
                  <a:cubicBezTo>
                    <a:pt x="1822" y="2390"/>
                    <a:pt x="1895" y="2924"/>
                    <a:pt x="1579" y="3046"/>
                  </a:cubicBezTo>
                  <a:lnTo>
                    <a:pt x="1531" y="3046"/>
                  </a:lnTo>
                  <a:cubicBezTo>
                    <a:pt x="1336" y="3046"/>
                    <a:pt x="1239" y="2609"/>
                    <a:pt x="1215" y="2439"/>
                  </a:cubicBezTo>
                  <a:cubicBezTo>
                    <a:pt x="1215" y="2414"/>
                    <a:pt x="1191" y="2414"/>
                    <a:pt x="1191" y="2414"/>
                  </a:cubicBezTo>
                  <a:lnTo>
                    <a:pt x="1142" y="2414"/>
                  </a:lnTo>
                  <a:cubicBezTo>
                    <a:pt x="1021" y="2512"/>
                    <a:pt x="875" y="2584"/>
                    <a:pt x="705" y="2584"/>
                  </a:cubicBezTo>
                  <a:cubicBezTo>
                    <a:pt x="632" y="2584"/>
                    <a:pt x="535" y="2560"/>
                    <a:pt x="462" y="2536"/>
                  </a:cubicBezTo>
                  <a:cubicBezTo>
                    <a:pt x="413" y="2512"/>
                    <a:pt x="389" y="2463"/>
                    <a:pt x="365" y="2414"/>
                  </a:cubicBezTo>
                  <a:cubicBezTo>
                    <a:pt x="340" y="2220"/>
                    <a:pt x="705" y="1831"/>
                    <a:pt x="826" y="1686"/>
                  </a:cubicBezTo>
                  <a:cubicBezTo>
                    <a:pt x="851" y="1661"/>
                    <a:pt x="826" y="1613"/>
                    <a:pt x="802" y="1613"/>
                  </a:cubicBezTo>
                  <a:lnTo>
                    <a:pt x="656" y="1613"/>
                  </a:lnTo>
                  <a:cubicBezTo>
                    <a:pt x="510" y="1613"/>
                    <a:pt x="170" y="1588"/>
                    <a:pt x="122" y="1394"/>
                  </a:cubicBezTo>
                  <a:cubicBezTo>
                    <a:pt x="122" y="1370"/>
                    <a:pt x="122" y="1345"/>
                    <a:pt x="146" y="1321"/>
                  </a:cubicBezTo>
                  <a:cubicBezTo>
                    <a:pt x="219" y="1200"/>
                    <a:pt x="559" y="1175"/>
                    <a:pt x="826" y="1175"/>
                  </a:cubicBezTo>
                  <a:lnTo>
                    <a:pt x="875" y="1175"/>
                  </a:lnTo>
                  <a:cubicBezTo>
                    <a:pt x="875" y="1175"/>
                    <a:pt x="899" y="1151"/>
                    <a:pt x="923" y="1151"/>
                  </a:cubicBezTo>
                  <a:cubicBezTo>
                    <a:pt x="923" y="1127"/>
                    <a:pt x="899" y="1103"/>
                    <a:pt x="899" y="1078"/>
                  </a:cubicBezTo>
                  <a:cubicBezTo>
                    <a:pt x="802" y="1005"/>
                    <a:pt x="510" y="762"/>
                    <a:pt x="510" y="592"/>
                  </a:cubicBezTo>
                  <a:cubicBezTo>
                    <a:pt x="510" y="568"/>
                    <a:pt x="535" y="520"/>
                    <a:pt x="559" y="495"/>
                  </a:cubicBezTo>
                  <a:cubicBezTo>
                    <a:pt x="583" y="471"/>
                    <a:pt x="632" y="471"/>
                    <a:pt x="680" y="471"/>
                  </a:cubicBezTo>
                  <a:cubicBezTo>
                    <a:pt x="899" y="520"/>
                    <a:pt x="1142" y="617"/>
                    <a:pt x="1312" y="762"/>
                  </a:cubicBezTo>
                  <a:cubicBezTo>
                    <a:pt x="1324" y="775"/>
                    <a:pt x="1336" y="781"/>
                    <a:pt x="1345" y="781"/>
                  </a:cubicBezTo>
                  <a:cubicBezTo>
                    <a:pt x="1355" y="781"/>
                    <a:pt x="1361" y="775"/>
                    <a:pt x="1361" y="762"/>
                  </a:cubicBezTo>
                  <a:cubicBezTo>
                    <a:pt x="1385" y="762"/>
                    <a:pt x="1409" y="738"/>
                    <a:pt x="1385" y="714"/>
                  </a:cubicBezTo>
                  <a:cubicBezTo>
                    <a:pt x="1361" y="592"/>
                    <a:pt x="1336" y="252"/>
                    <a:pt x="1434" y="131"/>
                  </a:cubicBezTo>
                  <a:cubicBezTo>
                    <a:pt x="1451" y="114"/>
                    <a:pt x="1480" y="97"/>
                    <a:pt x="1513" y="97"/>
                  </a:cubicBezTo>
                  <a:close/>
                  <a:moveTo>
                    <a:pt x="1497" y="0"/>
                  </a:moveTo>
                  <a:cubicBezTo>
                    <a:pt x="1437" y="0"/>
                    <a:pt x="1373" y="28"/>
                    <a:pt x="1336" y="82"/>
                  </a:cubicBezTo>
                  <a:cubicBezTo>
                    <a:pt x="1263" y="252"/>
                    <a:pt x="1215" y="447"/>
                    <a:pt x="1263" y="617"/>
                  </a:cubicBezTo>
                  <a:cubicBezTo>
                    <a:pt x="1093" y="471"/>
                    <a:pt x="875" y="398"/>
                    <a:pt x="656" y="349"/>
                  </a:cubicBezTo>
                  <a:cubicBezTo>
                    <a:pt x="583" y="349"/>
                    <a:pt x="535" y="374"/>
                    <a:pt x="462" y="422"/>
                  </a:cubicBezTo>
                  <a:cubicBezTo>
                    <a:pt x="413" y="447"/>
                    <a:pt x="389" y="520"/>
                    <a:pt x="389" y="568"/>
                  </a:cubicBezTo>
                  <a:cubicBezTo>
                    <a:pt x="413" y="762"/>
                    <a:pt x="608" y="957"/>
                    <a:pt x="729" y="1054"/>
                  </a:cubicBezTo>
                  <a:cubicBezTo>
                    <a:pt x="510" y="1078"/>
                    <a:pt x="170" y="1103"/>
                    <a:pt x="49" y="1248"/>
                  </a:cubicBezTo>
                  <a:cubicBezTo>
                    <a:pt x="25" y="1297"/>
                    <a:pt x="0" y="1370"/>
                    <a:pt x="25" y="1418"/>
                  </a:cubicBezTo>
                  <a:cubicBezTo>
                    <a:pt x="73" y="1686"/>
                    <a:pt x="462" y="1710"/>
                    <a:pt x="680" y="1710"/>
                  </a:cubicBezTo>
                  <a:cubicBezTo>
                    <a:pt x="535" y="1880"/>
                    <a:pt x="243" y="2220"/>
                    <a:pt x="292" y="2439"/>
                  </a:cubicBezTo>
                  <a:cubicBezTo>
                    <a:pt x="292" y="2536"/>
                    <a:pt x="340" y="2584"/>
                    <a:pt x="438" y="2633"/>
                  </a:cubicBezTo>
                  <a:cubicBezTo>
                    <a:pt x="510" y="2682"/>
                    <a:pt x="608" y="2706"/>
                    <a:pt x="705" y="2706"/>
                  </a:cubicBezTo>
                  <a:cubicBezTo>
                    <a:pt x="875" y="2682"/>
                    <a:pt x="1021" y="2633"/>
                    <a:pt x="1142" y="2560"/>
                  </a:cubicBezTo>
                  <a:cubicBezTo>
                    <a:pt x="1166" y="2730"/>
                    <a:pt x="1263" y="3167"/>
                    <a:pt x="1531" y="3167"/>
                  </a:cubicBezTo>
                  <a:lnTo>
                    <a:pt x="1628" y="3167"/>
                  </a:lnTo>
                  <a:cubicBezTo>
                    <a:pt x="1822" y="3046"/>
                    <a:pt x="1944" y="2803"/>
                    <a:pt x="1919" y="2560"/>
                  </a:cubicBezTo>
                  <a:lnTo>
                    <a:pt x="1919" y="2560"/>
                  </a:lnTo>
                  <a:cubicBezTo>
                    <a:pt x="2041" y="2706"/>
                    <a:pt x="2259" y="2949"/>
                    <a:pt x="2454" y="2949"/>
                  </a:cubicBezTo>
                  <a:cubicBezTo>
                    <a:pt x="2502" y="2949"/>
                    <a:pt x="2575" y="2900"/>
                    <a:pt x="2600" y="2852"/>
                  </a:cubicBezTo>
                  <a:cubicBezTo>
                    <a:pt x="2721" y="2657"/>
                    <a:pt x="2697" y="2414"/>
                    <a:pt x="2551" y="2244"/>
                  </a:cubicBezTo>
                  <a:cubicBezTo>
                    <a:pt x="2745" y="2220"/>
                    <a:pt x="3231" y="2147"/>
                    <a:pt x="3231" y="1904"/>
                  </a:cubicBezTo>
                  <a:cubicBezTo>
                    <a:pt x="3231" y="1661"/>
                    <a:pt x="2891" y="1588"/>
                    <a:pt x="2697" y="1564"/>
                  </a:cubicBezTo>
                  <a:cubicBezTo>
                    <a:pt x="2842" y="1443"/>
                    <a:pt x="3134" y="1175"/>
                    <a:pt x="3134" y="1005"/>
                  </a:cubicBezTo>
                  <a:cubicBezTo>
                    <a:pt x="3134" y="981"/>
                    <a:pt x="3134" y="933"/>
                    <a:pt x="3110" y="908"/>
                  </a:cubicBezTo>
                  <a:cubicBezTo>
                    <a:pt x="3055" y="854"/>
                    <a:pt x="3000" y="826"/>
                    <a:pt x="2935" y="826"/>
                  </a:cubicBezTo>
                  <a:cubicBezTo>
                    <a:pt x="2914" y="826"/>
                    <a:pt x="2891" y="829"/>
                    <a:pt x="2867" y="835"/>
                  </a:cubicBezTo>
                  <a:cubicBezTo>
                    <a:pt x="2745" y="835"/>
                    <a:pt x="2624" y="860"/>
                    <a:pt x="2527" y="884"/>
                  </a:cubicBezTo>
                  <a:cubicBezTo>
                    <a:pt x="2575" y="714"/>
                    <a:pt x="2672" y="349"/>
                    <a:pt x="2478" y="179"/>
                  </a:cubicBezTo>
                  <a:cubicBezTo>
                    <a:pt x="2454" y="155"/>
                    <a:pt x="2405" y="155"/>
                    <a:pt x="2381" y="131"/>
                  </a:cubicBezTo>
                  <a:cubicBezTo>
                    <a:pt x="2211" y="131"/>
                    <a:pt x="2041" y="374"/>
                    <a:pt x="1944" y="544"/>
                  </a:cubicBezTo>
                  <a:cubicBezTo>
                    <a:pt x="1919" y="349"/>
                    <a:pt x="1822" y="58"/>
                    <a:pt x="1555" y="9"/>
                  </a:cubicBezTo>
                  <a:cubicBezTo>
                    <a:pt x="1537" y="3"/>
                    <a:pt x="1517" y="0"/>
                    <a:pt x="14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55" name="Google Shape;855;p22"/>
            <p:cNvSpPr/>
            <p:nvPr/>
          </p:nvSpPr>
          <p:spPr>
            <a:xfrm>
              <a:off x="-933315" y="1418369"/>
              <a:ext cx="55854" cy="54919"/>
            </a:xfrm>
            <a:custGeom>
              <a:avLst/>
              <a:gdLst/>
              <a:ahLst/>
              <a:cxnLst/>
              <a:rect l="l" t="t" r="r" b="b"/>
              <a:pathLst>
                <a:path w="1434" h="1410" extrusionOk="0">
                  <a:moveTo>
                    <a:pt x="729" y="1"/>
                  </a:moveTo>
                  <a:cubicBezTo>
                    <a:pt x="340" y="1"/>
                    <a:pt x="0" y="317"/>
                    <a:pt x="0" y="705"/>
                  </a:cubicBezTo>
                  <a:cubicBezTo>
                    <a:pt x="0" y="1094"/>
                    <a:pt x="340" y="1410"/>
                    <a:pt x="729" y="1410"/>
                  </a:cubicBezTo>
                  <a:cubicBezTo>
                    <a:pt x="1118" y="1410"/>
                    <a:pt x="1434" y="1094"/>
                    <a:pt x="1434" y="705"/>
                  </a:cubicBezTo>
                  <a:cubicBezTo>
                    <a:pt x="1434" y="317"/>
                    <a:pt x="1118" y="1"/>
                    <a:pt x="72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56" name="Google Shape;856;p22"/>
            <p:cNvSpPr/>
            <p:nvPr/>
          </p:nvSpPr>
          <p:spPr>
            <a:xfrm>
              <a:off x="-1021303" y="1507331"/>
              <a:ext cx="55854" cy="54919"/>
            </a:xfrm>
            <a:custGeom>
              <a:avLst/>
              <a:gdLst/>
              <a:ahLst/>
              <a:cxnLst/>
              <a:rect l="l" t="t" r="r" b="b"/>
              <a:pathLst>
                <a:path w="1434" h="1410" extrusionOk="0">
                  <a:moveTo>
                    <a:pt x="705" y="0"/>
                  </a:moveTo>
                  <a:cubicBezTo>
                    <a:pt x="316" y="0"/>
                    <a:pt x="0" y="316"/>
                    <a:pt x="0" y="705"/>
                  </a:cubicBezTo>
                  <a:cubicBezTo>
                    <a:pt x="0" y="1093"/>
                    <a:pt x="316" y="1409"/>
                    <a:pt x="705" y="1409"/>
                  </a:cubicBezTo>
                  <a:cubicBezTo>
                    <a:pt x="1118" y="1409"/>
                    <a:pt x="1433" y="1093"/>
                    <a:pt x="1433" y="705"/>
                  </a:cubicBezTo>
                  <a:cubicBezTo>
                    <a:pt x="1433" y="316"/>
                    <a:pt x="1118" y="0"/>
                    <a:pt x="70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57" name="Google Shape;857;p22"/>
            <p:cNvSpPr/>
            <p:nvPr/>
          </p:nvSpPr>
          <p:spPr>
            <a:xfrm>
              <a:off x="-1029833" y="1690513"/>
              <a:ext cx="173717" cy="64034"/>
            </a:xfrm>
            <a:custGeom>
              <a:avLst/>
              <a:gdLst/>
              <a:ahLst/>
              <a:cxnLst/>
              <a:rect l="l" t="t" r="r" b="b"/>
              <a:pathLst>
                <a:path w="4460" h="1644" extrusionOk="0">
                  <a:moveTo>
                    <a:pt x="2533" y="0"/>
                  </a:moveTo>
                  <a:cubicBezTo>
                    <a:pt x="2511" y="0"/>
                    <a:pt x="2492" y="11"/>
                    <a:pt x="2478" y="34"/>
                  </a:cubicBezTo>
                  <a:cubicBezTo>
                    <a:pt x="2308" y="253"/>
                    <a:pt x="1920" y="763"/>
                    <a:pt x="1920" y="763"/>
                  </a:cubicBezTo>
                  <a:cubicBezTo>
                    <a:pt x="1920" y="763"/>
                    <a:pt x="1830" y="97"/>
                    <a:pt x="1603" y="97"/>
                  </a:cubicBezTo>
                  <a:cubicBezTo>
                    <a:pt x="1567" y="97"/>
                    <a:pt x="1526" y="115"/>
                    <a:pt x="1482" y="156"/>
                  </a:cubicBezTo>
                  <a:cubicBezTo>
                    <a:pt x="1288" y="350"/>
                    <a:pt x="1094" y="544"/>
                    <a:pt x="924" y="739"/>
                  </a:cubicBezTo>
                  <a:cubicBezTo>
                    <a:pt x="924" y="739"/>
                    <a:pt x="672" y="73"/>
                    <a:pt x="493" y="73"/>
                  </a:cubicBezTo>
                  <a:cubicBezTo>
                    <a:pt x="464" y="73"/>
                    <a:pt x="437" y="91"/>
                    <a:pt x="413" y="131"/>
                  </a:cubicBezTo>
                  <a:cubicBezTo>
                    <a:pt x="243" y="617"/>
                    <a:pt x="98" y="1103"/>
                    <a:pt x="0" y="1613"/>
                  </a:cubicBezTo>
                  <a:cubicBezTo>
                    <a:pt x="0" y="1613"/>
                    <a:pt x="1039" y="1644"/>
                    <a:pt x="2099" y="1644"/>
                  </a:cubicBezTo>
                  <a:cubicBezTo>
                    <a:pt x="3158" y="1644"/>
                    <a:pt x="4239" y="1613"/>
                    <a:pt x="4324" y="1492"/>
                  </a:cubicBezTo>
                  <a:cubicBezTo>
                    <a:pt x="4459" y="1289"/>
                    <a:pt x="4115" y="108"/>
                    <a:pt x="3813" y="108"/>
                  </a:cubicBezTo>
                  <a:cubicBezTo>
                    <a:pt x="3789" y="108"/>
                    <a:pt x="3765" y="115"/>
                    <a:pt x="3741" y="131"/>
                  </a:cubicBezTo>
                  <a:cubicBezTo>
                    <a:pt x="3523" y="350"/>
                    <a:pt x="3353" y="642"/>
                    <a:pt x="3280" y="933"/>
                  </a:cubicBezTo>
                  <a:cubicBezTo>
                    <a:pt x="3280" y="933"/>
                    <a:pt x="2744" y="0"/>
                    <a:pt x="253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58" name="Google Shape;858;p22"/>
            <p:cNvSpPr/>
            <p:nvPr/>
          </p:nvSpPr>
          <p:spPr>
            <a:xfrm>
              <a:off x="-886965" y="1718791"/>
              <a:ext cx="8569" cy="31511"/>
            </a:xfrm>
            <a:custGeom>
              <a:avLst/>
              <a:gdLst/>
              <a:ahLst/>
              <a:cxnLst/>
              <a:rect l="l" t="t" r="r" b="b"/>
              <a:pathLst>
                <a:path w="220" h="809" extrusionOk="0">
                  <a:moveTo>
                    <a:pt x="159" y="1"/>
                  </a:moveTo>
                  <a:cubicBezTo>
                    <a:pt x="140" y="1"/>
                    <a:pt x="122" y="13"/>
                    <a:pt x="122" y="37"/>
                  </a:cubicBezTo>
                  <a:cubicBezTo>
                    <a:pt x="122" y="256"/>
                    <a:pt x="98" y="499"/>
                    <a:pt x="25" y="741"/>
                  </a:cubicBezTo>
                  <a:cubicBezTo>
                    <a:pt x="1" y="741"/>
                    <a:pt x="1" y="790"/>
                    <a:pt x="25" y="790"/>
                  </a:cubicBezTo>
                  <a:lnTo>
                    <a:pt x="49" y="790"/>
                  </a:lnTo>
                  <a:cubicBezTo>
                    <a:pt x="49" y="802"/>
                    <a:pt x="55" y="808"/>
                    <a:pt x="64" y="808"/>
                  </a:cubicBezTo>
                  <a:cubicBezTo>
                    <a:pt x="73" y="808"/>
                    <a:pt x="86" y="802"/>
                    <a:pt x="98" y="790"/>
                  </a:cubicBezTo>
                  <a:cubicBezTo>
                    <a:pt x="195" y="547"/>
                    <a:pt x="219" y="280"/>
                    <a:pt x="195" y="37"/>
                  </a:cubicBezTo>
                  <a:cubicBezTo>
                    <a:pt x="195" y="13"/>
                    <a:pt x="177" y="1"/>
                    <a:pt x="1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59" name="Google Shape;859;p22"/>
            <p:cNvSpPr/>
            <p:nvPr/>
          </p:nvSpPr>
          <p:spPr>
            <a:xfrm>
              <a:off x="-931446" y="1708859"/>
              <a:ext cx="10478" cy="40742"/>
            </a:xfrm>
            <a:custGeom>
              <a:avLst/>
              <a:gdLst/>
              <a:ahLst/>
              <a:cxnLst/>
              <a:rect l="l" t="t" r="r" b="b"/>
              <a:pathLst>
                <a:path w="269" h="1046" extrusionOk="0">
                  <a:moveTo>
                    <a:pt x="147" y="0"/>
                  </a:moveTo>
                  <a:cubicBezTo>
                    <a:pt x="122" y="0"/>
                    <a:pt x="98" y="25"/>
                    <a:pt x="122" y="49"/>
                  </a:cubicBezTo>
                  <a:cubicBezTo>
                    <a:pt x="147" y="365"/>
                    <a:pt x="122" y="875"/>
                    <a:pt x="1" y="948"/>
                  </a:cubicBezTo>
                  <a:cubicBezTo>
                    <a:pt x="1" y="972"/>
                    <a:pt x="1" y="996"/>
                    <a:pt x="1" y="1021"/>
                  </a:cubicBezTo>
                  <a:cubicBezTo>
                    <a:pt x="25" y="1021"/>
                    <a:pt x="25" y="1045"/>
                    <a:pt x="49" y="1045"/>
                  </a:cubicBezTo>
                  <a:lnTo>
                    <a:pt x="74" y="1045"/>
                  </a:lnTo>
                  <a:cubicBezTo>
                    <a:pt x="268" y="924"/>
                    <a:pt x="195" y="195"/>
                    <a:pt x="195" y="49"/>
                  </a:cubicBezTo>
                  <a:cubicBezTo>
                    <a:pt x="195" y="0"/>
                    <a:pt x="171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60" name="Google Shape;860;p22"/>
            <p:cNvSpPr/>
            <p:nvPr/>
          </p:nvSpPr>
          <p:spPr>
            <a:xfrm>
              <a:off x="-976861" y="1713571"/>
              <a:ext cx="6660" cy="34120"/>
            </a:xfrm>
            <a:custGeom>
              <a:avLst/>
              <a:gdLst/>
              <a:ahLst/>
              <a:cxnLst/>
              <a:rect l="l" t="t" r="r" b="b"/>
              <a:pathLst>
                <a:path w="171" h="876" extrusionOk="0">
                  <a:moveTo>
                    <a:pt x="122" y="1"/>
                  </a:moveTo>
                  <a:cubicBezTo>
                    <a:pt x="98" y="1"/>
                    <a:pt x="74" y="25"/>
                    <a:pt x="74" y="50"/>
                  </a:cubicBezTo>
                  <a:cubicBezTo>
                    <a:pt x="74" y="317"/>
                    <a:pt x="49" y="560"/>
                    <a:pt x="1" y="827"/>
                  </a:cubicBezTo>
                  <a:cubicBezTo>
                    <a:pt x="1" y="851"/>
                    <a:pt x="1" y="875"/>
                    <a:pt x="49" y="875"/>
                  </a:cubicBezTo>
                  <a:cubicBezTo>
                    <a:pt x="74" y="875"/>
                    <a:pt x="98" y="875"/>
                    <a:pt x="98" y="851"/>
                  </a:cubicBezTo>
                  <a:cubicBezTo>
                    <a:pt x="147" y="584"/>
                    <a:pt x="171" y="317"/>
                    <a:pt x="171" y="50"/>
                  </a:cubicBezTo>
                  <a:cubicBezTo>
                    <a:pt x="171" y="25"/>
                    <a:pt x="147" y="1"/>
                    <a:pt x="1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61" name="Google Shape;861;p22"/>
            <p:cNvSpPr/>
            <p:nvPr/>
          </p:nvSpPr>
          <p:spPr>
            <a:xfrm>
              <a:off x="-1015656" y="1710767"/>
              <a:ext cx="10478" cy="35990"/>
            </a:xfrm>
            <a:custGeom>
              <a:avLst/>
              <a:gdLst/>
              <a:ahLst/>
              <a:cxnLst/>
              <a:rect l="l" t="t" r="r" b="b"/>
              <a:pathLst>
                <a:path w="269" h="924" extrusionOk="0">
                  <a:moveTo>
                    <a:pt x="98" y="0"/>
                  </a:moveTo>
                  <a:cubicBezTo>
                    <a:pt x="74" y="0"/>
                    <a:pt x="49" y="0"/>
                    <a:pt x="25" y="24"/>
                  </a:cubicBezTo>
                  <a:cubicBezTo>
                    <a:pt x="1" y="316"/>
                    <a:pt x="49" y="607"/>
                    <a:pt x="171" y="899"/>
                  </a:cubicBezTo>
                  <a:cubicBezTo>
                    <a:pt x="171" y="899"/>
                    <a:pt x="195" y="923"/>
                    <a:pt x="195" y="923"/>
                  </a:cubicBezTo>
                  <a:lnTo>
                    <a:pt x="219" y="923"/>
                  </a:lnTo>
                  <a:cubicBezTo>
                    <a:pt x="244" y="899"/>
                    <a:pt x="268" y="875"/>
                    <a:pt x="244" y="850"/>
                  </a:cubicBezTo>
                  <a:cubicBezTo>
                    <a:pt x="147" y="607"/>
                    <a:pt x="98" y="316"/>
                    <a:pt x="122" y="49"/>
                  </a:cubicBezTo>
                  <a:cubicBezTo>
                    <a:pt x="122" y="24"/>
                    <a:pt x="122" y="0"/>
                    <a:pt x="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862" name="Google Shape;862;p22"/>
          <p:cNvGrpSpPr/>
          <p:nvPr/>
        </p:nvGrpSpPr>
        <p:grpSpPr>
          <a:xfrm flipH="1">
            <a:off x="91758" y="4473980"/>
            <a:ext cx="537853" cy="555858"/>
            <a:chOff x="5294267" y="4624350"/>
            <a:chExt cx="383004" cy="395854"/>
          </a:xfrm>
        </p:grpSpPr>
        <p:sp>
          <p:nvSpPr>
            <p:cNvPr id="863" name="Google Shape;863;p22"/>
            <p:cNvSpPr/>
            <p:nvPr/>
          </p:nvSpPr>
          <p:spPr>
            <a:xfrm>
              <a:off x="5358550" y="4859712"/>
              <a:ext cx="58369" cy="160492"/>
            </a:xfrm>
            <a:custGeom>
              <a:avLst/>
              <a:gdLst/>
              <a:ahLst/>
              <a:cxnLst/>
              <a:rect l="l" t="t" r="r" b="b"/>
              <a:pathLst>
                <a:path w="671" h="1845" extrusionOk="0">
                  <a:moveTo>
                    <a:pt x="106" y="0"/>
                  </a:moveTo>
                  <a:cubicBezTo>
                    <a:pt x="55" y="0"/>
                    <a:pt x="0" y="47"/>
                    <a:pt x="15" y="119"/>
                  </a:cubicBezTo>
                  <a:lnTo>
                    <a:pt x="501" y="1796"/>
                  </a:lnTo>
                  <a:cubicBezTo>
                    <a:pt x="501" y="1820"/>
                    <a:pt x="525" y="1844"/>
                    <a:pt x="573" y="1844"/>
                  </a:cubicBezTo>
                  <a:lnTo>
                    <a:pt x="598" y="1844"/>
                  </a:lnTo>
                  <a:cubicBezTo>
                    <a:pt x="646" y="1844"/>
                    <a:pt x="671" y="1796"/>
                    <a:pt x="646" y="1747"/>
                  </a:cubicBezTo>
                  <a:lnTo>
                    <a:pt x="185" y="71"/>
                  </a:lnTo>
                  <a:cubicBezTo>
                    <a:pt x="175" y="22"/>
                    <a:pt x="141" y="0"/>
                    <a:pt x="1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64" name="Google Shape;864;p22"/>
            <p:cNvSpPr/>
            <p:nvPr/>
          </p:nvSpPr>
          <p:spPr>
            <a:xfrm>
              <a:off x="5294267" y="4894594"/>
              <a:ext cx="175454" cy="68546"/>
            </a:xfrm>
            <a:custGeom>
              <a:avLst/>
              <a:gdLst/>
              <a:ahLst/>
              <a:cxnLst/>
              <a:rect l="l" t="t" r="r" b="b"/>
              <a:pathLst>
                <a:path w="2017" h="788" extrusionOk="0">
                  <a:moveTo>
                    <a:pt x="1934" y="0"/>
                  </a:moveTo>
                  <a:cubicBezTo>
                    <a:pt x="1921" y="0"/>
                    <a:pt x="1908" y="3"/>
                    <a:pt x="1895" y="10"/>
                  </a:cubicBezTo>
                  <a:lnTo>
                    <a:pt x="49" y="617"/>
                  </a:lnTo>
                  <a:cubicBezTo>
                    <a:pt x="25" y="642"/>
                    <a:pt x="1" y="666"/>
                    <a:pt x="1" y="714"/>
                  </a:cubicBezTo>
                  <a:cubicBezTo>
                    <a:pt x="1" y="739"/>
                    <a:pt x="49" y="763"/>
                    <a:pt x="74" y="763"/>
                  </a:cubicBezTo>
                  <a:lnTo>
                    <a:pt x="98" y="787"/>
                  </a:lnTo>
                  <a:lnTo>
                    <a:pt x="1944" y="180"/>
                  </a:lnTo>
                  <a:cubicBezTo>
                    <a:pt x="1993" y="156"/>
                    <a:pt x="2017" y="107"/>
                    <a:pt x="1993" y="59"/>
                  </a:cubicBezTo>
                  <a:cubicBezTo>
                    <a:pt x="1993" y="23"/>
                    <a:pt x="1967" y="0"/>
                    <a:pt x="19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65" name="Google Shape;865;p22"/>
            <p:cNvSpPr/>
            <p:nvPr/>
          </p:nvSpPr>
          <p:spPr>
            <a:xfrm>
              <a:off x="5310447" y="4883895"/>
              <a:ext cx="150836" cy="94033"/>
            </a:xfrm>
            <a:custGeom>
              <a:avLst/>
              <a:gdLst/>
              <a:ahLst/>
              <a:cxnLst/>
              <a:rect l="l" t="t" r="r" b="b"/>
              <a:pathLst>
                <a:path w="1734" h="1081" extrusionOk="0">
                  <a:moveTo>
                    <a:pt x="110" y="0"/>
                  </a:moveTo>
                  <a:cubicBezTo>
                    <a:pt x="38" y="0"/>
                    <a:pt x="0" y="92"/>
                    <a:pt x="82" y="133"/>
                  </a:cubicBezTo>
                  <a:lnTo>
                    <a:pt x="1588" y="1080"/>
                  </a:lnTo>
                  <a:lnTo>
                    <a:pt x="1637" y="1080"/>
                  </a:lnTo>
                  <a:cubicBezTo>
                    <a:pt x="1661" y="1080"/>
                    <a:pt x="1685" y="1080"/>
                    <a:pt x="1709" y="1056"/>
                  </a:cubicBezTo>
                  <a:cubicBezTo>
                    <a:pt x="1734" y="1007"/>
                    <a:pt x="1709" y="959"/>
                    <a:pt x="1685" y="935"/>
                  </a:cubicBezTo>
                  <a:lnTo>
                    <a:pt x="155" y="11"/>
                  </a:lnTo>
                  <a:cubicBezTo>
                    <a:pt x="139" y="4"/>
                    <a:pt x="124" y="0"/>
                    <a:pt x="1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66" name="Google Shape;866;p22"/>
            <p:cNvSpPr/>
            <p:nvPr/>
          </p:nvSpPr>
          <p:spPr>
            <a:xfrm>
              <a:off x="5340805" y="4845446"/>
              <a:ext cx="97252" cy="157795"/>
            </a:xfrm>
            <a:custGeom>
              <a:avLst/>
              <a:gdLst/>
              <a:ahLst/>
              <a:cxnLst/>
              <a:rect l="l" t="t" r="r" b="b"/>
              <a:pathLst>
                <a:path w="1118" h="1814" extrusionOk="0">
                  <a:moveTo>
                    <a:pt x="1010" y="0"/>
                  </a:moveTo>
                  <a:cubicBezTo>
                    <a:pt x="984" y="0"/>
                    <a:pt x="962" y="12"/>
                    <a:pt x="947" y="41"/>
                  </a:cubicBezTo>
                  <a:lnTo>
                    <a:pt x="24" y="1717"/>
                  </a:lnTo>
                  <a:cubicBezTo>
                    <a:pt x="0" y="1741"/>
                    <a:pt x="24" y="1790"/>
                    <a:pt x="49" y="1814"/>
                  </a:cubicBezTo>
                  <a:lnTo>
                    <a:pt x="97" y="1814"/>
                  </a:lnTo>
                  <a:cubicBezTo>
                    <a:pt x="122" y="1814"/>
                    <a:pt x="146" y="1814"/>
                    <a:pt x="170" y="1790"/>
                  </a:cubicBezTo>
                  <a:lnTo>
                    <a:pt x="1093" y="113"/>
                  </a:lnTo>
                  <a:cubicBezTo>
                    <a:pt x="1118" y="89"/>
                    <a:pt x="1093" y="41"/>
                    <a:pt x="1069" y="16"/>
                  </a:cubicBezTo>
                  <a:cubicBezTo>
                    <a:pt x="1049" y="6"/>
                    <a:pt x="1029" y="0"/>
                    <a:pt x="10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67" name="Google Shape;867;p22"/>
            <p:cNvSpPr/>
            <p:nvPr/>
          </p:nvSpPr>
          <p:spPr>
            <a:xfrm>
              <a:off x="5499297" y="4624350"/>
              <a:ext cx="175454" cy="150575"/>
            </a:xfrm>
            <a:custGeom>
              <a:avLst/>
              <a:gdLst/>
              <a:ahLst/>
              <a:cxnLst/>
              <a:rect l="l" t="t" r="r" b="b"/>
              <a:pathLst>
                <a:path w="2017" h="1731" extrusionOk="0">
                  <a:moveTo>
                    <a:pt x="1166" y="175"/>
                  </a:moveTo>
                  <a:cubicBezTo>
                    <a:pt x="1555" y="175"/>
                    <a:pt x="1871" y="467"/>
                    <a:pt x="1871" y="856"/>
                  </a:cubicBezTo>
                  <a:cubicBezTo>
                    <a:pt x="1871" y="1285"/>
                    <a:pt x="1511" y="1569"/>
                    <a:pt x="1144" y="1569"/>
                  </a:cubicBezTo>
                  <a:cubicBezTo>
                    <a:pt x="971" y="1569"/>
                    <a:pt x="796" y="1506"/>
                    <a:pt x="656" y="1366"/>
                  </a:cubicBezTo>
                  <a:cubicBezTo>
                    <a:pt x="219" y="929"/>
                    <a:pt x="534" y="175"/>
                    <a:pt x="1166" y="175"/>
                  </a:cubicBezTo>
                  <a:close/>
                  <a:moveTo>
                    <a:pt x="1142" y="1"/>
                  </a:moveTo>
                  <a:cubicBezTo>
                    <a:pt x="930" y="1"/>
                    <a:pt x="714" y="77"/>
                    <a:pt x="534" y="248"/>
                  </a:cubicBezTo>
                  <a:cubicBezTo>
                    <a:pt x="0" y="807"/>
                    <a:pt x="389" y="1730"/>
                    <a:pt x="1166" y="1730"/>
                  </a:cubicBezTo>
                  <a:cubicBezTo>
                    <a:pt x="1628" y="1730"/>
                    <a:pt x="2016" y="1342"/>
                    <a:pt x="2016" y="856"/>
                  </a:cubicBezTo>
                  <a:cubicBezTo>
                    <a:pt x="2016" y="344"/>
                    <a:pt x="1590" y="1"/>
                    <a:pt x="11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68" name="Google Shape;868;p22"/>
            <p:cNvSpPr/>
            <p:nvPr/>
          </p:nvSpPr>
          <p:spPr>
            <a:xfrm>
              <a:off x="5615653" y="4833656"/>
              <a:ext cx="32352" cy="88957"/>
            </a:xfrm>
            <a:custGeom>
              <a:avLst/>
              <a:gdLst/>
              <a:ahLst/>
              <a:cxnLst/>
              <a:rect l="l" t="t" r="r" b="b"/>
              <a:pathLst>
                <a:path w="671" h="1845" extrusionOk="0">
                  <a:moveTo>
                    <a:pt x="106" y="0"/>
                  </a:moveTo>
                  <a:cubicBezTo>
                    <a:pt x="55" y="0"/>
                    <a:pt x="0" y="47"/>
                    <a:pt x="15" y="119"/>
                  </a:cubicBezTo>
                  <a:lnTo>
                    <a:pt x="501" y="1796"/>
                  </a:lnTo>
                  <a:cubicBezTo>
                    <a:pt x="501" y="1820"/>
                    <a:pt x="525" y="1844"/>
                    <a:pt x="573" y="1844"/>
                  </a:cubicBezTo>
                  <a:lnTo>
                    <a:pt x="598" y="1844"/>
                  </a:lnTo>
                  <a:cubicBezTo>
                    <a:pt x="646" y="1844"/>
                    <a:pt x="671" y="1796"/>
                    <a:pt x="646" y="1747"/>
                  </a:cubicBezTo>
                  <a:lnTo>
                    <a:pt x="185" y="71"/>
                  </a:lnTo>
                  <a:cubicBezTo>
                    <a:pt x="175" y="22"/>
                    <a:pt x="141" y="0"/>
                    <a:pt x="1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69" name="Google Shape;869;p22"/>
            <p:cNvSpPr/>
            <p:nvPr/>
          </p:nvSpPr>
          <p:spPr>
            <a:xfrm>
              <a:off x="5580022" y="4852990"/>
              <a:ext cx="97250" cy="37993"/>
            </a:xfrm>
            <a:custGeom>
              <a:avLst/>
              <a:gdLst/>
              <a:ahLst/>
              <a:cxnLst/>
              <a:rect l="l" t="t" r="r" b="b"/>
              <a:pathLst>
                <a:path w="2017" h="788" extrusionOk="0">
                  <a:moveTo>
                    <a:pt x="1934" y="0"/>
                  </a:moveTo>
                  <a:cubicBezTo>
                    <a:pt x="1921" y="0"/>
                    <a:pt x="1908" y="3"/>
                    <a:pt x="1895" y="10"/>
                  </a:cubicBezTo>
                  <a:lnTo>
                    <a:pt x="49" y="617"/>
                  </a:lnTo>
                  <a:cubicBezTo>
                    <a:pt x="25" y="642"/>
                    <a:pt x="1" y="666"/>
                    <a:pt x="1" y="714"/>
                  </a:cubicBezTo>
                  <a:cubicBezTo>
                    <a:pt x="1" y="739"/>
                    <a:pt x="49" y="763"/>
                    <a:pt x="74" y="763"/>
                  </a:cubicBezTo>
                  <a:lnTo>
                    <a:pt x="98" y="787"/>
                  </a:lnTo>
                  <a:lnTo>
                    <a:pt x="1944" y="180"/>
                  </a:lnTo>
                  <a:cubicBezTo>
                    <a:pt x="1993" y="156"/>
                    <a:pt x="2017" y="107"/>
                    <a:pt x="1993" y="59"/>
                  </a:cubicBezTo>
                  <a:cubicBezTo>
                    <a:pt x="1993" y="23"/>
                    <a:pt x="1967" y="0"/>
                    <a:pt x="19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70" name="Google Shape;870;p22"/>
            <p:cNvSpPr/>
            <p:nvPr/>
          </p:nvSpPr>
          <p:spPr>
            <a:xfrm>
              <a:off x="5588990" y="4847059"/>
              <a:ext cx="83605" cy="52120"/>
            </a:xfrm>
            <a:custGeom>
              <a:avLst/>
              <a:gdLst/>
              <a:ahLst/>
              <a:cxnLst/>
              <a:rect l="l" t="t" r="r" b="b"/>
              <a:pathLst>
                <a:path w="1734" h="1081" extrusionOk="0">
                  <a:moveTo>
                    <a:pt x="110" y="0"/>
                  </a:moveTo>
                  <a:cubicBezTo>
                    <a:pt x="38" y="0"/>
                    <a:pt x="0" y="92"/>
                    <a:pt x="82" y="133"/>
                  </a:cubicBezTo>
                  <a:lnTo>
                    <a:pt x="1588" y="1080"/>
                  </a:lnTo>
                  <a:lnTo>
                    <a:pt x="1637" y="1080"/>
                  </a:lnTo>
                  <a:cubicBezTo>
                    <a:pt x="1661" y="1080"/>
                    <a:pt x="1685" y="1080"/>
                    <a:pt x="1709" y="1056"/>
                  </a:cubicBezTo>
                  <a:cubicBezTo>
                    <a:pt x="1734" y="1007"/>
                    <a:pt x="1709" y="959"/>
                    <a:pt x="1685" y="935"/>
                  </a:cubicBezTo>
                  <a:lnTo>
                    <a:pt x="155" y="11"/>
                  </a:lnTo>
                  <a:cubicBezTo>
                    <a:pt x="139" y="4"/>
                    <a:pt x="124" y="0"/>
                    <a:pt x="1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71" name="Google Shape;871;p22"/>
            <p:cNvSpPr/>
            <p:nvPr/>
          </p:nvSpPr>
          <p:spPr>
            <a:xfrm>
              <a:off x="5605817" y="4825749"/>
              <a:ext cx="53904" cy="87462"/>
            </a:xfrm>
            <a:custGeom>
              <a:avLst/>
              <a:gdLst/>
              <a:ahLst/>
              <a:cxnLst/>
              <a:rect l="l" t="t" r="r" b="b"/>
              <a:pathLst>
                <a:path w="1118" h="1814" extrusionOk="0">
                  <a:moveTo>
                    <a:pt x="1010" y="0"/>
                  </a:moveTo>
                  <a:cubicBezTo>
                    <a:pt x="984" y="0"/>
                    <a:pt x="962" y="12"/>
                    <a:pt x="947" y="41"/>
                  </a:cubicBezTo>
                  <a:lnTo>
                    <a:pt x="24" y="1717"/>
                  </a:lnTo>
                  <a:cubicBezTo>
                    <a:pt x="0" y="1741"/>
                    <a:pt x="24" y="1790"/>
                    <a:pt x="49" y="1814"/>
                  </a:cubicBezTo>
                  <a:lnTo>
                    <a:pt x="97" y="1814"/>
                  </a:lnTo>
                  <a:cubicBezTo>
                    <a:pt x="122" y="1814"/>
                    <a:pt x="146" y="1814"/>
                    <a:pt x="170" y="1790"/>
                  </a:cubicBezTo>
                  <a:lnTo>
                    <a:pt x="1093" y="113"/>
                  </a:lnTo>
                  <a:cubicBezTo>
                    <a:pt x="1118" y="89"/>
                    <a:pt x="1093" y="41"/>
                    <a:pt x="1069" y="16"/>
                  </a:cubicBezTo>
                  <a:cubicBezTo>
                    <a:pt x="1049" y="6"/>
                    <a:pt x="1029" y="0"/>
                    <a:pt x="10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</p:spTree>
    <p:extLst>
      <p:ext uri="{BB962C8B-B14F-4D97-AF65-F5344CB8AC3E}">
        <p14:creationId xmlns:p14="http://schemas.microsoft.com/office/powerpoint/2010/main" val="42677032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1">
  <p:cSld name="1_Title and two columns 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8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6" name="Google Shape;826;p22"/>
          <p:cNvSpPr txBox="1">
            <a:spLocks noGrp="1"/>
          </p:cNvSpPr>
          <p:nvPr>
            <p:ph type="subTitle" idx="1"/>
          </p:nvPr>
        </p:nvSpPr>
        <p:spPr>
          <a:xfrm>
            <a:off x="1271488" y="3573150"/>
            <a:ext cx="3005700" cy="699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  <p:sp>
        <p:nvSpPr>
          <p:cNvPr id="827" name="Google Shape;827;p22"/>
          <p:cNvSpPr txBox="1">
            <a:spLocks noGrp="1"/>
          </p:cNvSpPr>
          <p:nvPr>
            <p:ph type="subTitle" idx="2"/>
          </p:nvPr>
        </p:nvSpPr>
        <p:spPr>
          <a:xfrm>
            <a:off x="4866812" y="3573150"/>
            <a:ext cx="3005700" cy="699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9pPr>
          </a:lstStyle>
          <a:p>
            <a:endParaRPr/>
          </a:p>
        </p:txBody>
      </p:sp>
      <p:sp>
        <p:nvSpPr>
          <p:cNvPr id="828" name="Google Shape;828;p22"/>
          <p:cNvSpPr txBox="1">
            <a:spLocks noGrp="1"/>
          </p:cNvSpPr>
          <p:nvPr>
            <p:ph type="title"/>
          </p:nvPr>
        </p:nvSpPr>
        <p:spPr>
          <a:xfrm>
            <a:off x="753825" y="420100"/>
            <a:ext cx="7444800" cy="646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grpSp>
        <p:nvGrpSpPr>
          <p:cNvPr id="829" name="Google Shape;829;p22"/>
          <p:cNvGrpSpPr/>
          <p:nvPr/>
        </p:nvGrpSpPr>
        <p:grpSpPr>
          <a:xfrm>
            <a:off x="-632416" y="1688459"/>
            <a:ext cx="1784099" cy="1410235"/>
            <a:chOff x="855987" y="2204128"/>
            <a:chExt cx="1217483" cy="962421"/>
          </a:xfrm>
        </p:grpSpPr>
        <p:grpSp>
          <p:nvGrpSpPr>
            <p:cNvPr id="830" name="Google Shape;830;p22"/>
            <p:cNvGrpSpPr/>
            <p:nvPr/>
          </p:nvGrpSpPr>
          <p:grpSpPr>
            <a:xfrm>
              <a:off x="855987" y="2204128"/>
              <a:ext cx="1146639" cy="962421"/>
              <a:chOff x="958238" y="2157575"/>
              <a:chExt cx="1115191" cy="936025"/>
            </a:xfrm>
          </p:grpSpPr>
          <p:sp>
            <p:nvSpPr>
              <p:cNvPr id="831" name="Google Shape;831;p22"/>
              <p:cNvSpPr/>
              <p:nvPr/>
            </p:nvSpPr>
            <p:spPr>
              <a:xfrm>
                <a:off x="1253863" y="215757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832" name="Google Shape;832;p22"/>
              <p:cNvSpPr/>
              <p:nvPr/>
            </p:nvSpPr>
            <p:spPr>
              <a:xfrm>
                <a:off x="1441088" y="23251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833" name="Google Shape;833;p22"/>
              <p:cNvSpPr/>
              <p:nvPr/>
            </p:nvSpPr>
            <p:spPr>
              <a:xfrm>
                <a:off x="997663" y="233495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834" name="Google Shape;834;p22"/>
              <p:cNvSpPr/>
              <p:nvPr/>
            </p:nvSpPr>
            <p:spPr>
              <a:xfrm>
                <a:off x="958238" y="255172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835" name="Google Shape;835;p22"/>
              <p:cNvSpPr/>
              <p:nvPr/>
            </p:nvSpPr>
            <p:spPr>
              <a:xfrm>
                <a:off x="1165163" y="26010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836" name="Google Shape;836;p22"/>
              <p:cNvSpPr/>
              <p:nvPr/>
            </p:nvSpPr>
            <p:spPr>
              <a:xfrm>
                <a:off x="1450928" y="2561600"/>
                <a:ext cx="6225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</p:grpSp>
        <p:sp>
          <p:nvSpPr>
            <p:cNvPr id="837" name="Google Shape;837;p22"/>
            <p:cNvSpPr/>
            <p:nvPr/>
          </p:nvSpPr>
          <p:spPr>
            <a:xfrm>
              <a:off x="926851" y="2206843"/>
              <a:ext cx="1146619" cy="869887"/>
            </a:xfrm>
            <a:custGeom>
              <a:avLst/>
              <a:gdLst/>
              <a:ahLst/>
              <a:cxnLst/>
              <a:rect l="l" t="t" r="r" b="b"/>
              <a:pathLst>
                <a:path w="6074" h="4608" extrusionOk="0">
                  <a:moveTo>
                    <a:pt x="1749" y="936"/>
                  </a:moveTo>
                  <a:cubicBezTo>
                    <a:pt x="1968" y="985"/>
                    <a:pt x="2187" y="1131"/>
                    <a:pt x="2284" y="1325"/>
                  </a:cubicBezTo>
                  <a:cubicBezTo>
                    <a:pt x="2284" y="1398"/>
                    <a:pt x="2260" y="1446"/>
                    <a:pt x="2211" y="1471"/>
                  </a:cubicBezTo>
                  <a:cubicBezTo>
                    <a:pt x="2162" y="1519"/>
                    <a:pt x="2114" y="1519"/>
                    <a:pt x="2065" y="1544"/>
                  </a:cubicBezTo>
                  <a:cubicBezTo>
                    <a:pt x="1871" y="1544"/>
                    <a:pt x="1725" y="1276"/>
                    <a:pt x="1677" y="1155"/>
                  </a:cubicBezTo>
                  <a:lnTo>
                    <a:pt x="1677" y="1131"/>
                  </a:lnTo>
                  <a:cubicBezTo>
                    <a:pt x="1701" y="1058"/>
                    <a:pt x="1725" y="1009"/>
                    <a:pt x="1749" y="936"/>
                  </a:cubicBezTo>
                  <a:close/>
                  <a:moveTo>
                    <a:pt x="3936" y="1301"/>
                  </a:moveTo>
                  <a:lnTo>
                    <a:pt x="3936" y="1301"/>
                  </a:lnTo>
                  <a:cubicBezTo>
                    <a:pt x="3960" y="1446"/>
                    <a:pt x="3936" y="1616"/>
                    <a:pt x="3839" y="1762"/>
                  </a:cubicBezTo>
                  <a:cubicBezTo>
                    <a:pt x="3790" y="1714"/>
                    <a:pt x="3814" y="1495"/>
                    <a:pt x="3936" y="1301"/>
                  </a:cubicBezTo>
                  <a:close/>
                  <a:moveTo>
                    <a:pt x="750" y="2166"/>
                  </a:moveTo>
                  <a:cubicBezTo>
                    <a:pt x="776" y="2166"/>
                    <a:pt x="802" y="2169"/>
                    <a:pt x="826" y="2175"/>
                  </a:cubicBezTo>
                  <a:cubicBezTo>
                    <a:pt x="1142" y="2199"/>
                    <a:pt x="1264" y="2394"/>
                    <a:pt x="1264" y="2564"/>
                  </a:cubicBezTo>
                  <a:cubicBezTo>
                    <a:pt x="1264" y="2661"/>
                    <a:pt x="1166" y="2758"/>
                    <a:pt x="1045" y="2782"/>
                  </a:cubicBezTo>
                  <a:cubicBezTo>
                    <a:pt x="996" y="2758"/>
                    <a:pt x="924" y="2758"/>
                    <a:pt x="875" y="2734"/>
                  </a:cubicBezTo>
                  <a:cubicBezTo>
                    <a:pt x="705" y="2612"/>
                    <a:pt x="583" y="2442"/>
                    <a:pt x="535" y="2248"/>
                  </a:cubicBezTo>
                  <a:cubicBezTo>
                    <a:pt x="590" y="2193"/>
                    <a:pt x="672" y="2166"/>
                    <a:pt x="750" y="2166"/>
                  </a:cubicBezTo>
                  <a:close/>
                  <a:moveTo>
                    <a:pt x="5199" y="2588"/>
                  </a:moveTo>
                  <a:cubicBezTo>
                    <a:pt x="5078" y="2855"/>
                    <a:pt x="4883" y="3025"/>
                    <a:pt x="4762" y="3025"/>
                  </a:cubicBezTo>
                  <a:cubicBezTo>
                    <a:pt x="4713" y="3025"/>
                    <a:pt x="4665" y="3001"/>
                    <a:pt x="4640" y="2977"/>
                  </a:cubicBezTo>
                  <a:cubicBezTo>
                    <a:pt x="4567" y="2855"/>
                    <a:pt x="4592" y="2807"/>
                    <a:pt x="4592" y="2782"/>
                  </a:cubicBezTo>
                  <a:cubicBezTo>
                    <a:pt x="4640" y="2685"/>
                    <a:pt x="4883" y="2588"/>
                    <a:pt x="5150" y="2588"/>
                  </a:cubicBezTo>
                  <a:close/>
                  <a:moveTo>
                    <a:pt x="3596" y="3293"/>
                  </a:moveTo>
                  <a:cubicBezTo>
                    <a:pt x="3596" y="3293"/>
                    <a:pt x="3620" y="3317"/>
                    <a:pt x="3620" y="3317"/>
                  </a:cubicBezTo>
                  <a:cubicBezTo>
                    <a:pt x="3669" y="3390"/>
                    <a:pt x="3644" y="3608"/>
                    <a:pt x="3426" y="3851"/>
                  </a:cubicBezTo>
                  <a:cubicBezTo>
                    <a:pt x="3353" y="3754"/>
                    <a:pt x="3328" y="3633"/>
                    <a:pt x="3377" y="3511"/>
                  </a:cubicBezTo>
                  <a:cubicBezTo>
                    <a:pt x="3401" y="3414"/>
                    <a:pt x="3474" y="3341"/>
                    <a:pt x="3596" y="3317"/>
                  </a:cubicBezTo>
                  <a:lnTo>
                    <a:pt x="3596" y="3293"/>
                  </a:lnTo>
                  <a:close/>
                  <a:moveTo>
                    <a:pt x="1822" y="3366"/>
                  </a:moveTo>
                  <a:cubicBezTo>
                    <a:pt x="1847" y="3366"/>
                    <a:pt x="1944" y="3366"/>
                    <a:pt x="1968" y="3487"/>
                  </a:cubicBezTo>
                  <a:cubicBezTo>
                    <a:pt x="1944" y="3754"/>
                    <a:pt x="1798" y="3997"/>
                    <a:pt x="1555" y="4094"/>
                  </a:cubicBezTo>
                  <a:cubicBezTo>
                    <a:pt x="1482" y="3924"/>
                    <a:pt x="1507" y="3706"/>
                    <a:pt x="1604" y="3511"/>
                  </a:cubicBezTo>
                  <a:cubicBezTo>
                    <a:pt x="1652" y="3438"/>
                    <a:pt x="1725" y="3366"/>
                    <a:pt x="1822" y="3366"/>
                  </a:cubicBezTo>
                  <a:close/>
                  <a:moveTo>
                    <a:pt x="2745" y="159"/>
                  </a:moveTo>
                  <a:cubicBezTo>
                    <a:pt x="2867" y="159"/>
                    <a:pt x="3013" y="183"/>
                    <a:pt x="3158" y="256"/>
                  </a:cubicBezTo>
                  <a:cubicBezTo>
                    <a:pt x="3523" y="378"/>
                    <a:pt x="3814" y="693"/>
                    <a:pt x="3911" y="1058"/>
                  </a:cubicBezTo>
                  <a:cubicBezTo>
                    <a:pt x="3693" y="1325"/>
                    <a:pt x="3596" y="1714"/>
                    <a:pt x="3766" y="1859"/>
                  </a:cubicBezTo>
                  <a:cubicBezTo>
                    <a:pt x="3790" y="1908"/>
                    <a:pt x="3839" y="1932"/>
                    <a:pt x="3863" y="1932"/>
                  </a:cubicBezTo>
                  <a:cubicBezTo>
                    <a:pt x="3936" y="1932"/>
                    <a:pt x="3984" y="1884"/>
                    <a:pt x="4009" y="1835"/>
                  </a:cubicBezTo>
                  <a:cubicBezTo>
                    <a:pt x="4130" y="1616"/>
                    <a:pt x="4154" y="1349"/>
                    <a:pt x="4082" y="1106"/>
                  </a:cubicBezTo>
                  <a:cubicBezTo>
                    <a:pt x="4203" y="961"/>
                    <a:pt x="4397" y="863"/>
                    <a:pt x="4592" y="863"/>
                  </a:cubicBezTo>
                  <a:cubicBezTo>
                    <a:pt x="4762" y="863"/>
                    <a:pt x="4932" y="936"/>
                    <a:pt x="5053" y="1033"/>
                  </a:cubicBezTo>
                  <a:cubicBezTo>
                    <a:pt x="5466" y="1325"/>
                    <a:pt x="5466" y="1932"/>
                    <a:pt x="5272" y="2418"/>
                  </a:cubicBezTo>
                  <a:lnTo>
                    <a:pt x="5150" y="2418"/>
                  </a:lnTo>
                  <a:cubicBezTo>
                    <a:pt x="4907" y="2418"/>
                    <a:pt x="4567" y="2491"/>
                    <a:pt x="4470" y="2710"/>
                  </a:cubicBezTo>
                  <a:cubicBezTo>
                    <a:pt x="4397" y="2928"/>
                    <a:pt x="4543" y="3171"/>
                    <a:pt x="4762" y="3195"/>
                  </a:cubicBezTo>
                  <a:cubicBezTo>
                    <a:pt x="5029" y="3195"/>
                    <a:pt x="5248" y="2904"/>
                    <a:pt x="5369" y="2612"/>
                  </a:cubicBezTo>
                  <a:cubicBezTo>
                    <a:pt x="5612" y="2637"/>
                    <a:pt x="5806" y="2807"/>
                    <a:pt x="5879" y="3025"/>
                  </a:cubicBezTo>
                  <a:cubicBezTo>
                    <a:pt x="5903" y="3220"/>
                    <a:pt x="5831" y="3414"/>
                    <a:pt x="5685" y="3560"/>
                  </a:cubicBezTo>
                  <a:cubicBezTo>
                    <a:pt x="5320" y="3949"/>
                    <a:pt x="4810" y="4191"/>
                    <a:pt x="4252" y="4191"/>
                  </a:cubicBezTo>
                  <a:cubicBezTo>
                    <a:pt x="4082" y="4191"/>
                    <a:pt x="3887" y="4167"/>
                    <a:pt x="3741" y="4070"/>
                  </a:cubicBezTo>
                  <a:cubicBezTo>
                    <a:pt x="3669" y="4046"/>
                    <a:pt x="3620" y="4021"/>
                    <a:pt x="3571" y="3973"/>
                  </a:cubicBezTo>
                  <a:cubicBezTo>
                    <a:pt x="3814" y="3681"/>
                    <a:pt x="3887" y="3366"/>
                    <a:pt x="3766" y="3220"/>
                  </a:cubicBezTo>
                  <a:cubicBezTo>
                    <a:pt x="3717" y="3171"/>
                    <a:pt x="3669" y="3147"/>
                    <a:pt x="3596" y="3147"/>
                  </a:cubicBezTo>
                  <a:cubicBezTo>
                    <a:pt x="3426" y="3171"/>
                    <a:pt x="3280" y="3268"/>
                    <a:pt x="3231" y="3438"/>
                  </a:cubicBezTo>
                  <a:cubicBezTo>
                    <a:pt x="3158" y="3633"/>
                    <a:pt x="3207" y="3851"/>
                    <a:pt x="3328" y="3973"/>
                  </a:cubicBezTo>
                  <a:cubicBezTo>
                    <a:pt x="3037" y="4264"/>
                    <a:pt x="2648" y="4434"/>
                    <a:pt x="2260" y="4434"/>
                  </a:cubicBezTo>
                  <a:cubicBezTo>
                    <a:pt x="2215" y="4444"/>
                    <a:pt x="2169" y="4449"/>
                    <a:pt x="2124" y="4449"/>
                  </a:cubicBezTo>
                  <a:cubicBezTo>
                    <a:pt x="1946" y="4449"/>
                    <a:pt x="1768" y="4375"/>
                    <a:pt x="1652" y="4240"/>
                  </a:cubicBezTo>
                  <a:cubicBezTo>
                    <a:pt x="1944" y="4094"/>
                    <a:pt x="2138" y="3778"/>
                    <a:pt x="2138" y="3463"/>
                  </a:cubicBezTo>
                  <a:cubicBezTo>
                    <a:pt x="2116" y="3307"/>
                    <a:pt x="2013" y="3192"/>
                    <a:pt x="1865" y="3192"/>
                  </a:cubicBezTo>
                  <a:cubicBezTo>
                    <a:pt x="1851" y="3192"/>
                    <a:pt x="1837" y="3193"/>
                    <a:pt x="1822" y="3195"/>
                  </a:cubicBezTo>
                  <a:cubicBezTo>
                    <a:pt x="1677" y="3195"/>
                    <a:pt x="1531" y="3293"/>
                    <a:pt x="1458" y="3438"/>
                  </a:cubicBezTo>
                  <a:cubicBezTo>
                    <a:pt x="1337" y="3657"/>
                    <a:pt x="1312" y="3924"/>
                    <a:pt x="1409" y="4143"/>
                  </a:cubicBezTo>
                  <a:cubicBezTo>
                    <a:pt x="1361" y="4149"/>
                    <a:pt x="1314" y="4152"/>
                    <a:pt x="1268" y="4152"/>
                  </a:cubicBezTo>
                  <a:cubicBezTo>
                    <a:pt x="1130" y="4152"/>
                    <a:pt x="1002" y="4125"/>
                    <a:pt x="875" y="4070"/>
                  </a:cubicBezTo>
                  <a:cubicBezTo>
                    <a:pt x="535" y="3924"/>
                    <a:pt x="316" y="3633"/>
                    <a:pt x="268" y="3268"/>
                  </a:cubicBezTo>
                  <a:cubicBezTo>
                    <a:pt x="195" y="2977"/>
                    <a:pt x="243" y="2637"/>
                    <a:pt x="413" y="2370"/>
                  </a:cubicBezTo>
                  <a:cubicBezTo>
                    <a:pt x="486" y="2564"/>
                    <a:pt x="632" y="2734"/>
                    <a:pt x="802" y="2855"/>
                  </a:cubicBezTo>
                  <a:cubicBezTo>
                    <a:pt x="899" y="2880"/>
                    <a:pt x="972" y="2904"/>
                    <a:pt x="1069" y="2904"/>
                  </a:cubicBezTo>
                  <a:cubicBezTo>
                    <a:pt x="1264" y="2904"/>
                    <a:pt x="1434" y="2758"/>
                    <a:pt x="1434" y="2540"/>
                  </a:cubicBezTo>
                  <a:cubicBezTo>
                    <a:pt x="1434" y="2224"/>
                    <a:pt x="1166" y="1981"/>
                    <a:pt x="851" y="1981"/>
                  </a:cubicBezTo>
                  <a:cubicBezTo>
                    <a:pt x="828" y="1976"/>
                    <a:pt x="806" y="1974"/>
                    <a:pt x="784" y="1974"/>
                  </a:cubicBezTo>
                  <a:cubicBezTo>
                    <a:pt x="685" y="1974"/>
                    <a:pt x="590" y="2014"/>
                    <a:pt x="511" y="2054"/>
                  </a:cubicBezTo>
                  <a:cubicBezTo>
                    <a:pt x="438" y="1568"/>
                    <a:pt x="608" y="1058"/>
                    <a:pt x="1069" y="936"/>
                  </a:cubicBezTo>
                  <a:cubicBezTo>
                    <a:pt x="1194" y="901"/>
                    <a:pt x="1331" y="878"/>
                    <a:pt x="1463" y="878"/>
                  </a:cubicBezTo>
                  <a:cubicBezTo>
                    <a:pt x="1511" y="878"/>
                    <a:pt x="1558" y="881"/>
                    <a:pt x="1604" y="888"/>
                  </a:cubicBezTo>
                  <a:cubicBezTo>
                    <a:pt x="1555" y="1009"/>
                    <a:pt x="1507" y="1106"/>
                    <a:pt x="1507" y="1106"/>
                  </a:cubicBezTo>
                  <a:cubicBezTo>
                    <a:pt x="1507" y="1131"/>
                    <a:pt x="1507" y="1131"/>
                    <a:pt x="1507" y="1155"/>
                  </a:cubicBezTo>
                  <a:cubicBezTo>
                    <a:pt x="1531" y="1179"/>
                    <a:pt x="1725" y="1665"/>
                    <a:pt x="2065" y="1665"/>
                  </a:cubicBezTo>
                  <a:cubicBezTo>
                    <a:pt x="2162" y="1665"/>
                    <a:pt x="2235" y="1641"/>
                    <a:pt x="2308" y="1592"/>
                  </a:cubicBezTo>
                  <a:cubicBezTo>
                    <a:pt x="2405" y="1544"/>
                    <a:pt x="2478" y="1422"/>
                    <a:pt x="2454" y="1301"/>
                  </a:cubicBezTo>
                  <a:cubicBezTo>
                    <a:pt x="2357" y="1033"/>
                    <a:pt x="2114" y="839"/>
                    <a:pt x="1847" y="791"/>
                  </a:cubicBezTo>
                  <a:cubicBezTo>
                    <a:pt x="1992" y="426"/>
                    <a:pt x="2332" y="183"/>
                    <a:pt x="2745" y="159"/>
                  </a:cubicBezTo>
                  <a:close/>
                  <a:moveTo>
                    <a:pt x="2728" y="1"/>
                  </a:moveTo>
                  <a:cubicBezTo>
                    <a:pt x="2260" y="1"/>
                    <a:pt x="1815" y="296"/>
                    <a:pt x="1652" y="766"/>
                  </a:cubicBezTo>
                  <a:cubicBezTo>
                    <a:pt x="1569" y="748"/>
                    <a:pt x="1485" y="740"/>
                    <a:pt x="1403" y="740"/>
                  </a:cubicBezTo>
                  <a:cubicBezTo>
                    <a:pt x="1270" y="740"/>
                    <a:pt x="1141" y="760"/>
                    <a:pt x="1021" y="791"/>
                  </a:cubicBezTo>
                  <a:cubicBezTo>
                    <a:pt x="438" y="936"/>
                    <a:pt x="219" y="1616"/>
                    <a:pt x="341" y="2199"/>
                  </a:cubicBezTo>
                  <a:cubicBezTo>
                    <a:pt x="98" y="2515"/>
                    <a:pt x="0" y="2928"/>
                    <a:pt x="73" y="3317"/>
                  </a:cubicBezTo>
                  <a:cubicBezTo>
                    <a:pt x="146" y="3730"/>
                    <a:pt x="413" y="4070"/>
                    <a:pt x="802" y="4240"/>
                  </a:cubicBezTo>
                  <a:cubicBezTo>
                    <a:pt x="960" y="4293"/>
                    <a:pt x="1130" y="4332"/>
                    <a:pt x="1294" y="4332"/>
                  </a:cubicBezTo>
                  <a:cubicBezTo>
                    <a:pt x="1358" y="4332"/>
                    <a:pt x="1421" y="4326"/>
                    <a:pt x="1482" y="4313"/>
                  </a:cubicBezTo>
                  <a:cubicBezTo>
                    <a:pt x="1638" y="4491"/>
                    <a:pt x="1875" y="4607"/>
                    <a:pt x="2119" y="4607"/>
                  </a:cubicBezTo>
                  <a:cubicBezTo>
                    <a:pt x="2141" y="4607"/>
                    <a:pt x="2164" y="4606"/>
                    <a:pt x="2187" y="4604"/>
                  </a:cubicBezTo>
                  <a:lnTo>
                    <a:pt x="2260" y="4604"/>
                  </a:lnTo>
                  <a:cubicBezTo>
                    <a:pt x="2721" y="4580"/>
                    <a:pt x="3134" y="4410"/>
                    <a:pt x="3450" y="4094"/>
                  </a:cubicBezTo>
                  <a:cubicBezTo>
                    <a:pt x="3523" y="4143"/>
                    <a:pt x="3596" y="4191"/>
                    <a:pt x="3669" y="4240"/>
                  </a:cubicBezTo>
                  <a:cubicBezTo>
                    <a:pt x="3839" y="4313"/>
                    <a:pt x="4057" y="4361"/>
                    <a:pt x="4276" y="4361"/>
                  </a:cubicBezTo>
                  <a:cubicBezTo>
                    <a:pt x="4859" y="4361"/>
                    <a:pt x="5418" y="4094"/>
                    <a:pt x="5831" y="3681"/>
                  </a:cubicBezTo>
                  <a:cubicBezTo>
                    <a:pt x="6001" y="3487"/>
                    <a:pt x="6073" y="3244"/>
                    <a:pt x="6049" y="3001"/>
                  </a:cubicBezTo>
                  <a:cubicBezTo>
                    <a:pt x="5976" y="2710"/>
                    <a:pt x="5733" y="2491"/>
                    <a:pt x="5442" y="2467"/>
                  </a:cubicBezTo>
                  <a:cubicBezTo>
                    <a:pt x="5636" y="1908"/>
                    <a:pt x="5612" y="1252"/>
                    <a:pt x="5126" y="912"/>
                  </a:cubicBezTo>
                  <a:cubicBezTo>
                    <a:pt x="4972" y="781"/>
                    <a:pt x="4776" y="715"/>
                    <a:pt x="4580" y="715"/>
                  </a:cubicBezTo>
                  <a:cubicBezTo>
                    <a:pt x="4376" y="715"/>
                    <a:pt x="4170" y="787"/>
                    <a:pt x="4009" y="936"/>
                  </a:cubicBezTo>
                  <a:cubicBezTo>
                    <a:pt x="3887" y="548"/>
                    <a:pt x="3571" y="256"/>
                    <a:pt x="3207" y="110"/>
                  </a:cubicBezTo>
                  <a:cubicBezTo>
                    <a:pt x="3052" y="36"/>
                    <a:pt x="2889" y="1"/>
                    <a:pt x="27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838" name="Google Shape;838;p22"/>
          <p:cNvGrpSpPr/>
          <p:nvPr/>
        </p:nvGrpSpPr>
        <p:grpSpPr>
          <a:xfrm>
            <a:off x="7573919" y="168286"/>
            <a:ext cx="1958025" cy="1248696"/>
            <a:chOff x="7239867" y="1514545"/>
            <a:chExt cx="2525833" cy="1610805"/>
          </a:xfrm>
        </p:grpSpPr>
        <p:grpSp>
          <p:nvGrpSpPr>
            <p:cNvPr id="839" name="Google Shape;839;p22"/>
            <p:cNvGrpSpPr/>
            <p:nvPr/>
          </p:nvGrpSpPr>
          <p:grpSpPr>
            <a:xfrm>
              <a:off x="7346663" y="1514545"/>
              <a:ext cx="2419037" cy="1551678"/>
              <a:chOff x="7410211" y="1555302"/>
              <a:chExt cx="2355440" cy="1510884"/>
            </a:xfrm>
          </p:grpSpPr>
          <p:grpSp>
            <p:nvGrpSpPr>
              <p:cNvPr id="840" name="Google Shape;840;p22"/>
              <p:cNvGrpSpPr/>
              <p:nvPr/>
            </p:nvGrpSpPr>
            <p:grpSpPr>
              <a:xfrm>
                <a:off x="7410211" y="1555302"/>
                <a:ext cx="2355440" cy="1510884"/>
                <a:chOff x="761258" y="2062480"/>
                <a:chExt cx="1646470" cy="1056119"/>
              </a:xfrm>
            </p:grpSpPr>
            <p:sp>
              <p:nvSpPr>
                <p:cNvPr id="841" name="Google Shape;841;p22"/>
                <p:cNvSpPr/>
                <p:nvPr/>
              </p:nvSpPr>
              <p:spPr>
                <a:xfrm rot="-1481318">
                  <a:off x="1087094" y="2126891"/>
                  <a:ext cx="430227" cy="556678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842" name="Google Shape;842;p22"/>
                <p:cNvSpPr/>
                <p:nvPr/>
              </p:nvSpPr>
              <p:spPr>
                <a:xfrm>
                  <a:off x="1415418" y="2201127"/>
                  <a:ext cx="5577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843" name="Google Shape;843;p22"/>
                <p:cNvSpPr/>
                <p:nvPr/>
              </p:nvSpPr>
              <p:spPr>
                <a:xfrm>
                  <a:off x="761258" y="2379293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844" name="Google Shape;844;p22"/>
                <p:cNvSpPr/>
                <p:nvPr/>
              </p:nvSpPr>
              <p:spPr>
                <a:xfrm>
                  <a:off x="899445" y="2606080"/>
                  <a:ext cx="469500" cy="4695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845" name="Google Shape;845;p22"/>
                <p:cNvSpPr/>
                <p:nvPr/>
              </p:nvSpPr>
              <p:spPr>
                <a:xfrm>
                  <a:off x="1250808" y="2594534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846" name="Google Shape;846;p22"/>
                <p:cNvSpPr/>
                <p:nvPr/>
              </p:nvSpPr>
              <p:spPr>
                <a:xfrm rot="-2967336">
                  <a:off x="1706888" y="2475460"/>
                  <a:ext cx="622580" cy="492779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</p:grpSp>
          <p:sp>
            <p:nvSpPr>
              <p:cNvPr id="847" name="Google Shape;847;p22"/>
              <p:cNvSpPr/>
              <p:nvPr/>
            </p:nvSpPr>
            <p:spPr>
              <a:xfrm>
                <a:off x="7933212" y="2119383"/>
                <a:ext cx="704700" cy="7047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848" name="Google Shape;848;p22"/>
              <p:cNvSpPr/>
              <p:nvPr/>
            </p:nvSpPr>
            <p:spPr>
              <a:xfrm>
                <a:off x="8386462" y="2119383"/>
                <a:ext cx="704700" cy="7047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</p:grpSp>
        <p:sp>
          <p:nvSpPr>
            <p:cNvPr id="849" name="Google Shape;849;p22"/>
            <p:cNvSpPr/>
            <p:nvPr/>
          </p:nvSpPr>
          <p:spPr>
            <a:xfrm>
              <a:off x="7239867" y="1792171"/>
              <a:ext cx="2256600" cy="1333178"/>
            </a:xfrm>
            <a:custGeom>
              <a:avLst/>
              <a:gdLst/>
              <a:ahLst/>
              <a:cxnLst/>
              <a:rect l="l" t="t" r="r" b="b"/>
              <a:pathLst>
                <a:path w="4957" h="2929" extrusionOk="0">
                  <a:moveTo>
                    <a:pt x="1215" y="718"/>
                  </a:moveTo>
                  <a:cubicBezTo>
                    <a:pt x="1312" y="743"/>
                    <a:pt x="1337" y="767"/>
                    <a:pt x="1361" y="815"/>
                  </a:cubicBezTo>
                  <a:cubicBezTo>
                    <a:pt x="1361" y="840"/>
                    <a:pt x="1312" y="888"/>
                    <a:pt x="1288" y="913"/>
                  </a:cubicBezTo>
                  <a:cubicBezTo>
                    <a:pt x="1264" y="913"/>
                    <a:pt x="1264" y="937"/>
                    <a:pt x="1215" y="937"/>
                  </a:cubicBezTo>
                  <a:cubicBezTo>
                    <a:pt x="1215" y="864"/>
                    <a:pt x="1215" y="815"/>
                    <a:pt x="1215" y="743"/>
                  </a:cubicBezTo>
                  <a:lnTo>
                    <a:pt x="1215" y="718"/>
                  </a:lnTo>
                  <a:close/>
                  <a:moveTo>
                    <a:pt x="2527" y="475"/>
                  </a:moveTo>
                  <a:cubicBezTo>
                    <a:pt x="2624" y="597"/>
                    <a:pt x="2673" y="767"/>
                    <a:pt x="2624" y="937"/>
                  </a:cubicBezTo>
                  <a:cubicBezTo>
                    <a:pt x="2601" y="983"/>
                    <a:pt x="2567" y="1007"/>
                    <a:pt x="2530" y="1007"/>
                  </a:cubicBezTo>
                  <a:cubicBezTo>
                    <a:pt x="2489" y="1007"/>
                    <a:pt x="2444" y="977"/>
                    <a:pt x="2405" y="913"/>
                  </a:cubicBezTo>
                  <a:cubicBezTo>
                    <a:pt x="2333" y="767"/>
                    <a:pt x="2381" y="573"/>
                    <a:pt x="2527" y="475"/>
                  </a:cubicBezTo>
                  <a:close/>
                  <a:moveTo>
                    <a:pt x="3984" y="1010"/>
                  </a:moveTo>
                  <a:lnTo>
                    <a:pt x="3984" y="1010"/>
                  </a:lnTo>
                  <a:cubicBezTo>
                    <a:pt x="4009" y="1107"/>
                    <a:pt x="3984" y="1228"/>
                    <a:pt x="3936" y="1326"/>
                  </a:cubicBezTo>
                  <a:cubicBezTo>
                    <a:pt x="3912" y="1350"/>
                    <a:pt x="3912" y="1350"/>
                    <a:pt x="3887" y="1350"/>
                  </a:cubicBezTo>
                  <a:cubicBezTo>
                    <a:pt x="3863" y="1350"/>
                    <a:pt x="3839" y="1326"/>
                    <a:pt x="3814" y="1326"/>
                  </a:cubicBezTo>
                  <a:cubicBezTo>
                    <a:pt x="3766" y="1277"/>
                    <a:pt x="3766" y="1277"/>
                    <a:pt x="3766" y="1204"/>
                  </a:cubicBezTo>
                  <a:cubicBezTo>
                    <a:pt x="3790" y="1131"/>
                    <a:pt x="3863" y="1058"/>
                    <a:pt x="3984" y="1010"/>
                  </a:cubicBezTo>
                  <a:close/>
                  <a:moveTo>
                    <a:pt x="1045" y="1860"/>
                  </a:moveTo>
                  <a:cubicBezTo>
                    <a:pt x="948" y="1957"/>
                    <a:pt x="851" y="2030"/>
                    <a:pt x="754" y="2079"/>
                  </a:cubicBezTo>
                  <a:cubicBezTo>
                    <a:pt x="778" y="1982"/>
                    <a:pt x="875" y="1909"/>
                    <a:pt x="972" y="1860"/>
                  </a:cubicBezTo>
                  <a:close/>
                  <a:moveTo>
                    <a:pt x="3159" y="1957"/>
                  </a:moveTo>
                  <a:cubicBezTo>
                    <a:pt x="3159" y="1957"/>
                    <a:pt x="3183" y="1957"/>
                    <a:pt x="3231" y="2006"/>
                  </a:cubicBezTo>
                  <a:cubicBezTo>
                    <a:pt x="3280" y="2054"/>
                    <a:pt x="3304" y="2152"/>
                    <a:pt x="3280" y="2224"/>
                  </a:cubicBezTo>
                  <a:cubicBezTo>
                    <a:pt x="3159" y="2127"/>
                    <a:pt x="3159" y="2006"/>
                    <a:pt x="3159" y="1957"/>
                  </a:cubicBezTo>
                  <a:close/>
                  <a:moveTo>
                    <a:pt x="1701" y="2030"/>
                  </a:moveTo>
                  <a:cubicBezTo>
                    <a:pt x="1750" y="2054"/>
                    <a:pt x="1798" y="2079"/>
                    <a:pt x="1822" y="2127"/>
                  </a:cubicBezTo>
                  <a:cubicBezTo>
                    <a:pt x="1847" y="2249"/>
                    <a:pt x="1822" y="2346"/>
                    <a:pt x="1774" y="2443"/>
                  </a:cubicBezTo>
                  <a:cubicBezTo>
                    <a:pt x="1677" y="2346"/>
                    <a:pt x="1628" y="2200"/>
                    <a:pt x="1652" y="2054"/>
                  </a:cubicBezTo>
                  <a:cubicBezTo>
                    <a:pt x="1652" y="2030"/>
                    <a:pt x="1677" y="2030"/>
                    <a:pt x="1677" y="2030"/>
                  </a:cubicBezTo>
                  <a:close/>
                  <a:moveTo>
                    <a:pt x="1688" y="116"/>
                  </a:moveTo>
                  <a:cubicBezTo>
                    <a:pt x="1796" y="116"/>
                    <a:pt x="1923" y="140"/>
                    <a:pt x="2065" y="184"/>
                  </a:cubicBezTo>
                  <a:cubicBezTo>
                    <a:pt x="2211" y="232"/>
                    <a:pt x="2333" y="305"/>
                    <a:pt x="2454" y="427"/>
                  </a:cubicBezTo>
                  <a:cubicBezTo>
                    <a:pt x="2284" y="548"/>
                    <a:pt x="2235" y="791"/>
                    <a:pt x="2333" y="961"/>
                  </a:cubicBezTo>
                  <a:cubicBezTo>
                    <a:pt x="2430" y="1083"/>
                    <a:pt x="2503" y="1131"/>
                    <a:pt x="2551" y="1131"/>
                  </a:cubicBezTo>
                  <a:cubicBezTo>
                    <a:pt x="2648" y="1107"/>
                    <a:pt x="2721" y="1058"/>
                    <a:pt x="2746" y="986"/>
                  </a:cubicBezTo>
                  <a:cubicBezTo>
                    <a:pt x="2794" y="791"/>
                    <a:pt x="2746" y="573"/>
                    <a:pt x="2624" y="427"/>
                  </a:cubicBezTo>
                  <a:cubicBezTo>
                    <a:pt x="2818" y="305"/>
                    <a:pt x="3061" y="232"/>
                    <a:pt x="3304" y="232"/>
                  </a:cubicBezTo>
                  <a:lnTo>
                    <a:pt x="3450" y="232"/>
                  </a:lnTo>
                  <a:cubicBezTo>
                    <a:pt x="3742" y="330"/>
                    <a:pt x="3960" y="597"/>
                    <a:pt x="3984" y="888"/>
                  </a:cubicBezTo>
                  <a:cubicBezTo>
                    <a:pt x="3839" y="937"/>
                    <a:pt x="3717" y="1034"/>
                    <a:pt x="3693" y="1180"/>
                  </a:cubicBezTo>
                  <a:cubicBezTo>
                    <a:pt x="3669" y="1277"/>
                    <a:pt x="3693" y="1350"/>
                    <a:pt x="3766" y="1423"/>
                  </a:cubicBezTo>
                  <a:cubicBezTo>
                    <a:pt x="3802" y="1459"/>
                    <a:pt x="3845" y="1477"/>
                    <a:pt x="3887" y="1477"/>
                  </a:cubicBezTo>
                  <a:cubicBezTo>
                    <a:pt x="3930" y="1477"/>
                    <a:pt x="3972" y="1459"/>
                    <a:pt x="4009" y="1423"/>
                  </a:cubicBezTo>
                  <a:cubicBezTo>
                    <a:pt x="4082" y="1277"/>
                    <a:pt x="4106" y="1131"/>
                    <a:pt x="4082" y="986"/>
                  </a:cubicBezTo>
                  <a:cubicBezTo>
                    <a:pt x="4130" y="986"/>
                    <a:pt x="4203" y="961"/>
                    <a:pt x="4252" y="961"/>
                  </a:cubicBezTo>
                  <a:cubicBezTo>
                    <a:pt x="4470" y="961"/>
                    <a:pt x="4640" y="1083"/>
                    <a:pt x="4738" y="1277"/>
                  </a:cubicBezTo>
                  <a:cubicBezTo>
                    <a:pt x="4835" y="1544"/>
                    <a:pt x="4810" y="1836"/>
                    <a:pt x="4665" y="2079"/>
                  </a:cubicBezTo>
                  <a:cubicBezTo>
                    <a:pt x="4483" y="2341"/>
                    <a:pt x="4201" y="2486"/>
                    <a:pt x="3902" y="2486"/>
                  </a:cubicBezTo>
                  <a:cubicBezTo>
                    <a:pt x="3841" y="2486"/>
                    <a:pt x="3779" y="2480"/>
                    <a:pt x="3717" y="2467"/>
                  </a:cubicBezTo>
                  <a:cubicBezTo>
                    <a:pt x="3572" y="2443"/>
                    <a:pt x="3450" y="2370"/>
                    <a:pt x="3353" y="2297"/>
                  </a:cubicBezTo>
                  <a:cubicBezTo>
                    <a:pt x="3401" y="2176"/>
                    <a:pt x="3377" y="2030"/>
                    <a:pt x="3304" y="1933"/>
                  </a:cubicBezTo>
                  <a:cubicBezTo>
                    <a:pt x="3244" y="1884"/>
                    <a:pt x="3189" y="1860"/>
                    <a:pt x="3143" y="1860"/>
                  </a:cubicBezTo>
                  <a:cubicBezTo>
                    <a:pt x="3098" y="1860"/>
                    <a:pt x="3061" y="1884"/>
                    <a:pt x="3037" y="1933"/>
                  </a:cubicBezTo>
                  <a:cubicBezTo>
                    <a:pt x="3037" y="2103"/>
                    <a:pt x="3086" y="2249"/>
                    <a:pt x="3231" y="2322"/>
                  </a:cubicBezTo>
                  <a:cubicBezTo>
                    <a:pt x="3071" y="2620"/>
                    <a:pt x="2781" y="2809"/>
                    <a:pt x="2442" y="2809"/>
                  </a:cubicBezTo>
                  <a:cubicBezTo>
                    <a:pt x="2422" y="2809"/>
                    <a:pt x="2402" y="2809"/>
                    <a:pt x="2381" y="2807"/>
                  </a:cubicBezTo>
                  <a:cubicBezTo>
                    <a:pt x="2187" y="2807"/>
                    <a:pt x="1968" y="2686"/>
                    <a:pt x="1847" y="2516"/>
                  </a:cubicBezTo>
                  <a:cubicBezTo>
                    <a:pt x="1920" y="2394"/>
                    <a:pt x="1968" y="2249"/>
                    <a:pt x="1920" y="2103"/>
                  </a:cubicBezTo>
                  <a:cubicBezTo>
                    <a:pt x="1895" y="2030"/>
                    <a:pt x="1822" y="1957"/>
                    <a:pt x="1725" y="1933"/>
                  </a:cubicBezTo>
                  <a:cubicBezTo>
                    <a:pt x="1712" y="1928"/>
                    <a:pt x="1699" y="1926"/>
                    <a:pt x="1685" y="1926"/>
                  </a:cubicBezTo>
                  <a:cubicBezTo>
                    <a:pt x="1627" y="1926"/>
                    <a:pt x="1575" y="1966"/>
                    <a:pt x="1555" y="2006"/>
                  </a:cubicBezTo>
                  <a:cubicBezTo>
                    <a:pt x="1531" y="2200"/>
                    <a:pt x="1580" y="2394"/>
                    <a:pt x="1725" y="2540"/>
                  </a:cubicBezTo>
                  <a:cubicBezTo>
                    <a:pt x="1604" y="2662"/>
                    <a:pt x="1434" y="2735"/>
                    <a:pt x="1264" y="2759"/>
                  </a:cubicBezTo>
                  <a:lnTo>
                    <a:pt x="1191" y="2759"/>
                  </a:lnTo>
                  <a:cubicBezTo>
                    <a:pt x="1045" y="2759"/>
                    <a:pt x="924" y="2686"/>
                    <a:pt x="826" y="2589"/>
                  </a:cubicBezTo>
                  <a:cubicBezTo>
                    <a:pt x="729" y="2467"/>
                    <a:pt x="705" y="2346"/>
                    <a:pt x="729" y="2224"/>
                  </a:cubicBezTo>
                  <a:cubicBezTo>
                    <a:pt x="924" y="2152"/>
                    <a:pt x="1167" y="1957"/>
                    <a:pt x="1142" y="1836"/>
                  </a:cubicBezTo>
                  <a:cubicBezTo>
                    <a:pt x="1142" y="1801"/>
                    <a:pt x="1118" y="1767"/>
                    <a:pt x="1052" y="1767"/>
                  </a:cubicBezTo>
                  <a:cubicBezTo>
                    <a:pt x="1025" y="1767"/>
                    <a:pt x="991" y="1773"/>
                    <a:pt x="948" y="1787"/>
                  </a:cubicBezTo>
                  <a:cubicBezTo>
                    <a:pt x="802" y="1836"/>
                    <a:pt x="681" y="1982"/>
                    <a:pt x="656" y="2152"/>
                  </a:cubicBezTo>
                  <a:cubicBezTo>
                    <a:pt x="638" y="2154"/>
                    <a:pt x="621" y="2155"/>
                    <a:pt x="603" y="2155"/>
                  </a:cubicBezTo>
                  <a:cubicBezTo>
                    <a:pt x="414" y="2155"/>
                    <a:pt x="286" y="2032"/>
                    <a:pt x="219" y="1787"/>
                  </a:cubicBezTo>
                  <a:cubicBezTo>
                    <a:pt x="98" y="1520"/>
                    <a:pt x="122" y="1228"/>
                    <a:pt x="243" y="961"/>
                  </a:cubicBezTo>
                  <a:cubicBezTo>
                    <a:pt x="389" y="791"/>
                    <a:pt x="608" y="694"/>
                    <a:pt x="851" y="694"/>
                  </a:cubicBezTo>
                  <a:lnTo>
                    <a:pt x="1142" y="694"/>
                  </a:lnTo>
                  <a:lnTo>
                    <a:pt x="1142" y="743"/>
                  </a:lnTo>
                  <a:cubicBezTo>
                    <a:pt x="1118" y="840"/>
                    <a:pt x="1142" y="937"/>
                    <a:pt x="1191" y="1010"/>
                  </a:cubicBezTo>
                  <a:cubicBezTo>
                    <a:pt x="1204" y="1036"/>
                    <a:pt x="1232" y="1056"/>
                    <a:pt x="1271" y="1056"/>
                  </a:cubicBezTo>
                  <a:cubicBezTo>
                    <a:pt x="1302" y="1056"/>
                    <a:pt x="1341" y="1043"/>
                    <a:pt x="1385" y="1010"/>
                  </a:cubicBezTo>
                  <a:cubicBezTo>
                    <a:pt x="1482" y="913"/>
                    <a:pt x="1507" y="888"/>
                    <a:pt x="1482" y="791"/>
                  </a:cubicBezTo>
                  <a:cubicBezTo>
                    <a:pt x="1458" y="718"/>
                    <a:pt x="1385" y="645"/>
                    <a:pt x="1239" y="621"/>
                  </a:cubicBezTo>
                  <a:cubicBezTo>
                    <a:pt x="1239" y="475"/>
                    <a:pt x="1288" y="330"/>
                    <a:pt x="1385" y="232"/>
                  </a:cubicBezTo>
                  <a:cubicBezTo>
                    <a:pt x="1452" y="152"/>
                    <a:pt x="1556" y="116"/>
                    <a:pt x="1688" y="116"/>
                  </a:cubicBezTo>
                  <a:close/>
                  <a:moveTo>
                    <a:pt x="1650" y="1"/>
                  </a:moveTo>
                  <a:cubicBezTo>
                    <a:pt x="1501" y="1"/>
                    <a:pt x="1380" y="43"/>
                    <a:pt x="1288" y="135"/>
                  </a:cubicBezTo>
                  <a:cubicBezTo>
                    <a:pt x="1191" y="257"/>
                    <a:pt x="1118" y="427"/>
                    <a:pt x="1118" y="597"/>
                  </a:cubicBezTo>
                  <a:cubicBezTo>
                    <a:pt x="1069" y="585"/>
                    <a:pt x="1021" y="579"/>
                    <a:pt x="972" y="579"/>
                  </a:cubicBezTo>
                  <a:cubicBezTo>
                    <a:pt x="924" y="579"/>
                    <a:pt x="875" y="585"/>
                    <a:pt x="826" y="597"/>
                  </a:cubicBezTo>
                  <a:cubicBezTo>
                    <a:pt x="559" y="597"/>
                    <a:pt x="316" y="694"/>
                    <a:pt x="146" y="888"/>
                  </a:cubicBezTo>
                  <a:cubicBezTo>
                    <a:pt x="1" y="1180"/>
                    <a:pt x="1" y="1520"/>
                    <a:pt x="122" y="1811"/>
                  </a:cubicBezTo>
                  <a:cubicBezTo>
                    <a:pt x="219" y="2152"/>
                    <a:pt x="414" y="2224"/>
                    <a:pt x="559" y="2224"/>
                  </a:cubicBezTo>
                  <a:lnTo>
                    <a:pt x="608" y="2224"/>
                  </a:lnTo>
                  <a:cubicBezTo>
                    <a:pt x="608" y="2394"/>
                    <a:pt x="656" y="2540"/>
                    <a:pt x="754" y="2637"/>
                  </a:cubicBezTo>
                  <a:cubicBezTo>
                    <a:pt x="851" y="2783"/>
                    <a:pt x="1021" y="2856"/>
                    <a:pt x="1191" y="2856"/>
                  </a:cubicBezTo>
                  <a:lnTo>
                    <a:pt x="1264" y="2856"/>
                  </a:lnTo>
                  <a:cubicBezTo>
                    <a:pt x="1458" y="2832"/>
                    <a:pt x="1652" y="2759"/>
                    <a:pt x="1774" y="2613"/>
                  </a:cubicBezTo>
                  <a:cubicBezTo>
                    <a:pt x="1944" y="2783"/>
                    <a:pt x="2163" y="2905"/>
                    <a:pt x="2381" y="2929"/>
                  </a:cubicBezTo>
                  <a:lnTo>
                    <a:pt x="2430" y="2929"/>
                  </a:lnTo>
                  <a:cubicBezTo>
                    <a:pt x="2794" y="2905"/>
                    <a:pt x="3134" y="2710"/>
                    <a:pt x="3304" y="2394"/>
                  </a:cubicBezTo>
                  <a:cubicBezTo>
                    <a:pt x="3426" y="2467"/>
                    <a:pt x="3547" y="2516"/>
                    <a:pt x="3693" y="2540"/>
                  </a:cubicBezTo>
                  <a:cubicBezTo>
                    <a:pt x="3766" y="2559"/>
                    <a:pt x="3841" y="2567"/>
                    <a:pt x="3916" y="2567"/>
                  </a:cubicBezTo>
                  <a:cubicBezTo>
                    <a:pt x="4239" y="2567"/>
                    <a:pt x="4560" y="2403"/>
                    <a:pt x="4738" y="2127"/>
                  </a:cubicBezTo>
                  <a:cubicBezTo>
                    <a:pt x="4932" y="1860"/>
                    <a:pt x="4956" y="1496"/>
                    <a:pt x="4835" y="1204"/>
                  </a:cubicBezTo>
                  <a:cubicBezTo>
                    <a:pt x="4738" y="986"/>
                    <a:pt x="4495" y="840"/>
                    <a:pt x="4252" y="840"/>
                  </a:cubicBezTo>
                  <a:cubicBezTo>
                    <a:pt x="4203" y="840"/>
                    <a:pt x="4130" y="840"/>
                    <a:pt x="4057" y="864"/>
                  </a:cubicBezTo>
                  <a:cubicBezTo>
                    <a:pt x="4033" y="500"/>
                    <a:pt x="3790" y="232"/>
                    <a:pt x="3450" y="135"/>
                  </a:cubicBezTo>
                  <a:cubicBezTo>
                    <a:pt x="3426" y="123"/>
                    <a:pt x="3395" y="117"/>
                    <a:pt x="3365" y="117"/>
                  </a:cubicBezTo>
                  <a:cubicBezTo>
                    <a:pt x="3335" y="117"/>
                    <a:pt x="3304" y="123"/>
                    <a:pt x="3280" y="135"/>
                  </a:cubicBezTo>
                  <a:cubicBezTo>
                    <a:pt x="3013" y="135"/>
                    <a:pt x="2746" y="208"/>
                    <a:pt x="2527" y="330"/>
                  </a:cubicBezTo>
                  <a:cubicBezTo>
                    <a:pt x="2405" y="232"/>
                    <a:pt x="2235" y="135"/>
                    <a:pt x="2090" y="87"/>
                  </a:cubicBezTo>
                  <a:cubicBezTo>
                    <a:pt x="1923" y="31"/>
                    <a:pt x="1776" y="1"/>
                    <a:pt x="1650" y="1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850" name="Google Shape;850;p22"/>
          <p:cNvGrpSpPr/>
          <p:nvPr/>
        </p:nvGrpSpPr>
        <p:grpSpPr>
          <a:xfrm flipH="1">
            <a:off x="8240329" y="3957735"/>
            <a:ext cx="708344" cy="1228537"/>
            <a:chOff x="-1056319" y="1385262"/>
            <a:chExt cx="212940" cy="369285"/>
          </a:xfrm>
        </p:grpSpPr>
        <p:sp>
          <p:nvSpPr>
            <p:cNvPr id="851" name="Google Shape;851;p22"/>
            <p:cNvSpPr/>
            <p:nvPr/>
          </p:nvSpPr>
          <p:spPr>
            <a:xfrm>
              <a:off x="-933315" y="1467563"/>
              <a:ext cx="27460" cy="279194"/>
            </a:xfrm>
            <a:custGeom>
              <a:avLst/>
              <a:gdLst/>
              <a:ahLst/>
              <a:cxnLst/>
              <a:rect l="l" t="t" r="r" b="b"/>
              <a:pathLst>
                <a:path w="705" h="7168" extrusionOk="0">
                  <a:moveTo>
                    <a:pt x="680" y="1"/>
                  </a:moveTo>
                  <a:cubicBezTo>
                    <a:pt x="656" y="1"/>
                    <a:pt x="632" y="25"/>
                    <a:pt x="632" y="50"/>
                  </a:cubicBezTo>
                  <a:cubicBezTo>
                    <a:pt x="608" y="292"/>
                    <a:pt x="0" y="6123"/>
                    <a:pt x="170" y="7119"/>
                  </a:cubicBezTo>
                  <a:cubicBezTo>
                    <a:pt x="170" y="7143"/>
                    <a:pt x="170" y="7167"/>
                    <a:pt x="195" y="7167"/>
                  </a:cubicBezTo>
                  <a:lnTo>
                    <a:pt x="219" y="7167"/>
                  </a:lnTo>
                  <a:cubicBezTo>
                    <a:pt x="243" y="7143"/>
                    <a:pt x="243" y="7119"/>
                    <a:pt x="243" y="7094"/>
                  </a:cubicBezTo>
                  <a:cubicBezTo>
                    <a:pt x="97" y="6123"/>
                    <a:pt x="705" y="122"/>
                    <a:pt x="705" y="74"/>
                  </a:cubicBezTo>
                  <a:cubicBezTo>
                    <a:pt x="705" y="25"/>
                    <a:pt x="705" y="25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52" name="Google Shape;852;p22"/>
            <p:cNvSpPr/>
            <p:nvPr/>
          </p:nvSpPr>
          <p:spPr>
            <a:xfrm>
              <a:off x="-968331" y="1385262"/>
              <a:ext cx="124952" cy="123978"/>
            </a:xfrm>
            <a:custGeom>
              <a:avLst/>
              <a:gdLst/>
              <a:ahLst/>
              <a:cxnLst/>
              <a:rect l="l" t="t" r="r" b="b"/>
              <a:pathLst>
                <a:path w="3208" h="3183" extrusionOk="0">
                  <a:moveTo>
                    <a:pt x="1555" y="98"/>
                  </a:moveTo>
                  <a:cubicBezTo>
                    <a:pt x="1871" y="171"/>
                    <a:pt x="1871" y="705"/>
                    <a:pt x="1871" y="705"/>
                  </a:cubicBezTo>
                  <a:cubicBezTo>
                    <a:pt x="1871" y="729"/>
                    <a:pt x="1895" y="754"/>
                    <a:pt x="1920" y="754"/>
                  </a:cubicBezTo>
                  <a:cubicBezTo>
                    <a:pt x="1944" y="754"/>
                    <a:pt x="1968" y="754"/>
                    <a:pt x="1968" y="729"/>
                  </a:cubicBezTo>
                  <a:cubicBezTo>
                    <a:pt x="2065" y="535"/>
                    <a:pt x="2260" y="243"/>
                    <a:pt x="2381" y="243"/>
                  </a:cubicBezTo>
                  <a:cubicBezTo>
                    <a:pt x="2405" y="243"/>
                    <a:pt x="2430" y="243"/>
                    <a:pt x="2430" y="268"/>
                  </a:cubicBezTo>
                  <a:cubicBezTo>
                    <a:pt x="2600" y="389"/>
                    <a:pt x="2478" y="802"/>
                    <a:pt x="2405" y="948"/>
                  </a:cubicBezTo>
                  <a:cubicBezTo>
                    <a:pt x="2386" y="988"/>
                    <a:pt x="2414" y="1027"/>
                    <a:pt x="2452" y="1027"/>
                  </a:cubicBezTo>
                  <a:cubicBezTo>
                    <a:pt x="2460" y="1027"/>
                    <a:pt x="2469" y="1025"/>
                    <a:pt x="2478" y="1021"/>
                  </a:cubicBezTo>
                  <a:cubicBezTo>
                    <a:pt x="2600" y="972"/>
                    <a:pt x="2745" y="924"/>
                    <a:pt x="2891" y="924"/>
                  </a:cubicBezTo>
                  <a:cubicBezTo>
                    <a:pt x="2940" y="924"/>
                    <a:pt x="3013" y="924"/>
                    <a:pt x="3061" y="972"/>
                  </a:cubicBezTo>
                  <a:cubicBezTo>
                    <a:pt x="3061" y="972"/>
                    <a:pt x="3061" y="996"/>
                    <a:pt x="3061" y="996"/>
                  </a:cubicBezTo>
                  <a:cubicBezTo>
                    <a:pt x="3037" y="1142"/>
                    <a:pt x="2745" y="1409"/>
                    <a:pt x="2551" y="1580"/>
                  </a:cubicBezTo>
                  <a:cubicBezTo>
                    <a:pt x="2527" y="1580"/>
                    <a:pt x="2527" y="1604"/>
                    <a:pt x="2527" y="1628"/>
                  </a:cubicBezTo>
                  <a:cubicBezTo>
                    <a:pt x="2551" y="1628"/>
                    <a:pt x="2551" y="1652"/>
                    <a:pt x="2575" y="1652"/>
                  </a:cubicBezTo>
                  <a:cubicBezTo>
                    <a:pt x="2721" y="1652"/>
                    <a:pt x="3134" y="1725"/>
                    <a:pt x="3134" y="1920"/>
                  </a:cubicBezTo>
                  <a:cubicBezTo>
                    <a:pt x="3134" y="2114"/>
                    <a:pt x="2624" y="2163"/>
                    <a:pt x="2430" y="2163"/>
                  </a:cubicBezTo>
                  <a:cubicBezTo>
                    <a:pt x="2430" y="2163"/>
                    <a:pt x="2405" y="2163"/>
                    <a:pt x="2405" y="2187"/>
                  </a:cubicBezTo>
                  <a:cubicBezTo>
                    <a:pt x="2381" y="2211"/>
                    <a:pt x="2381" y="2211"/>
                    <a:pt x="2405" y="2235"/>
                  </a:cubicBezTo>
                  <a:cubicBezTo>
                    <a:pt x="2405" y="2235"/>
                    <a:pt x="2697" y="2551"/>
                    <a:pt x="2527" y="2794"/>
                  </a:cubicBezTo>
                  <a:cubicBezTo>
                    <a:pt x="2503" y="2818"/>
                    <a:pt x="2454" y="2843"/>
                    <a:pt x="2430" y="2843"/>
                  </a:cubicBezTo>
                  <a:cubicBezTo>
                    <a:pt x="2260" y="2843"/>
                    <a:pt x="1992" y="2503"/>
                    <a:pt x="1895" y="2381"/>
                  </a:cubicBezTo>
                  <a:cubicBezTo>
                    <a:pt x="1883" y="2369"/>
                    <a:pt x="1871" y="2363"/>
                    <a:pt x="1862" y="2363"/>
                  </a:cubicBezTo>
                  <a:cubicBezTo>
                    <a:pt x="1853" y="2363"/>
                    <a:pt x="1847" y="2369"/>
                    <a:pt x="1847" y="2381"/>
                  </a:cubicBezTo>
                  <a:cubicBezTo>
                    <a:pt x="1822" y="2381"/>
                    <a:pt x="1798" y="2405"/>
                    <a:pt x="1798" y="2430"/>
                  </a:cubicBezTo>
                  <a:cubicBezTo>
                    <a:pt x="1798" y="2430"/>
                    <a:pt x="1871" y="2964"/>
                    <a:pt x="1579" y="3086"/>
                  </a:cubicBezTo>
                  <a:lnTo>
                    <a:pt x="1507" y="3086"/>
                  </a:lnTo>
                  <a:cubicBezTo>
                    <a:pt x="1312" y="3086"/>
                    <a:pt x="1215" y="2624"/>
                    <a:pt x="1215" y="2454"/>
                  </a:cubicBezTo>
                  <a:cubicBezTo>
                    <a:pt x="1215" y="2430"/>
                    <a:pt x="1191" y="2430"/>
                    <a:pt x="1166" y="2430"/>
                  </a:cubicBezTo>
                  <a:cubicBezTo>
                    <a:pt x="1166" y="2430"/>
                    <a:pt x="1166" y="2454"/>
                    <a:pt x="1166" y="2454"/>
                  </a:cubicBezTo>
                  <a:cubicBezTo>
                    <a:pt x="1045" y="2551"/>
                    <a:pt x="899" y="2624"/>
                    <a:pt x="754" y="2624"/>
                  </a:cubicBezTo>
                  <a:cubicBezTo>
                    <a:pt x="656" y="2624"/>
                    <a:pt x="583" y="2600"/>
                    <a:pt x="511" y="2575"/>
                  </a:cubicBezTo>
                  <a:cubicBezTo>
                    <a:pt x="462" y="2551"/>
                    <a:pt x="413" y="2503"/>
                    <a:pt x="413" y="2454"/>
                  </a:cubicBezTo>
                  <a:cubicBezTo>
                    <a:pt x="389" y="2235"/>
                    <a:pt x="729" y="1871"/>
                    <a:pt x="875" y="1725"/>
                  </a:cubicBezTo>
                  <a:cubicBezTo>
                    <a:pt x="875" y="1701"/>
                    <a:pt x="875" y="1701"/>
                    <a:pt x="875" y="1677"/>
                  </a:cubicBezTo>
                  <a:cubicBezTo>
                    <a:pt x="851" y="1652"/>
                    <a:pt x="826" y="1652"/>
                    <a:pt x="826" y="1652"/>
                  </a:cubicBezTo>
                  <a:lnTo>
                    <a:pt x="705" y="1652"/>
                  </a:lnTo>
                  <a:cubicBezTo>
                    <a:pt x="535" y="1652"/>
                    <a:pt x="195" y="1628"/>
                    <a:pt x="146" y="1409"/>
                  </a:cubicBezTo>
                  <a:cubicBezTo>
                    <a:pt x="122" y="1385"/>
                    <a:pt x="122" y="1361"/>
                    <a:pt x="146" y="1337"/>
                  </a:cubicBezTo>
                  <a:cubicBezTo>
                    <a:pt x="219" y="1215"/>
                    <a:pt x="559" y="1191"/>
                    <a:pt x="826" y="1191"/>
                  </a:cubicBezTo>
                  <a:lnTo>
                    <a:pt x="851" y="1191"/>
                  </a:lnTo>
                  <a:cubicBezTo>
                    <a:pt x="899" y="1167"/>
                    <a:pt x="924" y="1118"/>
                    <a:pt x="875" y="1094"/>
                  </a:cubicBezTo>
                  <a:cubicBezTo>
                    <a:pt x="778" y="1021"/>
                    <a:pt x="511" y="778"/>
                    <a:pt x="511" y="608"/>
                  </a:cubicBezTo>
                  <a:cubicBezTo>
                    <a:pt x="511" y="559"/>
                    <a:pt x="511" y="535"/>
                    <a:pt x="535" y="511"/>
                  </a:cubicBezTo>
                  <a:cubicBezTo>
                    <a:pt x="583" y="486"/>
                    <a:pt x="608" y="462"/>
                    <a:pt x="656" y="462"/>
                  </a:cubicBezTo>
                  <a:cubicBezTo>
                    <a:pt x="899" y="511"/>
                    <a:pt x="1118" y="632"/>
                    <a:pt x="1312" y="778"/>
                  </a:cubicBezTo>
                  <a:lnTo>
                    <a:pt x="1361" y="778"/>
                  </a:lnTo>
                  <a:cubicBezTo>
                    <a:pt x="1385" y="754"/>
                    <a:pt x="1385" y="754"/>
                    <a:pt x="1385" y="729"/>
                  </a:cubicBezTo>
                  <a:cubicBezTo>
                    <a:pt x="1361" y="608"/>
                    <a:pt x="1337" y="268"/>
                    <a:pt x="1434" y="146"/>
                  </a:cubicBezTo>
                  <a:cubicBezTo>
                    <a:pt x="1458" y="98"/>
                    <a:pt x="1507" y="98"/>
                    <a:pt x="1555" y="98"/>
                  </a:cubicBezTo>
                  <a:close/>
                  <a:moveTo>
                    <a:pt x="1531" y="1"/>
                  </a:moveTo>
                  <a:cubicBezTo>
                    <a:pt x="1458" y="1"/>
                    <a:pt x="1385" y="25"/>
                    <a:pt x="1337" y="73"/>
                  </a:cubicBezTo>
                  <a:cubicBezTo>
                    <a:pt x="1239" y="243"/>
                    <a:pt x="1215" y="438"/>
                    <a:pt x="1239" y="632"/>
                  </a:cubicBezTo>
                  <a:cubicBezTo>
                    <a:pt x="1069" y="486"/>
                    <a:pt x="875" y="389"/>
                    <a:pt x="632" y="365"/>
                  </a:cubicBezTo>
                  <a:cubicBezTo>
                    <a:pt x="583" y="365"/>
                    <a:pt x="511" y="389"/>
                    <a:pt x="462" y="413"/>
                  </a:cubicBezTo>
                  <a:cubicBezTo>
                    <a:pt x="413" y="462"/>
                    <a:pt x="389" y="535"/>
                    <a:pt x="389" y="584"/>
                  </a:cubicBezTo>
                  <a:cubicBezTo>
                    <a:pt x="438" y="778"/>
                    <a:pt x="559" y="948"/>
                    <a:pt x="705" y="1069"/>
                  </a:cubicBezTo>
                  <a:cubicBezTo>
                    <a:pt x="511" y="1069"/>
                    <a:pt x="171" y="1118"/>
                    <a:pt x="49" y="1264"/>
                  </a:cubicBezTo>
                  <a:cubicBezTo>
                    <a:pt x="0" y="1312"/>
                    <a:pt x="0" y="1361"/>
                    <a:pt x="0" y="1434"/>
                  </a:cubicBezTo>
                  <a:cubicBezTo>
                    <a:pt x="73" y="1701"/>
                    <a:pt x="462" y="1725"/>
                    <a:pt x="681" y="1725"/>
                  </a:cubicBezTo>
                  <a:cubicBezTo>
                    <a:pt x="511" y="1895"/>
                    <a:pt x="243" y="2211"/>
                    <a:pt x="268" y="2454"/>
                  </a:cubicBezTo>
                  <a:cubicBezTo>
                    <a:pt x="292" y="2527"/>
                    <a:pt x="341" y="2600"/>
                    <a:pt x="413" y="2624"/>
                  </a:cubicBezTo>
                  <a:cubicBezTo>
                    <a:pt x="511" y="2673"/>
                    <a:pt x="608" y="2697"/>
                    <a:pt x="705" y="2697"/>
                  </a:cubicBezTo>
                  <a:cubicBezTo>
                    <a:pt x="851" y="2697"/>
                    <a:pt x="996" y="2648"/>
                    <a:pt x="1118" y="2551"/>
                  </a:cubicBezTo>
                  <a:cubicBezTo>
                    <a:pt x="1166" y="2746"/>
                    <a:pt x="1264" y="3183"/>
                    <a:pt x="1507" y="3183"/>
                  </a:cubicBezTo>
                  <a:cubicBezTo>
                    <a:pt x="1531" y="3183"/>
                    <a:pt x="1579" y="3183"/>
                    <a:pt x="1604" y="3159"/>
                  </a:cubicBezTo>
                  <a:cubicBezTo>
                    <a:pt x="1822" y="3037"/>
                    <a:pt x="1944" y="2794"/>
                    <a:pt x="1895" y="2551"/>
                  </a:cubicBezTo>
                  <a:lnTo>
                    <a:pt x="1895" y="2551"/>
                  </a:lnTo>
                  <a:cubicBezTo>
                    <a:pt x="2041" y="2721"/>
                    <a:pt x="2260" y="2940"/>
                    <a:pt x="2430" y="2940"/>
                  </a:cubicBezTo>
                  <a:cubicBezTo>
                    <a:pt x="2503" y="2940"/>
                    <a:pt x="2551" y="2916"/>
                    <a:pt x="2600" y="2867"/>
                  </a:cubicBezTo>
                  <a:cubicBezTo>
                    <a:pt x="2697" y="2648"/>
                    <a:pt x="2673" y="2405"/>
                    <a:pt x="2527" y="2260"/>
                  </a:cubicBezTo>
                  <a:cubicBezTo>
                    <a:pt x="2745" y="2235"/>
                    <a:pt x="3207" y="2163"/>
                    <a:pt x="3207" y="1920"/>
                  </a:cubicBezTo>
                  <a:cubicBezTo>
                    <a:pt x="3207" y="1677"/>
                    <a:pt x="2867" y="1604"/>
                    <a:pt x="2673" y="1580"/>
                  </a:cubicBezTo>
                  <a:cubicBezTo>
                    <a:pt x="2818" y="1434"/>
                    <a:pt x="3134" y="1191"/>
                    <a:pt x="3134" y="1021"/>
                  </a:cubicBezTo>
                  <a:cubicBezTo>
                    <a:pt x="3134" y="972"/>
                    <a:pt x="3110" y="948"/>
                    <a:pt x="3086" y="899"/>
                  </a:cubicBezTo>
                  <a:cubicBezTo>
                    <a:pt x="3037" y="851"/>
                    <a:pt x="2940" y="826"/>
                    <a:pt x="2867" y="826"/>
                  </a:cubicBezTo>
                  <a:cubicBezTo>
                    <a:pt x="2745" y="826"/>
                    <a:pt x="2624" y="851"/>
                    <a:pt x="2503" y="899"/>
                  </a:cubicBezTo>
                  <a:cubicBezTo>
                    <a:pt x="2551" y="729"/>
                    <a:pt x="2648" y="341"/>
                    <a:pt x="2478" y="195"/>
                  </a:cubicBezTo>
                  <a:cubicBezTo>
                    <a:pt x="2430" y="171"/>
                    <a:pt x="2405" y="146"/>
                    <a:pt x="2357" y="146"/>
                  </a:cubicBezTo>
                  <a:cubicBezTo>
                    <a:pt x="2187" y="146"/>
                    <a:pt x="2017" y="389"/>
                    <a:pt x="1920" y="559"/>
                  </a:cubicBezTo>
                  <a:cubicBezTo>
                    <a:pt x="1895" y="365"/>
                    <a:pt x="1798" y="73"/>
                    <a:pt x="15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53" name="Google Shape;853;p22"/>
            <p:cNvSpPr/>
            <p:nvPr/>
          </p:nvSpPr>
          <p:spPr>
            <a:xfrm>
              <a:off x="-990104" y="1535297"/>
              <a:ext cx="60606" cy="203864"/>
            </a:xfrm>
            <a:custGeom>
              <a:avLst/>
              <a:gdLst/>
              <a:ahLst/>
              <a:cxnLst/>
              <a:rect l="l" t="t" r="r" b="b"/>
              <a:pathLst>
                <a:path w="1556" h="5234" extrusionOk="0">
                  <a:moveTo>
                    <a:pt x="70" y="1"/>
                  </a:moveTo>
                  <a:cubicBezTo>
                    <a:pt x="64" y="1"/>
                    <a:pt x="56" y="4"/>
                    <a:pt x="49" y="11"/>
                  </a:cubicBezTo>
                  <a:cubicBezTo>
                    <a:pt x="25" y="11"/>
                    <a:pt x="1" y="35"/>
                    <a:pt x="25" y="60"/>
                  </a:cubicBezTo>
                  <a:cubicBezTo>
                    <a:pt x="49" y="108"/>
                    <a:pt x="1458" y="3290"/>
                    <a:pt x="948" y="5185"/>
                  </a:cubicBezTo>
                  <a:cubicBezTo>
                    <a:pt x="948" y="5210"/>
                    <a:pt x="948" y="5234"/>
                    <a:pt x="972" y="5234"/>
                  </a:cubicBezTo>
                  <a:cubicBezTo>
                    <a:pt x="1021" y="5234"/>
                    <a:pt x="1045" y="5234"/>
                    <a:pt x="1045" y="5185"/>
                  </a:cubicBezTo>
                  <a:cubicBezTo>
                    <a:pt x="1555" y="3290"/>
                    <a:pt x="122" y="60"/>
                    <a:pt x="98" y="35"/>
                  </a:cubicBezTo>
                  <a:cubicBezTo>
                    <a:pt x="98" y="18"/>
                    <a:pt x="8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54" name="Google Shape;854;p22"/>
            <p:cNvSpPr/>
            <p:nvPr/>
          </p:nvSpPr>
          <p:spPr>
            <a:xfrm>
              <a:off x="-1056319" y="1471965"/>
              <a:ext cx="125886" cy="123394"/>
            </a:xfrm>
            <a:custGeom>
              <a:avLst/>
              <a:gdLst/>
              <a:ahLst/>
              <a:cxnLst/>
              <a:rect l="l" t="t" r="r" b="b"/>
              <a:pathLst>
                <a:path w="3232" h="3168" extrusionOk="0">
                  <a:moveTo>
                    <a:pt x="1513" y="97"/>
                  </a:moveTo>
                  <a:cubicBezTo>
                    <a:pt x="1527" y="97"/>
                    <a:pt x="1541" y="99"/>
                    <a:pt x="1555" y="107"/>
                  </a:cubicBezTo>
                  <a:cubicBezTo>
                    <a:pt x="1871" y="155"/>
                    <a:pt x="1895" y="714"/>
                    <a:pt x="1895" y="714"/>
                  </a:cubicBezTo>
                  <a:cubicBezTo>
                    <a:pt x="1895" y="738"/>
                    <a:pt x="1895" y="738"/>
                    <a:pt x="1919" y="738"/>
                  </a:cubicBezTo>
                  <a:cubicBezTo>
                    <a:pt x="1926" y="745"/>
                    <a:pt x="1934" y="748"/>
                    <a:pt x="1940" y="748"/>
                  </a:cubicBezTo>
                  <a:cubicBezTo>
                    <a:pt x="1956" y="748"/>
                    <a:pt x="1968" y="731"/>
                    <a:pt x="1968" y="714"/>
                  </a:cubicBezTo>
                  <a:cubicBezTo>
                    <a:pt x="2065" y="544"/>
                    <a:pt x="2259" y="228"/>
                    <a:pt x="2381" y="228"/>
                  </a:cubicBezTo>
                  <a:cubicBezTo>
                    <a:pt x="2405" y="228"/>
                    <a:pt x="2430" y="252"/>
                    <a:pt x="2454" y="252"/>
                  </a:cubicBezTo>
                  <a:cubicBezTo>
                    <a:pt x="2600" y="398"/>
                    <a:pt x="2478" y="811"/>
                    <a:pt x="2430" y="957"/>
                  </a:cubicBezTo>
                  <a:cubicBezTo>
                    <a:pt x="2405" y="957"/>
                    <a:pt x="2405" y="981"/>
                    <a:pt x="2430" y="1005"/>
                  </a:cubicBezTo>
                  <a:lnTo>
                    <a:pt x="2478" y="1005"/>
                  </a:lnTo>
                  <a:cubicBezTo>
                    <a:pt x="2600" y="933"/>
                    <a:pt x="2745" y="908"/>
                    <a:pt x="2891" y="908"/>
                  </a:cubicBezTo>
                  <a:cubicBezTo>
                    <a:pt x="2940" y="908"/>
                    <a:pt x="3013" y="908"/>
                    <a:pt x="3061" y="957"/>
                  </a:cubicBezTo>
                  <a:cubicBezTo>
                    <a:pt x="3061" y="957"/>
                    <a:pt x="3061" y="981"/>
                    <a:pt x="3061" y="981"/>
                  </a:cubicBezTo>
                  <a:cubicBezTo>
                    <a:pt x="3037" y="1127"/>
                    <a:pt x="2745" y="1394"/>
                    <a:pt x="2551" y="1540"/>
                  </a:cubicBezTo>
                  <a:cubicBezTo>
                    <a:pt x="2551" y="1564"/>
                    <a:pt x="2527" y="1588"/>
                    <a:pt x="2527" y="1588"/>
                  </a:cubicBezTo>
                  <a:cubicBezTo>
                    <a:pt x="2551" y="1613"/>
                    <a:pt x="2551" y="1637"/>
                    <a:pt x="2575" y="1637"/>
                  </a:cubicBezTo>
                  <a:cubicBezTo>
                    <a:pt x="2575" y="1637"/>
                    <a:pt x="3134" y="1710"/>
                    <a:pt x="3134" y="1904"/>
                  </a:cubicBezTo>
                  <a:cubicBezTo>
                    <a:pt x="3134" y="2099"/>
                    <a:pt x="2624" y="2147"/>
                    <a:pt x="2454" y="2147"/>
                  </a:cubicBezTo>
                  <a:cubicBezTo>
                    <a:pt x="2430" y="2147"/>
                    <a:pt x="2405" y="2147"/>
                    <a:pt x="2405" y="2171"/>
                  </a:cubicBezTo>
                  <a:cubicBezTo>
                    <a:pt x="2381" y="2171"/>
                    <a:pt x="2381" y="2196"/>
                    <a:pt x="2405" y="2220"/>
                  </a:cubicBezTo>
                  <a:cubicBezTo>
                    <a:pt x="2405" y="2220"/>
                    <a:pt x="2697" y="2536"/>
                    <a:pt x="2527" y="2779"/>
                  </a:cubicBezTo>
                  <a:cubicBezTo>
                    <a:pt x="2502" y="2803"/>
                    <a:pt x="2478" y="2827"/>
                    <a:pt x="2430" y="2827"/>
                  </a:cubicBezTo>
                  <a:cubicBezTo>
                    <a:pt x="2259" y="2827"/>
                    <a:pt x="1992" y="2487"/>
                    <a:pt x="1895" y="2341"/>
                  </a:cubicBezTo>
                  <a:cubicBezTo>
                    <a:pt x="1895" y="2341"/>
                    <a:pt x="1884" y="2331"/>
                    <a:pt x="1870" y="2331"/>
                  </a:cubicBezTo>
                  <a:cubicBezTo>
                    <a:pt x="1863" y="2331"/>
                    <a:pt x="1855" y="2333"/>
                    <a:pt x="1846" y="2341"/>
                  </a:cubicBezTo>
                  <a:cubicBezTo>
                    <a:pt x="1822" y="2341"/>
                    <a:pt x="1822" y="2366"/>
                    <a:pt x="1822" y="2390"/>
                  </a:cubicBezTo>
                  <a:cubicBezTo>
                    <a:pt x="1822" y="2390"/>
                    <a:pt x="1895" y="2924"/>
                    <a:pt x="1579" y="3046"/>
                  </a:cubicBezTo>
                  <a:lnTo>
                    <a:pt x="1531" y="3046"/>
                  </a:lnTo>
                  <a:cubicBezTo>
                    <a:pt x="1336" y="3046"/>
                    <a:pt x="1239" y="2609"/>
                    <a:pt x="1215" y="2439"/>
                  </a:cubicBezTo>
                  <a:cubicBezTo>
                    <a:pt x="1215" y="2414"/>
                    <a:pt x="1191" y="2414"/>
                    <a:pt x="1191" y="2414"/>
                  </a:cubicBezTo>
                  <a:lnTo>
                    <a:pt x="1142" y="2414"/>
                  </a:lnTo>
                  <a:cubicBezTo>
                    <a:pt x="1021" y="2512"/>
                    <a:pt x="875" y="2584"/>
                    <a:pt x="705" y="2584"/>
                  </a:cubicBezTo>
                  <a:cubicBezTo>
                    <a:pt x="632" y="2584"/>
                    <a:pt x="535" y="2560"/>
                    <a:pt x="462" y="2536"/>
                  </a:cubicBezTo>
                  <a:cubicBezTo>
                    <a:pt x="413" y="2512"/>
                    <a:pt x="389" y="2463"/>
                    <a:pt x="365" y="2414"/>
                  </a:cubicBezTo>
                  <a:cubicBezTo>
                    <a:pt x="340" y="2220"/>
                    <a:pt x="705" y="1831"/>
                    <a:pt x="826" y="1686"/>
                  </a:cubicBezTo>
                  <a:cubicBezTo>
                    <a:pt x="851" y="1661"/>
                    <a:pt x="826" y="1613"/>
                    <a:pt x="802" y="1613"/>
                  </a:cubicBezTo>
                  <a:lnTo>
                    <a:pt x="656" y="1613"/>
                  </a:lnTo>
                  <a:cubicBezTo>
                    <a:pt x="510" y="1613"/>
                    <a:pt x="170" y="1588"/>
                    <a:pt x="122" y="1394"/>
                  </a:cubicBezTo>
                  <a:cubicBezTo>
                    <a:pt x="122" y="1370"/>
                    <a:pt x="122" y="1345"/>
                    <a:pt x="146" y="1321"/>
                  </a:cubicBezTo>
                  <a:cubicBezTo>
                    <a:pt x="219" y="1200"/>
                    <a:pt x="559" y="1175"/>
                    <a:pt x="826" y="1175"/>
                  </a:cubicBezTo>
                  <a:lnTo>
                    <a:pt x="875" y="1175"/>
                  </a:lnTo>
                  <a:cubicBezTo>
                    <a:pt x="875" y="1175"/>
                    <a:pt x="899" y="1151"/>
                    <a:pt x="923" y="1151"/>
                  </a:cubicBezTo>
                  <a:cubicBezTo>
                    <a:pt x="923" y="1127"/>
                    <a:pt x="899" y="1103"/>
                    <a:pt x="899" y="1078"/>
                  </a:cubicBezTo>
                  <a:cubicBezTo>
                    <a:pt x="802" y="1005"/>
                    <a:pt x="510" y="762"/>
                    <a:pt x="510" y="592"/>
                  </a:cubicBezTo>
                  <a:cubicBezTo>
                    <a:pt x="510" y="568"/>
                    <a:pt x="535" y="520"/>
                    <a:pt x="559" y="495"/>
                  </a:cubicBezTo>
                  <a:cubicBezTo>
                    <a:pt x="583" y="471"/>
                    <a:pt x="632" y="471"/>
                    <a:pt x="680" y="471"/>
                  </a:cubicBezTo>
                  <a:cubicBezTo>
                    <a:pt x="899" y="520"/>
                    <a:pt x="1142" y="617"/>
                    <a:pt x="1312" y="762"/>
                  </a:cubicBezTo>
                  <a:cubicBezTo>
                    <a:pt x="1324" y="775"/>
                    <a:pt x="1336" y="781"/>
                    <a:pt x="1345" y="781"/>
                  </a:cubicBezTo>
                  <a:cubicBezTo>
                    <a:pt x="1355" y="781"/>
                    <a:pt x="1361" y="775"/>
                    <a:pt x="1361" y="762"/>
                  </a:cubicBezTo>
                  <a:cubicBezTo>
                    <a:pt x="1385" y="762"/>
                    <a:pt x="1409" y="738"/>
                    <a:pt x="1385" y="714"/>
                  </a:cubicBezTo>
                  <a:cubicBezTo>
                    <a:pt x="1361" y="592"/>
                    <a:pt x="1336" y="252"/>
                    <a:pt x="1434" y="131"/>
                  </a:cubicBezTo>
                  <a:cubicBezTo>
                    <a:pt x="1451" y="114"/>
                    <a:pt x="1480" y="97"/>
                    <a:pt x="1513" y="97"/>
                  </a:cubicBezTo>
                  <a:close/>
                  <a:moveTo>
                    <a:pt x="1497" y="0"/>
                  </a:moveTo>
                  <a:cubicBezTo>
                    <a:pt x="1437" y="0"/>
                    <a:pt x="1373" y="28"/>
                    <a:pt x="1336" y="82"/>
                  </a:cubicBezTo>
                  <a:cubicBezTo>
                    <a:pt x="1263" y="252"/>
                    <a:pt x="1215" y="447"/>
                    <a:pt x="1263" y="617"/>
                  </a:cubicBezTo>
                  <a:cubicBezTo>
                    <a:pt x="1093" y="471"/>
                    <a:pt x="875" y="398"/>
                    <a:pt x="656" y="349"/>
                  </a:cubicBezTo>
                  <a:cubicBezTo>
                    <a:pt x="583" y="349"/>
                    <a:pt x="535" y="374"/>
                    <a:pt x="462" y="422"/>
                  </a:cubicBezTo>
                  <a:cubicBezTo>
                    <a:pt x="413" y="447"/>
                    <a:pt x="389" y="520"/>
                    <a:pt x="389" y="568"/>
                  </a:cubicBezTo>
                  <a:cubicBezTo>
                    <a:pt x="413" y="762"/>
                    <a:pt x="608" y="957"/>
                    <a:pt x="729" y="1054"/>
                  </a:cubicBezTo>
                  <a:cubicBezTo>
                    <a:pt x="510" y="1078"/>
                    <a:pt x="170" y="1103"/>
                    <a:pt x="49" y="1248"/>
                  </a:cubicBezTo>
                  <a:cubicBezTo>
                    <a:pt x="25" y="1297"/>
                    <a:pt x="0" y="1370"/>
                    <a:pt x="25" y="1418"/>
                  </a:cubicBezTo>
                  <a:cubicBezTo>
                    <a:pt x="73" y="1686"/>
                    <a:pt x="462" y="1710"/>
                    <a:pt x="680" y="1710"/>
                  </a:cubicBezTo>
                  <a:cubicBezTo>
                    <a:pt x="535" y="1880"/>
                    <a:pt x="243" y="2220"/>
                    <a:pt x="292" y="2439"/>
                  </a:cubicBezTo>
                  <a:cubicBezTo>
                    <a:pt x="292" y="2536"/>
                    <a:pt x="340" y="2584"/>
                    <a:pt x="438" y="2633"/>
                  </a:cubicBezTo>
                  <a:cubicBezTo>
                    <a:pt x="510" y="2682"/>
                    <a:pt x="608" y="2706"/>
                    <a:pt x="705" y="2706"/>
                  </a:cubicBezTo>
                  <a:cubicBezTo>
                    <a:pt x="875" y="2682"/>
                    <a:pt x="1021" y="2633"/>
                    <a:pt x="1142" y="2560"/>
                  </a:cubicBezTo>
                  <a:cubicBezTo>
                    <a:pt x="1166" y="2730"/>
                    <a:pt x="1263" y="3167"/>
                    <a:pt x="1531" y="3167"/>
                  </a:cubicBezTo>
                  <a:lnTo>
                    <a:pt x="1628" y="3167"/>
                  </a:lnTo>
                  <a:cubicBezTo>
                    <a:pt x="1822" y="3046"/>
                    <a:pt x="1944" y="2803"/>
                    <a:pt x="1919" y="2560"/>
                  </a:cubicBezTo>
                  <a:lnTo>
                    <a:pt x="1919" y="2560"/>
                  </a:lnTo>
                  <a:cubicBezTo>
                    <a:pt x="2041" y="2706"/>
                    <a:pt x="2259" y="2949"/>
                    <a:pt x="2454" y="2949"/>
                  </a:cubicBezTo>
                  <a:cubicBezTo>
                    <a:pt x="2502" y="2949"/>
                    <a:pt x="2575" y="2900"/>
                    <a:pt x="2600" y="2852"/>
                  </a:cubicBezTo>
                  <a:cubicBezTo>
                    <a:pt x="2721" y="2657"/>
                    <a:pt x="2697" y="2414"/>
                    <a:pt x="2551" y="2244"/>
                  </a:cubicBezTo>
                  <a:cubicBezTo>
                    <a:pt x="2745" y="2220"/>
                    <a:pt x="3231" y="2147"/>
                    <a:pt x="3231" y="1904"/>
                  </a:cubicBezTo>
                  <a:cubicBezTo>
                    <a:pt x="3231" y="1661"/>
                    <a:pt x="2891" y="1588"/>
                    <a:pt x="2697" y="1564"/>
                  </a:cubicBezTo>
                  <a:cubicBezTo>
                    <a:pt x="2842" y="1443"/>
                    <a:pt x="3134" y="1175"/>
                    <a:pt x="3134" y="1005"/>
                  </a:cubicBezTo>
                  <a:cubicBezTo>
                    <a:pt x="3134" y="981"/>
                    <a:pt x="3134" y="933"/>
                    <a:pt x="3110" y="908"/>
                  </a:cubicBezTo>
                  <a:cubicBezTo>
                    <a:pt x="3055" y="854"/>
                    <a:pt x="3000" y="826"/>
                    <a:pt x="2935" y="826"/>
                  </a:cubicBezTo>
                  <a:cubicBezTo>
                    <a:pt x="2914" y="826"/>
                    <a:pt x="2891" y="829"/>
                    <a:pt x="2867" y="835"/>
                  </a:cubicBezTo>
                  <a:cubicBezTo>
                    <a:pt x="2745" y="835"/>
                    <a:pt x="2624" y="860"/>
                    <a:pt x="2527" y="884"/>
                  </a:cubicBezTo>
                  <a:cubicBezTo>
                    <a:pt x="2575" y="714"/>
                    <a:pt x="2672" y="349"/>
                    <a:pt x="2478" y="179"/>
                  </a:cubicBezTo>
                  <a:cubicBezTo>
                    <a:pt x="2454" y="155"/>
                    <a:pt x="2405" y="155"/>
                    <a:pt x="2381" y="131"/>
                  </a:cubicBezTo>
                  <a:cubicBezTo>
                    <a:pt x="2211" y="131"/>
                    <a:pt x="2041" y="374"/>
                    <a:pt x="1944" y="544"/>
                  </a:cubicBezTo>
                  <a:cubicBezTo>
                    <a:pt x="1919" y="349"/>
                    <a:pt x="1822" y="58"/>
                    <a:pt x="1555" y="9"/>
                  </a:cubicBezTo>
                  <a:cubicBezTo>
                    <a:pt x="1537" y="3"/>
                    <a:pt x="1517" y="0"/>
                    <a:pt x="14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55" name="Google Shape;855;p22"/>
            <p:cNvSpPr/>
            <p:nvPr/>
          </p:nvSpPr>
          <p:spPr>
            <a:xfrm>
              <a:off x="-933315" y="1418369"/>
              <a:ext cx="55854" cy="54919"/>
            </a:xfrm>
            <a:custGeom>
              <a:avLst/>
              <a:gdLst/>
              <a:ahLst/>
              <a:cxnLst/>
              <a:rect l="l" t="t" r="r" b="b"/>
              <a:pathLst>
                <a:path w="1434" h="1410" extrusionOk="0">
                  <a:moveTo>
                    <a:pt x="729" y="1"/>
                  </a:moveTo>
                  <a:cubicBezTo>
                    <a:pt x="340" y="1"/>
                    <a:pt x="0" y="317"/>
                    <a:pt x="0" y="705"/>
                  </a:cubicBezTo>
                  <a:cubicBezTo>
                    <a:pt x="0" y="1094"/>
                    <a:pt x="340" y="1410"/>
                    <a:pt x="729" y="1410"/>
                  </a:cubicBezTo>
                  <a:cubicBezTo>
                    <a:pt x="1118" y="1410"/>
                    <a:pt x="1434" y="1094"/>
                    <a:pt x="1434" y="705"/>
                  </a:cubicBezTo>
                  <a:cubicBezTo>
                    <a:pt x="1434" y="317"/>
                    <a:pt x="1118" y="1"/>
                    <a:pt x="72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56" name="Google Shape;856;p22"/>
            <p:cNvSpPr/>
            <p:nvPr/>
          </p:nvSpPr>
          <p:spPr>
            <a:xfrm>
              <a:off x="-1021303" y="1507331"/>
              <a:ext cx="55854" cy="54919"/>
            </a:xfrm>
            <a:custGeom>
              <a:avLst/>
              <a:gdLst/>
              <a:ahLst/>
              <a:cxnLst/>
              <a:rect l="l" t="t" r="r" b="b"/>
              <a:pathLst>
                <a:path w="1434" h="1410" extrusionOk="0">
                  <a:moveTo>
                    <a:pt x="705" y="0"/>
                  </a:moveTo>
                  <a:cubicBezTo>
                    <a:pt x="316" y="0"/>
                    <a:pt x="0" y="316"/>
                    <a:pt x="0" y="705"/>
                  </a:cubicBezTo>
                  <a:cubicBezTo>
                    <a:pt x="0" y="1093"/>
                    <a:pt x="316" y="1409"/>
                    <a:pt x="705" y="1409"/>
                  </a:cubicBezTo>
                  <a:cubicBezTo>
                    <a:pt x="1118" y="1409"/>
                    <a:pt x="1433" y="1093"/>
                    <a:pt x="1433" y="705"/>
                  </a:cubicBezTo>
                  <a:cubicBezTo>
                    <a:pt x="1433" y="316"/>
                    <a:pt x="1118" y="0"/>
                    <a:pt x="70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57" name="Google Shape;857;p22"/>
            <p:cNvSpPr/>
            <p:nvPr/>
          </p:nvSpPr>
          <p:spPr>
            <a:xfrm>
              <a:off x="-1029833" y="1690513"/>
              <a:ext cx="173717" cy="64034"/>
            </a:xfrm>
            <a:custGeom>
              <a:avLst/>
              <a:gdLst/>
              <a:ahLst/>
              <a:cxnLst/>
              <a:rect l="l" t="t" r="r" b="b"/>
              <a:pathLst>
                <a:path w="4460" h="1644" extrusionOk="0">
                  <a:moveTo>
                    <a:pt x="2533" y="0"/>
                  </a:moveTo>
                  <a:cubicBezTo>
                    <a:pt x="2511" y="0"/>
                    <a:pt x="2492" y="11"/>
                    <a:pt x="2478" y="34"/>
                  </a:cubicBezTo>
                  <a:cubicBezTo>
                    <a:pt x="2308" y="253"/>
                    <a:pt x="1920" y="763"/>
                    <a:pt x="1920" y="763"/>
                  </a:cubicBezTo>
                  <a:cubicBezTo>
                    <a:pt x="1920" y="763"/>
                    <a:pt x="1830" y="97"/>
                    <a:pt x="1603" y="97"/>
                  </a:cubicBezTo>
                  <a:cubicBezTo>
                    <a:pt x="1567" y="97"/>
                    <a:pt x="1526" y="115"/>
                    <a:pt x="1482" y="156"/>
                  </a:cubicBezTo>
                  <a:cubicBezTo>
                    <a:pt x="1288" y="350"/>
                    <a:pt x="1094" y="544"/>
                    <a:pt x="924" y="739"/>
                  </a:cubicBezTo>
                  <a:cubicBezTo>
                    <a:pt x="924" y="739"/>
                    <a:pt x="672" y="73"/>
                    <a:pt x="493" y="73"/>
                  </a:cubicBezTo>
                  <a:cubicBezTo>
                    <a:pt x="464" y="73"/>
                    <a:pt x="437" y="91"/>
                    <a:pt x="413" y="131"/>
                  </a:cubicBezTo>
                  <a:cubicBezTo>
                    <a:pt x="243" y="617"/>
                    <a:pt x="98" y="1103"/>
                    <a:pt x="0" y="1613"/>
                  </a:cubicBezTo>
                  <a:cubicBezTo>
                    <a:pt x="0" y="1613"/>
                    <a:pt x="1039" y="1644"/>
                    <a:pt x="2099" y="1644"/>
                  </a:cubicBezTo>
                  <a:cubicBezTo>
                    <a:pt x="3158" y="1644"/>
                    <a:pt x="4239" y="1613"/>
                    <a:pt x="4324" y="1492"/>
                  </a:cubicBezTo>
                  <a:cubicBezTo>
                    <a:pt x="4459" y="1289"/>
                    <a:pt x="4115" y="108"/>
                    <a:pt x="3813" y="108"/>
                  </a:cubicBezTo>
                  <a:cubicBezTo>
                    <a:pt x="3789" y="108"/>
                    <a:pt x="3765" y="115"/>
                    <a:pt x="3741" y="131"/>
                  </a:cubicBezTo>
                  <a:cubicBezTo>
                    <a:pt x="3523" y="350"/>
                    <a:pt x="3353" y="642"/>
                    <a:pt x="3280" y="933"/>
                  </a:cubicBezTo>
                  <a:cubicBezTo>
                    <a:pt x="3280" y="933"/>
                    <a:pt x="2744" y="0"/>
                    <a:pt x="253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58" name="Google Shape;858;p22"/>
            <p:cNvSpPr/>
            <p:nvPr/>
          </p:nvSpPr>
          <p:spPr>
            <a:xfrm>
              <a:off x="-886965" y="1718791"/>
              <a:ext cx="8569" cy="31511"/>
            </a:xfrm>
            <a:custGeom>
              <a:avLst/>
              <a:gdLst/>
              <a:ahLst/>
              <a:cxnLst/>
              <a:rect l="l" t="t" r="r" b="b"/>
              <a:pathLst>
                <a:path w="220" h="809" extrusionOk="0">
                  <a:moveTo>
                    <a:pt x="159" y="1"/>
                  </a:moveTo>
                  <a:cubicBezTo>
                    <a:pt x="140" y="1"/>
                    <a:pt x="122" y="13"/>
                    <a:pt x="122" y="37"/>
                  </a:cubicBezTo>
                  <a:cubicBezTo>
                    <a:pt x="122" y="256"/>
                    <a:pt x="98" y="499"/>
                    <a:pt x="25" y="741"/>
                  </a:cubicBezTo>
                  <a:cubicBezTo>
                    <a:pt x="1" y="741"/>
                    <a:pt x="1" y="790"/>
                    <a:pt x="25" y="790"/>
                  </a:cubicBezTo>
                  <a:lnTo>
                    <a:pt x="49" y="790"/>
                  </a:lnTo>
                  <a:cubicBezTo>
                    <a:pt x="49" y="802"/>
                    <a:pt x="55" y="808"/>
                    <a:pt x="64" y="808"/>
                  </a:cubicBezTo>
                  <a:cubicBezTo>
                    <a:pt x="73" y="808"/>
                    <a:pt x="86" y="802"/>
                    <a:pt x="98" y="790"/>
                  </a:cubicBezTo>
                  <a:cubicBezTo>
                    <a:pt x="195" y="547"/>
                    <a:pt x="219" y="280"/>
                    <a:pt x="195" y="37"/>
                  </a:cubicBezTo>
                  <a:cubicBezTo>
                    <a:pt x="195" y="13"/>
                    <a:pt x="177" y="1"/>
                    <a:pt x="15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59" name="Google Shape;859;p22"/>
            <p:cNvSpPr/>
            <p:nvPr/>
          </p:nvSpPr>
          <p:spPr>
            <a:xfrm>
              <a:off x="-931446" y="1708859"/>
              <a:ext cx="10478" cy="40742"/>
            </a:xfrm>
            <a:custGeom>
              <a:avLst/>
              <a:gdLst/>
              <a:ahLst/>
              <a:cxnLst/>
              <a:rect l="l" t="t" r="r" b="b"/>
              <a:pathLst>
                <a:path w="269" h="1046" extrusionOk="0">
                  <a:moveTo>
                    <a:pt x="147" y="0"/>
                  </a:moveTo>
                  <a:cubicBezTo>
                    <a:pt x="122" y="0"/>
                    <a:pt x="98" y="25"/>
                    <a:pt x="122" y="49"/>
                  </a:cubicBezTo>
                  <a:cubicBezTo>
                    <a:pt x="147" y="365"/>
                    <a:pt x="122" y="875"/>
                    <a:pt x="1" y="948"/>
                  </a:cubicBezTo>
                  <a:cubicBezTo>
                    <a:pt x="1" y="972"/>
                    <a:pt x="1" y="996"/>
                    <a:pt x="1" y="1021"/>
                  </a:cubicBezTo>
                  <a:cubicBezTo>
                    <a:pt x="25" y="1021"/>
                    <a:pt x="25" y="1045"/>
                    <a:pt x="49" y="1045"/>
                  </a:cubicBezTo>
                  <a:lnTo>
                    <a:pt x="74" y="1045"/>
                  </a:lnTo>
                  <a:cubicBezTo>
                    <a:pt x="268" y="924"/>
                    <a:pt x="195" y="195"/>
                    <a:pt x="195" y="49"/>
                  </a:cubicBezTo>
                  <a:cubicBezTo>
                    <a:pt x="195" y="0"/>
                    <a:pt x="171" y="0"/>
                    <a:pt x="14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60" name="Google Shape;860;p22"/>
            <p:cNvSpPr/>
            <p:nvPr/>
          </p:nvSpPr>
          <p:spPr>
            <a:xfrm>
              <a:off x="-976861" y="1713571"/>
              <a:ext cx="6660" cy="34120"/>
            </a:xfrm>
            <a:custGeom>
              <a:avLst/>
              <a:gdLst/>
              <a:ahLst/>
              <a:cxnLst/>
              <a:rect l="l" t="t" r="r" b="b"/>
              <a:pathLst>
                <a:path w="171" h="876" extrusionOk="0">
                  <a:moveTo>
                    <a:pt x="122" y="1"/>
                  </a:moveTo>
                  <a:cubicBezTo>
                    <a:pt x="98" y="1"/>
                    <a:pt x="74" y="25"/>
                    <a:pt x="74" y="50"/>
                  </a:cubicBezTo>
                  <a:cubicBezTo>
                    <a:pt x="74" y="317"/>
                    <a:pt x="49" y="560"/>
                    <a:pt x="1" y="827"/>
                  </a:cubicBezTo>
                  <a:cubicBezTo>
                    <a:pt x="1" y="851"/>
                    <a:pt x="1" y="875"/>
                    <a:pt x="49" y="875"/>
                  </a:cubicBezTo>
                  <a:cubicBezTo>
                    <a:pt x="74" y="875"/>
                    <a:pt x="98" y="875"/>
                    <a:pt x="98" y="851"/>
                  </a:cubicBezTo>
                  <a:cubicBezTo>
                    <a:pt x="147" y="584"/>
                    <a:pt x="171" y="317"/>
                    <a:pt x="171" y="50"/>
                  </a:cubicBezTo>
                  <a:cubicBezTo>
                    <a:pt x="171" y="25"/>
                    <a:pt x="147" y="1"/>
                    <a:pt x="12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61" name="Google Shape;861;p22"/>
            <p:cNvSpPr/>
            <p:nvPr/>
          </p:nvSpPr>
          <p:spPr>
            <a:xfrm>
              <a:off x="-1015656" y="1710767"/>
              <a:ext cx="10478" cy="35990"/>
            </a:xfrm>
            <a:custGeom>
              <a:avLst/>
              <a:gdLst/>
              <a:ahLst/>
              <a:cxnLst/>
              <a:rect l="l" t="t" r="r" b="b"/>
              <a:pathLst>
                <a:path w="269" h="924" extrusionOk="0">
                  <a:moveTo>
                    <a:pt x="98" y="0"/>
                  </a:moveTo>
                  <a:cubicBezTo>
                    <a:pt x="74" y="0"/>
                    <a:pt x="49" y="0"/>
                    <a:pt x="25" y="24"/>
                  </a:cubicBezTo>
                  <a:cubicBezTo>
                    <a:pt x="1" y="316"/>
                    <a:pt x="49" y="607"/>
                    <a:pt x="171" y="899"/>
                  </a:cubicBezTo>
                  <a:cubicBezTo>
                    <a:pt x="171" y="899"/>
                    <a:pt x="195" y="923"/>
                    <a:pt x="195" y="923"/>
                  </a:cubicBezTo>
                  <a:lnTo>
                    <a:pt x="219" y="923"/>
                  </a:lnTo>
                  <a:cubicBezTo>
                    <a:pt x="244" y="899"/>
                    <a:pt x="268" y="875"/>
                    <a:pt x="244" y="850"/>
                  </a:cubicBezTo>
                  <a:cubicBezTo>
                    <a:pt x="147" y="607"/>
                    <a:pt x="98" y="316"/>
                    <a:pt x="122" y="49"/>
                  </a:cubicBezTo>
                  <a:cubicBezTo>
                    <a:pt x="122" y="24"/>
                    <a:pt x="122" y="0"/>
                    <a:pt x="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862" name="Google Shape;862;p22"/>
          <p:cNvGrpSpPr/>
          <p:nvPr/>
        </p:nvGrpSpPr>
        <p:grpSpPr>
          <a:xfrm flipH="1">
            <a:off x="91758" y="4473980"/>
            <a:ext cx="537853" cy="555858"/>
            <a:chOff x="5294267" y="4624350"/>
            <a:chExt cx="383004" cy="395854"/>
          </a:xfrm>
        </p:grpSpPr>
        <p:sp>
          <p:nvSpPr>
            <p:cNvPr id="863" name="Google Shape;863;p22"/>
            <p:cNvSpPr/>
            <p:nvPr/>
          </p:nvSpPr>
          <p:spPr>
            <a:xfrm>
              <a:off x="5358550" y="4859712"/>
              <a:ext cx="58369" cy="160492"/>
            </a:xfrm>
            <a:custGeom>
              <a:avLst/>
              <a:gdLst/>
              <a:ahLst/>
              <a:cxnLst/>
              <a:rect l="l" t="t" r="r" b="b"/>
              <a:pathLst>
                <a:path w="671" h="1845" extrusionOk="0">
                  <a:moveTo>
                    <a:pt x="106" y="0"/>
                  </a:moveTo>
                  <a:cubicBezTo>
                    <a:pt x="55" y="0"/>
                    <a:pt x="0" y="47"/>
                    <a:pt x="15" y="119"/>
                  </a:cubicBezTo>
                  <a:lnTo>
                    <a:pt x="501" y="1796"/>
                  </a:lnTo>
                  <a:cubicBezTo>
                    <a:pt x="501" y="1820"/>
                    <a:pt x="525" y="1844"/>
                    <a:pt x="573" y="1844"/>
                  </a:cubicBezTo>
                  <a:lnTo>
                    <a:pt x="598" y="1844"/>
                  </a:lnTo>
                  <a:cubicBezTo>
                    <a:pt x="646" y="1844"/>
                    <a:pt x="671" y="1796"/>
                    <a:pt x="646" y="1747"/>
                  </a:cubicBezTo>
                  <a:lnTo>
                    <a:pt x="185" y="71"/>
                  </a:lnTo>
                  <a:cubicBezTo>
                    <a:pt x="175" y="22"/>
                    <a:pt x="141" y="0"/>
                    <a:pt x="1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64" name="Google Shape;864;p22"/>
            <p:cNvSpPr/>
            <p:nvPr/>
          </p:nvSpPr>
          <p:spPr>
            <a:xfrm>
              <a:off x="5294267" y="4894594"/>
              <a:ext cx="175454" cy="68546"/>
            </a:xfrm>
            <a:custGeom>
              <a:avLst/>
              <a:gdLst/>
              <a:ahLst/>
              <a:cxnLst/>
              <a:rect l="l" t="t" r="r" b="b"/>
              <a:pathLst>
                <a:path w="2017" h="788" extrusionOk="0">
                  <a:moveTo>
                    <a:pt x="1934" y="0"/>
                  </a:moveTo>
                  <a:cubicBezTo>
                    <a:pt x="1921" y="0"/>
                    <a:pt x="1908" y="3"/>
                    <a:pt x="1895" y="10"/>
                  </a:cubicBezTo>
                  <a:lnTo>
                    <a:pt x="49" y="617"/>
                  </a:lnTo>
                  <a:cubicBezTo>
                    <a:pt x="25" y="642"/>
                    <a:pt x="1" y="666"/>
                    <a:pt x="1" y="714"/>
                  </a:cubicBezTo>
                  <a:cubicBezTo>
                    <a:pt x="1" y="739"/>
                    <a:pt x="49" y="763"/>
                    <a:pt x="74" y="763"/>
                  </a:cubicBezTo>
                  <a:lnTo>
                    <a:pt x="98" y="787"/>
                  </a:lnTo>
                  <a:lnTo>
                    <a:pt x="1944" y="180"/>
                  </a:lnTo>
                  <a:cubicBezTo>
                    <a:pt x="1993" y="156"/>
                    <a:pt x="2017" y="107"/>
                    <a:pt x="1993" y="59"/>
                  </a:cubicBezTo>
                  <a:cubicBezTo>
                    <a:pt x="1993" y="23"/>
                    <a:pt x="1967" y="0"/>
                    <a:pt x="19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65" name="Google Shape;865;p22"/>
            <p:cNvSpPr/>
            <p:nvPr/>
          </p:nvSpPr>
          <p:spPr>
            <a:xfrm>
              <a:off x="5310447" y="4883895"/>
              <a:ext cx="150836" cy="94033"/>
            </a:xfrm>
            <a:custGeom>
              <a:avLst/>
              <a:gdLst/>
              <a:ahLst/>
              <a:cxnLst/>
              <a:rect l="l" t="t" r="r" b="b"/>
              <a:pathLst>
                <a:path w="1734" h="1081" extrusionOk="0">
                  <a:moveTo>
                    <a:pt x="110" y="0"/>
                  </a:moveTo>
                  <a:cubicBezTo>
                    <a:pt x="38" y="0"/>
                    <a:pt x="0" y="92"/>
                    <a:pt x="82" y="133"/>
                  </a:cubicBezTo>
                  <a:lnTo>
                    <a:pt x="1588" y="1080"/>
                  </a:lnTo>
                  <a:lnTo>
                    <a:pt x="1637" y="1080"/>
                  </a:lnTo>
                  <a:cubicBezTo>
                    <a:pt x="1661" y="1080"/>
                    <a:pt x="1685" y="1080"/>
                    <a:pt x="1709" y="1056"/>
                  </a:cubicBezTo>
                  <a:cubicBezTo>
                    <a:pt x="1734" y="1007"/>
                    <a:pt x="1709" y="959"/>
                    <a:pt x="1685" y="935"/>
                  </a:cubicBezTo>
                  <a:lnTo>
                    <a:pt x="155" y="11"/>
                  </a:lnTo>
                  <a:cubicBezTo>
                    <a:pt x="139" y="4"/>
                    <a:pt x="124" y="0"/>
                    <a:pt x="1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66" name="Google Shape;866;p22"/>
            <p:cNvSpPr/>
            <p:nvPr/>
          </p:nvSpPr>
          <p:spPr>
            <a:xfrm>
              <a:off x="5340805" y="4845446"/>
              <a:ext cx="97252" cy="157795"/>
            </a:xfrm>
            <a:custGeom>
              <a:avLst/>
              <a:gdLst/>
              <a:ahLst/>
              <a:cxnLst/>
              <a:rect l="l" t="t" r="r" b="b"/>
              <a:pathLst>
                <a:path w="1118" h="1814" extrusionOk="0">
                  <a:moveTo>
                    <a:pt x="1010" y="0"/>
                  </a:moveTo>
                  <a:cubicBezTo>
                    <a:pt x="984" y="0"/>
                    <a:pt x="962" y="12"/>
                    <a:pt x="947" y="41"/>
                  </a:cubicBezTo>
                  <a:lnTo>
                    <a:pt x="24" y="1717"/>
                  </a:lnTo>
                  <a:cubicBezTo>
                    <a:pt x="0" y="1741"/>
                    <a:pt x="24" y="1790"/>
                    <a:pt x="49" y="1814"/>
                  </a:cubicBezTo>
                  <a:lnTo>
                    <a:pt x="97" y="1814"/>
                  </a:lnTo>
                  <a:cubicBezTo>
                    <a:pt x="122" y="1814"/>
                    <a:pt x="146" y="1814"/>
                    <a:pt x="170" y="1790"/>
                  </a:cubicBezTo>
                  <a:lnTo>
                    <a:pt x="1093" y="113"/>
                  </a:lnTo>
                  <a:cubicBezTo>
                    <a:pt x="1118" y="89"/>
                    <a:pt x="1093" y="41"/>
                    <a:pt x="1069" y="16"/>
                  </a:cubicBezTo>
                  <a:cubicBezTo>
                    <a:pt x="1049" y="6"/>
                    <a:pt x="1029" y="0"/>
                    <a:pt x="10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67" name="Google Shape;867;p22"/>
            <p:cNvSpPr/>
            <p:nvPr/>
          </p:nvSpPr>
          <p:spPr>
            <a:xfrm>
              <a:off x="5499297" y="4624350"/>
              <a:ext cx="175454" cy="150575"/>
            </a:xfrm>
            <a:custGeom>
              <a:avLst/>
              <a:gdLst/>
              <a:ahLst/>
              <a:cxnLst/>
              <a:rect l="l" t="t" r="r" b="b"/>
              <a:pathLst>
                <a:path w="2017" h="1731" extrusionOk="0">
                  <a:moveTo>
                    <a:pt x="1166" y="175"/>
                  </a:moveTo>
                  <a:cubicBezTo>
                    <a:pt x="1555" y="175"/>
                    <a:pt x="1871" y="467"/>
                    <a:pt x="1871" y="856"/>
                  </a:cubicBezTo>
                  <a:cubicBezTo>
                    <a:pt x="1871" y="1285"/>
                    <a:pt x="1511" y="1569"/>
                    <a:pt x="1144" y="1569"/>
                  </a:cubicBezTo>
                  <a:cubicBezTo>
                    <a:pt x="971" y="1569"/>
                    <a:pt x="796" y="1506"/>
                    <a:pt x="656" y="1366"/>
                  </a:cubicBezTo>
                  <a:cubicBezTo>
                    <a:pt x="219" y="929"/>
                    <a:pt x="534" y="175"/>
                    <a:pt x="1166" y="175"/>
                  </a:cubicBezTo>
                  <a:close/>
                  <a:moveTo>
                    <a:pt x="1142" y="1"/>
                  </a:moveTo>
                  <a:cubicBezTo>
                    <a:pt x="930" y="1"/>
                    <a:pt x="714" y="77"/>
                    <a:pt x="534" y="248"/>
                  </a:cubicBezTo>
                  <a:cubicBezTo>
                    <a:pt x="0" y="807"/>
                    <a:pt x="389" y="1730"/>
                    <a:pt x="1166" y="1730"/>
                  </a:cubicBezTo>
                  <a:cubicBezTo>
                    <a:pt x="1628" y="1730"/>
                    <a:pt x="2016" y="1342"/>
                    <a:pt x="2016" y="856"/>
                  </a:cubicBezTo>
                  <a:cubicBezTo>
                    <a:pt x="2016" y="344"/>
                    <a:pt x="1590" y="1"/>
                    <a:pt x="11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68" name="Google Shape;868;p22"/>
            <p:cNvSpPr/>
            <p:nvPr/>
          </p:nvSpPr>
          <p:spPr>
            <a:xfrm>
              <a:off x="5615653" y="4833656"/>
              <a:ext cx="32352" cy="88957"/>
            </a:xfrm>
            <a:custGeom>
              <a:avLst/>
              <a:gdLst/>
              <a:ahLst/>
              <a:cxnLst/>
              <a:rect l="l" t="t" r="r" b="b"/>
              <a:pathLst>
                <a:path w="671" h="1845" extrusionOk="0">
                  <a:moveTo>
                    <a:pt x="106" y="0"/>
                  </a:moveTo>
                  <a:cubicBezTo>
                    <a:pt x="55" y="0"/>
                    <a:pt x="0" y="47"/>
                    <a:pt x="15" y="119"/>
                  </a:cubicBezTo>
                  <a:lnTo>
                    <a:pt x="501" y="1796"/>
                  </a:lnTo>
                  <a:cubicBezTo>
                    <a:pt x="501" y="1820"/>
                    <a:pt x="525" y="1844"/>
                    <a:pt x="573" y="1844"/>
                  </a:cubicBezTo>
                  <a:lnTo>
                    <a:pt x="598" y="1844"/>
                  </a:lnTo>
                  <a:cubicBezTo>
                    <a:pt x="646" y="1844"/>
                    <a:pt x="671" y="1796"/>
                    <a:pt x="646" y="1747"/>
                  </a:cubicBezTo>
                  <a:lnTo>
                    <a:pt x="185" y="71"/>
                  </a:lnTo>
                  <a:cubicBezTo>
                    <a:pt x="175" y="22"/>
                    <a:pt x="141" y="0"/>
                    <a:pt x="10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69" name="Google Shape;869;p22"/>
            <p:cNvSpPr/>
            <p:nvPr/>
          </p:nvSpPr>
          <p:spPr>
            <a:xfrm>
              <a:off x="5580022" y="4852990"/>
              <a:ext cx="97250" cy="37993"/>
            </a:xfrm>
            <a:custGeom>
              <a:avLst/>
              <a:gdLst/>
              <a:ahLst/>
              <a:cxnLst/>
              <a:rect l="l" t="t" r="r" b="b"/>
              <a:pathLst>
                <a:path w="2017" h="788" extrusionOk="0">
                  <a:moveTo>
                    <a:pt x="1934" y="0"/>
                  </a:moveTo>
                  <a:cubicBezTo>
                    <a:pt x="1921" y="0"/>
                    <a:pt x="1908" y="3"/>
                    <a:pt x="1895" y="10"/>
                  </a:cubicBezTo>
                  <a:lnTo>
                    <a:pt x="49" y="617"/>
                  </a:lnTo>
                  <a:cubicBezTo>
                    <a:pt x="25" y="642"/>
                    <a:pt x="1" y="666"/>
                    <a:pt x="1" y="714"/>
                  </a:cubicBezTo>
                  <a:cubicBezTo>
                    <a:pt x="1" y="739"/>
                    <a:pt x="49" y="763"/>
                    <a:pt x="74" y="763"/>
                  </a:cubicBezTo>
                  <a:lnTo>
                    <a:pt x="98" y="787"/>
                  </a:lnTo>
                  <a:lnTo>
                    <a:pt x="1944" y="180"/>
                  </a:lnTo>
                  <a:cubicBezTo>
                    <a:pt x="1993" y="156"/>
                    <a:pt x="2017" y="107"/>
                    <a:pt x="1993" y="59"/>
                  </a:cubicBezTo>
                  <a:cubicBezTo>
                    <a:pt x="1993" y="23"/>
                    <a:pt x="1967" y="0"/>
                    <a:pt x="19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70" name="Google Shape;870;p22"/>
            <p:cNvSpPr/>
            <p:nvPr/>
          </p:nvSpPr>
          <p:spPr>
            <a:xfrm>
              <a:off x="5588990" y="4847059"/>
              <a:ext cx="83605" cy="52120"/>
            </a:xfrm>
            <a:custGeom>
              <a:avLst/>
              <a:gdLst/>
              <a:ahLst/>
              <a:cxnLst/>
              <a:rect l="l" t="t" r="r" b="b"/>
              <a:pathLst>
                <a:path w="1734" h="1081" extrusionOk="0">
                  <a:moveTo>
                    <a:pt x="110" y="0"/>
                  </a:moveTo>
                  <a:cubicBezTo>
                    <a:pt x="38" y="0"/>
                    <a:pt x="0" y="92"/>
                    <a:pt x="82" y="133"/>
                  </a:cubicBezTo>
                  <a:lnTo>
                    <a:pt x="1588" y="1080"/>
                  </a:lnTo>
                  <a:lnTo>
                    <a:pt x="1637" y="1080"/>
                  </a:lnTo>
                  <a:cubicBezTo>
                    <a:pt x="1661" y="1080"/>
                    <a:pt x="1685" y="1080"/>
                    <a:pt x="1709" y="1056"/>
                  </a:cubicBezTo>
                  <a:cubicBezTo>
                    <a:pt x="1734" y="1007"/>
                    <a:pt x="1709" y="959"/>
                    <a:pt x="1685" y="935"/>
                  </a:cubicBezTo>
                  <a:lnTo>
                    <a:pt x="155" y="11"/>
                  </a:lnTo>
                  <a:cubicBezTo>
                    <a:pt x="139" y="4"/>
                    <a:pt x="124" y="0"/>
                    <a:pt x="1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871" name="Google Shape;871;p22"/>
            <p:cNvSpPr/>
            <p:nvPr/>
          </p:nvSpPr>
          <p:spPr>
            <a:xfrm>
              <a:off x="5605817" y="4825749"/>
              <a:ext cx="53904" cy="87462"/>
            </a:xfrm>
            <a:custGeom>
              <a:avLst/>
              <a:gdLst/>
              <a:ahLst/>
              <a:cxnLst/>
              <a:rect l="l" t="t" r="r" b="b"/>
              <a:pathLst>
                <a:path w="1118" h="1814" extrusionOk="0">
                  <a:moveTo>
                    <a:pt x="1010" y="0"/>
                  </a:moveTo>
                  <a:cubicBezTo>
                    <a:pt x="984" y="0"/>
                    <a:pt x="962" y="12"/>
                    <a:pt x="947" y="41"/>
                  </a:cubicBezTo>
                  <a:lnTo>
                    <a:pt x="24" y="1717"/>
                  </a:lnTo>
                  <a:cubicBezTo>
                    <a:pt x="0" y="1741"/>
                    <a:pt x="24" y="1790"/>
                    <a:pt x="49" y="1814"/>
                  </a:cubicBezTo>
                  <a:lnTo>
                    <a:pt x="97" y="1814"/>
                  </a:lnTo>
                  <a:cubicBezTo>
                    <a:pt x="122" y="1814"/>
                    <a:pt x="146" y="1814"/>
                    <a:pt x="170" y="1790"/>
                  </a:cubicBezTo>
                  <a:lnTo>
                    <a:pt x="1093" y="113"/>
                  </a:lnTo>
                  <a:cubicBezTo>
                    <a:pt x="1118" y="89"/>
                    <a:pt x="1093" y="41"/>
                    <a:pt x="1069" y="16"/>
                  </a:cubicBezTo>
                  <a:cubicBezTo>
                    <a:pt x="1049" y="6"/>
                    <a:pt x="1029" y="0"/>
                    <a:pt x="10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</p:spTree>
    <p:extLst>
      <p:ext uri="{BB962C8B-B14F-4D97-AF65-F5344CB8AC3E}">
        <p14:creationId xmlns:p14="http://schemas.microsoft.com/office/powerpoint/2010/main" val="22396504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 2">
  <p:cSld name="Title only  2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6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0" name="Google Shape;700;p19"/>
          <p:cNvSpPr txBox="1">
            <a:spLocks noGrp="1"/>
          </p:cNvSpPr>
          <p:nvPr>
            <p:ph type="title"/>
          </p:nvPr>
        </p:nvSpPr>
        <p:spPr>
          <a:xfrm>
            <a:off x="753825" y="420100"/>
            <a:ext cx="7444800" cy="646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grpSp>
        <p:nvGrpSpPr>
          <p:cNvPr id="701" name="Google Shape;701;p19"/>
          <p:cNvGrpSpPr/>
          <p:nvPr/>
        </p:nvGrpSpPr>
        <p:grpSpPr>
          <a:xfrm>
            <a:off x="8460808" y="926675"/>
            <a:ext cx="1025973" cy="811032"/>
            <a:chOff x="855987" y="2204128"/>
            <a:chExt cx="1217483" cy="962421"/>
          </a:xfrm>
        </p:grpSpPr>
        <p:grpSp>
          <p:nvGrpSpPr>
            <p:cNvPr id="702" name="Google Shape;702;p19"/>
            <p:cNvGrpSpPr/>
            <p:nvPr/>
          </p:nvGrpSpPr>
          <p:grpSpPr>
            <a:xfrm>
              <a:off x="855987" y="2204128"/>
              <a:ext cx="1146639" cy="962421"/>
              <a:chOff x="958238" y="2157575"/>
              <a:chExt cx="1115191" cy="936025"/>
            </a:xfrm>
          </p:grpSpPr>
          <p:sp>
            <p:nvSpPr>
              <p:cNvPr id="703" name="Google Shape;703;p19"/>
              <p:cNvSpPr/>
              <p:nvPr/>
            </p:nvSpPr>
            <p:spPr>
              <a:xfrm>
                <a:off x="1253863" y="215757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4" name="Google Shape;704;p19"/>
              <p:cNvSpPr/>
              <p:nvPr/>
            </p:nvSpPr>
            <p:spPr>
              <a:xfrm>
                <a:off x="1441088" y="23251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5" name="Google Shape;705;p19"/>
              <p:cNvSpPr/>
              <p:nvPr/>
            </p:nvSpPr>
            <p:spPr>
              <a:xfrm>
                <a:off x="997663" y="233495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6" name="Google Shape;706;p19"/>
              <p:cNvSpPr/>
              <p:nvPr/>
            </p:nvSpPr>
            <p:spPr>
              <a:xfrm>
                <a:off x="958238" y="255172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7" name="Google Shape;707;p19"/>
              <p:cNvSpPr/>
              <p:nvPr/>
            </p:nvSpPr>
            <p:spPr>
              <a:xfrm>
                <a:off x="1165163" y="26010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8" name="Google Shape;708;p19"/>
              <p:cNvSpPr/>
              <p:nvPr/>
            </p:nvSpPr>
            <p:spPr>
              <a:xfrm>
                <a:off x="1450928" y="2561600"/>
                <a:ext cx="6225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709" name="Google Shape;709;p19"/>
            <p:cNvSpPr/>
            <p:nvPr/>
          </p:nvSpPr>
          <p:spPr>
            <a:xfrm>
              <a:off x="926851" y="2206843"/>
              <a:ext cx="1146619" cy="869887"/>
            </a:xfrm>
            <a:custGeom>
              <a:avLst/>
              <a:gdLst/>
              <a:ahLst/>
              <a:cxnLst/>
              <a:rect l="l" t="t" r="r" b="b"/>
              <a:pathLst>
                <a:path w="6074" h="4608" extrusionOk="0">
                  <a:moveTo>
                    <a:pt x="1749" y="936"/>
                  </a:moveTo>
                  <a:cubicBezTo>
                    <a:pt x="1968" y="985"/>
                    <a:pt x="2187" y="1131"/>
                    <a:pt x="2284" y="1325"/>
                  </a:cubicBezTo>
                  <a:cubicBezTo>
                    <a:pt x="2284" y="1398"/>
                    <a:pt x="2260" y="1446"/>
                    <a:pt x="2211" y="1471"/>
                  </a:cubicBezTo>
                  <a:cubicBezTo>
                    <a:pt x="2162" y="1519"/>
                    <a:pt x="2114" y="1519"/>
                    <a:pt x="2065" y="1544"/>
                  </a:cubicBezTo>
                  <a:cubicBezTo>
                    <a:pt x="1871" y="1544"/>
                    <a:pt x="1725" y="1276"/>
                    <a:pt x="1677" y="1155"/>
                  </a:cubicBezTo>
                  <a:lnTo>
                    <a:pt x="1677" y="1131"/>
                  </a:lnTo>
                  <a:cubicBezTo>
                    <a:pt x="1701" y="1058"/>
                    <a:pt x="1725" y="1009"/>
                    <a:pt x="1749" y="936"/>
                  </a:cubicBezTo>
                  <a:close/>
                  <a:moveTo>
                    <a:pt x="3936" y="1301"/>
                  </a:moveTo>
                  <a:lnTo>
                    <a:pt x="3936" y="1301"/>
                  </a:lnTo>
                  <a:cubicBezTo>
                    <a:pt x="3960" y="1446"/>
                    <a:pt x="3936" y="1616"/>
                    <a:pt x="3839" y="1762"/>
                  </a:cubicBezTo>
                  <a:cubicBezTo>
                    <a:pt x="3790" y="1714"/>
                    <a:pt x="3814" y="1495"/>
                    <a:pt x="3936" y="1301"/>
                  </a:cubicBezTo>
                  <a:close/>
                  <a:moveTo>
                    <a:pt x="750" y="2166"/>
                  </a:moveTo>
                  <a:cubicBezTo>
                    <a:pt x="776" y="2166"/>
                    <a:pt x="802" y="2169"/>
                    <a:pt x="826" y="2175"/>
                  </a:cubicBezTo>
                  <a:cubicBezTo>
                    <a:pt x="1142" y="2199"/>
                    <a:pt x="1264" y="2394"/>
                    <a:pt x="1264" y="2564"/>
                  </a:cubicBezTo>
                  <a:cubicBezTo>
                    <a:pt x="1264" y="2661"/>
                    <a:pt x="1166" y="2758"/>
                    <a:pt x="1045" y="2782"/>
                  </a:cubicBezTo>
                  <a:cubicBezTo>
                    <a:pt x="996" y="2758"/>
                    <a:pt x="924" y="2758"/>
                    <a:pt x="875" y="2734"/>
                  </a:cubicBezTo>
                  <a:cubicBezTo>
                    <a:pt x="705" y="2612"/>
                    <a:pt x="583" y="2442"/>
                    <a:pt x="535" y="2248"/>
                  </a:cubicBezTo>
                  <a:cubicBezTo>
                    <a:pt x="590" y="2193"/>
                    <a:pt x="672" y="2166"/>
                    <a:pt x="750" y="2166"/>
                  </a:cubicBezTo>
                  <a:close/>
                  <a:moveTo>
                    <a:pt x="5199" y="2588"/>
                  </a:moveTo>
                  <a:cubicBezTo>
                    <a:pt x="5078" y="2855"/>
                    <a:pt x="4883" y="3025"/>
                    <a:pt x="4762" y="3025"/>
                  </a:cubicBezTo>
                  <a:cubicBezTo>
                    <a:pt x="4713" y="3025"/>
                    <a:pt x="4665" y="3001"/>
                    <a:pt x="4640" y="2977"/>
                  </a:cubicBezTo>
                  <a:cubicBezTo>
                    <a:pt x="4567" y="2855"/>
                    <a:pt x="4592" y="2807"/>
                    <a:pt x="4592" y="2782"/>
                  </a:cubicBezTo>
                  <a:cubicBezTo>
                    <a:pt x="4640" y="2685"/>
                    <a:pt x="4883" y="2588"/>
                    <a:pt x="5150" y="2588"/>
                  </a:cubicBezTo>
                  <a:close/>
                  <a:moveTo>
                    <a:pt x="3596" y="3293"/>
                  </a:moveTo>
                  <a:cubicBezTo>
                    <a:pt x="3596" y="3293"/>
                    <a:pt x="3620" y="3317"/>
                    <a:pt x="3620" y="3317"/>
                  </a:cubicBezTo>
                  <a:cubicBezTo>
                    <a:pt x="3669" y="3390"/>
                    <a:pt x="3644" y="3608"/>
                    <a:pt x="3426" y="3851"/>
                  </a:cubicBezTo>
                  <a:cubicBezTo>
                    <a:pt x="3353" y="3754"/>
                    <a:pt x="3328" y="3633"/>
                    <a:pt x="3377" y="3511"/>
                  </a:cubicBezTo>
                  <a:cubicBezTo>
                    <a:pt x="3401" y="3414"/>
                    <a:pt x="3474" y="3341"/>
                    <a:pt x="3596" y="3317"/>
                  </a:cubicBezTo>
                  <a:lnTo>
                    <a:pt x="3596" y="3293"/>
                  </a:lnTo>
                  <a:close/>
                  <a:moveTo>
                    <a:pt x="1822" y="3366"/>
                  </a:moveTo>
                  <a:cubicBezTo>
                    <a:pt x="1847" y="3366"/>
                    <a:pt x="1944" y="3366"/>
                    <a:pt x="1968" y="3487"/>
                  </a:cubicBezTo>
                  <a:cubicBezTo>
                    <a:pt x="1944" y="3754"/>
                    <a:pt x="1798" y="3997"/>
                    <a:pt x="1555" y="4094"/>
                  </a:cubicBezTo>
                  <a:cubicBezTo>
                    <a:pt x="1482" y="3924"/>
                    <a:pt x="1507" y="3706"/>
                    <a:pt x="1604" y="3511"/>
                  </a:cubicBezTo>
                  <a:cubicBezTo>
                    <a:pt x="1652" y="3438"/>
                    <a:pt x="1725" y="3366"/>
                    <a:pt x="1822" y="3366"/>
                  </a:cubicBezTo>
                  <a:close/>
                  <a:moveTo>
                    <a:pt x="2745" y="159"/>
                  </a:moveTo>
                  <a:cubicBezTo>
                    <a:pt x="2867" y="159"/>
                    <a:pt x="3013" y="183"/>
                    <a:pt x="3158" y="256"/>
                  </a:cubicBezTo>
                  <a:cubicBezTo>
                    <a:pt x="3523" y="378"/>
                    <a:pt x="3814" y="693"/>
                    <a:pt x="3911" y="1058"/>
                  </a:cubicBezTo>
                  <a:cubicBezTo>
                    <a:pt x="3693" y="1325"/>
                    <a:pt x="3596" y="1714"/>
                    <a:pt x="3766" y="1859"/>
                  </a:cubicBezTo>
                  <a:cubicBezTo>
                    <a:pt x="3790" y="1908"/>
                    <a:pt x="3839" y="1932"/>
                    <a:pt x="3863" y="1932"/>
                  </a:cubicBezTo>
                  <a:cubicBezTo>
                    <a:pt x="3936" y="1932"/>
                    <a:pt x="3984" y="1884"/>
                    <a:pt x="4009" y="1835"/>
                  </a:cubicBezTo>
                  <a:cubicBezTo>
                    <a:pt x="4130" y="1616"/>
                    <a:pt x="4154" y="1349"/>
                    <a:pt x="4082" y="1106"/>
                  </a:cubicBezTo>
                  <a:cubicBezTo>
                    <a:pt x="4203" y="961"/>
                    <a:pt x="4397" y="863"/>
                    <a:pt x="4592" y="863"/>
                  </a:cubicBezTo>
                  <a:cubicBezTo>
                    <a:pt x="4762" y="863"/>
                    <a:pt x="4932" y="936"/>
                    <a:pt x="5053" y="1033"/>
                  </a:cubicBezTo>
                  <a:cubicBezTo>
                    <a:pt x="5466" y="1325"/>
                    <a:pt x="5466" y="1932"/>
                    <a:pt x="5272" y="2418"/>
                  </a:cubicBezTo>
                  <a:lnTo>
                    <a:pt x="5150" y="2418"/>
                  </a:lnTo>
                  <a:cubicBezTo>
                    <a:pt x="4907" y="2418"/>
                    <a:pt x="4567" y="2491"/>
                    <a:pt x="4470" y="2710"/>
                  </a:cubicBezTo>
                  <a:cubicBezTo>
                    <a:pt x="4397" y="2928"/>
                    <a:pt x="4543" y="3171"/>
                    <a:pt x="4762" y="3195"/>
                  </a:cubicBezTo>
                  <a:cubicBezTo>
                    <a:pt x="5029" y="3195"/>
                    <a:pt x="5248" y="2904"/>
                    <a:pt x="5369" y="2612"/>
                  </a:cubicBezTo>
                  <a:cubicBezTo>
                    <a:pt x="5612" y="2637"/>
                    <a:pt x="5806" y="2807"/>
                    <a:pt x="5879" y="3025"/>
                  </a:cubicBezTo>
                  <a:cubicBezTo>
                    <a:pt x="5903" y="3220"/>
                    <a:pt x="5831" y="3414"/>
                    <a:pt x="5685" y="3560"/>
                  </a:cubicBezTo>
                  <a:cubicBezTo>
                    <a:pt x="5320" y="3949"/>
                    <a:pt x="4810" y="4191"/>
                    <a:pt x="4252" y="4191"/>
                  </a:cubicBezTo>
                  <a:cubicBezTo>
                    <a:pt x="4082" y="4191"/>
                    <a:pt x="3887" y="4167"/>
                    <a:pt x="3741" y="4070"/>
                  </a:cubicBezTo>
                  <a:cubicBezTo>
                    <a:pt x="3669" y="4046"/>
                    <a:pt x="3620" y="4021"/>
                    <a:pt x="3571" y="3973"/>
                  </a:cubicBezTo>
                  <a:cubicBezTo>
                    <a:pt x="3814" y="3681"/>
                    <a:pt x="3887" y="3366"/>
                    <a:pt x="3766" y="3220"/>
                  </a:cubicBezTo>
                  <a:cubicBezTo>
                    <a:pt x="3717" y="3171"/>
                    <a:pt x="3669" y="3147"/>
                    <a:pt x="3596" y="3147"/>
                  </a:cubicBezTo>
                  <a:cubicBezTo>
                    <a:pt x="3426" y="3171"/>
                    <a:pt x="3280" y="3268"/>
                    <a:pt x="3231" y="3438"/>
                  </a:cubicBezTo>
                  <a:cubicBezTo>
                    <a:pt x="3158" y="3633"/>
                    <a:pt x="3207" y="3851"/>
                    <a:pt x="3328" y="3973"/>
                  </a:cubicBezTo>
                  <a:cubicBezTo>
                    <a:pt x="3037" y="4264"/>
                    <a:pt x="2648" y="4434"/>
                    <a:pt x="2260" y="4434"/>
                  </a:cubicBezTo>
                  <a:cubicBezTo>
                    <a:pt x="2215" y="4444"/>
                    <a:pt x="2169" y="4449"/>
                    <a:pt x="2124" y="4449"/>
                  </a:cubicBezTo>
                  <a:cubicBezTo>
                    <a:pt x="1946" y="4449"/>
                    <a:pt x="1768" y="4375"/>
                    <a:pt x="1652" y="4240"/>
                  </a:cubicBezTo>
                  <a:cubicBezTo>
                    <a:pt x="1944" y="4094"/>
                    <a:pt x="2138" y="3778"/>
                    <a:pt x="2138" y="3463"/>
                  </a:cubicBezTo>
                  <a:cubicBezTo>
                    <a:pt x="2116" y="3307"/>
                    <a:pt x="2013" y="3192"/>
                    <a:pt x="1865" y="3192"/>
                  </a:cubicBezTo>
                  <a:cubicBezTo>
                    <a:pt x="1851" y="3192"/>
                    <a:pt x="1837" y="3193"/>
                    <a:pt x="1822" y="3195"/>
                  </a:cubicBezTo>
                  <a:cubicBezTo>
                    <a:pt x="1677" y="3195"/>
                    <a:pt x="1531" y="3293"/>
                    <a:pt x="1458" y="3438"/>
                  </a:cubicBezTo>
                  <a:cubicBezTo>
                    <a:pt x="1337" y="3657"/>
                    <a:pt x="1312" y="3924"/>
                    <a:pt x="1409" y="4143"/>
                  </a:cubicBezTo>
                  <a:cubicBezTo>
                    <a:pt x="1361" y="4149"/>
                    <a:pt x="1314" y="4152"/>
                    <a:pt x="1268" y="4152"/>
                  </a:cubicBezTo>
                  <a:cubicBezTo>
                    <a:pt x="1130" y="4152"/>
                    <a:pt x="1002" y="4125"/>
                    <a:pt x="875" y="4070"/>
                  </a:cubicBezTo>
                  <a:cubicBezTo>
                    <a:pt x="535" y="3924"/>
                    <a:pt x="316" y="3633"/>
                    <a:pt x="268" y="3268"/>
                  </a:cubicBezTo>
                  <a:cubicBezTo>
                    <a:pt x="195" y="2977"/>
                    <a:pt x="243" y="2637"/>
                    <a:pt x="413" y="2370"/>
                  </a:cubicBezTo>
                  <a:cubicBezTo>
                    <a:pt x="486" y="2564"/>
                    <a:pt x="632" y="2734"/>
                    <a:pt x="802" y="2855"/>
                  </a:cubicBezTo>
                  <a:cubicBezTo>
                    <a:pt x="899" y="2880"/>
                    <a:pt x="972" y="2904"/>
                    <a:pt x="1069" y="2904"/>
                  </a:cubicBezTo>
                  <a:cubicBezTo>
                    <a:pt x="1264" y="2904"/>
                    <a:pt x="1434" y="2758"/>
                    <a:pt x="1434" y="2540"/>
                  </a:cubicBezTo>
                  <a:cubicBezTo>
                    <a:pt x="1434" y="2224"/>
                    <a:pt x="1166" y="1981"/>
                    <a:pt x="851" y="1981"/>
                  </a:cubicBezTo>
                  <a:cubicBezTo>
                    <a:pt x="828" y="1976"/>
                    <a:pt x="806" y="1974"/>
                    <a:pt x="784" y="1974"/>
                  </a:cubicBezTo>
                  <a:cubicBezTo>
                    <a:pt x="685" y="1974"/>
                    <a:pt x="590" y="2014"/>
                    <a:pt x="511" y="2054"/>
                  </a:cubicBezTo>
                  <a:cubicBezTo>
                    <a:pt x="438" y="1568"/>
                    <a:pt x="608" y="1058"/>
                    <a:pt x="1069" y="936"/>
                  </a:cubicBezTo>
                  <a:cubicBezTo>
                    <a:pt x="1194" y="901"/>
                    <a:pt x="1331" y="878"/>
                    <a:pt x="1463" y="878"/>
                  </a:cubicBezTo>
                  <a:cubicBezTo>
                    <a:pt x="1511" y="878"/>
                    <a:pt x="1558" y="881"/>
                    <a:pt x="1604" y="888"/>
                  </a:cubicBezTo>
                  <a:cubicBezTo>
                    <a:pt x="1555" y="1009"/>
                    <a:pt x="1507" y="1106"/>
                    <a:pt x="1507" y="1106"/>
                  </a:cubicBezTo>
                  <a:cubicBezTo>
                    <a:pt x="1507" y="1131"/>
                    <a:pt x="1507" y="1131"/>
                    <a:pt x="1507" y="1155"/>
                  </a:cubicBezTo>
                  <a:cubicBezTo>
                    <a:pt x="1531" y="1179"/>
                    <a:pt x="1725" y="1665"/>
                    <a:pt x="2065" y="1665"/>
                  </a:cubicBezTo>
                  <a:cubicBezTo>
                    <a:pt x="2162" y="1665"/>
                    <a:pt x="2235" y="1641"/>
                    <a:pt x="2308" y="1592"/>
                  </a:cubicBezTo>
                  <a:cubicBezTo>
                    <a:pt x="2405" y="1544"/>
                    <a:pt x="2478" y="1422"/>
                    <a:pt x="2454" y="1301"/>
                  </a:cubicBezTo>
                  <a:cubicBezTo>
                    <a:pt x="2357" y="1033"/>
                    <a:pt x="2114" y="839"/>
                    <a:pt x="1847" y="791"/>
                  </a:cubicBezTo>
                  <a:cubicBezTo>
                    <a:pt x="1992" y="426"/>
                    <a:pt x="2332" y="183"/>
                    <a:pt x="2745" y="159"/>
                  </a:cubicBezTo>
                  <a:close/>
                  <a:moveTo>
                    <a:pt x="2728" y="1"/>
                  </a:moveTo>
                  <a:cubicBezTo>
                    <a:pt x="2260" y="1"/>
                    <a:pt x="1815" y="296"/>
                    <a:pt x="1652" y="766"/>
                  </a:cubicBezTo>
                  <a:cubicBezTo>
                    <a:pt x="1569" y="748"/>
                    <a:pt x="1485" y="740"/>
                    <a:pt x="1403" y="740"/>
                  </a:cubicBezTo>
                  <a:cubicBezTo>
                    <a:pt x="1270" y="740"/>
                    <a:pt x="1141" y="760"/>
                    <a:pt x="1021" y="791"/>
                  </a:cubicBezTo>
                  <a:cubicBezTo>
                    <a:pt x="438" y="936"/>
                    <a:pt x="219" y="1616"/>
                    <a:pt x="341" y="2199"/>
                  </a:cubicBezTo>
                  <a:cubicBezTo>
                    <a:pt x="98" y="2515"/>
                    <a:pt x="0" y="2928"/>
                    <a:pt x="73" y="3317"/>
                  </a:cubicBezTo>
                  <a:cubicBezTo>
                    <a:pt x="146" y="3730"/>
                    <a:pt x="413" y="4070"/>
                    <a:pt x="802" y="4240"/>
                  </a:cubicBezTo>
                  <a:cubicBezTo>
                    <a:pt x="960" y="4293"/>
                    <a:pt x="1130" y="4332"/>
                    <a:pt x="1294" y="4332"/>
                  </a:cubicBezTo>
                  <a:cubicBezTo>
                    <a:pt x="1358" y="4332"/>
                    <a:pt x="1421" y="4326"/>
                    <a:pt x="1482" y="4313"/>
                  </a:cubicBezTo>
                  <a:cubicBezTo>
                    <a:pt x="1638" y="4491"/>
                    <a:pt x="1875" y="4607"/>
                    <a:pt x="2119" y="4607"/>
                  </a:cubicBezTo>
                  <a:cubicBezTo>
                    <a:pt x="2141" y="4607"/>
                    <a:pt x="2164" y="4606"/>
                    <a:pt x="2187" y="4604"/>
                  </a:cubicBezTo>
                  <a:lnTo>
                    <a:pt x="2260" y="4604"/>
                  </a:lnTo>
                  <a:cubicBezTo>
                    <a:pt x="2721" y="4580"/>
                    <a:pt x="3134" y="4410"/>
                    <a:pt x="3450" y="4094"/>
                  </a:cubicBezTo>
                  <a:cubicBezTo>
                    <a:pt x="3523" y="4143"/>
                    <a:pt x="3596" y="4191"/>
                    <a:pt x="3669" y="4240"/>
                  </a:cubicBezTo>
                  <a:cubicBezTo>
                    <a:pt x="3839" y="4313"/>
                    <a:pt x="4057" y="4361"/>
                    <a:pt x="4276" y="4361"/>
                  </a:cubicBezTo>
                  <a:cubicBezTo>
                    <a:pt x="4859" y="4361"/>
                    <a:pt x="5418" y="4094"/>
                    <a:pt x="5831" y="3681"/>
                  </a:cubicBezTo>
                  <a:cubicBezTo>
                    <a:pt x="6001" y="3487"/>
                    <a:pt x="6073" y="3244"/>
                    <a:pt x="6049" y="3001"/>
                  </a:cubicBezTo>
                  <a:cubicBezTo>
                    <a:pt x="5976" y="2710"/>
                    <a:pt x="5733" y="2491"/>
                    <a:pt x="5442" y="2467"/>
                  </a:cubicBezTo>
                  <a:cubicBezTo>
                    <a:pt x="5636" y="1908"/>
                    <a:pt x="5612" y="1252"/>
                    <a:pt x="5126" y="912"/>
                  </a:cubicBezTo>
                  <a:cubicBezTo>
                    <a:pt x="4972" y="781"/>
                    <a:pt x="4776" y="715"/>
                    <a:pt x="4580" y="715"/>
                  </a:cubicBezTo>
                  <a:cubicBezTo>
                    <a:pt x="4376" y="715"/>
                    <a:pt x="4170" y="787"/>
                    <a:pt x="4009" y="936"/>
                  </a:cubicBezTo>
                  <a:cubicBezTo>
                    <a:pt x="3887" y="548"/>
                    <a:pt x="3571" y="256"/>
                    <a:pt x="3207" y="110"/>
                  </a:cubicBezTo>
                  <a:cubicBezTo>
                    <a:pt x="3052" y="36"/>
                    <a:pt x="2889" y="1"/>
                    <a:pt x="27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10" name="Google Shape;710;p19"/>
          <p:cNvGrpSpPr/>
          <p:nvPr/>
        </p:nvGrpSpPr>
        <p:grpSpPr>
          <a:xfrm rot="3617422">
            <a:off x="59341" y="4604956"/>
            <a:ext cx="639248" cy="382014"/>
            <a:chOff x="1202177" y="4613417"/>
            <a:chExt cx="528376" cy="315757"/>
          </a:xfrm>
        </p:grpSpPr>
        <p:sp>
          <p:nvSpPr>
            <p:cNvPr id="711" name="Google Shape;711;p19"/>
            <p:cNvSpPr/>
            <p:nvPr/>
          </p:nvSpPr>
          <p:spPr>
            <a:xfrm>
              <a:off x="1564214" y="4671691"/>
              <a:ext cx="166339" cy="48340"/>
            </a:xfrm>
            <a:custGeom>
              <a:avLst/>
              <a:gdLst/>
              <a:ahLst/>
              <a:cxnLst/>
              <a:rect l="l" t="t" r="r" b="b"/>
              <a:pathLst>
                <a:path w="1507" h="438" extrusionOk="0">
                  <a:moveTo>
                    <a:pt x="1409" y="1"/>
                  </a:moveTo>
                  <a:lnTo>
                    <a:pt x="73" y="316"/>
                  </a:lnTo>
                  <a:cubicBezTo>
                    <a:pt x="25" y="316"/>
                    <a:pt x="0" y="341"/>
                    <a:pt x="25" y="389"/>
                  </a:cubicBezTo>
                  <a:cubicBezTo>
                    <a:pt x="25" y="414"/>
                    <a:pt x="49" y="438"/>
                    <a:pt x="73" y="438"/>
                  </a:cubicBezTo>
                  <a:lnTo>
                    <a:pt x="98" y="438"/>
                  </a:lnTo>
                  <a:lnTo>
                    <a:pt x="1434" y="122"/>
                  </a:lnTo>
                  <a:cubicBezTo>
                    <a:pt x="1506" y="122"/>
                    <a:pt x="1482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2" name="Google Shape;712;p19"/>
            <p:cNvSpPr/>
            <p:nvPr/>
          </p:nvSpPr>
          <p:spPr>
            <a:xfrm>
              <a:off x="1602846" y="4613417"/>
              <a:ext cx="60708" cy="176363"/>
            </a:xfrm>
            <a:custGeom>
              <a:avLst/>
              <a:gdLst/>
              <a:ahLst/>
              <a:cxnLst/>
              <a:rect l="l" t="t" r="r" b="b"/>
              <a:pathLst>
                <a:path w="550" h="1598" extrusionOk="0">
                  <a:moveTo>
                    <a:pt x="77" y="0"/>
                  </a:moveTo>
                  <a:cubicBezTo>
                    <a:pt x="39" y="0"/>
                    <a:pt x="0" y="32"/>
                    <a:pt x="15" y="91"/>
                  </a:cubicBezTo>
                  <a:lnTo>
                    <a:pt x="403" y="1573"/>
                  </a:lnTo>
                  <a:cubicBezTo>
                    <a:pt x="428" y="1597"/>
                    <a:pt x="452" y="1597"/>
                    <a:pt x="476" y="1597"/>
                  </a:cubicBezTo>
                  <a:lnTo>
                    <a:pt x="501" y="1597"/>
                  </a:lnTo>
                  <a:cubicBezTo>
                    <a:pt x="525" y="1597"/>
                    <a:pt x="549" y="1549"/>
                    <a:pt x="525" y="1525"/>
                  </a:cubicBezTo>
                  <a:lnTo>
                    <a:pt x="136" y="43"/>
                  </a:lnTo>
                  <a:cubicBezTo>
                    <a:pt x="127" y="14"/>
                    <a:pt x="102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3" name="Google Shape;713;p19"/>
            <p:cNvSpPr/>
            <p:nvPr/>
          </p:nvSpPr>
          <p:spPr>
            <a:xfrm>
              <a:off x="1582978" y="4629421"/>
              <a:ext cx="104638" cy="138950"/>
            </a:xfrm>
            <a:custGeom>
              <a:avLst/>
              <a:gdLst/>
              <a:ahLst/>
              <a:cxnLst/>
              <a:rect l="l" t="t" r="r" b="b"/>
              <a:pathLst>
                <a:path w="948" h="1259" extrusionOk="0">
                  <a:moveTo>
                    <a:pt x="875" y="1"/>
                  </a:moveTo>
                  <a:cubicBezTo>
                    <a:pt x="857" y="1"/>
                    <a:pt x="838" y="7"/>
                    <a:pt x="826" y="19"/>
                  </a:cubicBezTo>
                  <a:lnTo>
                    <a:pt x="25" y="1161"/>
                  </a:lnTo>
                  <a:cubicBezTo>
                    <a:pt x="0" y="1185"/>
                    <a:pt x="0" y="1234"/>
                    <a:pt x="49" y="1258"/>
                  </a:cubicBezTo>
                  <a:lnTo>
                    <a:pt x="122" y="1258"/>
                  </a:lnTo>
                  <a:lnTo>
                    <a:pt x="924" y="92"/>
                  </a:lnTo>
                  <a:cubicBezTo>
                    <a:pt x="948" y="68"/>
                    <a:pt x="948" y="19"/>
                    <a:pt x="924" y="19"/>
                  </a:cubicBezTo>
                  <a:cubicBezTo>
                    <a:pt x="911" y="7"/>
                    <a:pt x="893" y="1"/>
                    <a:pt x="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4" name="Google Shape;714;p19"/>
            <p:cNvSpPr/>
            <p:nvPr/>
          </p:nvSpPr>
          <p:spPr>
            <a:xfrm>
              <a:off x="1548982" y="4644430"/>
              <a:ext cx="160158" cy="102419"/>
            </a:xfrm>
            <a:custGeom>
              <a:avLst/>
              <a:gdLst/>
              <a:ahLst/>
              <a:cxnLst/>
              <a:rect l="l" t="t" r="r" b="b"/>
              <a:pathLst>
                <a:path w="1451" h="928" extrusionOk="0">
                  <a:moveTo>
                    <a:pt x="115" y="1"/>
                  </a:moveTo>
                  <a:cubicBezTo>
                    <a:pt x="51" y="1"/>
                    <a:pt x="0" y="83"/>
                    <a:pt x="65" y="126"/>
                  </a:cubicBezTo>
                  <a:lnTo>
                    <a:pt x="1329" y="928"/>
                  </a:lnTo>
                  <a:lnTo>
                    <a:pt x="1377" y="928"/>
                  </a:lnTo>
                  <a:cubicBezTo>
                    <a:pt x="1426" y="928"/>
                    <a:pt x="1450" y="831"/>
                    <a:pt x="1402" y="806"/>
                  </a:cubicBezTo>
                  <a:lnTo>
                    <a:pt x="138" y="5"/>
                  </a:lnTo>
                  <a:cubicBezTo>
                    <a:pt x="130" y="2"/>
                    <a:pt x="123" y="1"/>
                    <a:pt x="1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5" name="Google Shape;715;p19"/>
            <p:cNvSpPr/>
            <p:nvPr/>
          </p:nvSpPr>
          <p:spPr>
            <a:xfrm>
              <a:off x="1202177" y="4673346"/>
              <a:ext cx="177156" cy="151310"/>
            </a:xfrm>
            <a:custGeom>
              <a:avLst/>
              <a:gdLst/>
              <a:ahLst/>
              <a:cxnLst/>
              <a:rect l="l" t="t" r="r" b="b"/>
              <a:pathLst>
                <a:path w="1605" h="1371" extrusionOk="0">
                  <a:moveTo>
                    <a:pt x="924" y="131"/>
                  </a:moveTo>
                  <a:cubicBezTo>
                    <a:pt x="1216" y="131"/>
                    <a:pt x="1458" y="374"/>
                    <a:pt x="1483" y="690"/>
                  </a:cubicBezTo>
                  <a:cubicBezTo>
                    <a:pt x="1483" y="1019"/>
                    <a:pt x="1204" y="1248"/>
                    <a:pt x="911" y="1248"/>
                  </a:cubicBezTo>
                  <a:cubicBezTo>
                    <a:pt x="771" y="1248"/>
                    <a:pt x="629" y="1196"/>
                    <a:pt x="511" y="1079"/>
                  </a:cubicBezTo>
                  <a:cubicBezTo>
                    <a:pt x="171" y="739"/>
                    <a:pt x="414" y="131"/>
                    <a:pt x="924" y="131"/>
                  </a:cubicBezTo>
                  <a:close/>
                  <a:moveTo>
                    <a:pt x="907" y="1"/>
                  </a:moveTo>
                  <a:cubicBezTo>
                    <a:pt x="740" y="1"/>
                    <a:pt x="571" y="63"/>
                    <a:pt x="438" y="204"/>
                  </a:cubicBezTo>
                  <a:cubicBezTo>
                    <a:pt x="1" y="641"/>
                    <a:pt x="317" y="1370"/>
                    <a:pt x="924" y="1370"/>
                  </a:cubicBezTo>
                  <a:cubicBezTo>
                    <a:pt x="1288" y="1370"/>
                    <a:pt x="1604" y="1079"/>
                    <a:pt x="1604" y="690"/>
                  </a:cubicBezTo>
                  <a:cubicBezTo>
                    <a:pt x="1604" y="278"/>
                    <a:pt x="1258" y="1"/>
                    <a:pt x="9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6" name="Google Shape;716;p19"/>
            <p:cNvSpPr/>
            <p:nvPr/>
          </p:nvSpPr>
          <p:spPr>
            <a:xfrm>
              <a:off x="1389928" y="4832385"/>
              <a:ext cx="115344" cy="96790"/>
            </a:xfrm>
            <a:custGeom>
              <a:avLst/>
              <a:gdLst/>
              <a:ahLst/>
              <a:cxnLst/>
              <a:rect l="l" t="t" r="r" b="b"/>
              <a:pathLst>
                <a:path w="1045" h="877" extrusionOk="0">
                  <a:moveTo>
                    <a:pt x="583" y="124"/>
                  </a:moveTo>
                  <a:cubicBezTo>
                    <a:pt x="753" y="124"/>
                    <a:pt x="899" y="269"/>
                    <a:pt x="899" y="439"/>
                  </a:cubicBezTo>
                  <a:cubicBezTo>
                    <a:pt x="899" y="622"/>
                    <a:pt x="741" y="747"/>
                    <a:pt x="587" y="747"/>
                  </a:cubicBezTo>
                  <a:cubicBezTo>
                    <a:pt x="515" y="747"/>
                    <a:pt x="443" y="720"/>
                    <a:pt x="389" y="658"/>
                  </a:cubicBezTo>
                  <a:cubicBezTo>
                    <a:pt x="195" y="464"/>
                    <a:pt x="316" y="124"/>
                    <a:pt x="583" y="124"/>
                  </a:cubicBezTo>
                  <a:close/>
                  <a:moveTo>
                    <a:pt x="584" y="0"/>
                  </a:moveTo>
                  <a:cubicBezTo>
                    <a:pt x="473" y="0"/>
                    <a:pt x="361" y="38"/>
                    <a:pt x="268" y="124"/>
                  </a:cubicBezTo>
                  <a:cubicBezTo>
                    <a:pt x="0" y="415"/>
                    <a:pt x="195" y="877"/>
                    <a:pt x="583" y="877"/>
                  </a:cubicBezTo>
                  <a:cubicBezTo>
                    <a:pt x="826" y="877"/>
                    <a:pt x="1021" y="682"/>
                    <a:pt x="1045" y="439"/>
                  </a:cubicBezTo>
                  <a:cubicBezTo>
                    <a:pt x="1045" y="175"/>
                    <a:pt x="820" y="0"/>
                    <a:pt x="5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17" name="Google Shape;717;p19"/>
          <p:cNvGrpSpPr/>
          <p:nvPr/>
        </p:nvGrpSpPr>
        <p:grpSpPr>
          <a:xfrm>
            <a:off x="8460810" y="4194779"/>
            <a:ext cx="666115" cy="973447"/>
            <a:chOff x="-1047799" y="3300294"/>
            <a:chExt cx="439014" cy="641607"/>
          </a:xfrm>
        </p:grpSpPr>
        <p:sp>
          <p:nvSpPr>
            <p:cNvPr id="718" name="Google Shape;718;p19"/>
            <p:cNvSpPr/>
            <p:nvPr/>
          </p:nvSpPr>
          <p:spPr>
            <a:xfrm>
              <a:off x="-994003" y="3750695"/>
              <a:ext cx="138774" cy="63785"/>
            </a:xfrm>
            <a:custGeom>
              <a:avLst/>
              <a:gdLst/>
              <a:ahLst/>
              <a:cxnLst/>
              <a:rect l="l" t="t" r="r" b="b"/>
              <a:pathLst>
                <a:path w="1847" h="849" extrusionOk="0">
                  <a:moveTo>
                    <a:pt x="728" y="0"/>
                  </a:moveTo>
                  <a:cubicBezTo>
                    <a:pt x="502" y="0"/>
                    <a:pt x="254" y="68"/>
                    <a:pt x="1" y="252"/>
                  </a:cubicBezTo>
                  <a:cubicBezTo>
                    <a:pt x="1" y="252"/>
                    <a:pt x="350" y="848"/>
                    <a:pt x="1002" y="848"/>
                  </a:cubicBezTo>
                  <a:cubicBezTo>
                    <a:pt x="1243" y="848"/>
                    <a:pt x="1526" y="767"/>
                    <a:pt x="1847" y="544"/>
                  </a:cubicBezTo>
                  <a:cubicBezTo>
                    <a:pt x="1847" y="544"/>
                    <a:pt x="1369" y="0"/>
                    <a:pt x="72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9" name="Google Shape;719;p19"/>
            <p:cNvSpPr/>
            <p:nvPr/>
          </p:nvSpPr>
          <p:spPr>
            <a:xfrm>
              <a:off x="-950199" y="3777592"/>
              <a:ext cx="98652" cy="17656"/>
            </a:xfrm>
            <a:custGeom>
              <a:avLst/>
              <a:gdLst/>
              <a:ahLst/>
              <a:cxnLst/>
              <a:rect l="l" t="t" r="r" b="b"/>
              <a:pathLst>
                <a:path w="1313" h="235" extrusionOk="0">
                  <a:moveTo>
                    <a:pt x="500" y="0"/>
                  </a:moveTo>
                  <a:cubicBezTo>
                    <a:pt x="349" y="0"/>
                    <a:pt x="197" y="14"/>
                    <a:pt x="49" y="40"/>
                  </a:cubicBezTo>
                  <a:cubicBezTo>
                    <a:pt x="25" y="40"/>
                    <a:pt x="1" y="64"/>
                    <a:pt x="25" y="89"/>
                  </a:cubicBezTo>
                  <a:cubicBezTo>
                    <a:pt x="25" y="113"/>
                    <a:pt x="49" y="113"/>
                    <a:pt x="73" y="113"/>
                  </a:cubicBezTo>
                  <a:cubicBezTo>
                    <a:pt x="191" y="98"/>
                    <a:pt x="311" y="90"/>
                    <a:pt x="431" y="90"/>
                  </a:cubicBezTo>
                  <a:cubicBezTo>
                    <a:pt x="708" y="90"/>
                    <a:pt x="985" y="133"/>
                    <a:pt x="1239" y="234"/>
                  </a:cubicBezTo>
                  <a:lnTo>
                    <a:pt x="1264" y="234"/>
                  </a:lnTo>
                  <a:cubicBezTo>
                    <a:pt x="1288" y="234"/>
                    <a:pt x="1288" y="210"/>
                    <a:pt x="1312" y="210"/>
                  </a:cubicBezTo>
                  <a:cubicBezTo>
                    <a:pt x="1312" y="186"/>
                    <a:pt x="1312" y="162"/>
                    <a:pt x="1288" y="137"/>
                  </a:cubicBezTo>
                  <a:cubicBezTo>
                    <a:pt x="1039" y="44"/>
                    <a:pt x="770" y="0"/>
                    <a:pt x="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" name="Google Shape;720;p19"/>
            <p:cNvSpPr/>
            <p:nvPr/>
          </p:nvSpPr>
          <p:spPr>
            <a:xfrm>
              <a:off x="-949448" y="3639053"/>
              <a:ext cx="114280" cy="249281"/>
            </a:xfrm>
            <a:custGeom>
              <a:avLst/>
              <a:gdLst/>
              <a:ahLst/>
              <a:cxnLst/>
              <a:rect l="l" t="t" r="r" b="b"/>
              <a:pathLst>
                <a:path w="1521" h="3318" extrusionOk="0">
                  <a:moveTo>
                    <a:pt x="69" y="0"/>
                  </a:moveTo>
                  <a:cubicBezTo>
                    <a:pt x="40" y="0"/>
                    <a:pt x="0" y="67"/>
                    <a:pt x="39" y="86"/>
                  </a:cubicBezTo>
                  <a:cubicBezTo>
                    <a:pt x="63" y="86"/>
                    <a:pt x="1327" y="961"/>
                    <a:pt x="1424" y="3269"/>
                  </a:cubicBezTo>
                  <a:cubicBezTo>
                    <a:pt x="1424" y="3293"/>
                    <a:pt x="1448" y="3317"/>
                    <a:pt x="1472" y="3317"/>
                  </a:cubicBezTo>
                  <a:cubicBezTo>
                    <a:pt x="1497" y="3293"/>
                    <a:pt x="1521" y="3293"/>
                    <a:pt x="1521" y="3269"/>
                  </a:cubicBezTo>
                  <a:cubicBezTo>
                    <a:pt x="1424" y="912"/>
                    <a:pt x="88" y="14"/>
                    <a:pt x="88" y="14"/>
                  </a:cubicBezTo>
                  <a:cubicBezTo>
                    <a:pt x="83" y="4"/>
                    <a:pt x="76" y="0"/>
                    <a:pt x="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" name="Google Shape;721;p19"/>
            <p:cNvSpPr/>
            <p:nvPr/>
          </p:nvSpPr>
          <p:spPr>
            <a:xfrm>
              <a:off x="-1047799" y="3504796"/>
              <a:ext cx="229087" cy="179936"/>
            </a:xfrm>
            <a:custGeom>
              <a:avLst/>
              <a:gdLst/>
              <a:ahLst/>
              <a:cxnLst/>
              <a:rect l="l" t="t" r="r" b="b"/>
              <a:pathLst>
                <a:path w="3049" h="2395" extrusionOk="0">
                  <a:moveTo>
                    <a:pt x="2055" y="1"/>
                  </a:moveTo>
                  <a:cubicBezTo>
                    <a:pt x="1883" y="1"/>
                    <a:pt x="1883" y="562"/>
                    <a:pt x="1883" y="562"/>
                  </a:cubicBezTo>
                  <a:cubicBezTo>
                    <a:pt x="1761" y="416"/>
                    <a:pt x="1615" y="294"/>
                    <a:pt x="1445" y="197"/>
                  </a:cubicBezTo>
                  <a:cubicBezTo>
                    <a:pt x="1434" y="193"/>
                    <a:pt x="1423" y="192"/>
                    <a:pt x="1413" y="192"/>
                  </a:cubicBezTo>
                  <a:cubicBezTo>
                    <a:pt x="1234" y="192"/>
                    <a:pt x="1300" y="780"/>
                    <a:pt x="1300" y="780"/>
                  </a:cubicBezTo>
                  <a:cubicBezTo>
                    <a:pt x="1154" y="635"/>
                    <a:pt x="984" y="537"/>
                    <a:pt x="814" y="416"/>
                  </a:cubicBezTo>
                  <a:cubicBezTo>
                    <a:pt x="785" y="400"/>
                    <a:pt x="760" y="393"/>
                    <a:pt x="740" y="393"/>
                  </a:cubicBezTo>
                  <a:cubicBezTo>
                    <a:pt x="532" y="393"/>
                    <a:pt x="692" y="1096"/>
                    <a:pt x="692" y="1096"/>
                  </a:cubicBezTo>
                  <a:cubicBezTo>
                    <a:pt x="692" y="1096"/>
                    <a:pt x="357" y="857"/>
                    <a:pt x="178" y="857"/>
                  </a:cubicBezTo>
                  <a:cubicBezTo>
                    <a:pt x="136" y="857"/>
                    <a:pt x="103" y="870"/>
                    <a:pt x="85" y="902"/>
                  </a:cubicBezTo>
                  <a:cubicBezTo>
                    <a:pt x="1" y="1049"/>
                    <a:pt x="662" y="2395"/>
                    <a:pt x="1533" y="2395"/>
                  </a:cubicBezTo>
                  <a:cubicBezTo>
                    <a:pt x="1669" y="2395"/>
                    <a:pt x="1811" y="2362"/>
                    <a:pt x="1955" y="2286"/>
                  </a:cubicBezTo>
                  <a:cubicBezTo>
                    <a:pt x="3049" y="1728"/>
                    <a:pt x="2684" y="926"/>
                    <a:pt x="2684" y="926"/>
                  </a:cubicBezTo>
                  <a:cubicBezTo>
                    <a:pt x="2684" y="926"/>
                    <a:pt x="2368" y="197"/>
                    <a:pt x="2125" y="27"/>
                  </a:cubicBezTo>
                  <a:cubicBezTo>
                    <a:pt x="2099" y="9"/>
                    <a:pt x="2076" y="1"/>
                    <a:pt x="20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" name="Google Shape;722;p19"/>
            <p:cNvSpPr/>
            <p:nvPr/>
          </p:nvSpPr>
          <p:spPr>
            <a:xfrm>
              <a:off x="-1006775" y="3550625"/>
              <a:ext cx="157032" cy="111418"/>
            </a:xfrm>
            <a:custGeom>
              <a:avLst/>
              <a:gdLst/>
              <a:ahLst/>
              <a:cxnLst/>
              <a:rect l="l" t="t" r="r" b="b"/>
              <a:pathLst>
                <a:path w="2090" h="1483" extrusionOk="0">
                  <a:moveTo>
                    <a:pt x="1652" y="292"/>
                  </a:moveTo>
                  <a:cubicBezTo>
                    <a:pt x="1677" y="292"/>
                    <a:pt x="1701" y="316"/>
                    <a:pt x="1725" y="340"/>
                  </a:cubicBezTo>
                  <a:cubicBezTo>
                    <a:pt x="1749" y="365"/>
                    <a:pt x="1749" y="389"/>
                    <a:pt x="1774" y="413"/>
                  </a:cubicBezTo>
                  <a:lnTo>
                    <a:pt x="1725" y="389"/>
                  </a:lnTo>
                  <a:cubicBezTo>
                    <a:pt x="1701" y="365"/>
                    <a:pt x="1677" y="316"/>
                    <a:pt x="1652" y="292"/>
                  </a:cubicBezTo>
                  <a:close/>
                  <a:moveTo>
                    <a:pt x="802" y="656"/>
                  </a:moveTo>
                  <a:lnTo>
                    <a:pt x="802" y="656"/>
                  </a:lnTo>
                  <a:cubicBezTo>
                    <a:pt x="826" y="680"/>
                    <a:pt x="851" y="729"/>
                    <a:pt x="875" y="778"/>
                  </a:cubicBezTo>
                  <a:cubicBezTo>
                    <a:pt x="851" y="729"/>
                    <a:pt x="826" y="705"/>
                    <a:pt x="802" y="656"/>
                  </a:cubicBezTo>
                  <a:close/>
                  <a:moveTo>
                    <a:pt x="535" y="923"/>
                  </a:moveTo>
                  <a:lnTo>
                    <a:pt x="535" y="923"/>
                  </a:lnTo>
                  <a:cubicBezTo>
                    <a:pt x="583" y="948"/>
                    <a:pt x="608" y="996"/>
                    <a:pt x="608" y="1045"/>
                  </a:cubicBezTo>
                  <a:cubicBezTo>
                    <a:pt x="583" y="996"/>
                    <a:pt x="559" y="972"/>
                    <a:pt x="535" y="923"/>
                  </a:cubicBezTo>
                  <a:close/>
                  <a:moveTo>
                    <a:pt x="1944" y="0"/>
                  </a:moveTo>
                  <a:cubicBezTo>
                    <a:pt x="1920" y="25"/>
                    <a:pt x="1920" y="49"/>
                    <a:pt x="1920" y="73"/>
                  </a:cubicBezTo>
                  <a:cubicBezTo>
                    <a:pt x="1944" y="146"/>
                    <a:pt x="2017" y="292"/>
                    <a:pt x="1968" y="365"/>
                  </a:cubicBezTo>
                  <a:cubicBezTo>
                    <a:pt x="1968" y="389"/>
                    <a:pt x="1944" y="413"/>
                    <a:pt x="1920" y="413"/>
                  </a:cubicBezTo>
                  <a:lnTo>
                    <a:pt x="1847" y="413"/>
                  </a:lnTo>
                  <a:cubicBezTo>
                    <a:pt x="1847" y="365"/>
                    <a:pt x="1822" y="316"/>
                    <a:pt x="1798" y="267"/>
                  </a:cubicBezTo>
                  <a:cubicBezTo>
                    <a:pt x="1774" y="195"/>
                    <a:pt x="1701" y="170"/>
                    <a:pt x="1628" y="146"/>
                  </a:cubicBezTo>
                  <a:cubicBezTo>
                    <a:pt x="1604" y="146"/>
                    <a:pt x="1579" y="170"/>
                    <a:pt x="1555" y="195"/>
                  </a:cubicBezTo>
                  <a:cubicBezTo>
                    <a:pt x="1531" y="243"/>
                    <a:pt x="1555" y="316"/>
                    <a:pt x="1604" y="365"/>
                  </a:cubicBezTo>
                  <a:cubicBezTo>
                    <a:pt x="1652" y="413"/>
                    <a:pt x="1701" y="462"/>
                    <a:pt x="1749" y="486"/>
                  </a:cubicBezTo>
                  <a:lnTo>
                    <a:pt x="1749" y="510"/>
                  </a:lnTo>
                  <a:cubicBezTo>
                    <a:pt x="1749" y="559"/>
                    <a:pt x="1701" y="559"/>
                    <a:pt x="1628" y="559"/>
                  </a:cubicBezTo>
                  <a:cubicBezTo>
                    <a:pt x="1555" y="559"/>
                    <a:pt x="1482" y="535"/>
                    <a:pt x="1409" y="510"/>
                  </a:cubicBezTo>
                  <a:cubicBezTo>
                    <a:pt x="1385" y="437"/>
                    <a:pt x="1337" y="389"/>
                    <a:pt x="1288" y="365"/>
                  </a:cubicBezTo>
                  <a:cubicBezTo>
                    <a:pt x="1256" y="365"/>
                    <a:pt x="1234" y="354"/>
                    <a:pt x="1209" y="354"/>
                  </a:cubicBezTo>
                  <a:cubicBezTo>
                    <a:pt x="1196" y="354"/>
                    <a:pt x="1183" y="357"/>
                    <a:pt x="1166" y="365"/>
                  </a:cubicBezTo>
                  <a:cubicBezTo>
                    <a:pt x="1166" y="389"/>
                    <a:pt x="1142" y="413"/>
                    <a:pt x="1166" y="437"/>
                  </a:cubicBezTo>
                  <a:cubicBezTo>
                    <a:pt x="1215" y="486"/>
                    <a:pt x="1264" y="559"/>
                    <a:pt x="1337" y="583"/>
                  </a:cubicBezTo>
                  <a:cubicBezTo>
                    <a:pt x="1385" y="656"/>
                    <a:pt x="1385" y="753"/>
                    <a:pt x="1361" y="850"/>
                  </a:cubicBezTo>
                  <a:cubicBezTo>
                    <a:pt x="1343" y="905"/>
                    <a:pt x="1311" y="932"/>
                    <a:pt x="1255" y="932"/>
                  </a:cubicBezTo>
                  <a:cubicBezTo>
                    <a:pt x="1236" y="932"/>
                    <a:pt x="1215" y="929"/>
                    <a:pt x="1191" y="923"/>
                  </a:cubicBezTo>
                  <a:cubicBezTo>
                    <a:pt x="1142" y="923"/>
                    <a:pt x="1069" y="899"/>
                    <a:pt x="1021" y="850"/>
                  </a:cubicBezTo>
                  <a:cubicBezTo>
                    <a:pt x="996" y="729"/>
                    <a:pt x="924" y="608"/>
                    <a:pt x="826" y="535"/>
                  </a:cubicBezTo>
                  <a:lnTo>
                    <a:pt x="729" y="535"/>
                  </a:lnTo>
                  <a:cubicBezTo>
                    <a:pt x="705" y="559"/>
                    <a:pt x="705" y="583"/>
                    <a:pt x="705" y="632"/>
                  </a:cubicBezTo>
                  <a:cubicBezTo>
                    <a:pt x="754" y="753"/>
                    <a:pt x="826" y="850"/>
                    <a:pt x="924" y="923"/>
                  </a:cubicBezTo>
                  <a:cubicBezTo>
                    <a:pt x="948" y="972"/>
                    <a:pt x="948" y="1021"/>
                    <a:pt x="924" y="1093"/>
                  </a:cubicBezTo>
                  <a:cubicBezTo>
                    <a:pt x="924" y="1129"/>
                    <a:pt x="898" y="1151"/>
                    <a:pt x="874" y="1151"/>
                  </a:cubicBezTo>
                  <a:cubicBezTo>
                    <a:pt x="865" y="1151"/>
                    <a:pt x="857" y="1148"/>
                    <a:pt x="851" y="1142"/>
                  </a:cubicBezTo>
                  <a:cubicBezTo>
                    <a:pt x="802" y="1142"/>
                    <a:pt x="754" y="1118"/>
                    <a:pt x="729" y="1093"/>
                  </a:cubicBezTo>
                  <a:cubicBezTo>
                    <a:pt x="729" y="972"/>
                    <a:pt x="656" y="875"/>
                    <a:pt x="559" y="826"/>
                  </a:cubicBezTo>
                  <a:cubicBezTo>
                    <a:pt x="547" y="814"/>
                    <a:pt x="529" y="808"/>
                    <a:pt x="508" y="808"/>
                  </a:cubicBezTo>
                  <a:cubicBezTo>
                    <a:pt x="486" y="808"/>
                    <a:pt x="462" y="814"/>
                    <a:pt x="438" y="826"/>
                  </a:cubicBezTo>
                  <a:cubicBezTo>
                    <a:pt x="438" y="826"/>
                    <a:pt x="413" y="875"/>
                    <a:pt x="438" y="899"/>
                  </a:cubicBezTo>
                  <a:cubicBezTo>
                    <a:pt x="462" y="996"/>
                    <a:pt x="535" y="1093"/>
                    <a:pt x="632" y="1166"/>
                  </a:cubicBezTo>
                  <a:cubicBezTo>
                    <a:pt x="608" y="1239"/>
                    <a:pt x="559" y="1312"/>
                    <a:pt x="486" y="1336"/>
                  </a:cubicBezTo>
                  <a:cubicBezTo>
                    <a:pt x="455" y="1356"/>
                    <a:pt x="424" y="1364"/>
                    <a:pt x="393" y="1364"/>
                  </a:cubicBezTo>
                  <a:cubicBezTo>
                    <a:pt x="234" y="1364"/>
                    <a:pt x="98" y="1142"/>
                    <a:pt x="98" y="1142"/>
                  </a:cubicBezTo>
                  <a:cubicBezTo>
                    <a:pt x="85" y="1130"/>
                    <a:pt x="73" y="1124"/>
                    <a:pt x="64" y="1124"/>
                  </a:cubicBezTo>
                  <a:cubicBezTo>
                    <a:pt x="55" y="1124"/>
                    <a:pt x="49" y="1130"/>
                    <a:pt x="49" y="1142"/>
                  </a:cubicBezTo>
                  <a:cubicBezTo>
                    <a:pt x="25" y="1166"/>
                    <a:pt x="0" y="1191"/>
                    <a:pt x="25" y="1215"/>
                  </a:cubicBezTo>
                  <a:cubicBezTo>
                    <a:pt x="25" y="1215"/>
                    <a:pt x="195" y="1482"/>
                    <a:pt x="389" y="1482"/>
                  </a:cubicBezTo>
                  <a:cubicBezTo>
                    <a:pt x="438" y="1458"/>
                    <a:pt x="486" y="1433"/>
                    <a:pt x="535" y="1385"/>
                  </a:cubicBezTo>
                  <a:cubicBezTo>
                    <a:pt x="608" y="1336"/>
                    <a:pt x="681" y="1263"/>
                    <a:pt x="705" y="1166"/>
                  </a:cubicBezTo>
                  <a:cubicBezTo>
                    <a:pt x="754" y="1191"/>
                    <a:pt x="778" y="1191"/>
                    <a:pt x="826" y="1215"/>
                  </a:cubicBezTo>
                  <a:cubicBezTo>
                    <a:pt x="839" y="1219"/>
                    <a:pt x="852" y="1221"/>
                    <a:pt x="866" y="1221"/>
                  </a:cubicBezTo>
                  <a:cubicBezTo>
                    <a:pt x="930" y="1221"/>
                    <a:pt x="1001" y="1174"/>
                    <a:pt x="1021" y="1093"/>
                  </a:cubicBezTo>
                  <a:cubicBezTo>
                    <a:pt x="1021" y="1045"/>
                    <a:pt x="1021" y="996"/>
                    <a:pt x="1021" y="948"/>
                  </a:cubicBezTo>
                  <a:cubicBezTo>
                    <a:pt x="1069" y="972"/>
                    <a:pt x="1118" y="996"/>
                    <a:pt x="1166" y="996"/>
                  </a:cubicBezTo>
                  <a:cubicBezTo>
                    <a:pt x="1192" y="1007"/>
                    <a:pt x="1218" y="1011"/>
                    <a:pt x="1243" y="1011"/>
                  </a:cubicBezTo>
                  <a:cubicBezTo>
                    <a:pt x="1335" y="1011"/>
                    <a:pt x="1415" y="946"/>
                    <a:pt x="1434" y="850"/>
                  </a:cubicBezTo>
                  <a:cubicBezTo>
                    <a:pt x="1458" y="778"/>
                    <a:pt x="1458" y="680"/>
                    <a:pt x="1434" y="608"/>
                  </a:cubicBezTo>
                  <a:cubicBezTo>
                    <a:pt x="1507" y="608"/>
                    <a:pt x="1555" y="632"/>
                    <a:pt x="1628" y="632"/>
                  </a:cubicBezTo>
                  <a:cubicBezTo>
                    <a:pt x="1701" y="632"/>
                    <a:pt x="1798" y="608"/>
                    <a:pt x="1822" y="535"/>
                  </a:cubicBezTo>
                  <a:cubicBezTo>
                    <a:pt x="1847" y="510"/>
                    <a:pt x="1847" y="510"/>
                    <a:pt x="1847" y="486"/>
                  </a:cubicBezTo>
                  <a:cubicBezTo>
                    <a:pt x="1859" y="498"/>
                    <a:pt x="1877" y="504"/>
                    <a:pt x="1895" y="504"/>
                  </a:cubicBezTo>
                  <a:cubicBezTo>
                    <a:pt x="1913" y="504"/>
                    <a:pt x="1932" y="498"/>
                    <a:pt x="1944" y="486"/>
                  </a:cubicBezTo>
                  <a:cubicBezTo>
                    <a:pt x="1992" y="486"/>
                    <a:pt x="2041" y="462"/>
                    <a:pt x="2065" y="413"/>
                  </a:cubicBezTo>
                  <a:cubicBezTo>
                    <a:pt x="2090" y="267"/>
                    <a:pt x="2065" y="146"/>
                    <a:pt x="2017" y="25"/>
                  </a:cubicBezTo>
                  <a:cubicBezTo>
                    <a:pt x="1992" y="0"/>
                    <a:pt x="1968" y="0"/>
                    <a:pt x="19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" name="Google Shape;723;p19"/>
            <p:cNvSpPr/>
            <p:nvPr/>
          </p:nvSpPr>
          <p:spPr>
            <a:xfrm>
              <a:off x="-868753" y="3630488"/>
              <a:ext cx="108420" cy="91959"/>
            </a:xfrm>
            <a:custGeom>
              <a:avLst/>
              <a:gdLst/>
              <a:ahLst/>
              <a:cxnLst/>
              <a:rect l="l" t="t" r="r" b="b"/>
              <a:pathLst>
                <a:path w="1443" h="1224" extrusionOk="0">
                  <a:moveTo>
                    <a:pt x="158" y="1"/>
                  </a:moveTo>
                  <a:cubicBezTo>
                    <a:pt x="118" y="1"/>
                    <a:pt x="76" y="3"/>
                    <a:pt x="34" y="6"/>
                  </a:cubicBezTo>
                  <a:cubicBezTo>
                    <a:pt x="34" y="6"/>
                    <a:pt x="34" y="6"/>
                    <a:pt x="34" y="6"/>
                  </a:cubicBezTo>
                  <a:lnTo>
                    <a:pt x="34" y="6"/>
                  </a:lnTo>
                  <a:cubicBezTo>
                    <a:pt x="33" y="6"/>
                    <a:pt x="1" y="1224"/>
                    <a:pt x="1328" y="1224"/>
                  </a:cubicBezTo>
                  <a:cubicBezTo>
                    <a:pt x="1365" y="1224"/>
                    <a:pt x="1404" y="1223"/>
                    <a:pt x="1443" y="1221"/>
                  </a:cubicBezTo>
                  <a:cubicBezTo>
                    <a:pt x="1443" y="1221"/>
                    <a:pt x="1240" y="1"/>
                    <a:pt x="15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" name="Google Shape;724;p19"/>
            <p:cNvSpPr/>
            <p:nvPr/>
          </p:nvSpPr>
          <p:spPr>
            <a:xfrm>
              <a:off x="-837046" y="3663019"/>
              <a:ext cx="80394" cy="62884"/>
            </a:xfrm>
            <a:custGeom>
              <a:avLst/>
              <a:gdLst/>
              <a:ahLst/>
              <a:cxnLst/>
              <a:rect l="l" t="t" r="r" b="b"/>
              <a:pathLst>
                <a:path w="1070" h="837" extrusionOk="0">
                  <a:moveTo>
                    <a:pt x="53" y="0"/>
                  </a:moveTo>
                  <a:cubicBezTo>
                    <a:pt x="37" y="0"/>
                    <a:pt x="25" y="17"/>
                    <a:pt x="25" y="35"/>
                  </a:cubicBezTo>
                  <a:cubicBezTo>
                    <a:pt x="1" y="59"/>
                    <a:pt x="25" y="83"/>
                    <a:pt x="49" y="83"/>
                  </a:cubicBezTo>
                  <a:cubicBezTo>
                    <a:pt x="414" y="253"/>
                    <a:pt x="729" y="496"/>
                    <a:pt x="997" y="812"/>
                  </a:cubicBezTo>
                  <a:cubicBezTo>
                    <a:pt x="997" y="812"/>
                    <a:pt x="1021" y="836"/>
                    <a:pt x="1021" y="836"/>
                  </a:cubicBezTo>
                  <a:lnTo>
                    <a:pt x="1045" y="812"/>
                  </a:lnTo>
                  <a:cubicBezTo>
                    <a:pt x="1069" y="812"/>
                    <a:pt x="1069" y="788"/>
                    <a:pt x="1069" y="763"/>
                  </a:cubicBezTo>
                  <a:cubicBezTo>
                    <a:pt x="802" y="423"/>
                    <a:pt x="462" y="156"/>
                    <a:pt x="74" y="10"/>
                  </a:cubicBezTo>
                  <a:cubicBezTo>
                    <a:pt x="66" y="3"/>
                    <a:pt x="59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" name="Google Shape;725;p19"/>
            <p:cNvSpPr/>
            <p:nvPr/>
          </p:nvSpPr>
          <p:spPr>
            <a:xfrm>
              <a:off x="-764015" y="3539732"/>
              <a:ext cx="129683" cy="73101"/>
            </a:xfrm>
            <a:custGeom>
              <a:avLst/>
              <a:gdLst/>
              <a:ahLst/>
              <a:cxnLst/>
              <a:rect l="l" t="t" r="r" b="b"/>
              <a:pathLst>
                <a:path w="1726" h="973" extrusionOk="0">
                  <a:moveTo>
                    <a:pt x="1242" y="0"/>
                  </a:moveTo>
                  <a:cubicBezTo>
                    <a:pt x="434" y="0"/>
                    <a:pt x="0" y="850"/>
                    <a:pt x="0" y="850"/>
                  </a:cubicBezTo>
                  <a:cubicBezTo>
                    <a:pt x="232" y="937"/>
                    <a:pt x="435" y="973"/>
                    <a:pt x="612" y="973"/>
                  </a:cubicBezTo>
                  <a:cubicBezTo>
                    <a:pt x="1474" y="973"/>
                    <a:pt x="1725" y="117"/>
                    <a:pt x="1725" y="97"/>
                  </a:cubicBezTo>
                  <a:cubicBezTo>
                    <a:pt x="1552" y="29"/>
                    <a:pt x="1391" y="0"/>
                    <a:pt x="124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" name="Google Shape;726;p19"/>
            <p:cNvSpPr/>
            <p:nvPr/>
          </p:nvSpPr>
          <p:spPr>
            <a:xfrm>
              <a:off x="-769500" y="3568882"/>
              <a:ext cx="94971" cy="38391"/>
            </a:xfrm>
            <a:custGeom>
              <a:avLst/>
              <a:gdLst/>
              <a:ahLst/>
              <a:cxnLst/>
              <a:rect l="l" t="t" r="r" b="b"/>
              <a:pathLst>
                <a:path w="1264" h="511" extrusionOk="0">
                  <a:moveTo>
                    <a:pt x="1191" y="0"/>
                  </a:moveTo>
                  <a:cubicBezTo>
                    <a:pt x="778" y="49"/>
                    <a:pt x="389" y="194"/>
                    <a:pt x="25" y="413"/>
                  </a:cubicBezTo>
                  <a:cubicBezTo>
                    <a:pt x="0" y="462"/>
                    <a:pt x="25" y="510"/>
                    <a:pt x="73" y="510"/>
                  </a:cubicBezTo>
                  <a:cubicBezTo>
                    <a:pt x="73" y="510"/>
                    <a:pt x="98" y="510"/>
                    <a:pt x="98" y="486"/>
                  </a:cubicBezTo>
                  <a:cubicBezTo>
                    <a:pt x="438" y="267"/>
                    <a:pt x="802" y="146"/>
                    <a:pt x="1215" y="97"/>
                  </a:cubicBezTo>
                  <a:cubicBezTo>
                    <a:pt x="1239" y="97"/>
                    <a:pt x="1264" y="73"/>
                    <a:pt x="1264" y="49"/>
                  </a:cubicBezTo>
                  <a:cubicBezTo>
                    <a:pt x="1239" y="24"/>
                    <a:pt x="1215" y="0"/>
                    <a:pt x="1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" name="Google Shape;727;p19"/>
            <p:cNvSpPr/>
            <p:nvPr/>
          </p:nvSpPr>
          <p:spPr>
            <a:xfrm>
              <a:off x="-800981" y="3409081"/>
              <a:ext cx="60784" cy="462801"/>
            </a:xfrm>
            <a:custGeom>
              <a:avLst/>
              <a:gdLst/>
              <a:ahLst/>
              <a:cxnLst/>
              <a:rect l="l" t="t" r="r" b="b"/>
              <a:pathLst>
                <a:path w="809" h="6160" extrusionOk="0">
                  <a:moveTo>
                    <a:pt x="69" y="1"/>
                  </a:moveTo>
                  <a:cubicBezTo>
                    <a:pt x="37" y="1"/>
                    <a:pt x="0" y="32"/>
                    <a:pt x="31" y="62"/>
                  </a:cubicBezTo>
                  <a:cubicBezTo>
                    <a:pt x="711" y="1860"/>
                    <a:pt x="541" y="6063"/>
                    <a:pt x="541" y="6111"/>
                  </a:cubicBezTo>
                  <a:cubicBezTo>
                    <a:pt x="541" y="6135"/>
                    <a:pt x="565" y="6135"/>
                    <a:pt x="589" y="6160"/>
                  </a:cubicBezTo>
                  <a:cubicBezTo>
                    <a:pt x="614" y="6135"/>
                    <a:pt x="638" y="6135"/>
                    <a:pt x="638" y="6111"/>
                  </a:cubicBezTo>
                  <a:cubicBezTo>
                    <a:pt x="638" y="6063"/>
                    <a:pt x="808" y="1836"/>
                    <a:pt x="104" y="38"/>
                  </a:cubicBezTo>
                  <a:cubicBezTo>
                    <a:pt x="104" y="11"/>
                    <a:pt x="87" y="1"/>
                    <a:pt x="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" name="Google Shape;728;p19"/>
            <p:cNvSpPr/>
            <p:nvPr/>
          </p:nvSpPr>
          <p:spPr>
            <a:xfrm>
              <a:off x="-905869" y="3300294"/>
              <a:ext cx="198507" cy="165361"/>
            </a:xfrm>
            <a:custGeom>
              <a:avLst/>
              <a:gdLst/>
              <a:ahLst/>
              <a:cxnLst/>
              <a:rect l="l" t="t" r="r" b="b"/>
              <a:pathLst>
                <a:path w="2642" h="2201" extrusionOk="0">
                  <a:moveTo>
                    <a:pt x="898" y="1"/>
                  </a:moveTo>
                  <a:cubicBezTo>
                    <a:pt x="722" y="1"/>
                    <a:pt x="649" y="636"/>
                    <a:pt x="649" y="636"/>
                  </a:cubicBezTo>
                  <a:cubicBezTo>
                    <a:pt x="649" y="636"/>
                    <a:pt x="381" y="252"/>
                    <a:pt x="219" y="252"/>
                  </a:cubicBezTo>
                  <a:cubicBezTo>
                    <a:pt x="198" y="252"/>
                    <a:pt x="180" y="258"/>
                    <a:pt x="164" y="271"/>
                  </a:cubicBezTo>
                  <a:cubicBezTo>
                    <a:pt x="0" y="365"/>
                    <a:pt x="217" y="2201"/>
                    <a:pt x="1307" y="2201"/>
                  </a:cubicBezTo>
                  <a:cubicBezTo>
                    <a:pt x="1353" y="2201"/>
                    <a:pt x="1401" y="2197"/>
                    <a:pt x="1451" y="2190"/>
                  </a:cubicBezTo>
                  <a:cubicBezTo>
                    <a:pt x="2641" y="2045"/>
                    <a:pt x="2569" y="1170"/>
                    <a:pt x="2569" y="1170"/>
                  </a:cubicBezTo>
                  <a:cubicBezTo>
                    <a:pt x="2569" y="1170"/>
                    <a:pt x="2544" y="369"/>
                    <a:pt x="2374" y="126"/>
                  </a:cubicBezTo>
                  <a:cubicBezTo>
                    <a:pt x="2348" y="89"/>
                    <a:pt x="2321" y="73"/>
                    <a:pt x="2293" y="73"/>
                  </a:cubicBezTo>
                  <a:cubicBezTo>
                    <a:pt x="2136" y="73"/>
                    <a:pt x="1961" y="563"/>
                    <a:pt x="1961" y="563"/>
                  </a:cubicBezTo>
                  <a:cubicBezTo>
                    <a:pt x="1888" y="369"/>
                    <a:pt x="1791" y="199"/>
                    <a:pt x="1670" y="53"/>
                  </a:cubicBezTo>
                  <a:cubicBezTo>
                    <a:pt x="1650" y="38"/>
                    <a:pt x="1631" y="32"/>
                    <a:pt x="1612" y="32"/>
                  </a:cubicBezTo>
                  <a:cubicBezTo>
                    <a:pt x="1443" y="32"/>
                    <a:pt x="1305" y="563"/>
                    <a:pt x="1305" y="563"/>
                  </a:cubicBezTo>
                  <a:cubicBezTo>
                    <a:pt x="1232" y="369"/>
                    <a:pt x="1111" y="199"/>
                    <a:pt x="990" y="53"/>
                  </a:cubicBezTo>
                  <a:cubicBezTo>
                    <a:pt x="957" y="16"/>
                    <a:pt x="926" y="1"/>
                    <a:pt x="89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" name="Google Shape;729;p19"/>
            <p:cNvSpPr/>
            <p:nvPr/>
          </p:nvSpPr>
          <p:spPr>
            <a:xfrm>
              <a:off x="-884456" y="3364454"/>
              <a:ext cx="171608" cy="62133"/>
            </a:xfrm>
            <a:custGeom>
              <a:avLst/>
              <a:gdLst/>
              <a:ahLst/>
              <a:cxnLst/>
              <a:rect l="l" t="t" r="r" b="b"/>
              <a:pathLst>
                <a:path w="2284" h="827" extrusionOk="0">
                  <a:moveTo>
                    <a:pt x="1846" y="122"/>
                  </a:moveTo>
                  <a:lnTo>
                    <a:pt x="1846" y="122"/>
                  </a:lnTo>
                  <a:cubicBezTo>
                    <a:pt x="1871" y="146"/>
                    <a:pt x="1895" y="146"/>
                    <a:pt x="1919" y="195"/>
                  </a:cubicBezTo>
                  <a:cubicBezTo>
                    <a:pt x="1919" y="219"/>
                    <a:pt x="1919" y="243"/>
                    <a:pt x="1919" y="268"/>
                  </a:cubicBezTo>
                  <a:cubicBezTo>
                    <a:pt x="1895" y="268"/>
                    <a:pt x="1895" y="243"/>
                    <a:pt x="1895" y="243"/>
                  </a:cubicBezTo>
                  <a:cubicBezTo>
                    <a:pt x="1871" y="195"/>
                    <a:pt x="1846" y="146"/>
                    <a:pt x="1846" y="122"/>
                  </a:cubicBezTo>
                  <a:close/>
                  <a:moveTo>
                    <a:pt x="923" y="170"/>
                  </a:moveTo>
                  <a:lnTo>
                    <a:pt x="923" y="170"/>
                  </a:lnTo>
                  <a:cubicBezTo>
                    <a:pt x="947" y="219"/>
                    <a:pt x="947" y="268"/>
                    <a:pt x="972" y="292"/>
                  </a:cubicBezTo>
                  <a:cubicBezTo>
                    <a:pt x="947" y="268"/>
                    <a:pt x="923" y="219"/>
                    <a:pt x="923" y="170"/>
                  </a:cubicBezTo>
                  <a:close/>
                  <a:moveTo>
                    <a:pt x="583" y="341"/>
                  </a:moveTo>
                  <a:lnTo>
                    <a:pt x="583" y="341"/>
                  </a:lnTo>
                  <a:cubicBezTo>
                    <a:pt x="607" y="365"/>
                    <a:pt x="632" y="413"/>
                    <a:pt x="632" y="486"/>
                  </a:cubicBezTo>
                  <a:cubicBezTo>
                    <a:pt x="607" y="438"/>
                    <a:pt x="583" y="389"/>
                    <a:pt x="583" y="341"/>
                  </a:cubicBezTo>
                  <a:close/>
                  <a:moveTo>
                    <a:pt x="2211" y="0"/>
                  </a:moveTo>
                  <a:cubicBezTo>
                    <a:pt x="2186" y="0"/>
                    <a:pt x="2162" y="25"/>
                    <a:pt x="2186" y="49"/>
                  </a:cubicBezTo>
                  <a:cubicBezTo>
                    <a:pt x="2186" y="122"/>
                    <a:pt x="2186" y="292"/>
                    <a:pt x="2138" y="341"/>
                  </a:cubicBezTo>
                  <a:cubicBezTo>
                    <a:pt x="2113" y="365"/>
                    <a:pt x="2089" y="365"/>
                    <a:pt x="2065" y="365"/>
                  </a:cubicBezTo>
                  <a:cubicBezTo>
                    <a:pt x="2041" y="365"/>
                    <a:pt x="2016" y="365"/>
                    <a:pt x="1992" y="341"/>
                  </a:cubicBezTo>
                  <a:cubicBezTo>
                    <a:pt x="2016" y="292"/>
                    <a:pt x="2016" y="243"/>
                    <a:pt x="1992" y="195"/>
                  </a:cubicBezTo>
                  <a:cubicBezTo>
                    <a:pt x="1992" y="122"/>
                    <a:pt x="1943" y="49"/>
                    <a:pt x="1895" y="25"/>
                  </a:cubicBezTo>
                  <a:cubicBezTo>
                    <a:pt x="1846" y="25"/>
                    <a:pt x="1822" y="25"/>
                    <a:pt x="1798" y="49"/>
                  </a:cubicBezTo>
                  <a:cubicBezTo>
                    <a:pt x="1749" y="98"/>
                    <a:pt x="1749" y="170"/>
                    <a:pt x="1798" y="219"/>
                  </a:cubicBezTo>
                  <a:cubicBezTo>
                    <a:pt x="1822" y="292"/>
                    <a:pt x="1846" y="341"/>
                    <a:pt x="1895" y="365"/>
                  </a:cubicBezTo>
                  <a:lnTo>
                    <a:pt x="1871" y="389"/>
                  </a:lnTo>
                  <a:cubicBezTo>
                    <a:pt x="1858" y="401"/>
                    <a:pt x="1834" y="407"/>
                    <a:pt x="1810" y="407"/>
                  </a:cubicBezTo>
                  <a:cubicBezTo>
                    <a:pt x="1786" y="407"/>
                    <a:pt x="1761" y="401"/>
                    <a:pt x="1749" y="389"/>
                  </a:cubicBezTo>
                  <a:cubicBezTo>
                    <a:pt x="1676" y="365"/>
                    <a:pt x="1603" y="316"/>
                    <a:pt x="1555" y="268"/>
                  </a:cubicBezTo>
                  <a:cubicBezTo>
                    <a:pt x="1555" y="195"/>
                    <a:pt x="1530" y="146"/>
                    <a:pt x="1482" y="98"/>
                  </a:cubicBezTo>
                  <a:cubicBezTo>
                    <a:pt x="1458" y="49"/>
                    <a:pt x="1409" y="49"/>
                    <a:pt x="1385" y="49"/>
                  </a:cubicBezTo>
                  <a:cubicBezTo>
                    <a:pt x="1360" y="73"/>
                    <a:pt x="1336" y="98"/>
                    <a:pt x="1336" y="122"/>
                  </a:cubicBezTo>
                  <a:cubicBezTo>
                    <a:pt x="1360" y="195"/>
                    <a:pt x="1409" y="268"/>
                    <a:pt x="1458" y="316"/>
                  </a:cubicBezTo>
                  <a:cubicBezTo>
                    <a:pt x="1458" y="413"/>
                    <a:pt x="1433" y="511"/>
                    <a:pt x="1385" y="583"/>
                  </a:cubicBezTo>
                  <a:cubicBezTo>
                    <a:pt x="1360" y="608"/>
                    <a:pt x="1336" y="620"/>
                    <a:pt x="1309" y="620"/>
                  </a:cubicBezTo>
                  <a:cubicBezTo>
                    <a:pt x="1281" y="620"/>
                    <a:pt x="1251" y="608"/>
                    <a:pt x="1215" y="583"/>
                  </a:cubicBezTo>
                  <a:cubicBezTo>
                    <a:pt x="1142" y="559"/>
                    <a:pt x="1093" y="511"/>
                    <a:pt x="1069" y="462"/>
                  </a:cubicBezTo>
                  <a:cubicBezTo>
                    <a:pt x="1093" y="341"/>
                    <a:pt x="1069" y="195"/>
                    <a:pt x="996" y="98"/>
                  </a:cubicBezTo>
                  <a:cubicBezTo>
                    <a:pt x="979" y="80"/>
                    <a:pt x="950" y="63"/>
                    <a:pt x="925" y="63"/>
                  </a:cubicBezTo>
                  <a:cubicBezTo>
                    <a:pt x="915" y="63"/>
                    <a:pt x="906" y="66"/>
                    <a:pt x="899" y="73"/>
                  </a:cubicBezTo>
                  <a:cubicBezTo>
                    <a:pt x="850" y="73"/>
                    <a:pt x="850" y="98"/>
                    <a:pt x="850" y="146"/>
                  </a:cubicBezTo>
                  <a:cubicBezTo>
                    <a:pt x="850" y="243"/>
                    <a:pt x="875" y="365"/>
                    <a:pt x="947" y="462"/>
                  </a:cubicBezTo>
                  <a:cubicBezTo>
                    <a:pt x="947" y="535"/>
                    <a:pt x="923" y="583"/>
                    <a:pt x="899" y="632"/>
                  </a:cubicBezTo>
                  <a:cubicBezTo>
                    <a:pt x="885" y="660"/>
                    <a:pt x="862" y="672"/>
                    <a:pt x="836" y="672"/>
                  </a:cubicBezTo>
                  <a:cubicBezTo>
                    <a:pt x="818" y="672"/>
                    <a:pt x="798" y="666"/>
                    <a:pt x="777" y="656"/>
                  </a:cubicBezTo>
                  <a:cubicBezTo>
                    <a:pt x="753" y="632"/>
                    <a:pt x="729" y="608"/>
                    <a:pt x="705" y="559"/>
                  </a:cubicBezTo>
                  <a:cubicBezTo>
                    <a:pt x="729" y="462"/>
                    <a:pt x="729" y="341"/>
                    <a:pt x="632" y="243"/>
                  </a:cubicBezTo>
                  <a:cubicBezTo>
                    <a:pt x="607" y="219"/>
                    <a:pt x="559" y="219"/>
                    <a:pt x="534" y="219"/>
                  </a:cubicBezTo>
                  <a:cubicBezTo>
                    <a:pt x="510" y="219"/>
                    <a:pt x="486" y="243"/>
                    <a:pt x="486" y="292"/>
                  </a:cubicBezTo>
                  <a:cubicBezTo>
                    <a:pt x="486" y="389"/>
                    <a:pt x="510" y="486"/>
                    <a:pt x="583" y="583"/>
                  </a:cubicBezTo>
                  <a:cubicBezTo>
                    <a:pt x="534" y="656"/>
                    <a:pt x="462" y="705"/>
                    <a:pt x="389" y="705"/>
                  </a:cubicBezTo>
                  <a:cubicBezTo>
                    <a:pt x="374" y="708"/>
                    <a:pt x="360" y="710"/>
                    <a:pt x="347" y="710"/>
                  </a:cubicBezTo>
                  <a:cubicBezTo>
                    <a:pt x="161" y="710"/>
                    <a:pt x="97" y="413"/>
                    <a:pt x="97" y="413"/>
                  </a:cubicBezTo>
                  <a:cubicBezTo>
                    <a:pt x="97" y="389"/>
                    <a:pt x="73" y="365"/>
                    <a:pt x="49" y="365"/>
                  </a:cubicBezTo>
                  <a:cubicBezTo>
                    <a:pt x="24" y="389"/>
                    <a:pt x="0" y="413"/>
                    <a:pt x="0" y="438"/>
                  </a:cubicBezTo>
                  <a:cubicBezTo>
                    <a:pt x="0" y="438"/>
                    <a:pt x="97" y="826"/>
                    <a:pt x="364" y="826"/>
                  </a:cubicBezTo>
                  <a:lnTo>
                    <a:pt x="413" y="802"/>
                  </a:lnTo>
                  <a:cubicBezTo>
                    <a:pt x="510" y="802"/>
                    <a:pt x="583" y="753"/>
                    <a:pt x="656" y="656"/>
                  </a:cubicBezTo>
                  <a:cubicBezTo>
                    <a:pt x="680" y="681"/>
                    <a:pt x="705" y="729"/>
                    <a:pt x="753" y="729"/>
                  </a:cubicBezTo>
                  <a:cubicBezTo>
                    <a:pt x="784" y="760"/>
                    <a:pt x="818" y="773"/>
                    <a:pt x="852" y="773"/>
                  </a:cubicBezTo>
                  <a:cubicBezTo>
                    <a:pt x="899" y="773"/>
                    <a:pt x="943" y="747"/>
                    <a:pt x="972" y="705"/>
                  </a:cubicBezTo>
                  <a:cubicBezTo>
                    <a:pt x="996" y="656"/>
                    <a:pt x="1020" y="608"/>
                    <a:pt x="1045" y="559"/>
                  </a:cubicBezTo>
                  <a:cubicBezTo>
                    <a:pt x="1069" y="608"/>
                    <a:pt x="1117" y="632"/>
                    <a:pt x="1166" y="656"/>
                  </a:cubicBezTo>
                  <a:cubicBezTo>
                    <a:pt x="1198" y="699"/>
                    <a:pt x="1244" y="718"/>
                    <a:pt x="1292" y="718"/>
                  </a:cubicBezTo>
                  <a:cubicBezTo>
                    <a:pt x="1353" y="718"/>
                    <a:pt x="1417" y="687"/>
                    <a:pt x="1458" y="632"/>
                  </a:cubicBezTo>
                  <a:cubicBezTo>
                    <a:pt x="1506" y="559"/>
                    <a:pt x="1530" y="462"/>
                    <a:pt x="1555" y="389"/>
                  </a:cubicBezTo>
                  <a:cubicBezTo>
                    <a:pt x="1603" y="413"/>
                    <a:pt x="1652" y="438"/>
                    <a:pt x="1700" y="462"/>
                  </a:cubicBezTo>
                  <a:cubicBezTo>
                    <a:pt x="1737" y="486"/>
                    <a:pt x="1779" y="498"/>
                    <a:pt x="1822" y="498"/>
                  </a:cubicBezTo>
                  <a:cubicBezTo>
                    <a:pt x="1864" y="498"/>
                    <a:pt x="1907" y="486"/>
                    <a:pt x="1943" y="462"/>
                  </a:cubicBezTo>
                  <a:lnTo>
                    <a:pt x="1968" y="413"/>
                  </a:lnTo>
                  <a:cubicBezTo>
                    <a:pt x="1992" y="438"/>
                    <a:pt x="2016" y="438"/>
                    <a:pt x="2065" y="462"/>
                  </a:cubicBezTo>
                  <a:cubicBezTo>
                    <a:pt x="2113" y="462"/>
                    <a:pt x="2162" y="438"/>
                    <a:pt x="2211" y="413"/>
                  </a:cubicBezTo>
                  <a:cubicBezTo>
                    <a:pt x="2259" y="292"/>
                    <a:pt x="2284" y="170"/>
                    <a:pt x="2284" y="25"/>
                  </a:cubicBezTo>
                  <a:cubicBezTo>
                    <a:pt x="2259" y="0"/>
                    <a:pt x="2235" y="0"/>
                    <a:pt x="22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" name="Google Shape;730;p19"/>
            <p:cNvSpPr/>
            <p:nvPr/>
          </p:nvSpPr>
          <p:spPr>
            <a:xfrm>
              <a:off x="-945691" y="3813429"/>
              <a:ext cx="336905" cy="128472"/>
            </a:xfrm>
            <a:custGeom>
              <a:avLst/>
              <a:gdLst/>
              <a:ahLst/>
              <a:cxnLst/>
              <a:rect l="l" t="t" r="r" b="b"/>
              <a:pathLst>
                <a:path w="4484" h="1710" extrusionOk="0">
                  <a:moveTo>
                    <a:pt x="3927" y="0"/>
                  </a:moveTo>
                  <a:cubicBezTo>
                    <a:pt x="3752" y="0"/>
                    <a:pt x="3511" y="705"/>
                    <a:pt x="3511" y="705"/>
                  </a:cubicBezTo>
                  <a:cubicBezTo>
                    <a:pt x="3341" y="510"/>
                    <a:pt x="3147" y="316"/>
                    <a:pt x="2928" y="146"/>
                  </a:cubicBezTo>
                  <a:cubicBezTo>
                    <a:pt x="2885" y="106"/>
                    <a:pt x="2847" y="89"/>
                    <a:pt x="2812" y="89"/>
                  </a:cubicBezTo>
                  <a:cubicBezTo>
                    <a:pt x="2594" y="89"/>
                    <a:pt x="2540" y="778"/>
                    <a:pt x="2540" y="778"/>
                  </a:cubicBezTo>
                  <a:cubicBezTo>
                    <a:pt x="2540" y="778"/>
                    <a:pt x="2103" y="268"/>
                    <a:pt x="1957" y="49"/>
                  </a:cubicBezTo>
                  <a:cubicBezTo>
                    <a:pt x="1944" y="34"/>
                    <a:pt x="1928" y="27"/>
                    <a:pt x="1910" y="27"/>
                  </a:cubicBezTo>
                  <a:cubicBezTo>
                    <a:pt x="1697" y="27"/>
                    <a:pt x="1179" y="1021"/>
                    <a:pt x="1179" y="1021"/>
                  </a:cubicBezTo>
                  <a:cubicBezTo>
                    <a:pt x="1082" y="729"/>
                    <a:pt x="912" y="438"/>
                    <a:pt x="669" y="219"/>
                  </a:cubicBezTo>
                  <a:cubicBezTo>
                    <a:pt x="649" y="206"/>
                    <a:pt x="628" y="200"/>
                    <a:pt x="607" y="200"/>
                  </a:cubicBezTo>
                  <a:cubicBezTo>
                    <a:pt x="308" y="200"/>
                    <a:pt x="0" y="1424"/>
                    <a:pt x="159" y="1628"/>
                  </a:cubicBezTo>
                  <a:cubicBezTo>
                    <a:pt x="206" y="1688"/>
                    <a:pt x="548" y="1709"/>
                    <a:pt x="1022" y="1709"/>
                  </a:cubicBezTo>
                  <a:cubicBezTo>
                    <a:pt x="2286" y="1709"/>
                    <a:pt x="4483" y="1555"/>
                    <a:pt x="4483" y="1555"/>
                  </a:cubicBezTo>
                  <a:cubicBezTo>
                    <a:pt x="4362" y="1045"/>
                    <a:pt x="4192" y="535"/>
                    <a:pt x="3997" y="49"/>
                  </a:cubicBezTo>
                  <a:cubicBezTo>
                    <a:pt x="3976" y="15"/>
                    <a:pt x="3952" y="0"/>
                    <a:pt x="39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31" name="Google Shape;731;p19"/>
          <p:cNvGrpSpPr/>
          <p:nvPr/>
        </p:nvGrpSpPr>
        <p:grpSpPr>
          <a:xfrm rot="10800000">
            <a:off x="-220997" y="-221970"/>
            <a:ext cx="1590405" cy="693261"/>
            <a:chOff x="3965010" y="571479"/>
            <a:chExt cx="1651683" cy="719972"/>
          </a:xfrm>
        </p:grpSpPr>
        <p:grpSp>
          <p:nvGrpSpPr>
            <p:cNvPr id="732" name="Google Shape;732;p19"/>
            <p:cNvGrpSpPr/>
            <p:nvPr/>
          </p:nvGrpSpPr>
          <p:grpSpPr>
            <a:xfrm>
              <a:off x="3965010" y="571479"/>
              <a:ext cx="1446820" cy="719972"/>
              <a:chOff x="3953250" y="571500"/>
              <a:chExt cx="1383325" cy="766825"/>
            </a:xfrm>
          </p:grpSpPr>
          <p:grpSp>
            <p:nvGrpSpPr>
              <p:cNvPr id="733" name="Google Shape;733;p19"/>
              <p:cNvGrpSpPr/>
              <p:nvPr/>
            </p:nvGrpSpPr>
            <p:grpSpPr>
              <a:xfrm>
                <a:off x="3953250" y="571500"/>
                <a:ext cx="1383166" cy="669650"/>
                <a:chOff x="897088" y="2374675"/>
                <a:chExt cx="1383166" cy="669650"/>
              </a:xfrm>
            </p:grpSpPr>
            <p:sp>
              <p:nvSpPr>
                <p:cNvPr id="734" name="Google Shape;734;p19"/>
                <p:cNvSpPr/>
                <p:nvPr/>
              </p:nvSpPr>
              <p:spPr>
                <a:xfrm>
                  <a:off x="1135613" y="2416700"/>
                  <a:ext cx="622500" cy="6225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35" name="Google Shape;735;p19"/>
                <p:cNvSpPr/>
                <p:nvPr/>
              </p:nvSpPr>
              <p:spPr>
                <a:xfrm>
                  <a:off x="1479050" y="2374675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36" name="Google Shape;736;p19"/>
                <p:cNvSpPr/>
                <p:nvPr/>
              </p:nvSpPr>
              <p:spPr>
                <a:xfrm>
                  <a:off x="897088" y="2689700"/>
                  <a:ext cx="492600" cy="354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37" name="Google Shape;737;p19"/>
                <p:cNvSpPr/>
                <p:nvPr/>
              </p:nvSpPr>
              <p:spPr>
                <a:xfrm>
                  <a:off x="1657753" y="2551725"/>
                  <a:ext cx="6225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738" name="Google Shape;738;p19"/>
              <p:cNvSpPr/>
              <p:nvPr/>
            </p:nvSpPr>
            <p:spPr>
              <a:xfrm>
                <a:off x="3972775" y="907225"/>
                <a:ext cx="1363800" cy="4311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739" name="Google Shape;739;p19"/>
            <p:cNvSpPr/>
            <p:nvPr/>
          </p:nvSpPr>
          <p:spPr>
            <a:xfrm>
              <a:off x="4006544" y="571481"/>
              <a:ext cx="1610148" cy="660750"/>
            </a:xfrm>
            <a:custGeom>
              <a:avLst/>
              <a:gdLst/>
              <a:ahLst/>
              <a:cxnLst/>
              <a:rect l="l" t="t" r="r" b="b"/>
              <a:pathLst>
                <a:path w="3864" h="1872" extrusionOk="0">
                  <a:moveTo>
                    <a:pt x="1847" y="365"/>
                  </a:moveTo>
                  <a:cubicBezTo>
                    <a:pt x="1920" y="487"/>
                    <a:pt x="1920" y="633"/>
                    <a:pt x="1871" y="754"/>
                  </a:cubicBezTo>
                  <a:lnTo>
                    <a:pt x="1847" y="754"/>
                  </a:lnTo>
                  <a:cubicBezTo>
                    <a:pt x="1847" y="754"/>
                    <a:pt x="1823" y="754"/>
                    <a:pt x="1798" y="705"/>
                  </a:cubicBezTo>
                  <a:cubicBezTo>
                    <a:pt x="1774" y="608"/>
                    <a:pt x="1774" y="487"/>
                    <a:pt x="1847" y="390"/>
                  </a:cubicBezTo>
                  <a:lnTo>
                    <a:pt x="1847" y="365"/>
                  </a:lnTo>
                  <a:close/>
                  <a:moveTo>
                    <a:pt x="2891" y="584"/>
                  </a:moveTo>
                  <a:lnTo>
                    <a:pt x="2891" y="608"/>
                  </a:lnTo>
                  <a:cubicBezTo>
                    <a:pt x="2940" y="754"/>
                    <a:pt x="2940" y="900"/>
                    <a:pt x="2867" y="948"/>
                  </a:cubicBezTo>
                  <a:cubicBezTo>
                    <a:pt x="2831" y="960"/>
                    <a:pt x="2806" y="967"/>
                    <a:pt x="2791" y="967"/>
                  </a:cubicBezTo>
                  <a:cubicBezTo>
                    <a:pt x="2776" y="967"/>
                    <a:pt x="2770" y="960"/>
                    <a:pt x="2770" y="948"/>
                  </a:cubicBezTo>
                  <a:cubicBezTo>
                    <a:pt x="2770" y="803"/>
                    <a:pt x="2794" y="681"/>
                    <a:pt x="2891" y="584"/>
                  </a:cubicBezTo>
                  <a:close/>
                  <a:moveTo>
                    <a:pt x="754" y="1021"/>
                  </a:moveTo>
                  <a:cubicBezTo>
                    <a:pt x="851" y="1021"/>
                    <a:pt x="924" y="1070"/>
                    <a:pt x="972" y="1143"/>
                  </a:cubicBezTo>
                  <a:cubicBezTo>
                    <a:pt x="997" y="1216"/>
                    <a:pt x="972" y="1288"/>
                    <a:pt x="899" y="1337"/>
                  </a:cubicBezTo>
                  <a:cubicBezTo>
                    <a:pt x="887" y="1349"/>
                    <a:pt x="875" y="1355"/>
                    <a:pt x="863" y="1355"/>
                  </a:cubicBezTo>
                  <a:cubicBezTo>
                    <a:pt x="851" y="1355"/>
                    <a:pt x="839" y="1349"/>
                    <a:pt x="827" y="1337"/>
                  </a:cubicBezTo>
                  <a:cubicBezTo>
                    <a:pt x="754" y="1240"/>
                    <a:pt x="754" y="1143"/>
                    <a:pt x="754" y="1045"/>
                  </a:cubicBezTo>
                  <a:lnTo>
                    <a:pt x="754" y="1021"/>
                  </a:lnTo>
                  <a:close/>
                  <a:moveTo>
                    <a:pt x="2357" y="74"/>
                  </a:moveTo>
                  <a:cubicBezTo>
                    <a:pt x="2600" y="122"/>
                    <a:pt x="2794" y="268"/>
                    <a:pt x="2867" y="487"/>
                  </a:cubicBezTo>
                  <a:cubicBezTo>
                    <a:pt x="2746" y="608"/>
                    <a:pt x="2673" y="778"/>
                    <a:pt x="2697" y="973"/>
                  </a:cubicBezTo>
                  <a:cubicBezTo>
                    <a:pt x="2725" y="1015"/>
                    <a:pt x="2745" y="1041"/>
                    <a:pt x="2786" y="1041"/>
                  </a:cubicBezTo>
                  <a:cubicBezTo>
                    <a:pt x="2815" y="1041"/>
                    <a:pt x="2855" y="1027"/>
                    <a:pt x="2916" y="997"/>
                  </a:cubicBezTo>
                  <a:cubicBezTo>
                    <a:pt x="3061" y="924"/>
                    <a:pt x="3037" y="681"/>
                    <a:pt x="2964" y="487"/>
                  </a:cubicBezTo>
                  <a:cubicBezTo>
                    <a:pt x="2989" y="462"/>
                    <a:pt x="3013" y="462"/>
                    <a:pt x="3061" y="462"/>
                  </a:cubicBezTo>
                  <a:cubicBezTo>
                    <a:pt x="3329" y="535"/>
                    <a:pt x="3572" y="730"/>
                    <a:pt x="3693" y="997"/>
                  </a:cubicBezTo>
                  <a:cubicBezTo>
                    <a:pt x="3766" y="1143"/>
                    <a:pt x="3766" y="1337"/>
                    <a:pt x="3644" y="1483"/>
                  </a:cubicBezTo>
                  <a:cubicBezTo>
                    <a:pt x="3474" y="1677"/>
                    <a:pt x="2819" y="1799"/>
                    <a:pt x="1774" y="1799"/>
                  </a:cubicBezTo>
                  <a:cubicBezTo>
                    <a:pt x="1118" y="1799"/>
                    <a:pt x="535" y="1750"/>
                    <a:pt x="535" y="1750"/>
                  </a:cubicBezTo>
                  <a:cubicBezTo>
                    <a:pt x="316" y="1726"/>
                    <a:pt x="195" y="1653"/>
                    <a:pt x="146" y="1507"/>
                  </a:cubicBezTo>
                  <a:cubicBezTo>
                    <a:pt x="98" y="1386"/>
                    <a:pt x="219" y="1216"/>
                    <a:pt x="438" y="1118"/>
                  </a:cubicBezTo>
                  <a:cubicBezTo>
                    <a:pt x="511" y="1070"/>
                    <a:pt x="584" y="1045"/>
                    <a:pt x="681" y="1045"/>
                  </a:cubicBezTo>
                  <a:cubicBezTo>
                    <a:pt x="657" y="1167"/>
                    <a:pt x="705" y="1288"/>
                    <a:pt x="778" y="1410"/>
                  </a:cubicBezTo>
                  <a:cubicBezTo>
                    <a:pt x="808" y="1440"/>
                    <a:pt x="857" y="1461"/>
                    <a:pt x="901" y="1461"/>
                  </a:cubicBezTo>
                  <a:cubicBezTo>
                    <a:pt x="928" y="1461"/>
                    <a:pt x="954" y="1453"/>
                    <a:pt x="972" y="1434"/>
                  </a:cubicBezTo>
                  <a:cubicBezTo>
                    <a:pt x="1070" y="1361"/>
                    <a:pt x="1118" y="1240"/>
                    <a:pt x="1094" y="1118"/>
                  </a:cubicBezTo>
                  <a:cubicBezTo>
                    <a:pt x="1045" y="1021"/>
                    <a:pt x="924" y="924"/>
                    <a:pt x="802" y="924"/>
                  </a:cubicBezTo>
                  <a:cubicBezTo>
                    <a:pt x="851" y="681"/>
                    <a:pt x="1021" y="462"/>
                    <a:pt x="1264" y="365"/>
                  </a:cubicBezTo>
                  <a:cubicBezTo>
                    <a:pt x="1395" y="278"/>
                    <a:pt x="1517" y="234"/>
                    <a:pt x="1621" y="234"/>
                  </a:cubicBezTo>
                  <a:cubicBezTo>
                    <a:pt x="1689" y="234"/>
                    <a:pt x="1750" y="254"/>
                    <a:pt x="1798" y="292"/>
                  </a:cubicBezTo>
                  <a:cubicBezTo>
                    <a:pt x="1701" y="414"/>
                    <a:pt x="1677" y="584"/>
                    <a:pt x="1750" y="730"/>
                  </a:cubicBezTo>
                  <a:cubicBezTo>
                    <a:pt x="1750" y="778"/>
                    <a:pt x="1798" y="827"/>
                    <a:pt x="1871" y="827"/>
                  </a:cubicBezTo>
                  <a:cubicBezTo>
                    <a:pt x="1895" y="827"/>
                    <a:pt x="1920" y="803"/>
                    <a:pt x="1944" y="778"/>
                  </a:cubicBezTo>
                  <a:cubicBezTo>
                    <a:pt x="2041" y="633"/>
                    <a:pt x="2017" y="438"/>
                    <a:pt x="1920" y="292"/>
                  </a:cubicBezTo>
                  <a:cubicBezTo>
                    <a:pt x="1993" y="220"/>
                    <a:pt x="2090" y="147"/>
                    <a:pt x="2187" y="122"/>
                  </a:cubicBezTo>
                  <a:cubicBezTo>
                    <a:pt x="2236" y="98"/>
                    <a:pt x="2308" y="98"/>
                    <a:pt x="2357" y="74"/>
                  </a:cubicBezTo>
                  <a:close/>
                  <a:moveTo>
                    <a:pt x="2333" y="1"/>
                  </a:moveTo>
                  <a:cubicBezTo>
                    <a:pt x="2260" y="1"/>
                    <a:pt x="2211" y="25"/>
                    <a:pt x="2138" y="50"/>
                  </a:cubicBezTo>
                  <a:cubicBezTo>
                    <a:pt x="2017" y="74"/>
                    <a:pt x="1920" y="147"/>
                    <a:pt x="1823" y="244"/>
                  </a:cubicBezTo>
                  <a:cubicBezTo>
                    <a:pt x="1756" y="188"/>
                    <a:pt x="1674" y="158"/>
                    <a:pt x="1579" y="158"/>
                  </a:cubicBezTo>
                  <a:cubicBezTo>
                    <a:pt x="1466" y="158"/>
                    <a:pt x="1336" y="200"/>
                    <a:pt x="1191" y="292"/>
                  </a:cubicBezTo>
                  <a:cubicBezTo>
                    <a:pt x="924" y="414"/>
                    <a:pt x="754" y="657"/>
                    <a:pt x="681" y="948"/>
                  </a:cubicBezTo>
                  <a:cubicBezTo>
                    <a:pt x="584" y="948"/>
                    <a:pt x="487" y="973"/>
                    <a:pt x="414" y="1021"/>
                  </a:cubicBezTo>
                  <a:cubicBezTo>
                    <a:pt x="146" y="1167"/>
                    <a:pt x="1" y="1361"/>
                    <a:pt x="49" y="1531"/>
                  </a:cubicBezTo>
                  <a:cubicBezTo>
                    <a:pt x="74" y="1701"/>
                    <a:pt x="268" y="1823"/>
                    <a:pt x="511" y="1847"/>
                  </a:cubicBezTo>
                  <a:cubicBezTo>
                    <a:pt x="511" y="1847"/>
                    <a:pt x="1118" y="1871"/>
                    <a:pt x="1774" y="1871"/>
                  </a:cubicBezTo>
                  <a:cubicBezTo>
                    <a:pt x="2867" y="1871"/>
                    <a:pt x="3523" y="1774"/>
                    <a:pt x="3717" y="1556"/>
                  </a:cubicBezTo>
                  <a:cubicBezTo>
                    <a:pt x="3839" y="1386"/>
                    <a:pt x="3863" y="1167"/>
                    <a:pt x="3766" y="973"/>
                  </a:cubicBezTo>
                  <a:cubicBezTo>
                    <a:pt x="3620" y="681"/>
                    <a:pt x="3353" y="438"/>
                    <a:pt x="3037" y="365"/>
                  </a:cubicBezTo>
                  <a:cubicBezTo>
                    <a:pt x="2989" y="365"/>
                    <a:pt x="2940" y="390"/>
                    <a:pt x="2916" y="414"/>
                  </a:cubicBezTo>
                  <a:cubicBezTo>
                    <a:pt x="2819" y="171"/>
                    <a:pt x="2600" y="25"/>
                    <a:pt x="23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40" name="Google Shape;740;p19"/>
          <p:cNvGrpSpPr/>
          <p:nvPr/>
        </p:nvGrpSpPr>
        <p:grpSpPr>
          <a:xfrm rot="-2839265" flipH="1">
            <a:off x="7818980" y="-170365"/>
            <a:ext cx="799290" cy="1039885"/>
            <a:chOff x="4318023" y="4113296"/>
            <a:chExt cx="716422" cy="932073"/>
          </a:xfrm>
        </p:grpSpPr>
        <p:sp>
          <p:nvSpPr>
            <p:cNvPr id="741" name="Google Shape;741;p19"/>
            <p:cNvSpPr/>
            <p:nvPr/>
          </p:nvSpPr>
          <p:spPr>
            <a:xfrm>
              <a:off x="4842115" y="4245779"/>
              <a:ext cx="192329" cy="205812"/>
            </a:xfrm>
            <a:custGeom>
              <a:avLst/>
              <a:gdLst/>
              <a:ahLst/>
              <a:cxnLst/>
              <a:rect l="l" t="t" r="r" b="b"/>
              <a:pathLst>
                <a:path w="2211" h="2366" extrusionOk="0">
                  <a:moveTo>
                    <a:pt x="1579" y="179"/>
                  </a:moveTo>
                  <a:cubicBezTo>
                    <a:pt x="1798" y="179"/>
                    <a:pt x="1943" y="252"/>
                    <a:pt x="1992" y="422"/>
                  </a:cubicBezTo>
                  <a:cubicBezTo>
                    <a:pt x="2041" y="519"/>
                    <a:pt x="2016" y="616"/>
                    <a:pt x="1968" y="689"/>
                  </a:cubicBezTo>
                  <a:cubicBezTo>
                    <a:pt x="1798" y="908"/>
                    <a:pt x="1239" y="1005"/>
                    <a:pt x="802" y="1005"/>
                  </a:cubicBezTo>
                  <a:lnTo>
                    <a:pt x="777" y="1005"/>
                  </a:lnTo>
                  <a:cubicBezTo>
                    <a:pt x="705" y="1005"/>
                    <a:pt x="680" y="1054"/>
                    <a:pt x="705" y="1127"/>
                  </a:cubicBezTo>
                  <a:cubicBezTo>
                    <a:pt x="802" y="1321"/>
                    <a:pt x="1045" y="1904"/>
                    <a:pt x="826" y="2171"/>
                  </a:cubicBezTo>
                  <a:cubicBezTo>
                    <a:pt x="802" y="2195"/>
                    <a:pt x="777" y="2195"/>
                    <a:pt x="777" y="2195"/>
                  </a:cubicBezTo>
                  <a:cubicBezTo>
                    <a:pt x="632" y="2195"/>
                    <a:pt x="364" y="1782"/>
                    <a:pt x="170" y="1369"/>
                  </a:cubicBezTo>
                  <a:lnTo>
                    <a:pt x="486" y="495"/>
                  </a:lnTo>
                  <a:cubicBezTo>
                    <a:pt x="826" y="325"/>
                    <a:pt x="1190" y="203"/>
                    <a:pt x="1579" y="179"/>
                  </a:cubicBezTo>
                  <a:close/>
                  <a:moveTo>
                    <a:pt x="1663" y="1"/>
                  </a:moveTo>
                  <a:cubicBezTo>
                    <a:pt x="1635" y="1"/>
                    <a:pt x="1607" y="4"/>
                    <a:pt x="1579" y="9"/>
                  </a:cubicBezTo>
                  <a:cubicBezTo>
                    <a:pt x="1142" y="33"/>
                    <a:pt x="753" y="155"/>
                    <a:pt x="389" y="349"/>
                  </a:cubicBezTo>
                  <a:cubicBezTo>
                    <a:pt x="364" y="374"/>
                    <a:pt x="340" y="374"/>
                    <a:pt x="340" y="398"/>
                  </a:cubicBezTo>
                  <a:lnTo>
                    <a:pt x="0" y="1345"/>
                  </a:lnTo>
                  <a:cubicBezTo>
                    <a:pt x="0" y="1345"/>
                    <a:pt x="0" y="1369"/>
                    <a:pt x="0" y="1394"/>
                  </a:cubicBezTo>
                  <a:cubicBezTo>
                    <a:pt x="73" y="1564"/>
                    <a:pt x="437" y="2365"/>
                    <a:pt x="777" y="2365"/>
                  </a:cubicBezTo>
                  <a:cubicBezTo>
                    <a:pt x="850" y="2365"/>
                    <a:pt x="923" y="2341"/>
                    <a:pt x="972" y="2268"/>
                  </a:cubicBezTo>
                  <a:cubicBezTo>
                    <a:pt x="1215" y="1953"/>
                    <a:pt x="1020" y="1394"/>
                    <a:pt x="899" y="1151"/>
                  </a:cubicBezTo>
                  <a:cubicBezTo>
                    <a:pt x="1215" y="1151"/>
                    <a:pt x="1871" y="1102"/>
                    <a:pt x="2089" y="786"/>
                  </a:cubicBezTo>
                  <a:cubicBezTo>
                    <a:pt x="2186" y="665"/>
                    <a:pt x="2211" y="519"/>
                    <a:pt x="2162" y="374"/>
                  </a:cubicBezTo>
                  <a:cubicBezTo>
                    <a:pt x="2076" y="159"/>
                    <a:pt x="1876" y="1"/>
                    <a:pt x="16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" name="Google Shape;742;p19"/>
            <p:cNvSpPr/>
            <p:nvPr/>
          </p:nvSpPr>
          <p:spPr>
            <a:xfrm>
              <a:off x="4730077" y="4175144"/>
              <a:ext cx="156491" cy="223645"/>
            </a:xfrm>
            <a:custGeom>
              <a:avLst/>
              <a:gdLst/>
              <a:ahLst/>
              <a:cxnLst/>
              <a:rect l="l" t="t" r="r" b="b"/>
              <a:pathLst>
                <a:path w="1799" h="2571" extrusionOk="0">
                  <a:moveTo>
                    <a:pt x="649" y="0"/>
                  </a:moveTo>
                  <a:cubicBezTo>
                    <a:pt x="597" y="0"/>
                    <a:pt x="542" y="6"/>
                    <a:pt x="486" y="19"/>
                  </a:cubicBezTo>
                  <a:cubicBezTo>
                    <a:pt x="365" y="44"/>
                    <a:pt x="244" y="141"/>
                    <a:pt x="195" y="262"/>
                  </a:cubicBezTo>
                  <a:cubicBezTo>
                    <a:pt x="98" y="602"/>
                    <a:pt x="511" y="1113"/>
                    <a:pt x="827" y="1501"/>
                  </a:cubicBezTo>
                  <a:cubicBezTo>
                    <a:pt x="632" y="1574"/>
                    <a:pt x="462" y="1671"/>
                    <a:pt x="292" y="1793"/>
                  </a:cubicBezTo>
                  <a:cubicBezTo>
                    <a:pt x="122" y="1890"/>
                    <a:pt x="1" y="2109"/>
                    <a:pt x="49" y="2327"/>
                  </a:cubicBezTo>
                  <a:cubicBezTo>
                    <a:pt x="49" y="2400"/>
                    <a:pt x="122" y="2497"/>
                    <a:pt x="195" y="2522"/>
                  </a:cubicBezTo>
                  <a:cubicBezTo>
                    <a:pt x="268" y="2546"/>
                    <a:pt x="341" y="2570"/>
                    <a:pt x="414" y="2570"/>
                  </a:cubicBezTo>
                  <a:cubicBezTo>
                    <a:pt x="754" y="2522"/>
                    <a:pt x="1094" y="2424"/>
                    <a:pt x="1410" y="2254"/>
                  </a:cubicBezTo>
                  <a:cubicBezTo>
                    <a:pt x="1458" y="2230"/>
                    <a:pt x="1458" y="2181"/>
                    <a:pt x="1434" y="2133"/>
                  </a:cubicBezTo>
                  <a:cubicBezTo>
                    <a:pt x="1434" y="2116"/>
                    <a:pt x="1397" y="2099"/>
                    <a:pt x="1367" y="2099"/>
                  </a:cubicBezTo>
                  <a:cubicBezTo>
                    <a:pt x="1355" y="2099"/>
                    <a:pt x="1344" y="2101"/>
                    <a:pt x="1337" y="2109"/>
                  </a:cubicBezTo>
                  <a:cubicBezTo>
                    <a:pt x="1075" y="2229"/>
                    <a:pt x="664" y="2400"/>
                    <a:pt x="406" y="2400"/>
                  </a:cubicBezTo>
                  <a:cubicBezTo>
                    <a:pt x="352" y="2400"/>
                    <a:pt x="305" y="2393"/>
                    <a:pt x="268" y="2376"/>
                  </a:cubicBezTo>
                  <a:cubicBezTo>
                    <a:pt x="244" y="2352"/>
                    <a:pt x="219" y="2327"/>
                    <a:pt x="195" y="2279"/>
                  </a:cubicBezTo>
                  <a:cubicBezTo>
                    <a:pt x="195" y="2206"/>
                    <a:pt x="219" y="2109"/>
                    <a:pt x="268" y="2036"/>
                  </a:cubicBezTo>
                  <a:cubicBezTo>
                    <a:pt x="462" y="1841"/>
                    <a:pt x="705" y="1696"/>
                    <a:pt x="972" y="1647"/>
                  </a:cubicBezTo>
                  <a:cubicBezTo>
                    <a:pt x="997" y="1647"/>
                    <a:pt x="1021" y="1623"/>
                    <a:pt x="1045" y="1598"/>
                  </a:cubicBezTo>
                  <a:cubicBezTo>
                    <a:pt x="1094" y="1550"/>
                    <a:pt x="1069" y="1526"/>
                    <a:pt x="997" y="1428"/>
                  </a:cubicBezTo>
                  <a:cubicBezTo>
                    <a:pt x="389" y="724"/>
                    <a:pt x="316" y="432"/>
                    <a:pt x="365" y="311"/>
                  </a:cubicBezTo>
                  <a:cubicBezTo>
                    <a:pt x="365" y="287"/>
                    <a:pt x="389" y="214"/>
                    <a:pt x="511" y="190"/>
                  </a:cubicBezTo>
                  <a:cubicBezTo>
                    <a:pt x="554" y="179"/>
                    <a:pt x="596" y="174"/>
                    <a:pt x="636" y="174"/>
                  </a:cubicBezTo>
                  <a:cubicBezTo>
                    <a:pt x="1244" y="174"/>
                    <a:pt x="1628" y="1283"/>
                    <a:pt x="1628" y="1283"/>
                  </a:cubicBezTo>
                  <a:cubicBezTo>
                    <a:pt x="1652" y="1307"/>
                    <a:pt x="1701" y="1331"/>
                    <a:pt x="1725" y="1331"/>
                  </a:cubicBezTo>
                  <a:cubicBezTo>
                    <a:pt x="1774" y="1307"/>
                    <a:pt x="1798" y="1258"/>
                    <a:pt x="1798" y="1210"/>
                  </a:cubicBezTo>
                  <a:cubicBezTo>
                    <a:pt x="1776" y="1165"/>
                    <a:pt x="1373" y="0"/>
                    <a:pt x="6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" name="Google Shape;743;p19"/>
            <p:cNvSpPr/>
            <p:nvPr/>
          </p:nvSpPr>
          <p:spPr>
            <a:xfrm>
              <a:off x="4828807" y="4113296"/>
              <a:ext cx="167625" cy="150227"/>
            </a:xfrm>
            <a:custGeom>
              <a:avLst/>
              <a:gdLst/>
              <a:ahLst/>
              <a:cxnLst/>
              <a:rect l="l" t="t" r="r" b="b"/>
              <a:pathLst>
                <a:path w="1927" h="1727" extrusionOk="0">
                  <a:moveTo>
                    <a:pt x="119" y="1"/>
                  </a:moveTo>
                  <a:cubicBezTo>
                    <a:pt x="57" y="1"/>
                    <a:pt x="1" y="74"/>
                    <a:pt x="56" y="147"/>
                  </a:cubicBezTo>
                  <a:cubicBezTo>
                    <a:pt x="347" y="463"/>
                    <a:pt x="566" y="828"/>
                    <a:pt x="712" y="1241"/>
                  </a:cubicBezTo>
                  <a:cubicBezTo>
                    <a:pt x="663" y="1386"/>
                    <a:pt x="639" y="1532"/>
                    <a:pt x="663" y="1654"/>
                  </a:cubicBezTo>
                  <a:cubicBezTo>
                    <a:pt x="663" y="1702"/>
                    <a:pt x="712" y="1726"/>
                    <a:pt x="736" y="1726"/>
                  </a:cubicBezTo>
                  <a:cubicBezTo>
                    <a:pt x="785" y="1726"/>
                    <a:pt x="809" y="1702"/>
                    <a:pt x="833" y="1678"/>
                  </a:cubicBezTo>
                  <a:cubicBezTo>
                    <a:pt x="882" y="1532"/>
                    <a:pt x="882" y="1411"/>
                    <a:pt x="858" y="1265"/>
                  </a:cubicBezTo>
                  <a:cubicBezTo>
                    <a:pt x="882" y="1241"/>
                    <a:pt x="906" y="1216"/>
                    <a:pt x="906" y="1192"/>
                  </a:cubicBezTo>
                  <a:cubicBezTo>
                    <a:pt x="1149" y="876"/>
                    <a:pt x="1489" y="706"/>
                    <a:pt x="1854" y="658"/>
                  </a:cubicBezTo>
                  <a:cubicBezTo>
                    <a:pt x="1902" y="633"/>
                    <a:pt x="1926" y="609"/>
                    <a:pt x="1926" y="560"/>
                  </a:cubicBezTo>
                  <a:cubicBezTo>
                    <a:pt x="1902" y="512"/>
                    <a:pt x="1854" y="488"/>
                    <a:pt x="1829" y="488"/>
                  </a:cubicBezTo>
                  <a:cubicBezTo>
                    <a:pt x="1441" y="536"/>
                    <a:pt x="1076" y="730"/>
                    <a:pt x="809" y="1046"/>
                  </a:cubicBezTo>
                  <a:cubicBezTo>
                    <a:pt x="663" y="658"/>
                    <a:pt x="445" y="318"/>
                    <a:pt x="177" y="26"/>
                  </a:cubicBezTo>
                  <a:cubicBezTo>
                    <a:pt x="160" y="8"/>
                    <a:pt x="139" y="1"/>
                    <a:pt x="1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" name="Google Shape;744;p19"/>
            <p:cNvSpPr/>
            <p:nvPr/>
          </p:nvSpPr>
          <p:spPr>
            <a:xfrm>
              <a:off x="4318023" y="4482647"/>
              <a:ext cx="515662" cy="562722"/>
            </a:xfrm>
            <a:custGeom>
              <a:avLst/>
              <a:gdLst/>
              <a:ahLst/>
              <a:cxnLst/>
              <a:rect l="l" t="t" r="r" b="b"/>
              <a:pathLst>
                <a:path w="5928" h="6469" extrusionOk="0">
                  <a:moveTo>
                    <a:pt x="5857" y="0"/>
                  </a:moveTo>
                  <a:cubicBezTo>
                    <a:pt x="5849" y="0"/>
                    <a:pt x="5840" y="2"/>
                    <a:pt x="5831" y="7"/>
                  </a:cubicBezTo>
                  <a:cubicBezTo>
                    <a:pt x="5782" y="7"/>
                    <a:pt x="5758" y="31"/>
                    <a:pt x="5758" y="80"/>
                  </a:cubicBezTo>
                  <a:cubicBezTo>
                    <a:pt x="5758" y="250"/>
                    <a:pt x="5734" y="396"/>
                    <a:pt x="5734" y="566"/>
                  </a:cubicBezTo>
                  <a:cubicBezTo>
                    <a:pt x="5709" y="590"/>
                    <a:pt x="5734" y="638"/>
                    <a:pt x="5782" y="638"/>
                  </a:cubicBezTo>
                  <a:lnTo>
                    <a:pt x="5782" y="614"/>
                  </a:lnTo>
                  <a:cubicBezTo>
                    <a:pt x="5791" y="619"/>
                    <a:pt x="5801" y="621"/>
                    <a:pt x="5810" y="621"/>
                  </a:cubicBezTo>
                  <a:cubicBezTo>
                    <a:pt x="5848" y="621"/>
                    <a:pt x="5879" y="585"/>
                    <a:pt x="5879" y="566"/>
                  </a:cubicBezTo>
                  <a:cubicBezTo>
                    <a:pt x="5904" y="396"/>
                    <a:pt x="5928" y="225"/>
                    <a:pt x="5928" y="80"/>
                  </a:cubicBezTo>
                  <a:cubicBezTo>
                    <a:pt x="5928" y="40"/>
                    <a:pt x="5896" y="0"/>
                    <a:pt x="5857" y="0"/>
                  </a:cubicBezTo>
                  <a:close/>
                  <a:moveTo>
                    <a:pt x="5682" y="972"/>
                  </a:moveTo>
                  <a:cubicBezTo>
                    <a:pt x="5644" y="972"/>
                    <a:pt x="5612" y="1007"/>
                    <a:pt x="5612" y="1027"/>
                  </a:cubicBezTo>
                  <a:cubicBezTo>
                    <a:pt x="5564" y="1197"/>
                    <a:pt x="5515" y="1343"/>
                    <a:pt x="5442" y="1489"/>
                  </a:cubicBezTo>
                  <a:cubicBezTo>
                    <a:pt x="5418" y="1513"/>
                    <a:pt x="5442" y="1562"/>
                    <a:pt x="5491" y="1586"/>
                  </a:cubicBezTo>
                  <a:lnTo>
                    <a:pt x="5515" y="1586"/>
                  </a:lnTo>
                  <a:lnTo>
                    <a:pt x="5515" y="1562"/>
                  </a:lnTo>
                  <a:cubicBezTo>
                    <a:pt x="5523" y="1570"/>
                    <a:pt x="5531" y="1572"/>
                    <a:pt x="5539" y="1572"/>
                  </a:cubicBezTo>
                  <a:cubicBezTo>
                    <a:pt x="5555" y="1572"/>
                    <a:pt x="5572" y="1562"/>
                    <a:pt x="5588" y="1562"/>
                  </a:cubicBezTo>
                  <a:cubicBezTo>
                    <a:pt x="5661" y="1392"/>
                    <a:pt x="5734" y="1246"/>
                    <a:pt x="5782" y="1076"/>
                  </a:cubicBezTo>
                  <a:cubicBezTo>
                    <a:pt x="5782" y="1027"/>
                    <a:pt x="5758" y="1003"/>
                    <a:pt x="5709" y="979"/>
                  </a:cubicBezTo>
                  <a:cubicBezTo>
                    <a:pt x="5700" y="974"/>
                    <a:pt x="5691" y="972"/>
                    <a:pt x="5682" y="972"/>
                  </a:cubicBezTo>
                  <a:close/>
                  <a:moveTo>
                    <a:pt x="4303" y="1753"/>
                  </a:moveTo>
                  <a:cubicBezTo>
                    <a:pt x="4217" y="1753"/>
                    <a:pt x="4164" y="1879"/>
                    <a:pt x="4276" y="1902"/>
                  </a:cubicBezTo>
                  <a:cubicBezTo>
                    <a:pt x="4398" y="1975"/>
                    <a:pt x="4543" y="2047"/>
                    <a:pt x="4640" y="2169"/>
                  </a:cubicBezTo>
                  <a:cubicBezTo>
                    <a:pt x="4640" y="2193"/>
                    <a:pt x="4665" y="2193"/>
                    <a:pt x="4689" y="2193"/>
                  </a:cubicBezTo>
                  <a:cubicBezTo>
                    <a:pt x="4713" y="2193"/>
                    <a:pt x="4738" y="2193"/>
                    <a:pt x="4762" y="2169"/>
                  </a:cubicBezTo>
                  <a:cubicBezTo>
                    <a:pt x="4786" y="2145"/>
                    <a:pt x="4786" y="2096"/>
                    <a:pt x="4762" y="2072"/>
                  </a:cubicBezTo>
                  <a:cubicBezTo>
                    <a:pt x="4640" y="1926"/>
                    <a:pt x="4495" y="1829"/>
                    <a:pt x="4325" y="1756"/>
                  </a:cubicBezTo>
                  <a:cubicBezTo>
                    <a:pt x="4317" y="1754"/>
                    <a:pt x="4310" y="1753"/>
                    <a:pt x="4303" y="1753"/>
                  </a:cubicBezTo>
                  <a:close/>
                  <a:moveTo>
                    <a:pt x="3790" y="1732"/>
                  </a:moveTo>
                  <a:cubicBezTo>
                    <a:pt x="3596" y="1780"/>
                    <a:pt x="3474" y="1926"/>
                    <a:pt x="3474" y="2120"/>
                  </a:cubicBezTo>
                  <a:cubicBezTo>
                    <a:pt x="3450" y="2145"/>
                    <a:pt x="3450" y="2169"/>
                    <a:pt x="3474" y="2193"/>
                  </a:cubicBezTo>
                  <a:cubicBezTo>
                    <a:pt x="3474" y="2242"/>
                    <a:pt x="3499" y="2266"/>
                    <a:pt x="3547" y="2266"/>
                  </a:cubicBezTo>
                  <a:lnTo>
                    <a:pt x="3572" y="2266"/>
                  </a:lnTo>
                  <a:cubicBezTo>
                    <a:pt x="3620" y="2242"/>
                    <a:pt x="3644" y="2193"/>
                    <a:pt x="3620" y="2169"/>
                  </a:cubicBezTo>
                  <a:lnTo>
                    <a:pt x="3620" y="2120"/>
                  </a:lnTo>
                  <a:cubicBezTo>
                    <a:pt x="3644" y="1999"/>
                    <a:pt x="3717" y="1926"/>
                    <a:pt x="3839" y="1902"/>
                  </a:cubicBezTo>
                  <a:cubicBezTo>
                    <a:pt x="3887" y="1877"/>
                    <a:pt x="3912" y="1829"/>
                    <a:pt x="3887" y="1780"/>
                  </a:cubicBezTo>
                  <a:cubicBezTo>
                    <a:pt x="3887" y="1756"/>
                    <a:pt x="3839" y="1732"/>
                    <a:pt x="3790" y="1732"/>
                  </a:cubicBezTo>
                  <a:close/>
                  <a:moveTo>
                    <a:pt x="5248" y="1835"/>
                  </a:moveTo>
                  <a:cubicBezTo>
                    <a:pt x="5230" y="1835"/>
                    <a:pt x="5211" y="1841"/>
                    <a:pt x="5199" y="1853"/>
                  </a:cubicBezTo>
                  <a:cubicBezTo>
                    <a:pt x="5078" y="1975"/>
                    <a:pt x="4981" y="2072"/>
                    <a:pt x="4835" y="2169"/>
                  </a:cubicBezTo>
                  <a:cubicBezTo>
                    <a:pt x="4786" y="2169"/>
                    <a:pt x="4786" y="2217"/>
                    <a:pt x="4811" y="2266"/>
                  </a:cubicBezTo>
                  <a:cubicBezTo>
                    <a:pt x="4811" y="2290"/>
                    <a:pt x="4859" y="2315"/>
                    <a:pt x="4883" y="2315"/>
                  </a:cubicBezTo>
                  <a:lnTo>
                    <a:pt x="4883" y="2290"/>
                  </a:lnTo>
                  <a:cubicBezTo>
                    <a:pt x="4883" y="2290"/>
                    <a:pt x="4908" y="2290"/>
                    <a:pt x="4908" y="2315"/>
                  </a:cubicBezTo>
                  <a:cubicBezTo>
                    <a:pt x="5053" y="2217"/>
                    <a:pt x="5199" y="2096"/>
                    <a:pt x="5296" y="1975"/>
                  </a:cubicBezTo>
                  <a:cubicBezTo>
                    <a:pt x="5345" y="1926"/>
                    <a:pt x="5345" y="1877"/>
                    <a:pt x="5296" y="1853"/>
                  </a:cubicBezTo>
                  <a:cubicBezTo>
                    <a:pt x="5284" y="1841"/>
                    <a:pt x="5266" y="1835"/>
                    <a:pt x="5248" y="1835"/>
                  </a:cubicBezTo>
                  <a:close/>
                  <a:moveTo>
                    <a:pt x="4416" y="2312"/>
                  </a:moveTo>
                  <a:cubicBezTo>
                    <a:pt x="4410" y="2312"/>
                    <a:pt x="4404" y="2313"/>
                    <a:pt x="4398" y="2315"/>
                  </a:cubicBezTo>
                  <a:cubicBezTo>
                    <a:pt x="4276" y="2339"/>
                    <a:pt x="4179" y="2363"/>
                    <a:pt x="4057" y="2363"/>
                  </a:cubicBezTo>
                  <a:lnTo>
                    <a:pt x="3936" y="2363"/>
                  </a:lnTo>
                  <a:cubicBezTo>
                    <a:pt x="3930" y="2362"/>
                    <a:pt x="3925" y="2361"/>
                    <a:pt x="3920" y="2361"/>
                  </a:cubicBezTo>
                  <a:cubicBezTo>
                    <a:pt x="3836" y="2361"/>
                    <a:pt x="3820" y="2533"/>
                    <a:pt x="3912" y="2533"/>
                  </a:cubicBezTo>
                  <a:lnTo>
                    <a:pt x="4057" y="2533"/>
                  </a:lnTo>
                  <a:lnTo>
                    <a:pt x="4057" y="2509"/>
                  </a:lnTo>
                  <a:cubicBezTo>
                    <a:pt x="4179" y="2509"/>
                    <a:pt x="4300" y="2509"/>
                    <a:pt x="4422" y="2485"/>
                  </a:cubicBezTo>
                  <a:cubicBezTo>
                    <a:pt x="4535" y="2462"/>
                    <a:pt x="4500" y="2312"/>
                    <a:pt x="4416" y="2312"/>
                  </a:cubicBezTo>
                  <a:close/>
                  <a:moveTo>
                    <a:pt x="4946" y="2451"/>
                  </a:moveTo>
                  <a:cubicBezTo>
                    <a:pt x="4934" y="2451"/>
                    <a:pt x="4921" y="2454"/>
                    <a:pt x="4908" y="2460"/>
                  </a:cubicBezTo>
                  <a:cubicBezTo>
                    <a:pt x="4859" y="2485"/>
                    <a:pt x="4859" y="2533"/>
                    <a:pt x="4859" y="2582"/>
                  </a:cubicBezTo>
                  <a:cubicBezTo>
                    <a:pt x="4932" y="2728"/>
                    <a:pt x="4956" y="2873"/>
                    <a:pt x="4981" y="3019"/>
                  </a:cubicBezTo>
                  <a:cubicBezTo>
                    <a:pt x="4981" y="3068"/>
                    <a:pt x="5029" y="3092"/>
                    <a:pt x="5078" y="3092"/>
                  </a:cubicBezTo>
                  <a:cubicBezTo>
                    <a:pt x="5126" y="3092"/>
                    <a:pt x="5151" y="3043"/>
                    <a:pt x="5151" y="3019"/>
                  </a:cubicBezTo>
                  <a:cubicBezTo>
                    <a:pt x="5126" y="2825"/>
                    <a:pt x="5078" y="2679"/>
                    <a:pt x="5029" y="2509"/>
                  </a:cubicBezTo>
                  <a:cubicBezTo>
                    <a:pt x="5011" y="2473"/>
                    <a:pt x="4981" y="2451"/>
                    <a:pt x="4946" y="2451"/>
                  </a:cubicBezTo>
                  <a:close/>
                  <a:moveTo>
                    <a:pt x="5078" y="3432"/>
                  </a:moveTo>
                  <a:cubicBezTo>
                    <a:pt x="5029" y="3432"/>
                    <a:pt x="5005" y="3456"/>
                    <a:pt x="4981" y="3505"/>
                  </a:cubicBezTo>
                  <a:cubicBezTo>
                    <a:pt x="4956" y="3651"/>
                    <a:pt x="4932" y="3821"/>
                    <a:pt x="4883" y="3966"/>
                  </a:cubicBezTo>
                  <a:cubicBezTo>
                    <a:pt x="4859" y="3991"/>
                    <a:pt x="4883" y="4039"/>
                    <a:pt x="4908" y="4064"/>
                  </a:cubicBezTo>
                  <a:lnTo>
                    <a:pt x="4956" y="4064"/>
                  </a:lnTo>
                  <a:cubicBezTo>
                    <a:pt x="4981" y="4064"/>
                    <a:pt x="5005" y="4039"/>
                    <a:pt x="5029" y="4015"/>
                  </a:cubicBezTo>
                  <a:cubicBezTo>
                    <a:pt x="5078" y="3869"/>
                    <a:pt x="5126" y="3699"/>
                    <a:pt x="5151" y="3529"/>
                  </a:cubicBezTo>
                  <a:cubicBezTo>
                    <a:pt x="5151" y="3481"/>
                    <a:pt x="5126" y="3432"/>
                    <a:pt x="5078" y="3432"/>
                  </a:cubicBezTo>
                  <a:close/>
                  <a:moveTo>
                    <a:pt x="4703" y="4339"/>
                  </a:moveTo>
                  <a:cubicBezTo>
                    <a:pt x="4677" y="4339"/>
                    <a:pt x="4655" y="4351"/>
                    <a:pt x="4640" y="4379"/>
                  </a:cubicBezTo>
                  <a:cubicBezTo>
                    <a:pt x="4543" y="4501"/>
                    <a:pt x="4422" y="4622"/>
                    <a:pt x="4325" y="4720"/>
                  </a:cubicBezTo>
                  <a:cubicBezTo>
                    <a:pt x="4276" y="4744"/>
                    <a:pt x="4276" y="4792"/>
                    <a:pt x="4325" y="4841"/>
                  </a:cubicBezTo>
                  <a:cubicBezTo>
                    <a:pt x="4325" y="4841"/>
                    <a:pt x="4349" y="4865"/>
                    <a:pt x="4373" y="4865"/>
                  </a:cubicBezTo>
                  <a:lnTo>
                    <a:pt x="4373" y="4841"/>
                  </a:lnTo>
                  <a:lnTo>
                    <a:pt x="4422" y="4841"/>
                  </a:lnTo>
                  <a:cubicBezTo>
                    <a:pt x="4543" y="4720"/>
                    <a:pt x="4665" y="4598"/>
                    <a:pt x="4762" y="4477"/>
                  </a:cubicBezTo>
                  <a:cubicBezTo>
                    <a:pt x="4786" y="4428"/>
                    <a:pt x="4786" y="4379"/>
                    <a:pt x="4762" y="4355"/>
                  </a:cubicBezTo>
                  <a:cubicBezTo>
                    <a:pt x="4742" y="4345"/>
                    <a:pt x="4722" y="4339"/>
                    <a:pt x="4703" y="4339"/>
                  </a:cubicBezTo>
                  <a:close/>
                  <a:moveTo>
                    <a:pt x="3975" y="4971"/>
                  </a:moveTo>
                  <a:cubicBezTo>
                    <a:pt x="3960" y="4971"/>
                    <a:pt x="3946" y="4977"/>
                    <a:pt x="3936" y="4987"/>
                  </a:cubicBezTo>
                  <a:cubicBezTo>
                    <a:pt x="3790" y="5060"/>
                    <a:pt x="3644" y="5108"/>
                    <a:pt x="3474" y="5133"/>
                  </a:cubicBezTo>
                  <a:cubicBezTo>
                    <a:pt x="3450" y="5157"/>
                    <a:pt x="3402" y="5205"/>
                    <a:pt x="3426" y="5254"/>
                  </a:cubicBezTo>
                  <a:cubicBezTo>
                    <a:pt x="3426" y="5278"/>
                    <a:pt x="3474" y="5303"/>
                    <a:pt x="3499" y="5303"/>
                  </a:cubicBezTo>
                  <a:lnTo>
                    <a:pt x="3523" y="5303"/>
                  </a:lnTo>
                  <a:cubicBezTo>
                    <a:pt x="3693" y="5254"/>
                    <a:pt x="3839" y="5205"/>
                    <a:pt x="4009" y="5133"/>
                  </a:cubicBezTo>
                  <a:cubicBezTo>
                    <a:pt x="4033" y="5108"/>
                    <a:pt x="4057" y="5060"/>
                    <a:pt x="4033" y="5011"/>
                  </a:cubicBezTo>
                  <a:cubicBezTo>
                    <a:pt x="4019" y="4983"/>
                    <a:pt x="3996" y="4971"/>
                    <a:pt x="3975" y="4971"/>
                  </a:cubicBezTo>
                  <a:close/>
                  <a:moveTo>
                    <a:pt x="1531" y="5205"/>
                  </a:moveTo>
                  <a:cubicBezTo>
                    <a:pt x="1434" y="5205"/>
                    <a:pt x="1434" y="5375"/>
                    <a:pt x="1531" y="5375"/>
                  </a:cubicBezTo>
                  <a:lnTo>
                    <a:pt x="2041" y="5375"/>
                  </a:lnTo>
                  <a:cubicBezTo>
                    <a:pt x="2065" y="5375"/>
                    <a:pt x="2114" y="5327"/>
                    <a:pt x="2114" y="5303"/>
                  </a:cubicBezTo>
                  <a:cubicBezTo>
                    <a:pt x="2114" y="5254"/>
                    <a:pt x="2090" y="5205"/>
                    <a:pt x="2041" y="5205"/>
                  </a:cubicBezTo>
                  <a:close/>
                  <a:moveTo>
                    <a:pt x="2527" y="5205"/>
                  </a:moveTo>
                  <a:cubicBezTo>
                    <a:pt x="2478" y="5205"/>
                    <a:pt x="2454" y="5254"/>
                    <a:pt x="2454" y="5278"/>
                  </a:cubicBezTo>
                  <a:cubicBezTo>
                    <a:pt x="2430" y="5327"/>
                    <a:pt x="2478" y="5375"/>
                    <a:pt x="2527" y="5375"/>
                  </a:cubicBezTo>
                  <a:lnTo>
                    <a:pt x="3013" y="5375"/>
                  </a:lnTo>
                  <a:cubicBezTo>
                    <a:pt x="3061" y="5375"/>
                    <a:pt x="3110" y="5327"/>
                    <a:pt x="3110" y="5278"/>
                  </a:cubicBezTo>
                  <a:cubicBezTo>
                    <a:pt x="3086" y="5230"/>
                    <a:pt x="3061" y="5205"/>
                    <a:pt x="3013" y="5205"/>
                  </a:cubicBezTo>
                  <a:close/>
                  <a:moveTo>
                    <a:pt x="1044" y="5270"/>
                  </a:moveTo>
                  <a:cubicBezTo>
                    <a:pt x="1037" y="5270"/>
                    <a:pt x="1029" y="5273"/>
                    <a:pt x="1021" y="5278"/>
                  </a:cubicBezTo>
                  <a:cubicBezTo>
                    <a:pt x="851" y="5327"/>
                    <a:pt x="681" y="5400"/>
                    <a:pt x="559" y="5497"/>
                  </a:cubicBezTo>
                  <a:cubicBezTo>
                    <a:pt x="511" y="5545"/>
                    <a:pt x="511" y="5594"/>
                    <a:pt x="559" y="5618"/>
                  </a:cubicBezTo>
                  <a:cubicBezTo>
                    <a:pt x="559" y="5643"/>
                    <a:pt x="584" y="5643"/>
                    <a:pt x="608" y="5667"/>
                  </a:cubicBezTo>
                  <a:cubicBezTo>
                    <a:pt x="632" y="5643"/>
                    <a:pt x="632" y="5643"/>
                    <a:pt x="657" y="5643"/>
                  </a:cubicBezTo>
                  <a:cubicBezTo>
                    <a:pt x="778" y="5545"/>
                    <a:pt x="899" y="5473"/>
                    <a:pt x="1069" y="5424"/>
                  </a:cubicBezTo>
                  <a:cubicBezTo>
                    <a:pt x="1134" y="5424"/>
                    <a:pt x="1103" y="5270"/>
                    <a:pt x="1044" y="5270"/>
                  </a:cubicBezTo>
                  <a:close/>
                  <a:moveTo>
                    <a:pt x="295" y="5864"/>
                  </a:moveTo>
                  <a:cubicBezTo>
                    <a:pt x="265" y="5864"/>
                    <a:pt x="235" y="5877"/>
                    <a:pt x="219" y="5910"/>
                  </a:cubicBezTo>
                  <a:cubicBezTo>
                    <a:pt x="122" y="6056"/>
                    <a:pt x="74" y="6201"/>
                    <a:pt x="25" y="6371"/>
                  </a:cubicBezTo>
                  <a:cubicBezTo>
                    <a:pt x="1" y="6420"/>
                    <a:pt x="25" y="6469"/>
                    <a:pt x="74" y="6469"/>
                  </a:cubicBezTo>
                  <a:lnTo>
                    <a:pt x="98" y="6469"/>
                  </a:lnTo>
                  <a:cubicBezTo>
                    <a:pt x="122" y="6469"/>
                    <a:pt x="146" y="6444"/>
                    <a:pt x="171" y="6420"/>
                  </a:cubicBezTo>
                  <a:cubicBezTo>
                    <a:pt x="219" y="6274"/>
                    <a:pt x="292" y="6129"/>
                    <a:pt x="365" y="5983"/>
                  </a:cubicBezTo>
                  <a:cubicBezTo>
                    <a:pt x="414" y="5918"/>
                    <a:pt x="354" y="5864"/>
                    <a:pt x="295" y="586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6433607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 2">
  <p:cSld name="1_Title only  2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6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0" name="Google Shape;700;p19"/>
          <p:cNvSpPr txBox="1">
            <a:spLocks noGrp="1"/>
          </p:cNvSpPr>
          <p:nvPr>
            <p:ph type="title"/>
          </p:nvPr>
        </p:nvSpPr>
        <p:spPr>
          <a:xfrm>
            <a:off x="753825" y="420100"/>
            <a:ext cx="7444800" cy="646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grpSp>
        <p:nvGrpSpPr>
          <p:cNvPr id="701" name="Google Shape;701;p19"/>
          <p:cNvGrpSpPr/>
          <p:nvPr/>
        </p:nvGrpSpPr>
        <p:grpSpPr>
          <a:xfrm>
            <a:off x="8460808" y="926675"/>
            <a:ext cx="1025973" cy="811032"/>
            <a:chOff x="855987" y="2204128"/>
            <a:chExt cx="1217483" cy="962421"/>
          </a:xfrm>
        </p:grpSpPr>
        <p:grpSp>
          <p:nvGrpSpPr>
            <p:cNvPr id="702" name="Google Shape;702;p19"/>
            <p:cNvGrpSpPr/>
            <p:nvPr/>
          </p:nvGrpSpPr>
          <p:grpSpPr>
            <a:xfrm>
              <a:off x="855987" y="2204128"/>
              <a:ext cx="1146639" cy="962421"/>
              <a:chOff x="958238" y="2157575"/>
              <a:chExt cx="1115191" cy="936025"/>
            </a:xfrm>
          </p:grpSpPr>
          <p:sp>
            <p:nvSpPr>
              <p:cNvPr id="703" name="Google Shape;703;p19"/>
              <p:cNvSpPr/>
              <p:nvPr/>
            </p:nvSpPr>
            <p:spPr>
              <a:xfrm>
                <a:off x="1253863" y="215757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4" name="Google Shape;704;p19"/>
              <p:cNvSpPr/>
              <p:nvPr/>
            </p:nvSpPr>
            <p:spPr>
              <a:xfrm>
                <a:off x="1441088" y="23251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5" name="Google Shape;705;p19"/>
              <p:cNvSpPr/>
              <p:nvPr/>
            </p:nvSpPr>
            <p:spPr>
              <a:xfrm>
                <a:off x="997663" y="233495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6" name="Google Shape;706;p19"/>
              <p:cNvSpPr/>
              <p:nvPr/>
            </p:nvSpPr>
            <p:spPr>
              <a:xfrm>
                <a:off x="958238" y="255172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7" name="Google Shape;707;p19"/>
              <p:cNvSpPr/>
              <p:nvPr/>
            </p:nvSpPr>
            <p:spPr>
              <a:xfrm>
                <a:off x="1165163" y="26010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8" name="Google Shape;708;p19"/>
              <p:cNvSpPr/>
              <p:nvPr/>
            </p:nvSpPr>
            <p:spPr>
              <a:xfrm>
                <a:off x="1450928" y="2561600"/>
                <a:ext cx="6225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709" name="Google Shape;709;p19"/>
            <p:cNvSpPr/>
            <p:nvPr/>
          </p:nvSpPr>
          <p:spPr>
            <a:xfrm>
              <a:off x="926851" y="2206843"/>
              <a:ext cx="1146619" cy="869887"/>
            </a:xfrm>
            <a:custGeom>
              <a:avLst/>
              <a:gdLst/>
              <a:ahLst/>
              <a:cxnLst/>
              <a:rect l="l" t="t" r="r" b="b"/>
              <a:pathLst>
                <a:path w="6074" h="4608" extrusionOk="0">
                  <a:moveTo>
                    <a:pt x="1749" y="936"/>
                  </a:moveTo>
                  <a:cubicBezTo>
                    <a:pt x="1968" y="985"/>
                    <a:pt x="2187" y="1131"/>
                    <a:pt x="2284" y="1325"/>
                  </a:cubicBezTo>
                  <a:cubicBezTo>
                    <a:pt x="2284" y="1398"/>
                    <a:pt x="2260" y="1446"/>
                    <a:pt x="2211" y="1471"/>
                  </a:cubicBezTo>
                  <a:cubicBezTo>
                    <a:pt x="2162" y="1519"/>
                    <a:pt x="2114" y="1519"/>
                    <a:pt x="2065" y="1544"/>
                  </a:cubicBezTo>
                  <a:cubicBezTo>
                    <a:pt x="1871" y="1544"/>
                    <a:pt x="1725" y="1276"/>
                    <a:pt x="1677" y="1155"/>
                  </a:cubicBezTo>
                  <a:lnTo>
                    <a:pt x="1677" y="1131"/>
                  </a:lnTo>
                  <a:cubicBezTo>
                    <a:pt x="1701" y="1058"/>
                    <a:pt x="1725" y="1009"/>
                    <a:pt x="1749" y="936"/>
                  </a:cubicBezTo>
                  <a:close/>
                  <a:moveTo>
                    <a:pt x="3936" y="1301"/>
                  </a:moveTo>
                  <a:lnTo>
                    <a:pt x="3936" y="1301"/>
                  </a:lnTo>
                  <a:cubicBezTo>
                    <a:pt x="3960" y="1446"/>
                    <a:pt x="3936" y="1616"/>
                    <a:pt x="3839" y="1762"/>
                  </a:cubicBezTo>
                  <a:cubicBezTo>
                    <a:pt x="3790" y="1714"/>
                    <a:pt x="3814" y="1495"/>
                    <a:pt x="3936" y="1301"/>
                  </a:cubicBezTo>
                  <a:close/>
                  <a:moveTo>
                    <a:pt x="750" y="2166"/>
                  </a:moveTo>
                  <a:cubicBezTo>
                    <a:pt x="776" y="2166"/>
                    <a:pt x="802" y="2169"/>
                    <a:pt x="826" y="2175"/>
                  </a:cubicBezTo>
                  <a:cubicBezTo>
                    <a:pt x="1142" y="2199"/>
                    <a:pt x="1264" y="2394"/>
                    <a:pt x="1264" y="2564"/>
                  </a:cubicBezTo>
                  <a:cubicBezTo>
                    <a:pt x="1264" y="2661"/>
                    <a:pt x="1166" y="2758"/>
                    <a:pt x="1045" y="2782"/>
                  </a:cubicBezTo>
                  <a:cubicBezTo>
                    <a:pt x="996" y="2758"/>
                    <a:pt x="924" y="2758"/>
                    <a:pt x="875" y="2734"/>
                  </a:cubicBezTo>
                  <a:cubicBezTo>
                    <a:pt x="705" y="2612"/>
                    <a:pt x="583" y="2442"/>
                    <a:pt x="535" y="2248"/>
                  </a:cubicBezTo>
                  <a:cubicBezTo>
                    <a:pt x="590" y="2193"/>
                    <a:pt x="672" y="2166"/>
                    <a:pt x="750" y="2166"/>
                  </a:cubicBezTo>
                  <a:close/>
                  <a:moveTo>
                    <a:pt x="5199" y="2588"/>
                  </a:moveTo>
                  <a:cubicBezTo>
                    <a:pt x="5078" y="2855"/>
                    <a:pt x="4883" y="3025"/>
                    <a:pt x="4762" y="3025"/>
                  </a:cubicBezTo>
                  <a:cubicBezTo>
                    <a:pt x="4713" y="3025"/>
                    <a:pt x="4665" y="3001"/>
                    <a:pt x="4640" y="2977"/>
                  </a:cubicBezTo>
                  <a:cubicBezTo>
                    <a:pt x="4567" y="2855"/>
                    <a:pt x="4592" y="2807"/>
                    <a:pt x="4592" y="2782"/>
                  </a:cubicBezTo>
                  <a:cubicBezTo>
                    <a:pt x="4640" y="2685"/>
                    <a:pt x="4883" y="2588"/>
                    <a:pt x="5150" y="2588"/>
                  </a:cubicBezTo>
                  <a:close/>
                  <a:moveTo>
                    <a:pt x="3596" y="3293"/>
                  </a:moveTo>
                  <a:cubicBezTo>
                    <a:pt x="3596" y="3293"/>
                    <a:pt x="3620" y="3317"/>
                    <a:pt x="3620" y="3317"/>
                  </a:cubicBezTo>
                  <a:cubicBezTo>
                    <a:pt x="3669" y="3390"/>
                    <a:pt x="3644" y="3608"/>
                    <a:pt x="3426" y="3851"/>
                  </a:cubicBezTo>
                  <a:cubicBezTo>
                    <a:pt x="3353" y="3754"/>
                    <a:pt x="3328" y="3633"/>
                    <a:pt x="3377" y="3511"/>
                  </a:cubicBezTo>
                  <a:cubicBezTo>
                    <a:pt x="3401" y="3414"/>
                    <a:pt x="3474" y="3341"/>
                    <a:pt x="3596" y="3317"/>
                  </a:cubicBezTo>
                  <a:lnTo>
                    <a:pt x="3596" y="3293"/>
                  </a:lnTo>
                  <a:close/>
                  <a:moveTo>
                    <a:pt x="1822" y="3366"/>
                  </a:moveTo>
                  <a:cubicBezTo>
                    <a:pt x="1847" y="3366"/>
                    <a:pt x="1944" y="3366"/>
                    <a:pt x="1968" y="3487"/>
                  </a:cubicBezTo>
                  <a:cubicBezTo>
                    <a:pt x="1944" y="3754"/>
                    <a:pt x="1798" y="3997"/>
                    <a:pt x="1555" y="4094"/>
                  </a:cubicBezTo>
                  <a:cubicBezTo>
                    <a:pt x="1482" y="3924"/>
                    <a:pt x="1507" y="3706"/>
                    <a:pt x="1604" y="3511"/>
                  </a:cubicBezTo>
                  <a:cubicBezTo>
                    <a:pt x="1652" y="3438"/>
                    <a:pt x="1725" y="3366"/>
                    <a:pt x="1822" y="3366"/>
                  </a:cubicBezTo>
                  <a:close/>
                  <a:moveTo>
                    <a:pt x="2745" y="159"/>
                  </a:moveTo>
                  <a:cubicBezTo>
                    <a:pt x="2867" y="159"/>
                    <a:pt x="3013" y="183"/>
                    <a:pt x="3158" y="256"/>
                  </a:cubicBezTo>
                  <a:cubicBezTo>
                    <a:pt x="3523" y="378"/>
                    <a:pt x="3814" y="693"/>
                    <a:pt x="3911" y="1058"/>
                  </a:cubicBezTo>
                  <a:cubicBezTo>
                    <a:pt x="3693" y="1325"/>
                    <a:pt x="3596" y="1714"/>
                    <a:pt x="3766" y="1859"/>
                  </a:cubicBezTo>
                  <a:cubicBezTo>
                    <a:pt x="3790" y="1908"/>
                    <a:pt x="3839" y="1932"/>
                    <a:pt x="3863" y="1932"/>
                  </a:cubicBezTo>
                  <a:cubicBezTo>
                    <a:pt x="3936" y="1932"/>
                    <a:pt x="3984" y="1884"/>
                    <a:pt x="4009" y="1835"/>
                  </a:cubicBezTo>
                  <a:cubicBezTo>
                    <a:pt x="4130" y="1616"/>
                    <a:pt x="4154" y="1349"/>
                    <a:pt x="4082" y="1106"/>
                  </a:cubicBezTo>
                  <a:cubicBezTo>
                    <a:pt x="4203" y="961"/>
                    <a:pt x="4397" y="863"/>
                    <a:pt x="4592" y="863"/>
                  </a:cubicBezTo>
                  <a:cubicBezTo>
                    <a:pt x="4762" y="863"/>
                    <a:pt x="4932" y="936"/>
                    <a:pt x="5053" y="1033"/>
                  </a:cubicBezTo>
                  <a:cubicBezTo>
                    <a:pt x="5466" y="1325"/>
                    <a:pt x="5466" y="1932"/>
                    <a:pt x="5272" y="2418"/>
                  </a:cubicBezTo>
                  <a:lnTo>
                    <a:pt x="5150" y="2418"/>
                  </a:lnTo>
                  <a:cubicBezTo>
                    <a:pt x="4907" y="2418"/>
                    <a:pt x="4567" y="2491"/>
                    <a:pt x="4470" y="2710"/>
                  </a:cubicBezTo>
                  <a:cubicBezTo>
                    <a:pt x="4397" y="2928"/>
                    <a:pt x="4543" y="3171"/>
                    <a:pt x="4762" y="3195"/>
                  </a:cubicBezTo>
                  <a:cubicBezTo>
                    <a:pt x="5029" y="3195"/>
                    <a:pt x="5248" y="2904"/>
                    <a:pt x="5369" y="2612"/>
                  </a:cubicBezTo>
                  <a:cubicBezTo>
                    <a:pt x="5612" y="2637"/>
                    <a:pt x="5806" y="2807"/>
                    <a:pt x="5879" y="3025"/>
                  </a:cubicBezTo>
                  <a:cubicBezTo>
                    <a:pt x="5903" y="3220"/>
                    <a:pt x="5831" y="3414"/>
                    <a:pt x="5685" y="3560"/>
                  </a:cubicBezTo>
                  <a:cubicBezTo>
                    <a:pt x="5320" y="3949"/>
                    <a:pt x="4810" y="4191"/>
                    <a:pt x="4252" y="4191"/>
                  </a:cubicBezTo>
                  <a:cubicBezTo>
                    <a:pt x="4082" y="4191"/>
                    <a:pt x="3887" y="4167"/>
                    <a:pt x="3741" y="4070"/>
                  </a:cubicBezTo>
                  <a:cubicBezTo>
                    <a:pt x="3669" y="4046"/>
                    <a:pt x="3620" y="4021"/>
                    <a:pt x="3571" y="3973"/>
                  </a:cubicBezTo>
                  <a:cubicBezTo>
                    <a:pt x="3814" y="3681"/>
                    <a:pt x="3887" y="3366"/>
                    <a:pt x="3766" y="3220"/>
                  </a:cubicBezTo>
                  <a:cubicBezTo>
                    <a:pt x="3717" y="3171"/>
                    <a:pt x="3669" y="3147"/>
                    <a:pt x="3596" y="3147"/>
                  </a:cubicBezTo>
                  <a:cubicBezTo>
                    <a:pt x="3426" y="3171"/>
                    <a:pt x="3280" y="3268"/>
                    <a:pt x="3231" y="3438"/>
                  </a:cubicBezTo>
                  <a:cubicBezTo>
                    <a:pt x="3158" y="3633"/>
                    <a:pt x="3207" y="3851"/>
                    <a:pt x="3328" y="3973"/>
                  </a:cubicBezTo>
                  <a:cubicBezTo>
                    <a:pt x="3037" y="4264"/>
                    <a:pt x="2648" y="4434"/>
                    <a:pt x="2260" y="4434"/>
                  </a:cubicBezTo>
                  <a:cubicBezTo>
                    <a:pt x="2215" y="4444"/>
                    <a:pt x="2169" y="4449"/>
                    <a:pt x="2124" y="4449"/>
                  </a:cubicBezTo>
                  <a:cubicBezTo>
                    <a:pt x="1946" y="4449"/>
                    <a:pt x="1768" y="4375"/>
                    <a:pt x="1652" y="4240"/>
                  </a:cubicBezTo>
                  <a:cubicBezTo>
                    <a:pt x="1944" y="4094"/>
                    <a:pt x="2138" y="3778"/>
                    <a:pt x="2138" y="3463"/>
                  </a:cubicBezTo>
                  <a:cubicBezTo>
                    <a:pt x="2116" y="3307"/>
                    <a:pt x="2013" y="3192"/>
                    <a:pt x="1865" y="3192"/>
                  </a:cubicBezTo>
                  <a:cubicBezTo>
                    <a:pt x="1851" y="3192"/>
                    <a:pt x="1837" y="3193"/>
                    <a:pt x="1822" y="3195"/>
                  </a:cubicBezTo>
                  <a:cubicBezTo>
                    <a:pt x="1677" y="3195"/>
                    <a:pt x="1531" y="3293"/>
                    <a:pt x="1458" y="3438"/>
                  </a:cubicBezTo>
                  <a:cubicBezTo>
                    <a:pt x="1337" y="3657"/>
                    <a:pt x="1312" y="3924"/>
                    <a:pt x="1409" y="4143"/>
                  </a:cubicBezTo>
                  <a:cubicBezTo>
                    <a:pt x="1361" y="4149"/>
                    <a:pt x="1314" y="4152"/>
                    <a:pt x="1268" y="4152"/>
                  </a:cubicBezTo>
                  <a:cubicBezTo>
                    <a:pt x="1130" y="4152"/>
                    <a:pt x="1002" y="4125"/>
                    <a:pt x="875" y="4070"/>
                  </a:cubicBezTo>
                  <a:cubicBezTo>
                    <a:pt x="535" y="3924"/>
                    <a:pt x="316" y="3633"/>
                    <a:pt x="268" y="3268"/>
                  </a:cubicBezTo>
                  <a:cubicBezTo>
                    <a:pt x="195" y="2977"/>
                    <a:pt x="243" y="2637"/>
                    <a:pt x="413" y="2370"/>
                  </a:cubicBezTo>
                  <a:cubicBezTo>
                    <a:pt x="486" y="2564"/>
                    <a:pt x="632" y="2734"/>
                    <a:pt x="802" y="2855"/>
                  </a:cubicBezTo>
                  <a:cubicBezTo>
                    <a:pt x="899" y="2880"/>
                    <a:pt x="972" y="2904"/>
                    <a:pt x="1069" y="2904"/>
                  </a:cubicBezTo>
                  <a:cubicBezTo>
                    <a:pt x="1264" y="2904"/>
                    <a:pt x="1434" y="2758"/>
                    <a:pt x="1434" y="2540"/>
                  </a:cubicBezTo>
                  <a:cubicBezTo>
                    <a:pt x="1434" y="2224"/>
                    <a:pt x="1166" y="1981"/>
                    <a:pt x="851" y="1981"/>
                  </a:cubicBezTo>
                  <a:cubicBezTo>
                    <a:pt x="828" y="1976"/>
                    <a:pt x="806" y="1974"/>
                    <a:pt x="784" y="1974"/>
                  </a:cubicBezTo>
                  <a:cubicBezTo>
                    <a:pt x="685" y="1974"/>
                    <a:pt x="590" y="2014"/>
                    <a:pt x="511" y="2054"/>
                  </a:cubicBezTo>
                  <a:cubicBezTo>
                    <a:pt x="438" y="1568"/>
                    <a:pt x="608" y="1058"/>
                    <a:pt x="1069" y="936"/>
                  </a:cubicBezTo>
                  <a:cubicBezTo>
                    <a:pt x="1194" y="901"/>
                    <a:pt x="1331" y="878"/>
                    <a:pt x="1463" y="878"/>
                  </a:cubicBezTo>
                  <a:cubicBezTo>
                    <a:pt x="1511" y="878"/>
                    <a:pt x="1558" y="881"/>
                    <a:pt x="1604" y="888"/>
                  </a:cubicBezTo>
                  <a:cubicBezTo>
                    <a:pt x="1555" y="1009"/>
                    <a:pt x="1507" y="1106"/>
                    <a:pt x="1507" y="1106"/>
                  </a:cubicBezTo>
                  <a:cubicBezTo>
                    <a:pt x="1507" y="1131"/>
                    <a:pt x="1507" y="1131"/>
                    <a:pt x="1507" y="1155"/>
                  </a:cubicBezTo>
                  <a:cubicBezTo>
                    <a:pt x="1531" y="1179"/>
                    <a:pt x="1725" y="1665"/>
                    <a:pt x="2065" y="1665"/>
                  </a:cubicBezTo>
                  <a:cubicBezTo>
                    <a:pt x="2162" y="1665"/>
                    <a:pt x="2235" y="1641"/>
                    <a:pt x="2308" y="1592"/>
                  </a:cubicBezTo>
                  <a:cubicBezTo>
                    <a:pt x="2405" y="1544"/>
                    <a:pt x="2478" y="1422"/>
                    <a:pt x="2454" y="1301"/>
                  </a:cubicBezTo>
                  <a:cubicBezTo>
                    <a:pt x="2357" y="1033"/>
                    <a:pt x="2114" y="839"/>
                    <a:pt x="1847" y="791"/>
                  </a:cubicBezTo>
                  <a:cubicBezTo>
                    <a:pt x="1992" y="426"/>
                    <a:pt x="2332" y="183"/>
                    <a:pt x="2745" y="159"/>
                  </a:cubicBezTo>
                  <a:close/>
                  <a:moveTo>
                    <a:pt x="2728" y="1"/>
                  </a:moveTo>
                  <a:cubicBezTo>
                    <a:pt x="2260" y="1"/>
                    <a:pt x="1815" y="296"/>
                    <a:pt x="1652" y="766"/>
                  </a:cubicBezTo>
                  <a:cubicBezTo>
                    <a:pt x="1569" y="748"/>
                    <a:pt x="1485" y="740"/>
                    <a:pt x="1403" y="740"/>
                  </a:cubicBezTo>
                  <a:cubicBezTo>
                    <a:pt x="1270" y="740"/>
                    <a:pt x="1141" y="760"/>
                    <a:pt x="1021" y="791"/>
                  </a:cubicBezTo>
                  <a:cubicBezTo>
                    <a:pt x="438" y="936"/>
                    <a:pt x="219" y="1616"/>
                    <a:pt x="341" y="2199"/>
                  </a:cubicBezTo>
                  <a:cubicBezTo>
                    <a:pt x="98" y="2515"/>
                    <a:pt x="0" y="2928"/>
                    <a:pt x="73" y="3317"/>
                  </a:cubicBezTo>
                  <a:cubicBezTo>
                    <a:pt x="146" y="3730"/>
                    <a:pt x="413" y="4070"/>
                    <a:pt x="802" y="4240"/>
                  </a:cubicBezTo>
                  <a:cubicBezTo>
                    <a:pt x="960" y="4293"/>
                    <a:pt x="1130" y="4332"/>
                    <a:pt x="1294" y="4332"/>
                  </a:cubicBezTo>
                  <a:cubicBezTo>
                    <a:pt x="1358" y="4332"/>
                    <a:pt x="1421" y="4326"/>
                    <a:pt x="1482" y="4313"/>
                  </a:cubicBezTo>
                  <a:cubicBezTo>
                    <a:pt x="1638" y="4491"/>
                    <a:pt x="1875" y="4607"/>
                    <a:pt x="2119" y="4607"/>
                  </a:cubicBezTo>
                  <a:cubicBezTo>
                    <a:pt x="2141" y="4607"/>
                    <a:pt x="2164" y="4606"/>
                    <a:pt x="2187" y="4604"/>
                  </a:cubicBezTo>
                  <a:lnTo>
                    <a:pt x="2260" y="4604"/>
                  </a:lnTo>
                  <a:cubicBezTo>
                    <a:pt x="2721" y="4580"/>
                    <a:pt x="3134" y="4410"/>
                    <a:pt x="3450" y="4094"/>
                  </a:cubicBezTo>
                  <a:cubicBezTo>
                    <a:pt x="3523" y="4143"/>
                    <a:pt x="3596" y="4191"/>
                    <a:pt x="3669" y="4240"/>
                  </a:cubicBezTo>
                  <a:cubicBezTo>
                    <a:pt x="3839" y="4313"/>
                    <a:pt x="4057" y="4361"/>
                    <a:pt x="4276" y="4361"/>
                  </a:cubicBezTo>
                  <a:cubicBezTo>
                    <a:pt x="4859" y="4361"/>
                    <a:pt x="5418" y="4094"/>
                    <a:pt x="5831" y="3681"/>
                  </a:cubicBezTo>
                  <a:cubicBezTo>
                    <a:pt x="6001" y="3487"/>
                    <a:pt x="6073" y="3244"/>
                    <a:pt x="6049" y="3001"/>
                  </a:cubicBezTo>
                  <a:cubicBezTo>
                    <a:pt x="5976" y="2710"/>
                    <a:pt x="5733" y="2491"/>
                    <a:pt x="5442" y="2467"/>
                  </a:cubicBezTo>
                  <a:cubicBezTo>
                    <a:pt x="5636" y="1908"/>
                    <a:pt x="5612" y="1252"/>
                    <a:pt x="5126" y="912"/>
                  </a:cubicBezTo>
                  <a:cubicBezTo>
                    <a:pt x="4972" y="781"/>
                    <a:pt x="4776" y="715"/>
                    <a:pt x="4580" y="715"/>
                  </a:cubicBezTo>
                  <a:cubicBezTo>
                    <a:pt x="4376" y="715"/>
                    <a:pt x="4170" y="787"/>
                    <a:pt x="4009" y="936"/>
                  </a:cubicBezTo>
                  <a:cubicBezTo>
                    <a:pt x="3887" y="548"/>
                    <a:pt x="3571" y="256"/>
                    <a:pt x="3207" y="110"/>
                  </a:cubicBezTo>
                  <a:cubicBezTo>
                    <a:pt x="3052" y="36"/>
                    <a:pt x="2889" y="1"/>
                    <a:pt x="27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10" name="Google Shape;710;p19"/>
          <p:cNvGrpSpPr/>
          <p:nvPr/>
        </p:nvGrpSpPr>
        <p:grpSpPr>
          <a:xfrm rot="3617422">
            <a:off x="59341" y="4604956"/>
            <a:ext cx="639248" cy="382014"/>
            <a:chOff x="1202177" y="4613417"/>
            <a:chExt cx="528376" cy="315757"/>
          </a:xfrm>
        </p:grpSpPr>
        <p:sp>
          <p:nvSpPr>
            <p:cNvPr id="711" name="Google Shape;711;p19"/>
            <p:cNvSpPr/>
            <p:nvPr/>
          </p:nvSpPr>
          <p:spPr>
            <a:xfrm>
              <a:off x="1564214" y="4671691"/>
              <a:ext cx="166339" cy="48340"/>
            </a:xfrm>
            <a:custGeom>
              <a:avLst/>
              <a:gdLst/>
              <a:ahLst/>
              <a:cxnLst/>
              <a:rect l="l" t="t" r="r" b="b"/>
              <a:pathLst>
                <a:path w="1507" h="438" extrusionOk="0">
                  <a:moveTo>
                    <a:pt x="1409" y="1"/>
                  </a:moveTo>
                  <a:lnTo>
                    <a:pt x="73" y="316"/>
                  </a:lnTo>
                  <a:cubicBezTo>
                    <a:pt x="25" y="316"/>
                    <a:pt x="0" y="341"/>
                    <a:pt x="25" y="389"/>
                  </a:cubicBezTo>
                  <a:cubicBezTo>
                    <a:pt x="25" y="414"/>
                    <a:pt x="49" y="438"/>
                    <a:pt x="73" y="438"/>
                  </a:cubicBezTo>
                  <a:lnTo>
                    <a:pt x="98" y="438"/>
                  </a:lnTo>
                  <a:lnTo>
                    <a:pt x="1434" y="122"/>
                  </a:lnTo>
                  <a:cubicBezTo>
                    <a:pt x="1506" y="122"/>
                    <a:pt x="1482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2" name="Google Shape;712;p19"/>
            <p:cNvSpPr/>
            <p:nvPr/>
          </p:nvSpPr>
          <p:spPr>
            <a:xfrm>
              <a:off x="1602846" y="4613417"/>
              <a:ext cx="60708" cy="176363"/>
            </a:xfrm>
            <a:custGeom>
              <a:avLst/>
              <a:gdLst/>
              <a:ahLst/>
              <a:cxnLst/>
              <a:rect l="l" t="t" r="r" b="b"/>
              <a:pathLst>
                <a:path w="550" h="1598" extrusionOk="0">
                  <a:moveTo>
                    <a:pt x="77" y="0"/>
                  </a:moveTo>
                  <a:cubicBezTo>
                    <a:pt x="39" y="0"/>
                    <a:pt x="0" y="32"/>
                    <a:pt x="15" y="91"/>
                  </a:cubicBezTo>
                  <a:lnTo>
                    <a:pt x="403" y="1573"/>
                  </a:lnTo>
                  <a:cubicBezTo>
                    <a:pt x="428" y="1597"/>
                    <a:pt x="452" y="1597"/>
                    <a:pt x="476" y="1597"/>
                  </a:cubicBezTo>
                  <a:lnTo>
                    <a:pt x="501" y="1597"/>
                  </a:lnTo>
                  <a:cubicBezTo>
                    <a:pt x="525" y="1597"/>
                    <a:pt x="549" y="1549"/>
                    <a:pt x="525" y="1525"/>
                  </a:cubicBezTo>
                  <a:lnTo>
                    <a:pt x="136" y="43"/>
                  </a:lnTo>
                  <a:cubicBezTo>
                    <a:pt x="127" y="14"/>
                    <a:pt x="102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3" name="Google Shape;713;p19"/>
            <p:cNvSpPr/>
            <p:nvPr/>
          </p:nvSpPr>
          <p:spPr>
            <a:xfrm>
              <a:off x="1582978" y="4629421"/>
              <a:ext cx="104638" cy="138950"/>
            </a:xfrm>
            <a:custGeom>
              <a:avLst/>
              <a:gdLst/>
              <a:ahLst/>
              <a:cxnLst/>
              <a:rect l="l" t="t" r="r" b="b"/>
              <a:pathLst>
                <a:path w="948" h="1259" extrusionOk="0">
                  <a:moveTo>
                    <a:pt x="875" y="1"/>
                  </a:moveTo>
                  <a:cubicBezTo>
                    <a:pt x="857" y="1"/>
                    <a:pt x="838" y="7"/>
                    <a:pt x="826" y="19"/>
                  </a:cubicBezTo>
                  <a:lnTo>
                    <a:pt x="25" y="1161"/>
                  </a:lnTo>
                  <a:cubicBezTo>
                    <a:pt x="0" y="1185"/>
                    <a:pt x="0" y="1234"/>
                    <a:pt x="49" y="1258"/>
                  </a:cubicBezTo>
                  <a:lnTo>
                    <a:pt x="122" y="1258"/>
                  </a:lnTo>
                  <a:lnTo>
                    <a:pt x="924" y="92"/>
                  </a:lnTo>
                  <a:cubicBezTo>
                    <a:pt x="948" y="68"/>
                    <a:pt x="948" y="19"/>
                    <a:pt x="924" y="19"/>
                  </a:cubicBezTo>
                  <a:cubicBezTo>
                    <a:pt x="911" y="7"/>
                    <a:pt x="893" y="1"/>
                    <a:pt x="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4" name="Google Shape;714;p19"/>
            <p:cNvSpPr/>
            <p:nvPr/>
          </p:nvSpPr>
          <p:spPr>
            <a:xfrm>
              <a:off x="1548982" y="4644430"/>
              <a:ext cx="160158" cy="102419"/>
            </a:xfrm>
            <a:custGeom>
              <a:avLst/>
              <a:gdLst/>
              <a:ahLst/>
              <a:cxnLst/>
              <a:rect l="l" t="t" r="r" b="b"/>
              <a:pathLst>
                <a:path w="1451" h="928" extrusionOk="0">
                  <a:moveTo>
                    <a:pt x="115" y="1"/>
                  </a:moveTo>
                  <a:cubicBezTo>
                    <a:pt x="51" y="1"/>
                    <a:pt x="0" y="83"/>
                    <a:pt x="65" y="126"/>
                  </a:cubicBezTo>
                  <a:lnTo>
                    <a:pt x="1329" y="928"/>
                  </a:lnTo>
                  <a:lnTo>
                    <a:pt x="1377" y="928"/>
                  </a:lnTo>
                  <a:cubicBezTo>
                    <a:pt x="1426" y="928"/>
                    <a:pt x="1450" y="831"/>
                    <a:pt x="1402" y="806"/>
                  </a:cubicBezTo>
                  <a:lnTo>
                    <a:pt x="138" y="5"/>
                  </a:lnTo>
                  <a:cubicBezTo>
                    <a:pt x="130" y="2"/>
                    <a:pt x="123" y="1"/>
                    <a:pt x="1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5" name="Google Shape;715;p19"/>
            <p:cNvSpPr/>
            <p:nvPr/>
          </p:nvSpPr>
          <p:spPr>
            <a:xfrm>
              <a:off x="1202177" y="4673346"/>
              <a:ext cx="177156" cy="151310"/>
            </a:xfrm>
            <a:custGeom>
              <a:avLst/>
              <a:gdLst/>
              <a:ahLst/>
              <a:cxnLst/>
              <a:rect l="l" t="t" r="r" b="b"/>
              <a:pathLst>
                <a:path w="1605" h="1371" extrusionOk="0">
                  <a:moveTo>
                    <a:pt x="924" y="131"/>
                  </a:moveTo>
                  <a:cubicBezTo>
                    <a:pt x="1216" y="131"/>
                    <a:pt x="1458" y="374"/>
                    <a:pt x="1483" y="690"/>
                  </a:cubicBezTo>
                  <a:cubicBezTo>
                    <a:pt x="1483" y="1019"/>
                    <a:pt x="1204" y="1248"/>
                    <a:pt x="911" y="1248"/>
                  </a:cubicBezTo>
                  <a:cubicBezTo>
                    <a:pt x="771" y="1248"/>
                    <a:pt x="629" y="1196"/>
                    <a:pt x="511" y="1079"/>
                  </a:cubicBezTo>
                  <a:cubicBezTo>
                    <a:pt x="171" y="739"/>
                    <a:pt x="414" y="131"/>
                    <a:pt x="924" y="131"/>
                  </a:cubicBezTo>
                  <a:close/>
                  <a:moveTo>
                    <a:pt x="907" y="1"/>
                  </a:moveTo>
                  <a:cubicBezTo>
                    <a:pt x="740" y="1"/>
                    <a:pt x="571" y="63"/>
                    <a:pt x="438" y="204"/>
                  </a:cubicBezTo>
                  <a:cubicBezTo>
                    <a:pt x="1" y="641"/>
                    <a:pt x="317" y="1370"/>
                    <a:pt x="924" y="1370"/>
                  </a:cubicBezTo>
                  <a:cubicBezTo>
                    <a:pt x="1288" y="1370"/>
                    <a:pt x="1604" y="1079"/>
                    <a:pt x="1604" y="690"/>
                  </a:cubicBezTo>
                  <a:cubicBezTo>
                    <a:pt x="1604" y="278"/>
                    <a:pt x="1258" y="1"/>
                    <a:pt x="9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6" name="Google Shape;716;p19"/>
            <p:cNvSpPr/>
            <p:nvPr/>
          </p:nvSpPr>
          <p:spPr>
            <a:xfrm>
              <a:off x="1389928" y="4832385"/>
              <a:ext cx="115344" cy="96790"/>
            </a:xfrm>
            <a:custGeom>
              <a:avLst/>
              <a:gdLst/>
              <a:ahLst/>
              <a:cxnLst/>
              <a:rect l="l" t="t" r="r" b="b"/>
              <a:pathLst>
                <a:path w="1045" h="877" extrusionOk="0">
                  <a:moveTo>
                    <a:pt x="583" y="124"/>
                  </a:moveTo>
                  <a:cubicBezTo>
                    <a:pt x="753" y="124"/>
                    <a:pt x="899" y="269"/>
                    <a:pt x="899" y="439"/>
                  </a:cubicBezTo>
                  <a:cubicBezTo>
                    <a:pt x="899" y="622"/>
                    <a:pt x="741" y="747"/>
                    <a:pt x="587" y="747"/>
                  </a:cubicBezTo>
                  <a:cubicBezTo>
                    <a:pt x="515" y="747"/>
                    <a:pt x="443" y="720"/>
                    <a:pt x="389" y="658"/>
                  </a:cubicBezTo>
                  <a:cubicBezTo>
                    <a:pt x="195" y="464"/>
                    <a:pt x="316" y="124"/>
                    <a:pt x="583" y="124"/>
                  </a:cubicBezTo>
                  <a:close/>
                  <a:moveTo>
                    <a:pt x="584" y="0"/>
                  </a:moveTo>
                  <a:cubicBezTo>
                    <a:pt x="473" y="0"/>
                    <a:pt x="361" y="38"/>
                    <a:pt x="268" y="124"/>
                  </a:cubicBezTo>
                  <a:cubicBezTo>
                    <a:pt x="0" y="415"/>
                    <a:pt x="195" y="877"/>
                    <a:pt x="583" y="877"/>
                  </a:cubicBezTo>
                  <a:cubicBezTo>
                    <a:pt x="826" y="877"/>
                    <a:pt x="1021" y="682"/>
                    <a:pt x="1045" y="439"/>
                  </a:cubicBezTo>
                  <a:cubicBezTo>
                    <a:pt x="1045" y="175"/>
                    <a:pt x="820" y="0"/>
                    <a:pt x="5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17" name="Google Shape;717;p19"/>
          <p:cNvGrpSpPr/>
          <p:nvPr/>
        </p:nvGrpSpPr>
        <p:grpSpPr>
          <a:xfrm>
            <a:off x="8460810" y="4194779"/>
            <a:ext cx="666115" cy="973447"/>
            <a:chOff x="-1047799" y="3300294"/>
            <a:chExt cx="439014" cy="641607"/>
          </a:xfrm>
        </p:grpSpPr>
        <p:sp>
          <p:nvSpPr>
            <p:cNvPr id="718" name="Google Shape;718;p19"/>
            <p:cNvSpPr/>
            <p:nvPr/>
          </p:nvSpPr>
          <p:spPr>
            <a:xfrm>
              <a:off x="-994003" y="3750695"/>
              <a:ext cx="138774" cy="63785"/>
            </a:xfrm>
            <a:custGeom>
              <a:avLst/>
              <a:gdLst/>
              <a:ahLst/>
              <a:cxnLst/>
              <a:rect l="l" t="t" r="r" b="b"/>
              <a:pathLst>
                <a:path w="1847" h="849" extrusionOk="0">
                  <a:moveTo>
                    <a:pt x="728" y="0"/>
                  </a:moveTo>
                  <a:cubicBezTo>
                    <a:pt x="502" y="0"/>
                    <a:pt x="254" y="68"/>
                    <a:pt x="1" y="252"/>
                  </a:cubicBezTo>
                  <a:cubicBezTo>
                    <a:pt x="1" y="252"/>
                    <a:pt x="350" y="848"/>
                    <a:pt x="1002" y="848"/>
                  </a:cubicBezTo>
                  <a:cubicBezTo>
                    <a:pt x="1243" y="848"/>
                    <a:pt x="1526" y="767"/>
                    <a:pt x="1847" y="544"/>
                  </a:cubicBezTo>
                  <a:cubicBezTo>
                    <a:pt x="1847" y="544"/>
                    <a:pt x="1369" y="0"/>
                    <a:pt x="72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9" name="Google Shape;719;p19"/>
            <p:cNvSpPr/>
            <p:nvPr/>
          </p:nvSpPr>
          <p:spPr>
            <a:xfrm>
              <a:off x="-950199" y="3777592"/>
              <a:ext cx="98652" cy="17656"/>
            </a:xfrm>
            <a:custGeom>
              <a:avLst/>
              <a:gdLst/>
              <a:ahLst/>
              <a:cxnLst/>
              <a:rect l="l" t="t" r="r" b="b"/>
              <a:pathLst>
                <a:path w="1313" h="235" extrusionOk="0">
                  <a:moveTo>
                    <a:pt x="500" y="0"/>
                  </a:moveTo>
                  <a:cubicBezTo>
                    <a:pt x="349" y="0"/>
                    <a:pt x="197" y="14"/>
                    <a:pt x="49" y="40"/>
                  </a:cubicBezTo>
                  <a:cubicBezTo>
                    <a:pt x="25" y="40"/>
                    <a:pt x="1" y="64"/>
                    <a:pt x="25" y="89"/>
                  </a:cubicBezTo>
                  <a:cubicBezTo>
                    <a:pt x="25" y="113"/>
                    <a:pt x="49" y="113"/>
                    <a:pt x="73" y="113"/>
                  </a:cubicBezTo>
                  <a:cubicBezTo>
                    <a:pt x="191" y="98"/>
                    <a:pt x="311" y="90"/>
                    <a:pt x="431" y="90"/>
                  </a:cubicBezTo>
                  <a:cubicBezTo>
                    <a:pt x="708" y="90"/>
                    <a:pt x="985" y="133"/>
                    <a:pt x="1239" y="234"/>
                  </a:cubicBezTo>
                  <a:lnTo>
                    <a:pt x="1264" y="234"/>
                  </a:lnTo>
                  <a:cubicBezTo>
                    <a:pt x="1288" y="234"/>
                    <a:pt x="1288" y="210"/>
                    <a:pt x="1312" y="210"/>
                  </a:cubicBezTo>
                  <a:cubicBezTo>
                    <a:pt x="1312" y="186"/>
                    <a:pt x="1312" y="162"/>
                    <a:pt x="1288" y="137"/>
                  </a:cubicBezTo>
                  <a:cubicBezTo>
                    <a:pt x="1039" y="44"/>
                    <a:pt x="770" y="0"/>
                    <a:pt x="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" name="Google Shape;720;p19"/>
            <p:cNvSpPr/>
            <p:nvPr/>
          </p:nvSpPr>
          <p:spPr>
            <a:xfrm>
              <a:off x="-949448" y="3639053"/>
              <a:ext cx="114280" cy="249281"/>
            </a:xfrm>
            <a:custGeom>
              <a:avLst/>
              <a:gdLst/>
              <a:ahLst/>
              <a:cxnLst/>
              <a:rect l="l" t="t" r="r" b="b"/>
              <a:pathLst>
                <a:path w="1521" h="3318" extrusionOk="0">
                  <a:moveTo>
                    <a:pt x="69" y="0"/>
                  </a:moveTo>
                  <a:cubicBezTo>
                    <a:pt x="40" y="0"/>
                    <a:pt x="0" y="67"/>
                    <a:pt x="39" y="86"/>
                  </a:cubicBezTo>
                  <a:cubicBezTo>
                    <a:pt x="63" y="86"/>
                    <a:pt x="1327" y="961"/>
                    <a:pt x="1424" y="3269"/>
                  </a:cubicBezTo>
                  <a:cubicBezTo>
                    <a:pt x="1424" y="3293"/>
                    <a:pt x="1448" y="3317"/>
                    <a:pt x="1472" y="3317"/>
                  </a:cubicBezTo>
                  <a:cubicBezTo>
                    <a:pt x="1497" y="3293"/>
                    <a:pt x="1521" y="3293"/>
                    <a:pt x="1521" y="3269"/>
                  </a:cubicBezTo>
                  <a:cubicBezTo>
                    <a:pt x="1424" y="912"/>
                    <a:pt x="88" y="14"/>
                    <a:pt x="88" y="14"/>
                  </a:cubicBezTo>
                  <a:cubicBezTo>
                    <a:pt x="83" y="4"/>
                    <a:pt x="76" y="0"/>
                    <a:pt x="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" name="Google Shape;721;p19"/>
            <p:cNvSpPr/>
            <p:nvPr/>
          </p:nvSpPr>
          <p:spPr>
            <a:xfrm>
              <a:off x="-1047799" y="3504796"/>
              <a:ext cx="229087" cy="179936"/>
            </a:xfrm>
            <a:custGeom>
              <a:avLst/>
              <a:gdLst/>
              <a:ahLst/>
              <a:cxnLst/>
              <a:rect l="l" t="t" r="r" b="b"/>
              <a:pathLst>
                <a:path w="3049" h="2395" extrusionOk="0">
                  <a:moveTo>
                    <a:pt x="2055" y="1"/>
                  </a:moveTo>
                  <a:cubicBezTo>
                    <a:pt x="1883" y="1"/>
                    <a:pt x="1883" y="562"/>
                    <a:pt x="1883" y="562"/>
                  </a:cubicBezTo>
                  <a:cubicBezTo>
                    <a:pt x="1761" y="416"/>
                    <a:pt x="1615" y="294"/>
                    <a:pt x="1445" y="197"/>
                  </a:cubicBezTo>
                  <a:cubicBezTo>
                    <a:pt x="1434" y="193"/>
                    <a:pt x="1423" y="192"/>
                    <a:pt x="1413" y="192"/>
                  </a:cubicBezTo>
                  <a:cubicBezTo>
                    <a:pt x="1234" y="192"/>
                    <a:pt x="1300" y="780"/>
                    <a:pt x="1300" y="780"/>
                  </a:cubicBezTo>
                  <a:cubicBezTo>
                    <a:pt x="1154" y="635"/>
                    <a:pt x="984" y="537"/>
                    <a:pt x="814" y="416"/>
                  </a:cubicBezTo>
                  <a:cubicBezTo>
                    <a:pt x="785" y="400"/>
                    <a:pt x="760" y="393"/>
                    <a:pt x="740" y="393"/>
                  </a:cubicBezTo>
                  <a:cubicBezTo>
                    <a:pt x="532" y="393"/>
                    <a:pt x="692" y="1096"/>
                    <a:pt x="692" y="1096"/>
                  </a:cubicBezTo>
                  <a:cubicBezTo>
                    <a:pt x="692" y="1096"/>
                    <a:pt x="357" y="857"/>
                    <a:pt x="178" y="857"/>
                  </a:cubicBezTo>
                  <a:cubicBezTo>
                    <a:pt x="136" y="857"/>
                    <a:pt x="103" y="870"/>
                    <a:pt x="85" y="902"/>
                  </a:cubicBezTo>
                  <a:cubicBezTo>
                    <a:pt x="1" y="1049"/>
                    <a:pt x="662" y="2395"/>
                    <a:pt x="1533" y="2395"/>
                  </a:cubicBezTo>
                  <a:cubicBezTo>
                    <a:pt x="1669" y="2395"/>
                    <a:pt x="1811" y="2362"/>
                    <a:pt x="1955" y="2286"/>
                  </a:cubicBezTo>
                  <a:cubicBezTo>
                    <a:pt x="3049" y="1728"/>
                    <a:pt x="2684" y="926"/>
                    <a:pt x="2684" y="926"/>
                  </a:cubicBezTo>
                  <a:cubicBezTo>
                    <a:pt x="2684" y="926"/>
                    <a:pt x="2368" y="197"/>
                    <a:pt x="2125" y="27"/>
                  </a:cubicBezTo>
                  <a:cubicBezTo>
                    <a:pt x="2099" y="9"/>
                    <a:pt x="2076" y="1"/>
                    <a:pt x="20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" name="Google Shape;722;p19"/>
            <p:cNvSpPr/>
            <p:nvPr/>
          </p:nvSpPr>
          <p:spPr>
            <a:xfrm>
              <a:off x="-1006775" y="3550625"/>
              <a:ext cx="157032" cy="111418"/>
            </a:xfrm>
            <a:custGeom>
              <a:avLst/>
              <a:gdLst/>
              <a:ahLst/>
              <a:cxnLst/>
              <a:rect l="l" t="t" r="r" b="b"/>
              <a:pathLst>
                <a:path w="2090" h="1483" extrusionOk="0">
                  <a:moveTo>
                    <a:pt x="1652" y="292"/>
                  </a:moveTo>
                  <a:cubicBezTo>
                    <a:pt x="1677" y="292"/>
                    <a:pt x="1701" y="316"/>
                    <a:pt x="1725" y="340"/>
                  </a:cubicBezTo>
                  <a:cubicBezTo>
                    <a:pt x="1749" y="365"/>
                    <a:pt x="1749" y="389"/>
                    <a:pt x="1774" y="413"/>
                  </a:cubicBezTo>
                  <a:lnTo>
                    <a:pt x="1725" y="389"/>
                  </a:lnTo>
                  <a:cubicBezTo>
                    <a:pt x="1701" y="365"/>
                    <a:pt x="1677" y="316"/>
                    <a:pt x="1652" y="292"/>
                  </a:cubicBezTo>
                  <a:close/>
                  <a:moveTo>
                    <a:pt x="802" y="656"/>
                  </a:moveTo>
                  <a:lnTo>
                    <a:pt x="802" y="656"/>
                  </a:lnTo>
                  <a:cubicBezTo>
                    <a:pt x="826" y="680"/>
                    <a:pt x="851" y="729"/>
                    <a:pt x="875" y="778"/>
                  </a:cubicBezTo>
                  <a:cubicBezTo>
                    <a:pt x="851" y="729"/>
                    <a:pt x="826" y="705"/>
                    <a:pt x="802" y="656"/>
                  </a:cubicBezTo>
                  <a:close/>
                  <a:moveTo>
                    <a:pt x="535" y="923"/>
                  </a:moveTo>
                  <a:lnTo>
                    <a:pt x="535" y="923"/>
                  </a:lnTo>
                  <a:cubicBezTo>
                    <a:pt x="583" y="948"/>
                    <a:pt x="608" y="996"/>
                    <a:pt x="608" y="1045"/>
                  </a:cubicBezTo>
                  <a:cubicBezTo>
                    <a:pt x="583" y="996"/>
                    <a:pt x="559" y="972"/>
                    <a:pt x="535" y="923"/>
                  </a:cubicBezTo>
                  <a:close/>
                  <a:moveTo>
                    <a:pt x="1944" y="0"/>
                  </a:moveTo>
                  <a:cubicBezTo>
                    <a:pt x="1920" y="25"/>
                    <a:pt x="1920" y="49"/>
                    <a:pt x="1920" y="73"/>
                  </a:cubicBezTo>
                  <a:cubicBezTo>
                    <a:pt x="1944" y="146"/>
                    <a:pt x="2017" y="292"/>
                    <a:pt x="1968" y="365"/>
                  </a:cubicBezTo>
                  <a:cubicBezTo>
                    <a:pt x="1968" y="389"/>
                    <a:pt x="1944" y="413"/>
                    <a:pt x="1920" y="413"/>
                  </a:cubicBezTo>
                  <a:lnTo>
                    <a:pt x="1847" y="413"/>
                  </a:lnTo>
                  <a:cubicBezTo>
                    <a:pt x="1847" y="365"/>
                    <a:pt x="1822" y="316"/>
                    <a:pt x="1798" y="267"/>
                  </a:cubicBezTo>
                  <a:cubicBezTo>
                    <a:pt x="1774" y="195"/>
                    <a:pt x="1701" y="170"/>
                    <a:pt x="1628" y="146"/>
                  </a:cubicBezTo>
                  <a:cubicBezTo>
                    <a:pt x="1604" y="146"/>
                    <a:pt x="1579" y="170"/>
                    <a:pt x="1555" y="195"/>
                  </a:cubicBezTo>
                  <a:cubicBezTo>
                    <a:pt x="1531" y="243"/>
                    <a:pt x="1555" y="316"/>
                    <a:pt x="1604" y="365"/>
                  </a:cubicBezTo>
                  <a:cubicBezTo>
                    <a:pt x="1652" y="413"/>
                    <a:pt x="1701" y="462"/>
                    <a:pt x="1749" y="486"/>
                  </a:cubicBezTo>
                  <a:lnTo>
                    <a:pt x="1749" y="510"/>
                  </a:lnTo>
                  <a:cubicBezTo>
                    <a:pt x="1749" y="559"/>
                    <a:pt x="1701" y="559"/>
                    <a:pt x="1628" y="559"/>
                  </a:cubicBezTo>
                  <a:cubicBezTo>
                    <a:pt x="1555" y="559"/>
                    <a:pt x="1482" y="535"/>
                    <a:pt x="1409" y="510"/>
                  </a:cubicBezTo>
                  <a:cubicBezTo>
                    <a:pt x="1385" y="437"/>
                    <a:pt x="1337" y="389"/>
                    <a:pt x="1288" y="365"/>
                  </a:cubicBezTo>
                  <a:cubicBezTo>
                    <a:pt x="1256" y="365"/>
                    <a:pt x="1234" y="354"/>
                    <a:pt x="1209" y="354"/>
                  </a:cubicBezTo>
                  <a:cubicBezTo>
                    <a:pt x="1196" y="354"/>
                    <a:pt x="1183" y="357"/>
                    <a:pt x="1166" y="365"/>
                  </a:cubicBezTo>
                  <a:cubicBezTo>
                    <a:pt x="1166" y="389"/>
                    <a:pt x="1142" y="413"/>
                    <a:pt x="1166" y="437"/>
                  </a:cubicBezTo>
                  <a:cubicBezTo>
                    <a:pt x="1215" y="486"/>
                    <a:pt x="1264" y="559"/>
                    <a:pt x="1337" y="583"/>
                  </a:cubicBezTo>
                  <a:cubicBezTo>
                    <a:pt x="1385" y="656"/>
                    <a:pt x="1385" y="753"/>
                    <a:pt x="1361" y="850"/>
                  </a:cubicBezTo>
                  <a:cubicBezTo>
                    <a:pt x="1343" y="905"/>
                    <a:pt x="1311" y="932"/>
                    <a:pt x="1255" y="932"/>
                  </a:cubicBezTo>
                  <a:cubicBezTo>
                    <a:pt x="1236" y="932"/>
                    <a:pt x="1215" y="929"/>
                    <a:pt x="1191" y="923"/>
                  </a:cubicBezTo>
                  <a:cubicBezTo>
                    <a:pt x="1142" y="923"/>
                    <a:pt x="1069" y="899"/>
                    <a:pt x="1021" y="850"/>
                  </a:cubicBezTo>
                  <a:cubicBezTo>
                    <a:pt x="996" y="729"/>
                    <a:pt x="924" y="608"/>
                    <a:pt x="826" y="535"/>
                  </a:cubicBezTo>
                  <a:lnTo>
                    <a:pt x="729" y="535"/>
                  </a:lnTo>
                  <a:cubicBezTo>
                    <a:pt x="705" y="559"/>
                    <a:pt x="705" y="583"/>
                    <a:pt x="705" y="632"/>
                  </a:cubicBezTo>
                  <a:cubicBezTo>
                    <a:pt x="754" y="753"/>
                    <a:pt x="826" y="850"/>
                    <a:pt x="924" y="923"/>
                  </a:cubicBezTo>
                  <a:cubicBezTo>
                    <a:pt x="948" y="972"/>
                    <a:pt x="948" y="1021"/>
                    <a:pt x="924" y="1093"/>
                  </a:cubicBezTo>
                  <a:cubicBezTo>
                    <a:pt x="924" y="1129"/>
                    <a:pt x="898" y="1151"/>
                    <a:pt x="874" y="1151"/>
                  </a:cubicBezTo>
                  <a:cubicBezTo>
                    <a:pt x="865" y="1151"/>
                    <a:pt x="857" y="1148"/>
                    <a:pt x="851" y="1142"/>
                  </a:cubicBezTo>
                  <a:cubicBezTo>
                    <a:pt x="802" y="1142"/>
                    <a:pt x="754" y="1118"/>
                    <a:pt x="729" y="1093"/>
                  </a:cubicBezTo>
                  <a:cubicBezTo>
                    <a:pt x="729" y="972"/>
                    <a:pt x="656" y="875"/>
                    <a:pt x="559" y="826"/>
                  </a:cubicBezTo>
                  <a:cubicBezTo>
                    <a:pt x="547" y="814"/>
                    <a:pt x="529" y="808"/>
                    <a:pt x="508" y="808"/>
                  </a:cubicBezTo>
                  <a:cubicBezTo>
                    <a:pt x="486" y="808"/>
                    <a:pt x="462" y="814"/>
                    <a:pt x="438" y="826"/>
                  </a:cubicBezTo>
                  <a:cubicBezTo>
                    <a:pt x="438" y="826"/>
                    <a:pt x="413" y="875"/>
                    <a:pt x="438" y="899"/>
                  </a:cubicBezTo>
                  <a:cubicBezTo>
                    <a:pt x="462" y="996"/>
                    <a:pt x="535" y="1093"/>
                    <a:pt x="632" y="1166"/>
                  </a:cubicBezTo>
                  <a:cubicBezTo>
                    <a:pt x="608" y="1239"/>
                    <a:pt x="559" y="1312"/>
                    <a:pt x="486" y="1336"/>
                  </a:cubicBezTo>
                  <a:cubicBezTo>
                    <a:pt x="455" y="1356"/>
                    <a:pt x="424" y="1364"/>
                    <a:pt x="393" y="1364"/>
                  </a:cubicBezTo>
                  <a:cubicBezTo>
                    <a:pt x="234" y="1364"/>
                    <a:pt x="98" y="1142"/>
                    <a:pt x="98" y="1142"/>
                  </a:cubicBezTo>
                  <a:cubicBezTo>
                    <a:pt x="85" y="1130"/>
                    <a:pt x="73" y="1124"/>
                    <a:pt x="64" y="1124"/>
                  </a:cubicBezTo>
                  <a:cubicBezTo>
                    <a:pt x="55" y="1124"/>
                    <a:pt x="49" y="1130"/>
                    <a:pt x="49" y="1142"/>
                  </a:cubicBezTo>
                  <a:cubicBezTo>
                    <a:pt x="25" y="1166"/>
                    <a:pt x="0" y="1191"/>
                    <a:pt x="25" y="1215"/>
                  </a:cubicBezTo>
                  <a:cubicBezTo>
                    <a:pt x="25" y="1215"/>
                    <a:pt x="195" y="1482"/>
                    <a:pt x="389" y="1482"/>
                  </a:cubicBezTo>
                  <a:cubicBezTo>
                    <a:pt x="438" y="1458"/>
                    <a:pt x="486" y="1433"/>
                    <a:pt x="535" y="1385"/>
                  </a:cubicBezTo>
                  <a:cubicBezTo>
                    <a:pt x="608" y="1336"/>
                    <a:pt x="681" y="1263"/>
                    <a:pt x="705" y="1166"/>
                  </a:cubicBezTo>
                  <a:cubicBezTo>
                    <a:pt x="754" y="1191"/>
                    <a:pt x="778" y="1191"/>
                    <a:pt x="826" y="1215"/>
                  </a:cubicBezTo>
                  <a:cubicBezTo>
                    <a:pt x="839" y="1219"/>
                    <a:pt x="852" y="1221"/>
                    <a:pt x="866" y="1221"/>
                  </a:cubicBezTo>
                  <a:cubicBezTo>
                    <a:pt x="930" y="1221"/>
                    <a:pt x="1001" y="1174"/>
                    <a:pt x="1021" y="1093"/>
                  </a:cubicBezTo>
                  <a:cubicBezTo>
                    <a:pt x="1021" y="1045"/>
                    <a:pt x="1021" y="996"/>
                    <a:pt x="1021" y="948"/>
                  </a:cubicBezTo>
                  <a:cubicBezTo>
                    <a:pt x="1069" y="972"/>
                    <a:pt x="1118" y="996"/>
                    <a:pt x="1166" y="996"/>
                  </a:cubicBezTo>
                  <a:cubicBezTo>
                    <a:pt x="1192" y="1007"/>
                    <a:pt x="1218" y="1011"/>
                    <a:pt x="1243" y="1011"/>
                  </a:cubicBezTo>
                  <a:cubicBezTo>
                    <a:pt x="1335" y="1011"/>
                    <a:pt x="1415" y="946"/>
                    <a:pt x="1434" y="850"/>
                  </a:cubicBezTo>
                  <a:cubicBezTo>
                    <a:pt x="1458" y="778"/>
                    <a:pt x="1458" y="680"/>
                    <a:pt x="1434" y="608"/>
                  </a:cubicBezTo>
                  <a:cubicBezTo>
                    <a:pt x="1507" y="608"/>
                    <a:pt x="1555" y="632"/>
                    <a:pt x="1628" y="632"/>
                  </a:cubicBezTo>
                  <a:cubicBezTo>
                    <a:pt x="1701" y="632"/>
                    <a:pt x="1798" y="608"/>
                    <a:pt x="1822" y="535"/>
                  </a:cubicBezTo>
                  <a:cubicBezTo>
                    <a:pt x="1847" y="510"/>
                    <a:pt x="1847" y="510"/>
                    <a:pt x="1847" y="486"/>
                  </a:cubicBezTo>
                  <a:cubicBezTo>
                    <a:pt x="1859" y="498"/>
                    <a:pt x="1877" y="504"/>
                    <a:pt x="1895" y="504"/>
                  </a:cubicBezTo>
                  <a:cubicBezTo>
                    <a:pt x="1913" y="504"/>
                    <a:pt x="1932" y="498"/>
                    <a:pt x="1944" y="486"/>
                  </a:cubicBezTo>
                  <a:cubicBezTo>
                    <a:pt x="1992" y="486"/>
                    <a:pt x="2041" y="462"/>
                    <a:pt x="2065" y="413"/>
                  </a:cubicBezTo>
                  <a:cubicBezTo>
                    <a:pt x="2090" y="267"/>
                    <a:pt x="2065" y="146"/>
                    <a:pt x="2017" y="25"/>
                  </a:cubicBezTo>
                  <a:cubicBezTo>
                    <a:pt x="1992" y="0"/>
                    <a:pt x="1968" y="0"/>
                    <a:pt x="19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" name="Google Shape;723;p19"/>
            <p:cNvSpPr/>
            <p:nvPr/>
          </p:nvSpPr>
          <p:spPr>
            <a:xfrm>
              <a:off x="-868753" y="3630488"/>
              <a:ext cx="108420" cy="91959"/>
            </a:xfrm>
            <a:custGeom>
              <a:avLst/>
              <a:gdLst/>
              <a:ahLst/>
              <a:cxnLst/>
              <a:rect l="l" t="t" r="r" b="b"/>
              <a:pathLst>
                <a:path w="1443" h="1224" extrusionOk="0">
                  <a:moveTo>
                    <a:pt x="158" y="1"/>
                  </a:moveTo>
                  <a:cubicBezTo>
                    <a:pt x="118" y="1"/>
                    <a:pt x="76" y="3"/>
                    <a:pt x="34" y="6"/>
                  </a:cubicBezTo>
                  <a:cubicBezTo>
                    <a:pt x="34" y="6"/>
                    <a:pt x="34" y="6"/>
                    <a:pt x="34" y="6"/>
                  </a:cubicBezTo>
                  <a:lnTo>
                    <a:pt x="34" y="6"/>
                  </a:lnTo>
                  <a:cubicBezTo>
                    <a:pt x="33" y="6"/>
                    <a:pt x="1" y="1224"/>
                    <a:pt x="1328" y="1224"/>
                  </a:cubicBezTo>
                  <a:cubicBezTo>
                    <a:pt x="1365" y="1224"/>
                    <a:pt x="1404" y="1223"/>
                    <a:pt x="1443" y="1221"/>
                  </a:cubicBezTo>
                  <a:cubicBezTo>
                    <a:pt x="1443" y="1221"/>
                    <a:pt x="1240" y="1"/>
                    <a:pt x="15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" name="Google Shape;724;p19"/>
            <p:cNvSpPr/>
            <p:nvPr/>
          </p:nvSpPr>
          <p:spPr>
            <a:xfrm>
              <a:off x="-837046" y="3663019"/>
              <a:ext cx="80394" cy="62884"/>
            </a:xfrm>
            <a:custGeom>
              <a:avLst/>
              <a:gdLst/>
              <a:ahLst/>
              <a:cxnLst/>
              <a:rect l="l" t="t" r="r" b="b"/>
              <a:pathLst>
                <a:path w="1070" h="837" extrusionOk="0">
                  <a:moveTo>
                    <a:pt x="53" y="0"/>
                  </a:moveTo>
                  <a:cubicBezTo>
                    <a:pt x="37" y="0"/>
                    <a:pt x="25" y="17"/>
                    <a:pt x="25" y="35"/>
                  </a:cubicBezTo>
                  <a:cubicBezTo>
                    <a:pt x="1" y="59"/>
                    <a:pt x="25" y="83"/>
                    <a:pt x="49" y="83"/>
                  </a:cubicBezTo>
                  <a:cubicBezTo>
                    <a:pt x="414" y="253"/>
                    <a:pt x="729" y="496"/>
                    <a:pt x="997" y="812"/>
                  </a:cubicBezTo>
                  <a:cubicBezTo>
                    <a:pt x="997" y="812"/>
                    <a:pt x="1021" y="836"/>
                    <a:pt x="1021" y="836"/>
                  </a:cubicBezTo>
                  <a:lnTo>
                    <a:pt x="1045" y="812"/>
                  </a:lnTo>
                  <a:cubicBezTo>
                    <a:pt x="1069" y="812"/>
                    <a:pt x="1069" y="788"/>
                    <a:pt x="1069" y="763"/>
                  </a:cubicBezTo>
                  <a:cubicBezTo>
                    <a:pt x="802" y="423"/>
                    <a:pt x="462" y="156"/>
                    <a:pt x="74" y="10"/>
                  </a:cubicBezTo>
                  <a:cubicBezTo>
                    <a:pt x="66" y="3"/>
                    <a:pt x="59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" name="Google Shape;725;p19"/>
            <p:cNvSpPr/>
            <p:nvPr/>
          </p:nvSpPr>
          <p:spPr>
            <a:xfrm>
              <a:off x="-764015" y="3539732"/>
              <a:ext cx="129683" cy="73101"/>
            </a:xfrm>
            <a:custGeom>
              <a:avLst/>
              <a:gdLst/>
              <a:ahLst/>
              <a:cxnLst/>
              <a:rect l="l" t="t" r="r" b="b"/>
              <a:pathLst>
                <a:path w="1726" h="973" extrusionOk="0">
                  <a:moveTo>
                    <a:pt x="1242" y="0"/>
                  </a:moveTo>
                  <a:cubicBezTo>
                    <a:pt x="434" y="0"/>
                    <a:pt x="0" y="850"/>
                    <a:pt x="0" y="850"/>
                  </a:cubicBezTo>
                  <a:cubicBezTo>
                    <a:pt x="232" y="937"/>
                    <a:pt x="435" y="973"/>
                    <a:pt x="612" y="973"/>
                  </a:cubicBezTo>
                  <a:cubicBezTo>
                    <a:pt x="1474" y="973"/>
                    <a:pt x="1725" y="117"/>
                    <a:pt x="1725" y="97"/>
                  </a:cubicBezTo>
                  <a:cubicBezTo>
                    <a:pt x="1552" y="29"/>
                    <a:pt x="1391" y="0"/>
                    <a:pt x="124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" name="Google Shape;726;p19"/>
            <p:cNvSpPr/>
            <p:nvPr/>
          </p:nvSpPr>
          <p:spPr>
            <a:xfrm>
              <a:off x="-769500" y="3568882"/>
              <a:ext cx="94971" cy="38391"/>
            </a:xfrm>
            <a:custGeom>
              <a:avLst/>
              <a:gdLst/>
              <a:ahLst/>
              <a:cxnLst/>
              <a:rect l="l" t="t" r="r" b="b"/>
              <a:pathLst>
                <a:path w="1264" h="511" extrusionOk="0">
                  <a:moveTo>
                    <a:pt x="1191" y="0"/>
                  </a:moveTo>
                  <a:cubicBezTo>
                    <a:pt x="778" y="49"/>
                    <a:pt x="389" y="194"/>
                    <a:pt x="25" y="413"/>
                  </a:cubicBezTo>
                  <a:cubicBezTo>
                    <a:pt x="0" y="462"/>
                    <a:pt x="25" y="510"/>
                    <a:pt x="73" y="510"/>
                  </a:cubicBezTo>
                  <a:cubicBezTo>
                    <a:pt x="73" y="510"/>
                    <a:pt x="98" y="510"/>
                    <a:pt x="98" y="486"/>
                  </a:cubicBezTo>
                  <a:cubicBezTo>
                    <a:pt x="438" y="267"/>
                    <a:pt x="802" y="146"/>
                    <a:pt x="1215" y="97"/>
                  </a:cubicBezTo>
                  <a:cubicBezTo>
                    <a:pt x="1239" y="97"/>
                    <a:pt x="1264" y="73"/>
                    <a:pt x="1264" y="49"/>
                  </a:cubicBezTo>
                  <a:cubicBezTo>
                    <a:pt x="1239" y="24"/>
                    <a:pt x="1215" y="0"/>
                    <a:pt x="1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" name="Google Shape;727;p19"/>
            <p:cNvSpPr/>
            <p:nvPr/>
          </p:nvSpPr>
          <p:spPr>
            <a:xfrm>
              <a:off x="-800981" y="3409081"/>
              <a:ext cx="60784" cy="462801"/>
            </a:xfrm>
            <a:custGeom>
              <a:avLst/>
              <a:gdLst/>
              <a:ahLst/>
              <a:cxnLst/>
              <a:rect l="l" t="t" r="r" b="b"/>
              <a:pathLst>
                <a:path w="809" h="6160" extrusionOk="0">
                  <a:moveTo>
                    <a:pt x="69" y="1"/>
                  </a:moveTo>
                  <a:cubicBezTo>
                    <a:pt x="37" y="1"/>
                    <a:pt x="0" y="32"/>
                    <a:pt x="31" y="62"/>
                  </a:cubicBezTo>
                  <a:cubicBezTo>
                    <a:pt x="711" y="1860"/>
                    <a:pt x="541" y="6063"/>
                    <a:pt x="541" y="6111"/>
                  </a:cubicBezTo>
                  <a:cubicBezTo>
                    <a:pt x="541" y="6135"/>
                    <a:pt x="565" y="6135"/>
                    <a:pt x="589" y="6160"/>
                  </a:cubicBezTo>
                  <a:cubicBezTo>
                    <a:pt x="614" y="6135"/>
                    <a:pt x="638" y="6135"/>
                    <a:pt x="638" y="6111"/>
                  </a:cubicBezTo>
                  <a:cubicBezTo>
                    <a:pt x="638" y="6063"/>
                    <a:pt x="808" y="1836"/>
                    <a:pt x="104" y="38"/>
                  </a:cubicBezTo>
                  <a:cubicBezTo>
                    <a:pt x="104" y="11"/>
                    <a:pt x="87" y="1"/>
                    <a:pt x="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" name="Google Shape;728;p19"/>
            <p:cNvSpPr/>
            <p:nvPr/>
          </p:nvSpPr>
          <p:spPr>
            <a:xfrm>
              <a:off x="-905869" y="3300294"/>
              <a:ext cx="198507" cy="165361"/>
            </a:xfrm>
            <a:custGeom>
              <a:avLst/>
              <a:gdLst/>
              <a:ahLst/>
              <a:cxnLst/>
              <a:rect l="l" t="t" r="r" b="b"/>
              <a:pathLst>
                <a:path w="2642" h="2201" extrusionOk="0">
                  <a:moveTo>
                    <a:pt x="898" y="1"/>
                  </a:moveTo>
                  <a:cubicBezTo>
                    <a:pt x="722" y="1"/>
                    <a:pt x="649" y="636"/>
                    <a:pt x="649" y="636"/>
                  </a:cubicBezTo>
                  <a:cubicBezTo>
                    <a:pt x="649" y="636"/>
                    <a:pt x="381" y="252"/>
                    <a:pt x="219" y="252"/>
                  </a:cubicBezTo>
                  <a:cubicBezTo>
                    <a:pt x="198" y="252"/>
                    <a:pt x="180" y="258"/>
                    <a:pt x="164" y="271"/>
                  </a:cubicBezTo>
                  <a:cubicBezTo>
                    <a:pt x="0" y="365"/>
                    <a:pt x="217" y="2201"/>
                    <a:pt x="1307" y="2201"/>
                  </a:cubicBezTo>
                  <a:cubicBezTo>
                    <a:pt x="1353" y="2201"/>
                    <a:pt x="1401" y="2197"/>
                    <a:pt x="1451" y="2190"/>
                  </a:cubicBezTo>
                  <a:cubicBezTo>
                    <a:pt x="2641" y="2045"/>
                    <a:pt x="2569" y="1170"/>
                    <a:pt x="2569" y="1170"/>
                  </a:cubicBezTo>
                  <a:cubicBezTo>
                    <a:pt x="2569" y="1170"/>
                    <a:pt x="2544" y="369"/>
                    <a:pt x="2374" y="126"/>
                  </a:cubicBezTo>
                  <a:cubicBezTo>
                    <a:pt x="2348" y="89"/>
                    <a:pt x="2321" y="73"/>
                    <a:pt x="2293" y="73"/>
                  </a:cubicBezTo>
                  <a:cubicBezTo>
                    <a:pt x="2136" y="73"/>
                    <a:pt x="1961" y="563"/>
                    <a:pt x="1961" y="563"/>
                  </a:cubicBezTo>
                  <a:cubicBezTo>
                    <a:pt x="1888" y="369"/>
                    <a:pt x="1791" y="199"/>
                    <a:pt x="1670" y="53"/>
                  </a:cubicBezTo>
                  <a:cubicBezTo>
                    <a:pt x="1650" y="38"/>
                    <a:pt x="1631" y="32"/>
                    <a:pt x="1612" y="32"/>
                  </a:cubicBezTo>
                  <a:cubicBezTo>
                    <a:pt x="1443" y="32"/>
                    <a:pt x="1305" y="563"/>
                    <a:pt x="1305" y="563"/>
                  </a:cubicBezTo>
                  <a:cubicBezTo>
                    <a:pt x="1232" y="369"/>
                    <a:pt x="1111" y="199"/>
                    <a:pt x="990" y="53"/>
                  </a:cubicBezTo>
                  <a:cubicBezTo>
                    <a:pt x="957" y="16"/>
                    <a:pt x="926" y="1"/>
                    <a:pt x="89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" name="Google Shape;729;p19"/>
            <p:cNvSpPr/>
            <p:nvPr/>
          </p:nvSpPr>
          <p:spPr>
            <a:xfrm>
              <a:off x="-884456" y="3364454"/>
              <a:ext cx="171608" cy="62133"/>
            </a:xfrm>
            <a:custGeom>
              <a:avLst/>
              <a:gdLst/>
              <a:ahLst/>
              <a:cxnLst/>
              <a:rect l="l" t="t" r="r" b="b"/>
              <a:pathLst>
                <a:path w="2284" h="827" extrusionOk="0">
                  <a:moveTo>
                    <a:pt x="1846" y="122"/>
                  </a:moveTo>
                  <a:lnTo>
                    <a:pt x="1846" y="122"/>
                  </a:lnTo>
                  <a:cubicBezTo>
                    <a:pt x="1871" y="146"/>
                    <a:pt x="1895" y="146"/>
                    <a:pt x="1919" y="195"/>
                  </a:cubicBezTo>
                  <a:cubicBezTo>
                    <a:pt x="1919" y="219"/>
                    <a:pt x="1919" y="243"/>
                    <a:pt x="1919" y="268"/>
                  </a:cubicBezTo>
                  <a:cubicBezTo>
                    <a:pt x="1895" y="268"/>
                    <a:pt x="1895" y="243"/>
                    <a:pt x="1895" y="243"/>
                  </a:cubicBezTo>
                  <a:cubicBezTo>
                    <a:pt x="1871" y="195"/>
                    <a:pt x="1846" y="146"/>
                    <a:pt x="1846" y="122"/>
                  </a:cubicBezTo>
                  <a:close/>
                  <a:moveTo>
                    <a:pt x="923" y="170"/>
                  </a:moveTo>
                  <a:lnTo>
                    <a:pt x="923" y="170"/>
                  </a:lnTo>
                  <a:cubicBezTo>
                    <a:pt x="947" y="219"/>
                    <a:pt x="947" y="268"/>
                    <a:pt x="972" y="292"/>
                  </a:cubicBezTo>
                  <a:cubicBezTo>
                    <a:pt x="947" y="268"/>
                    <a:pt x="923" y="219"/>
                    <a:pt x="923" y="170"/>
                  </a:cubicBezTo>
                  <a:close/>
                  <a:moveTo>
                    <a:pt x="583" y="341"/>
                  </a:moveTo>
                  <a:lnTo>
                    <a:pt x="583" y="341"/>
                  </a:lnTo>
                  <a:cubicBezTo>
                    <a:pt x="607" y="365"/>
                    <a:pt x="632" y="413"/>
                    <a:pt x="632" y="486"/>
                  </a:cubicBezTo>
                  <a:cubicBezTo>
                    <a:pt x="607" y="438"/>
                    <a:pt x="583" y="389"/>
                    <a:pt x="583" y="341"/>
                  </a:cubicBezTo>
                  <a:close/>
                  <a:moveTo>
                    <a:pt x="2211" y="0"/>
                  </a:moveTo>
                  <a:cubicBezTo>
                    <a:pt x="2186" y="0"/>
                    <a:pt x="2162" y="25"/>
                    <a:pt x="2186" y="49"/>
                  </a:cubicBezTo>
                  <a:cubicBezTo>
                    <a:pt x="2186" y="122"/>
                    <a:pt x="2186" y="292"/>
                    <a:pt x="2138" y="341"/>
                  </a:cubicBezTo>
                  <a:cubicBezTo>
                    <a:pt x="2113" y="365"/>
                    <a:pt x="2089" y="365"/>
                    <a:pt x="2065" y="365"/>
                  </a:cubicBezTo>
                  <a:cubicBezTo>
                    <a:pt x="2041" y="365"/>
                    <a:pt x="2016" y="365"/>
                    <a:pt x="1992" y="341"/>
                  </a:cubicBezTo>
                  <a:cubicBezTo>
                    <a:pt x="2016" y="292"/>
                    <a:pt x="2016" y="243"/>
                    <a:pt x="1992" y="195"/>
                  </a:cubicBezTo>
                  <a:cubicBezTo>
                    <a:pt x="1992" y="122"/>
                    <a:pt x="1943" y="49"/>
                    <a:pt x="1895" y="25"/>
                  </a:cubicBezTo>
                  <a:cubicBezTo>
                    <a:pt x="1846" y="25"/>
                    <a:pt x="1822" y="25"/>
                    <a:pt x="1798" y="49"/>
                  </a:cubicBezTo>
                  <a:cubicBezTo>
                    <a:pt x="1749" y="98"/>
                    <a:pt x="1749" y="170"/>
                    <a:pt x="1798" y="219"/>
                  </a:cubicBezTo>
                  <a:cubicBezTo>
                    <a:pt x="1822" y="292"/>
                    <a:pt x="1846" y="341"/>
                    <a:pt x="1895" y="365"/>
                  </a:cubicBezTo>
                  <a:lnTo>
                    <a:pt x="1871" y="389"/>
                  </a:lnTo>
                  <a:cubicBezTo>
                    <a:pt x="1858" y="401"/>
                    <a:pt x="1834" y="407"/>
                    <a:pt x="1810" y="407"/>
                  </a:cubicBezTo>
                  <a:cubicBezTo>
                    <a:pt x="1786" y="407"/>
                    <a:pt x="1761" y="401"/>
                    <a:pt x="1749" y="389"/>
                  </a:cubicBezTo>
                  <a:cubicBezTo>
                    <a:pt x="1676" y="365"/>
                    <a:pt x="1603" y="316"/>
                    <a:pt x="1555" y="268"/>
                  </a:cubicBezTo>
                  <a:cubicBezTo>
                    <a:pt x="1555" y="195"/>
                    <a:pt x="1530" y="146"/>
                    <a:pt x="1482" y="98"/>
                  </a:cubicBezTo>
                  <a:cubicBezTo>
                    <a:pt x="1458" y="49"/>
                    <a:pt x="1409" y="49"/>
                    <a:pt x="1385" y="49"/>
                  </a:cubicBezTo>
                  <a:cubicBezTo>
                    <a:pt x="1360" y="73"/>
                    <a:pt x="1336" y="98"/>
                    <a:pt x="1336" y="122"/>
                  </a:cubicBezTo>
                  <a:cubicBezTo>
                    <a:pt x="1360" y="195"/>
                    <a:pt x="1409" y="268"/>
                    <a:pt x="1458" y="316"/>
                  </a:cubicBezTo>
                  <a:cubicBezTo>
                    <a:pt x="1458" y="413"/>
                    <a:pt x="1433" y="511"/>
                    <a:pt x="1385" y="583"/>
                  </a:cubicBezTo>
                  <a:cubicBezTo>
                    <a:pt x="1360" y="608"/>
                    <a:pt x="1336" y="620"/>
                    <a:pt x="1309" y="620"/>
                  </a:cubicBezTo>
                  <a:cubicBezTo>
                    <a:pt x="1281" y="620"/>
                    <a:pt x="1251" y="608"/>
                    <a:pt x="1215" y="583"/>
                  </a:cubicBezTo>
                  <a:cubicBezTo>
                    <a:pt x="1142" y="559"/>
                    <a:pt x="1093" y="511"/>
                    <a:pt x="1069" y="462"/>
                  </a:cubicBezTo>
                  <a:cubicBezTo>
                    <a:pt x="1093" y="341"/>
                    <a:pt x="1069" y="195"/>
                    <a:pt x="996" y="98"/>
                  </a:cubicBezTo>
                  <a:cubicBezTo>
                    <a:pt x="979" y="80"/>
                    <a:pt x="950" y="63"/>
                    <a:pt x="925" y="63"/>
                  </a:cubicBezTo>
                  <a:cubicBezTo>
                    <a:pt x="915" y="63"/>
                    <a:pt x="906" y="66"/>
                    <a:pt x="899" y="73"/>
                  </a:cubicBezTo>
                  <a:cubicBezTo>
                    <a:pt x="850" y="73"/>
                    <a:pt x="850" y="98"/>
                    <a:pt x="850" y="146"/>
                  </a:cubicBezTo>
                  <a:cubicBezTo>
                    <a:pt x="850" y="243"/>
                    <a:pt x="875" y="365"/>
                    <a:pt x="947" y="462"/>
                  </a:cubicBezTo>
                  <a:cubicBezTo>
                    <a:pt x="947" y="535"/>
                    <a:pt x="923" y="583"/>
                    <a:pt x="899" y="632"/>
                  </a:cubicBezTo>
                  <a:cubicBezTo>
                    <a:pt x="885" y="660"/>
                    <a:pt x="862" y="672"/>
                    <a:pt x="836" y="672"/>
                  </a:cubicBezTo>
                  <a:cubicBezTo>
                    <a:pt x="818" y="672"/>
                    <a:pt x="798" y="666"/>
                    <a:pt x="777" y="656"/>
                  </a:cubicBezTo>
                  <a:cubicBezTo>
                    <a:pt x="753" y="632"/>
                    <a:pt x="729" y="608"/>
                    <a:pt x="705" y="559"/>
                  </a:cubicBezTo>
                  <a:cubicBezTo>
                    <a:pt x="729" y="462"/>
                    <a:pt x="729" y="341"/>
                    <a:pt x="632" y="243"/>
                  </a:cubicBezTo>
                  <a:cubicBezTo>
                    <a:pt x="607" y="219"/>
                    <a:pt x="559" y="219"/>
                    <a:pt x="534" y="219"/>
                  </a:cubicBezTo>
                  <a:cubicBezTo>
                    <a:pt x="510" y="219"/>
                    <a:pt x="486" y="243"/>
                    <a:pt x="486" y="292"/>
                  </a:cubicBezTo>
                  <a:cubicBezTo>
                    <a:pt x="486" y="389"/>
                    <a:pt x="510" y="486"/>
                    <a:pt x="583" y="583"/>
                  </a:cubicBezTo>
                  <a:cubicBezTo>
                    <a:pt x="534" y="656"/>
                    <a:pt x="462" y="705"/>
                    <a:pt x="389" y="705"/>
                  </a:cubicBezTo>
                  <a:cubicBezTo>
                    <a:pt x="374" y="708"/>
                    <a:pt x="360" y="710"/>
                    <a:pt x="347" y="710"/>
                  </a:cubicBezTo>
                  <a:cubicBezTo>
                    <a:pt x="161" y="710"/>
                    <a:pt x="97" y="413"/>
                    <a:pt x="97" y="413"/>
                  </a:cubicBezTo>
                  <a:cubicBezTo>
                    <a:pt x="97" y="389"/>
                    <a:pt x="73" y="365"/>
                    <a:pt x="49" y="365"/>
                  </a:cubicBezTo>
                  <a:cubicBezTo>
                    <a:pt x="24" y="389"/>
                    <a:pt x="0" y="413"/>
                    <a:pt x="0" y="438"/>
                  </a:cubicBezTo>
                  <a:cubicBezTo>
                    <a:pt x="0" y="438"/>
                    <a:pt x="97" y="826"/>
                    <a:pt x="364" y="826"/>
                  </a:cubicBezTo>
                  <a:lnTo>
                    <a:pt x="413" y="802"/>
                  </a:lnTo>
                  <a:cubicBezTo>
                    <a:pt x="510" y="802"/>
                    <a:pt x="583" y="753"/>
                    <a:pt x="656" y="656"/>
                  </a:cubicBezTo>
                  <a:cubicBezTo>
                    <a:pt x="680" y="681"/>
                    <a:pt x="705" y="729"/>
                    <a:pt x="753" y="729"/>
                  </a:cubicBezTo>
                  <a:cubicBezTo>
                    <a:pt x="784" y="760"/>
                    <a:pt x="818" y="773"/>
                    <a:pt x="852" y="773"/>
                  </a:cubicBezTo>
                  <a:cubicBezTo>
                    <a:pt x="899" y="773"/>
                    <a:pt x="943" y="747"/>
                    <a:pt x="972" y="705"/>
                  </a:cubicBezTo>
                  <a:cubicBezTo>
                    <a:pt x="996" y="656"/>
                    <a:pt x="1020" y="608"/>
                    <a:pt x="1045" y="559"/>
                  </a:cubicBezTo>
                  <a:cubicBezTo>
                    <a:pt x="1069" y="608"/>
                    <a:pt x="1117" y="632"/>
                    <a:pt x="1166" y="656"/>
                  </a:cubicBezTo>
                  <a:cubicBezTo>
                    <a:pt x="1198" y="699"/>
                    <a:pt x="1244" y="718"/>
                    <a:pt x="1292" y="718"/>
                  </a:cubicBezTo>
                  <a:cubicBezTo>
                    <a:pt x="1353" y="718"/>
                    <a:pt x="1417" y="687"/>
                    <a:pt x="1458" y="632"/>
                  </a:cubicBezTo>
                  <a:cubicBezTo>
                    <a:pt x="1506" y="559"/>
                    <a:pt x="1530" y="462"/>
                    <a:pt x="1555" y="389"/>
                  </a:cubicBezTo>
                  <a:cubicBezTo>
                    <a:pt x="1603" y="413"/>
                    <a:pt x="1652" y="438"/>
                    <a:pt x="1700" y="462"/>
                  </a:cubicBezTo>
                  <a:cubicBezTo>
                    <a:pt x="1737" y="486"/>
                    <a:pt x="1779" y="498"/>
                    <a:pt x="1822" y="498"/>
                  </a:cubicBezTo>
                  <a:cubicBezTo>
                    <a:pt x="1864" y="498"/>
                    <a:pt x="1907" y="486"/>
                    <a:pt x="1943" y="462"/>
                  </a:cubicBezTo>
                  <a:lnTo>
                    <a:pt x="1968" y="413"/>
                  </a:lnTo>
                  <a:cubicBezTo>
                    <a:pt x="1992" y="438"/>
                    <a:pt x="2016" y="438"/>
                    <a:pt x="2065" y="462"/>
                  </a:cubicBezTo>
                  <a:cubicBezTo>
                    <a:pt x="2113" y="462"/>
                    <a:pt x="2162" y="438"/>
                    <a:pt x="2211" y="413"/>
                  </a:cubicBezTo>
                  <a:cubicBezTo>
                    <a:pt x="2259" y="292"/>
                    <a:pt x="2284" y="170"/>
                    <a:pt x="2284" y="25"/>
                  </a:cubicBezTo>
                  <a:cubicBezTo>
                    <a:pt x="2259" y="0"/>
                    <a:pt x="2235" y="0"/>
                    <a:pt x="22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" name="Google Shape;730;p19"/>
            <p:cNvSpPr/>
            <p:nvPr/>
          </p:nvSpPr>
          <p:spPr>
            <a:xfrm>
              <a:off x="-945691" y="3813429"/>
              <a:ext cx="336905" cy="128472"/>
            </a:xfrm>
            <a:custGeom>
              <a:avLst/>
              <a:gdLst/>
              <a:ahLst/>
              <a:cxnLst/>
              <a:rect l="l" t="t" r="r" b="b"/>
              <a:pathLst>
                <a:path w="4484" h="1710" extrusionOk="0">
                  <a:moveTo>
                    <a:pt x="3927" y="0"/>
                  </a:moveTo>
                  <a:cubicBezTo>
                    <a:pt x="3752" y="0"/>
                    <a:pt x="3511" y="705"/>
                    <a:pt x="3511" y="705"/>
                  </a:cubicBezTo>
                  <a:cubicBezTo>
                    <a:pt x="3341" y="510"/>
                    <a:pt x="3147" y="316"/>
                    <a:pt x="2928" y="146"/>
                  </a:cubicBezTo>
                  <a:cubicBezTo>
                    <a:pt x="2885" y="106"/>
                    <a:pt x="2847" y="89"/>
                    <a:pt x="2812" y="89"/>
                  </a:cubicBezTo>
                  <a:cubicBezTo>
                    <a:pt x="2594" y="89"/>
                    <a:pt x="2540" y="778"/>
                    <a:pt x="2540" y="778"/>
                  </a:cubicBezTo>
                  <a:cubicBezTo>
                    <a:pt x="2540" y="778"/>
                    <a:pt x="2103" y="268"/>
                    <a:pt x="1957" y="49"/>
                  </a:cubicBezTo>
                  <a:cubicBezTo>
                    <a:pt x="1944" y="34"/>
                    <a:pt x="1928" y="27"/>
                    <a:pt x="1910" y="27"/>
                  </a:cubicBezTo>
                  <a:cubicBezTo>
                    <a:pt x="1697" y="27"/>
                    <a:pt x="1179" y="1021"/>
                    <a:pt x="1179" y="1021"/>
                  </a:cubicBezTo>
                  <a:cubicBezTo>
                    <a:pt x="1082" y="729"/>
                    <a:pt x="912" y="438"/>
                    <a:pt x="669" y="219"/>
                  </a:cubicBezTo>
                  <a:cubicBezTo>
                    <a:pt x="649" y="206"/>
                    <a:pt x="628" y="200"/>
                    <a:pt x="607" y="200"/>
                  </a:cubicBezTo>
                  <a:cubicBezTo>
                    <a:pt x="308" y="200"/>
                    <a:pt x="0" y="1424"/>
                    <a:pt x="159" y="1628"/>
                  </a:cubicBezTo>
                  <a:cubicBezTo>
                    <a:pt x="206" y="1688"/>
                    <a:pt x="548" y="1709"/>
                    <a:pt x="1022" y="1709"/>
                  </a:cubicBezTo>
                  <a:cubicBezTo>
                    <a:pt x="2286" y="1709"/>
                    <a:pt x="4483" y="1555"/>
                    <a:pt x="4483" y="1555"/>
                  </a:cubicBezTo>
                  <a:cubicBezTo>
                    <a:pt x="4362" y="1045"/>
                    <a:pt x="4192" y="535"/>
                    <a:pt x="3997" y="49"/>
                  </a:cubicBezTo>
                  <a:cubicBezTo>
                    <a:pt x="3976" y="15"/>
                    <a:pt x="3952" y="0"/>
                    <a:pt x="39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31" name="Google Shape;731;p19"/>
          <p:cNvGrpSpPr/>
          <p:nvPr/>
        </p:nvGrpSpPr>
        <p:grpSpPr>
          <a:xfrm rot="10800000">
            <a:off x="-220997" y="-221970"/>
            <a:ext cx="1590405" cy="693261"/>
            <a:chOff x="3965010" y="571479"/>
            <a:chExt cx="1651683" cy="719972"/>
          </a:xfrm>
        </p:grpSpPr>
        <p:grpSp>
          <p:nvGrpSpPr>
            <p:cNvPr id="732" name="Google Shape;732;p19"/>
            <p:cNvGrpSpPr/>
            <p:nvPr/>
          </p:nvGrpSpPr>
          <p:grpSpPr>
            <a:xfrm>
              <a:off x="3965010" y="571479"/>
              <a:ext cx="1446820" cy="719972"/>
              <a:chOff x="3953250" y="571500"/>
              <a:chExt cx="1383325" cy="766825"/>
            </a:xfrm>
          </p:grpSpPr>
          <p:grpSp>
            <p:nvGrpSpPr>
              <p:cNvPr id="733" name="Google Shape;733;p19"/>
              <p:cNvGrpSpPr/>
              <p:nvPr/>
            </p:nvGrpSpPr>
            <p:grpSpPr>
              <a:xfrm>
                <a:off x="3953250" y="571500"/>
                <a:ext cx="1383166" cy="669650"/>
                <a:chOff x="897088" y="2374675"/>
                <a:chExt cx="1383166" cy="669650"/>
              </a:xfrm>
            </p:grpSpPr>
            <p:sp>
              <p:nvSpPr>
                <p:cNvPr id="734" name="Google Shape;734;p19"/>
                <p:cNvSpPr/>
                <p:nvPr/>
              </p:nvSpPr>
              <p:spPr>
                <a:xfrm>
                  <a:off x="1135613" y="2416700"/>
                  <a:ext cx="622500" cy="6225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35" name="Google Shape;735;p19"/>
                <p:cNvSpPr/>
                <p:nvPr/>
              </p:nvSpPr>
              <p:spPr>
                <a:xfrm>
                  <a:off x="1479050" y="2374675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36" name="Google Shape;736;p19"/>
                <p:cNvSpPr/>
                <p:nvPr/>
              </p:nvSpPr>
              <p:spPr>
                <a:xfrm>
                  <a:off x="897088" y="2689700"/>
                  <a:ext cx="492600" cy="354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37" name="Google Shape;737;p19"/>
                <p:cNvSpPr/>
                <p:nvPr/>
              </p:nvSpPr>
              <p:spPr>
                <a:xfrm>
                  <a:off x="1657753" y="2551725"/>
                  <a:ext cx="6225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738" name="Google Shape;738;p19"/>
              <p:cNvSpPr/>
              <p:nvPr/>
            </p:nvSpPr>
            <p:spPr>
              <a:xfrm>
                <a:off x="3972775" y="907225"/>
                <a:ext cx="1363800" cy="4311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739" name="Google Shape;739;p19"/>
            <p:cNvSpPr/>
            <p:nvPr/>
          </p:nvSpPr>
          <p:spPr>
            <a:xfrm>
              <a:off x="4006544" y="571481"/>
              <a:ext cx="1610148" cy="660750"/>
            </a:xfrm>
            <a:custGeom>
              <a:avLst/>
              <a:gdLst/>
              <a:ahLst/>
              <a:cxnLst/>
              <a:rect l="l" t="t" r="r" b="b"/>
              <a:pathLst>
                <a:path w="3864" h="1872" extrusionOk="0">
                  <a:moveTo>
                    <a:pt x="1847" y="365"/>
                  </a:moveTo>
                  <a:cubicBezTo>
                    <a:pt x="1920" y="487"/>
                    <a:pt x="1920" y="633"/>
                    <a:pt x="1871" y="754"/>
                  </a:cubicBezTo>
                  <a:lnTo>
                    <a:pt x="1847" y="754"/>
                  </a:lnTo>
                  <a:cubicBezTo>
                    <a:pt x="1847" y="754"/>
                    <a:pt x="1823" y="754"/>
                    <a:pt x="1798" y="705"/>
                  </a:cubicBezTo>
                  <a:cubicBezTo>
                    <a:pt x="1774" y="608"/>
                    <a:pt x="1774" y="487"/>
                    <a:pt x="1847" y="390"/>
                  </a:cubicBezTo>
                  <a:lnTo>
                    <a:pt x="1847" y="365"/>
                  </a:lnTo>
                  <a:close/>
                  <a:moveTo>
                    <a:pt x="2891" y="584"/>
                  </a:moveTo>
                  <a:lnTo>
                    <a:pt x="2891" y="608"/>
                  </a:lnTo>
                  <a:cubicBezTo>
                    <a:pt x="2940" y="754"/>
                    <a:pt x="2940" y="900"/>
                    <a:pt x="2867" y="948"/>
                  </a:cubicBezTo>
                  <a:cubicBezTo>
                    <a:pt x="2831" y="960"/>
                    <a:pt x="2806" y="967"/>
                    <a:pt x="2791" y="967"/>
                  </a:cubicBezTo>
                  <a:cubicBezTo>
                    <a:pt x="2776" y="967"/>
                    <a:pt x="2770" y="960"/>
                    <a:pt x="2770" y="948"/>
                  </a:cubicBezTo>
                  <a:cubicBezTo>
                    <a:pt x="2770" y="803"/>
                    <a:pt x="2794" y="681"/>
                    <a:pt x="2891" y="584"/>
                  </a:cubicBezTo>
                  <a:close/>
                  <a:moveTo>
                    <a:pt x="754" y="1021"/>
                  </a:moveTo>
                  <a:cubicBezTo>
                    <a:pt x="851" y="1021"/>
                    <a:pt x="924" y="1070"/>
                    <a:pt x="972" y="1143"/>
                  </a:cubicBezTo>
                  <a:cubicBezTo>
                    <a:pt x="997" y="1216"/>
                    <a:pt x="972" y="1288"/>
                    <a:pt x="899" y="1337"/>
                  </a:cubicBezTo>
                  <a:cubicBezTo>
                    <a:pt x="887" y="1349"/>
                    <a:pt x="875" y="1355"/>
                    <a:pt x="863" y="1355"/>
                  </a:cubicBezTo>
                  <a:cubicBezTo>
                    <a:pt x="851" y="1355"/>
                    <a:pt x="839" y="1349"/>
                    <a:pt x="827" y="1337"/>
                  </a:cubicBezTo>
                  <a:cubicBezTo>
                    <a:pt x="754" y="1240"/>
                    <a:pt x="754" y="1143"/>
                    <a:pt x="754" y="1045"/>
                  </a:cubicBezTo>
                  <a:lnTo>
                    <a:pt x="754" y="1021"/>
                  </a:lnTo>
                  <a:close/>
                  <a:moveTo>
                    <a:pt x="2357" y="74"/>
                  </a:moveTo>
                  <a:cubicBezTo>
                    <a:pt x="2600" y="122"/>
                    <a:pt x="2794" y="268"/>
                    <a:pt x="2867" y="487"/>
                  </a:cubicBezTo>
                  <a:cubicBezTo>
                    <a:pt x="2746" y="608"/>
                    <a:pt x="2673" y="778"/>
                    <a:pt x="2697" y="973"/>
                  </a:cubicBezTo>
                  <a:cubicBezTo>
                    <a:pt x="2725" y="1015"/>
                    <a:pt x="2745" y="1041"/>
                    <a:pt x="2786" y="1041"/>
                  </a:cubicBezTo>
                  <a:cubicBezTo>
                    <a:pt x="2815" y="1041"/>
                    <a:pt x="2855" y="1027"/>
                    <a:pt x="2916" y="997"/>
                  </a:cubicBezTo>
                  <a:cubicBezTo>
                    <a:pt x="3061" y="924"/>
                    <a:pt x="3037" y="681"/>
                    <a:pt x="2964" y="487"/>
                  </a:cubicBezTo>
                  <a:cubicBezTo>
                    <a:pt x="2989" y="462"/>
                    <a:pt x="3013" y="462"/>
                    <a:pt x="3061" y="462"/>
                  </a:cubicBezTo>
                  <a:cubicBezTo>
                    <a:pt x="3329" y="535"/>
                    <a:pt x="3572" y="730"/>
                    <a:pt x="3693" y="997"/>
                  </a:cubicBezTo>
                  <a:cubicBezTo>
                    <a:pt x="3766" y="1143"/>
                    <a:pt x="3766" y="1337"/>
                    <a:pt x="3644" y="1483"/>
                  </a:cubicBezTo>
                  <a:cubicBezTo>
                    <a:pt x="3474" y="1677"/>
                    <a:pt x="2819" y="1799"/>
                    <a:pt x="1774" y="1799"/>
                  </a:cubicBezTo>
                  <a:cubicBezTo>
                    <a:pt x="1118" y="1799"/>
                    <a:pt x="535" y="1750"/>
                    <a:pt x="535" y="1750"/>
                  </a:cubicBezTo>
                  <a:cubicBezTo>
                    <a:pt x="316" y="1726"/>
                    <a:pt x="195" y="1653"/>
                    <a:pt x="146" y="1507"/>
                  </a:cubicBezTo>
                  <a:cubicBezTo>
                    <a:pt x="98" y="1386"/>
                    <a:pt x="219" y="1216"/>
                    <a:pt x="438" y="1118"/>
                  </a:cubicBezTo>
                  <a:cubicBezTo>
                    <a:pt x="511" y="1070"/>
                    <a:pt x="584" y="1045"/>
                    <a:pt x="681" y="1045"/>
                  </a:cubicBezTo>
                  <a:cubicBezTo>
                    <a:pt x="657" y="1167"/>
                    <a:pt x="705" y="1288"/>
                    <a:pt x="778" y="1410"/>
                  </a:cubicBezTo>
                  <a:cubicBezTo>
                    <a:pt x="808" y="1440"/>
                    <a:pt x="857" y="1461"/>
                    <a:pt x="901" y="1461"/>
                  </a:cubicBezTo>
                  <a:cubicBezTo>
                    <a:pt x="928" y="1461"/>
                    <a:pt x="954" y="1453"/>
                    <a:pt x="972" y="1434"/>
                  </a:cubicBezTo>
                  <a:cubicBezTo>
                    <a:pt x="1070" y="1361"/>
                    <a:pt x="1118" y="1240"/>
                    <a:pt x="1094" y="1118"/>
                  </a:cubicBezTo>
                  <a:cubicBezTo>
                    <a:pt x="1045" y="1021"/>
                    <a:pt x="924" y="924"/>
                    <a:pt x="802" y="924"/>
                  </a:cubicBezTo>
                  <a:cubicBezTo>
                    <a:pt x="851" y="681"/>
                    <a:pt x="1021" y="462"/>
                    <a:pt x="1264" y="365"/>
                  </a:cubicBezTo>
                  <a:cubicBezTo>
                    <a:pt x="1395" y="278"/>
                    <a:pt x="1517" y="234"/>
                    <a:pt x="1621" y="234"/>
                  </a:cubicBezTo>
                  <a:cubicBezTo>
                    <a:pt x="1689" y="234"/>
                    <a:pt x="1750" y="254"/>
                    <a:pt x="1798" y="292"/>
                  </a:cubicBezTo>
                  <a:cubicBezTo>
                    <a:pt x="1701" y="414"/>
                    <a:pt x="1677" y="584"/>
                    <a:pt x="1750" y="730"/>
                  </a:cubicBezTo>
                  <a:cubicBezTo>
                    <a:pt x="1750" y="778"/>
                    <a:pt x="1798" y="827"/>
                    <a:pt x="1871" y="827"/>
                  </a:cubicBezTo>
                  <a:cubicBezTo>
                    <a:pt x="1895" y="827"/>
                    <a:pt x="1920" y="803"/>
                    <a:pt x="1944" y="778"/>
                  </a:cubicBezTo>
                  <a:cubicBezTo>
                    <a:pt x="2041" y="633"/>
                    <a:pt x="2017" y="438"/>
                    <a:pt x="1920" y="292"/>
                  </a:cubicBezTo>
                  <a:cubicBezTo>
                    <a:pt x="1993" y="220"/>
                    <a:pt x="2090" y="147"/>
                    <a:pt x="2187" y="122"/>
                  </a:cubicBezTo>
                  <a:cubicBezTo>
                    <a:pt x="2236" y="98"/>
                    <a:pt x="2308" y="98"/>
                    <a:pt x="2357" y="74"/>
                  </a:cubicBezTo>
                  <a:close/>
                  <a:moveTo>
                    <a:pt x="2333" y="1"/>
                  </a:moveTo>
                  <a:cubicBezTo>
                    <a:pt x="2260" y="1"/>
                    <a:pt x="2211" y="25"/>
                    <a:pt x="2138" y="50"/>
                  </a:cubicBezTo>
                  <a:cubicBezTo>
                    <a:pt x="2017" y="74"/>
                    <a:pt x="1920" y="147"/>
                    <a:pt x="1823" y="244"/>
                  </a:cubicBezTo>
                  <a:cubicBezTo>
                    <a:pt x="1756" y="188"/>
                    <a:pt x="1674" y="158"/>
                    <a:pt x="1579" y="158"/>
                  </a:cubicBezTo>
                  <a:cubicBezTo>
                    <a:pt x="1466" y="158"/>
                    <a:pt x="1336" y="200"/>
                    <a:pt x="1191" y="292"/>
                  </a:cubicBezTo>
                  <a:cubicBezTo>
                    <a:pt x="924" y="414"/>
                    <a:pt x="754" y="657"/>
                    <a:pt x="681" y="948"/>
                  </a:cubicBezTo>
                  <a:cubicBezTo>
                    <a:pt x="584" y="948"/>
                    <a:pt x="487" y="973"/>
                    <a:pt x="414" y="1021"/>
                  </a:cubicBezTo>
                  <a:cubicBezTo>
                    <a:pt x="146" y="1167"/>
                    <a:pt x="1" y="1361"/>
                    <a:pt x="49" y="1531"/>
                  </a:cubicBezTo>
                  <a:cubicBezTo>
                    <a:pt x="74" y="1701"/>
                    <a:pt x="268" y="1823"/>
                    <a:pt x="511" y="1847"/>
                  </a:cubicBezTo>
                  <a:cubicBezTo>
                    <a:pt x="511" y="1847"/>
                    <a:pt x="1118" y="1871"/>
                    <a:pt x="1774" y="1871"/>
                  </a:cubicBezTo>
                  <a:cubicBezTo>
                    <a:pt x="2867" y="1871"/>
                    <a:pt x="3523" y="1774"/>
                    <a:pt x="3717" y="1556"/>
                  </a:cubicBezTo>
                  <a:cubicBezTo>
                    <a:pt x="3839" y="1386"/>
                    <a:pt x="3863" y="1167"/>
                    <a:pt x="3766" y="973"/>
                  </a:cubicBezTo>
                  <a:cubicBezTo>
                    <a:pt x="3620" y="681"/>
                    <a:pt x="3353" y="438"/>
                    <a:pt x="3037" y="365"/>
                  </a:cubicBezTo>
                  <a:cubicBezTo>
                    <a:pt x="2989" y="365"/>
                    <a:pt x="2940" y="390"/>
                    <a:pt x="2916" y="414"/>
                  </a:cubicBezTo>
                  <a:cubicBezTo>
                    <a:pt x="2819" y="171"/>
                    <a:pt x="2600" y="25"/>
                    <a:pt x="23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40" name="Google Shape;740;p19"/>
          <p:cNvGrpSpPr/>
          <p:nvPr/>
        </p:nvGrpSpPr>
        <p:grpSpPr>
          <a:xfrm rot="-2839265" flipH="1">
            <a:off x="7818980" y="-170365"/>
            <a:ext cx="799290" cy="1039885"/>
            <a:chOff x="4318023" y="4113296"/>
            <a:chExt cx="716422" cy="932073"/>
          </a:xfrm>
        </p:grpSpPr>
        <p:sp>
          <p:nvSpPr>
            <p:cNvPr id="741" name="Google Shape;741;p19"/>
            <p:cNvSpPr/>
            <p:nvPr/>
          </p:nvSpPr>
          <p:spPr>
            <a:xfrm>
              <a:off x="4842115" y="4245779"/>
              <a:ext cx="192329" cy="205812"/>
            </a:xfrm>
            <a:custGeom>
              <a:avLst/>
              <a:gdLst/>
              <a:ahLst/>
              <a:cxnLst/>
              <a:rect l="l" t="t" r="r" b="b"/>
              <a:pathLst>
                <a:path w="2211" h="2366" extrusionOk="0">
                  <a:moveTo>
                    <a:pt x="1579" y="179"/>
                  </a:moveTo>
                  <a:cubicBezTo>
                    <a:pt x="1798" y="179"/>
                    <a:pt x="1943" y="252"/>
                    <a:pt x="1992" y="422"/>
                  </a:cubicBezTo>
                  <a:cubicBezTo>
                    <a:pt x="2041" y="519"/>
                    <a:pt x="2016" y="616"/>
                    <a:pt x="1968" y="689"/>
                  </a:cubicBezTo>
                  <a:cubicBezTo>
                    <a:pt x="1798" y="908"/>
                    <a:pt x="1239" y="1005"/>
                    <a:pt x="802" y="1005"/>
                  </a:cubicBezTo>
                  <a:lnTo>
                    <a:pt x="777" y="1005"/>
                  </a:lnTo>
                  <a:cubicBezTo>
                    <a:pt x="705" y="1005"/>
                    <a:pt x="680" y="1054"/>
                    <a:pt x="705" y="1127"/>
                  </a:cubicBezTo>
                  <a:cubicBezTo>
                    <a:pt x="802" y="1321"/>
                    <a:pt x="1045" y="1904"/>
                    <a:pt x="826" y="2171"/>
                  </a:cubicBezTo>
                  <a:cubicBezTo>
                    <a:pt x="802" y="2195"/>
                    <a:pt x="777" y="2195"/>
                    <a:pt x="777" y="2195"/>
                  </a:cubicBezTo>
                  <a:cubicBezTo>
                    <a:pt x="632" y="2195"/>
                    <a:pt x="364" y="1782"/>
                    <a:pt x="170" y="1369"/>
                  </a:cubicBezTo>
                  <a:lnTo>
                    <a:pt x="486" y="495"/>
                  </a:lnTo>
                  <a:cubicBezTo>
                    <a:pt x="826" y="325"/>
                    <a:pt x="1190" y="203"/>
                    <a:pt x="1579" y="179"/>
                  </a:cubicBezTo>
                  <a:close/>
                  <a:moveTo>
                    <a:pt x="1663" y="1"/>
                  </a:moveTo>
                  <a:cubicBezTo>
                    <a:pt x="1635" y="1"/>
                    <a:pt x="1607" y="4"/>
                    <a:pt x="1579" y="9"/>
                  </a:cubicBezTo>
                  <a:cubicBezTo>
                    <a:pt x="1142" y="33"/>
                    <a:pt x="753" y="155"/>
                    <a:pt x="389" y="349"/>
                  </a:cubicBezTo>
                  <a:cubicBezTo>
                    <a:pt x="364" y="374"/>
                    <a:pt x="340" y="374"/>
                    <a:pt x="340" y="398"/>
                  </a:cubicBezTo>
                  <a:lnTo>
                    <a:pt x="0" y="1345"/>
                  </a:lnTo>
                  <a:cubicBezTo>
                    <a:pt x="0" y="1345"/>
                    <a:pt x="0" y="1369"/>
                    <a:pt x="0" y="1394"/>
                  </a:cubicBezTo>
                  <a:cubicBezTo>
                    <a:pt x="73" y="1564"/>
                    <a:pt x="437" y="2365"/>
                    <a:pt x="777" y="2365"/>
                  </a:cubicBezTo>
                  <a:cubicBezTo>
                    <a:pt x="850" y="2365"/>
                    <a:pt x="923" y="2341"/>
                    <a:pt x="972" y="2268"/>
                  </a:cubicBezTo>
                  <a:cubicBezTo>
                    <a:pt x="1215" y="1953"/>
                    <a:pt x="1020" y="1394"/>
                    <a:pt x="899" y="1151"/>
                  </a:cubicBezTo>
                  <a:cubicBezTo>
                    <a:pt x="1215" y="1151"/>
                    <a:pt x="1871" y="1102"/>
                    <a:pt x="2089" y="786"/>
                  </a:cubicBezTo>
                  <a:cubicBezTo>
                    <a:pt x="2186" y="665"/>
                    <a:pt x="2211" y="519"/>
                    <a:pt x="2162" y="374"/>
                  </a:cubicBezTo>
                  <a:cubicBezTo>
                    <a:pt x="2076" y="159"/>
                    <a:pt x="1876" y="1"/>
                    <a:pt x="16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" name="Google Shape;742;p19"/>
            <p:cNvSpPr/>
            <p:nvPr/>
          </p:nvSpPr>
          <p:spPr>
            <a:xfrm>
              <a:off x="4730077" y="4175144"/>
              <a:ext cx="156491" cy="223645"/>
            </a:xfrm>
            <a:custGeom>
              <a:avLst/>
              <a:gdLst/>
              <a:ahLst/>
              <a:cxnLst/>
              <a:rect l="l" t="t" r="r" b="b"/>
              <a:pathLst>
                <a:path w="1799" h="2571" extrusionOk="0">
                  <a:moveTo>
                    <a:pt x="649" y="0"/>
                  </a:moveTo>
                  <a:cubicBezTo>
                    <a:pt x="597" y="0"/>
                    <a:pt x="542" y="6"/>
                    <a:pt x="486" y="19"/>
                  </a:cubicBezTo>
                  <a:cubicBezTo>
                    <a:pt x="365" y="44"/>
                    <a:pt x="244" y="141"/>
                    <a:pt x="195" y="262"/>
                  </a:cubicBezTo>
                  <a:cubicBezTo>
                    <a:pt x="98" y="602"/>
                    <a:pt x="511" y="1113"/>
                    <a:pt x="827" y="1501"/>
                  </a:cubicBezTo>
                  <a:cubicBezTo>
                    <a:pt x="632" y="1574"/>
                    <a:pt x="462" y="1671"/>
                    <a:pt x="292" y="1793"/>
                  </a:cubicBezTo>
                  <a:cubicBezTo>
                    <a:pt x="122" y="1890"/>
                    <a:pt x="1" y="2109"/>
                    <a:pt x="49" y="2327"/>
                  </a:cubicBezTo>
                  <a:cubicBezTo>
                    <a:pt x="49" y="2400"/>
                    <a:pt x="122" y="2497"/>
                    <a:pt x="195" y="2522"/>
                  </a:cubicBezTo>
                  <a:cubicBezTo>
                    <a:pt x="268" y="2546"/>
                    <a:pt x="341" y="2570"/>
                    <a:pt x="414" y="2570"/>
                  </a:cubicBezTo>
                  <a:cubicBezTo>
                    <a:pt x="754" y="2522"/>
                    <a:pt x="1094" y="2424"/>
                    <a:pt x="1410" y="2254"/>
                  </a:cubicBezTo>
                  <a:cubicBezTo>
                    <a:pt x="1458" y="2230"/>
                    <a:pt x="1458" y="2181"/>
                    <a:pt x="1434" y="2133"/>
                  </a:cubicBezTo>
                  <a:cubicBezTo>
                    <a:pt x="1434" y="2116"/>
                    <a:pt x="1397" y="2099"/>
                    <a:pt x="1367" y="2099"/>
                  </a:cubicBezTo>
                  <a:cubicBezTo>
                    <a:pt x="1355" y="2099"/>
                    <a:pt x="1344" y="2101"/>
                    <a:pt x="1337" y="2109"/>
                  </a:cubicBezTo>
                  <a:cubicBezTo>
                    <a:pt x="1075" y="2229"/>
                    <a:pt x="664" y="2400"/>
                    <a:pt x="406" y="2400"/>
                  </a:cubicBezTo>
                  <a:cubicBezTo>
                    <a:pt x="352" y="2400"/>
                    <a:pt x="305" y="2393"/>
                    <a:pt x="268" y="2376"/>
                  </a:cubicBezTo>
                  <a:cubicBezTo>
                    <a:pt x="244" y="2352"/>
                    <a:pt x="219" y="2327"/>
                    <a:pt x="195" y="2279"/>
                  </a:cubicBezTo>
                  <a:cubicBezTo>
                    <a:pt x="195" y="2206"/>
                    <a:pt x="219" y="2109"/>
                    <a:pt x="268" y="2036"/>
                  </a:cubicBezTo>
                  <a:cubicBezTo>
                    <a:pt x="462" y="1841"/>
                    <a:pt x="705" y="1696"/>
                    <a:pt x="972" y="1647"/>
                  </a:cubicBezTo>
                  <a:cubicBezTo>
                    <a:pt x="997" y="1647"/>
                    <a:pt x="1021" y="1623"/>
                    <a:pt x="1045" y="1598"/>
                  </a:cubicBezTo>
                  <a:cubicBezTo>
                    <a:pt x="1094" y="1550"/>
                    <a:pt x="1069" y="1526"/>
                    <a:pt x="997" y="1428"/>
                  </a:cubicBezTo>
                  <a:cubicBezTo>
                    <a:pt x="389" y="724"/>
                    <a:pt x="316" y="432"/>
                    <a:pt x="365" y="311"/>
                  </a:cubicBezTo>
                  <a:cubicBezTo>
                    <a:pt x="365" y="287"/>
                    <a:pt x="389" y="214"/>
                    <a:pt x="511" y="190"/>
                  </a:cubicBezTo>
                  <a:cubicBezTo>
                    <a:pt x="554" y="179"/>
                    <a:pt x="596" y="174"/>
                    <a:pt x="636" y="174"/>
                  </a:cubicBezTo>
                  <a:cubicBezTo>
                    <a:pt x="1244" y="174"/>
                    <a:pt x="1628" y="1283"/>
                    <a:pt x="1628" y="1283"/>
                  </a:cubicBezTo>
                  <a:cubicBezTo>
                    <a:pt x="1652" y="1307"/>
                    <a:pt x="1701" y="1331"/>
                    <a:pt x="1725" y="1331"/>
                  </a:cubicBezTo>
                  <a:cubicBezTo>
                    <a:pt x="1774" y="1307"/>
                    <a:pt x="1798" y="1258"/>
                    <a:pt x="1798" y="1210"/>
                  </a:cubicBezTo>
                  <a:cubicBezTo>
                    <a:pt x="1776" y="1165"/>
                    <a:pt x="1373" y="0"/>
                    <a:pt x="6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" name="Google Shape;743;p19"/>
            <p:cNvSpPr/>
            <p:nvPr/>
          </p:nvSpPr>
          <p:spPr>
            <a:xfrm>
              <a:off x="4828807" y="4113296"/>
              <a:ext cx="167625" cy="150227"/>
            </a:xfrm>
            <a:custGeom>
              <a:avLst/>
              <a:gdLst/>
              <a:ahLst/>
              <a:cxnLst/>
              <a:rect l="l" t="t" r="r" b="b"/>
              <a:pathLst>
                <a:path w="1927" h="1727" extrusionOk="0">
                  <a:moveTo>
                    <a:pt x="119" y="1"/>
                  </a:moveTo>
                  <a:cubicBezTo>
                    <a:pt x="57" y="1"/>
                    <a:pt x="1" y="74"/>
                    <a:pt x="56" y="147"/>
                  </a:cubicBezTo>
                  <a:cubicBezTo>
                    <a:pt x="347" y="463"/>
                    <a:pt x="566" y="828"/>
                    <a:pt x="712" y="1241"/>
                  </a:cubicBezTo>
                  <a:cubicBezTo>
                    <a:pt x="663" y="1386"/>
                    <a:pt x="639" y="1532"/>
                    <a:pt x="663" y="1654"/>
                  </a:cubicBezTo>
                  <a:cubicBezTo>
                    <a:pt x="663" y="1702"/>
                    <a:pt x="712" y="1726"/>
                    <a:pt x="736" y="1726"/>
                  </a:cubicBezTo>
                  <a:cubicBezTo>
                    <a:pt x="785" y="1726"/>
                    <a:pt x="809" y="1702"/>
                    <a:pt x="833" y="1678"/>
                  </a:cubicBezTo>
                  <a:cubicBezTo>
                    <a:pt x="882" y="1532"/>
                    <a:pt x="882" y="1411"/>
                    <a:pt x="858" y="1265"/>
                  </a:cubicBezTo>
                  <a:cubicBezTo>
                    <a:pt x="882" y="1241"/>
                    <a:pt x="906" y="1216"/>
                    <a:pt x="906" y="1192"/>
                  </a:cubicBezTo>
                  <a:cubicBezTo>
                    <a:pt x="1149" y="876"/>
                    <a:pt x="1489" y="706"/>
                    <a:pt x="1854" y="658"/>
                  </a:cubicBezTo>
                  <a:cubicBezTo>
                    <a:pt x="1902" y="633"/>
                    <a:pt x="1926" y="609"/>
                    <a:pt x="1926" y="560"/>
                  </a:cubicBezTo>
                  <a:cubicBezTo>
                    <a:pt x="1902" y="512"/>
                    <a:pt x="1854" y="488"/>
                    <a:pt x="1829" y="488"/>
                  </a:cubicBezTo>
                  <a:cubicBezTo>
                    <a:pt x="1441" y="536"/>
                    <a:pt x="1076" y="730"/>
                    <a:pt x="809" y="1046"/>
                  </a:cubicBezTo>
                  <a:cubicBezTo>
                    <a:pt x="663" y="658"/>
                    <a:pt x="445" y="318"/>
                    <a:pt x="177" y="26"/>
                  </a:cubicBezTo>
                  <a:cubicBezTo>
                    <a:pt x="160" y="8"/>
                    <a:pt x="139" y="1"/>
                    <a:pt x="1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" name="Google Shape;744;p19"/>
            <p:cNvSpPr/>
            <p:nvPr/>
          </p:nvSpPr>
          <p:spPr>
            <a:xfrm>
              <a:off x="4318023" y="4482647"/>
              <a:ext cx="515662" cy="562722"/>
            </a:xfrm>
            <a:custGeom>
              <a:avLst/>
              <a:gdLst/>
              <a:ahLst/>
              <a:cxnLst/>
              <a:rect l="l" t="t" r="r" b="b"/>
              <a:pathLst>
                <a:path w="5928" h="6469" extrusionOk="0">
                  <a:moveTo>
                    <a:pt x="5857" y="0"/>
                  </a:moveTo>
                  <a:cubicBezTo>
                    <a:pt x="5849" y="0"/>
                    <a:pt x="5840" y="2"/>
                    <a:pt x="5831" y="7"/>
                  </a:cubicBezTo>
                  <a:cubicBezTo>
                    <a:pt x="5782" y="7"/>
                    <a:pt x="5758" y="31"/>
                    <a:pt x="5758" y="80"/>
                  </a:cubicBezTo>
                  <a:cubicBezTo>
                    <a:pt x="5758" y="250"/>
                    <a:pt x="5734" y="396"/>
                    <a:pt x="5734" y="566"/>
                  </a:cubicBezTo>
                  <a:cubicBezTo>
                    <a:pt x="5709" y="590"/>
                    <a:pt x="5734" y="638"/>
                    <a:pt x="5782" y="638"/>
                  </a:cubicBezTo>
                  <a:lnTo>
                    <a:pt x="5782" y="614"/>
                  </a:lnTo>
                  <a:cubicBezTo>
                    <a:pt x="5791" y="619"/>
                    <a:pt x="5801" y="621"/>
                    <a:pt x="5810" y="621"/>
                  </a:cubicBezTo>
                  <a:cubicBezTo>
                    <a:pt x="5848" y="621"/>
                    <a:pt x="5879" y="585"/>
                    <a:pt x="5879" y="566"/>
                  </a:cubicBezTo>
                  <a:cubicBezTo>
                    <a:pt x="5904" y="396"/>
                    <a:pt x="5928" y="225"/>
                    <a:pt x="5928" y="80"/>
                  </a:cubicBezTo>
                  <a:cubicBezTo>
                    <a:pt x="5928" y="40"/>
                    <a:pt x="5896" y="0"/>
                    <a:pt x="5857" y="0"/>
                  </a:cubicBezTo>
                  <a:close/>
                  <a:moveTo>
                    <a:pt x="5682" y="972"/>
                  </a:moveTo>
                  <a:cubicBezTo>
                    <a:pt x="5644" y="972"/>
                    <a:pt x="5612" y="1007"/>
                    <a:pt x="5612" y="1027"/>
                  </a:cubicBezTo>
                  <a:cubicBezTo>
                    <a:pt x="5564" y="1197"/>
                    <a:pt x="5515" y="1343"/>
                    <a:pt x="5442" y="1489"/>
                  </a:cubicBezTo>
                  <a:cubicBezTo>
                    <a:pt x="5418" y="1513"/>
                    <a:pt x="5442" y="1562"/>
                    <a:pt x="5491" y="1586"/>
                  </a:cubicBezTo>
                  <a:lnTo>
                    <a:pt x="5515" y="1586"/>
                  </a:lnTo>
                  <a:lnTo>
                    <a:pt x="5515" y="1562"/>
                  </a:lnTo>
                  <a:cubicBezTo>
                    <a:pt x="5523" y="1570"/>
                    <a:pt x="5531" y="1572"/>
                    <a:pt x="5539" y="1572"/>
                  </a:cubicBezTo>
                  <a:cubicBezTo>
                    <a:pt x="5555" y="1572"/>
                    <a:pt x="5572" y="1562"/>
                    <a:pt x="5588" y="1562"/>
                  </a:cubicBezTo>
                  <a:cubicBezTo>
                    <a:pt x="5661" y="1392"/>
                    <a:pt x="5734" y="1246"/>
                    <a:pt x="5782" y="1076"/>
                  </a:cubicBezTo>
                  <a:cubicBezTo>
                    <a:pt x="5782" y="1027"/>
                    <a:pt x="5758" y="1003"/>
                    <a:pt x="5709" y="979"/>
                  </a:cubicBezTo>
                  <a:cubicBezTo>
                    <a:pt x="5700" y="974"/>
                    <a:pt x="5691" y="972"/>
                    <a:pt x="5682" y="972"/>
                  </a:cubicBezTo>
                  <a:close/>
                  <a:moveTo>
                    <a:pt x="4303" y="1753"/>
                  </a:moveTo>
                  <a:cubicBezTo>
                    <a:pt x="4217" y="1753"/>
                    <a:pt x="4164" y="1879"/>
                    <a:pt x="4276" y="1902"/>
                  </a:cubicBezTo>
                  <a:cubicBezTo>
                    <a:pt x="4398" y="1975"/>
                    <a:pt x="4543" y="2047"/>
                    <a:pt x="4640" y="2169"/>
                  </a:cubicBezTo>
                  <a:cubicBezTo>
                    <a:pt x="4640" y="2193"/>
                    <a:pt x="4665" y="2193"/>
                    <a:pt x="4689" y="2193"/>
                  </a:cubicBezTo>
                  <a:cubicBezTo>
                    <a:pt x="4713" y="2193"/>
                    <a:pt x="4738" y="2193"/>
                    <a:pt x="4762" y="2169"/>
                  </a:cubicBezTo>
                  <a:cubicBezTo>
                    <a:pt x="4786" y="2145"/>
                    <a:pt x="4786" y="2096"/>
                    <a:pt x="4762" y="2072"/>
                  </a:cubicBezTo>
                  <a:cubicBezTo>
                    <a:pt x="4640" y="1926"/>
                    <a:pt x="4495" y="1829"/>
                    <a:pt x="4325" y="1756"/>
                  </a:cubicBezTo>
                  <a:cubicBezTo>
                    <a:pt x="4317" y="1754"/>
                    <a:pt x="4310" y="1753"/>
                    <a:pt x="4303" y="1753"/>
                  </a:cubicBezTo>
                  <a:close/>
                  <a:moveTo>
                    <a:pt x="3790" y="1732"/>
                  </a:moveTo>
                  <a:cubicBezTo>
                    <a:pt x="3596" y="1780"/>
                    <a:pt x="3474" y="1926"/>
                    <a:pt x="3474" y="2120"/>
                  </a:cubicBezTo>
                  <a:cubicBezTo>
                    <a:pt x="3450" y="2145"/>
                    <a:pt x="3450" y="2169"/>
                    <a:pt x="3474" y="2193"/>
                  </a:cubicBezTo>
                  <a:cubicBezTo>
                    <a:pt x="3474" y="2242"/>
                    <a:pt x="3499" y="2266"/>
                    <a:pt x="3547" y="2266"/>
                  </a:cubicBezTo>
                  <a:lnTo>
                    <a:pt x="3572" y="2266"/>
                  </a:lnTo>
                  <a:cubicBezTo>
                    <a:pt x="3620" y="2242"/>
                    <a:pt x="3644" y="2193"/>
                    <a:pt x="3620" y="2169"/>
                  </a:cubicBezTo>
                  <a:lnTo>
                    <a:pt x="3620" y="2120"/>
                  </a:lnTo>
                  <a:cubicBezTo>
                    <a:pt x="3644" y="1999"/>
                    <a:pt x="3717" y="1926"/>
                    <a:pt x="3839" y="1902"/>
                  </a:cubicBezTo>
                  <a:cubicBezTo>
                    <a:pt x="3887" y="1877"/>
                    <a:pt x="3912" y="1829"/>
                    <a:pt x="3887" y="1780"/>
                  </a:cubicBezTo>
                  <a:cubicBezTo>
                    <a:pt x="3887" y="1756"/>
                    <a:pt x="3839" y="1732"/>
                    <a:pt x="3790" y="1732"/>
                  </a:cubicBezTo>
                  <a:close/>
                  <a:moveTo>
                    <a:pt x="5248" y="1835"/>
                  </a:moveTo>
                  <a:cubicBezTo>
                    <a:pt x="5230" y="1835"/>
                    <a:pt x="5211" y="1841"/>
                    <a:pt x="5199" y="1853"/>
                  </a:cubicBezTo>
                  <a:cubicBezTo>
                    <a:pt x="5078" y="1975"/>
                    <a:pt x="4981" y="2072"/>
                    <a:pt x="4835" y="2169"/>
                  </a:cubicBezTo>
                  <a:cubicBezTo>
                    <a:pt x="4786" y="2169"/>
                    <a:pt x="4786" y="2217"/>
                    <a:pt x="4811" y="2266"/>
                  </a:cubicBezTo>
                  <a:cubicBezTo>
                    <a:pt x="4811" y="2290"/>
                    <a:pt x="4859" y="2315"/>
                    <a:pt x="4883" y="2315"/>
                  </a:cubicBezTo>
                  <a:lnTo>
                    <a:pt x="4883" y="2290"/>
                  </a:lnTo>
                  <a:cubicBezTo>
                    <a:pt x="4883" y="2290"/>
                    <a:pt x="4908" y="2290"/>
                    <a:pt x="4908" y="2315"/>
                  </a:cubicBezTo>
                  <a:cubicBezTo>
                    <a:pt x="5053" y="2217"/>
                    <a:pt x="5199" y="2096"/>
                    <a:pt x="5296" y="1975"/>
                  </a:cubicBezTo>
                  <a:cubicBezTo>
                    <a:pt x="5345" y="1926"/>
                    <a:pt x="5345" y="1877"/>
                    <a:pt x="5296" y="1853"/>
                  </a:cubicBezTo>
                  <a:cubicBezTo>
                    <a:pt x="5284" y="1841"/>
                    <a:pt x="5266" y="1835"/>
                    <a:pt x="5248" y="1835"/>
                  </a:cubicBezTo>
                  <a:close/>
                  <a:moveTo>
                    <a:pt x="4416" y="2312"/>
                  </a:moveTo>
                  <a:cubicBezTo>
                    <a:pt x="4410" y="2312"/>
                    <a:pt x="4404" y="2313"/>
                    <a:pt x="4398" y="2315"/>
                  </a:cubicBezTo>
                  <a:cubicBezTo>
                    <a:pt x="4276" y="2339"/>
                    <a:pt x="4179" y="2363"/>
                    <a:pt x="4057" y="2363"/>
                  </a:cubicBezTo>
                  <a:lnTo>
                    <a:pt x="3936" y="2363"/>
                  </a:lnTo>
                  <a:cubicBezTo>
                    <a:pt x="3930" y="2362"/>
                    <a:pt x="3925" y="2361"/>
                    <a:pt x="3920" y="2361"/>
                  </a:cubicBezTo>
                  <a:cubicBezTo>
                    <a:pt x="3836" y="2361"/>
                    <a:pt x="3820" y="2533"/>
                    <a:pt x="3912" y="2533"/>
                  </a:cubicBezTo>
                  <a:lnTo>
                    <a:pt x="4057" y="2533"/>
                  </a:lnTo>
                  <a:lnTo>
                    <a:pt x="4057" y="2509"/>
                  </a:lnTo>
                  <a:cubicBezTo>
                    <a:pt x="4179" y="2509"/>
                    <a:pt x="4300" y="2509"/>
                    <a:pt x="4422" y="2485"/>
                  </a:cubicBezTo>
                  <a:cubicBezTo>
                    <a:pt x="4535" y="2462"/>
                    <a:pt x="4500" y="2312"/>
                    <a:pt x="4416" y="2312"/>
                  </a:cubicBezTo>
                  <a:close/>
                  <a:moveTo>
                    <a:pt x="4946" y="2451"/>
                  </a:moveTo>
                  <a:cubicBezTo>
                    <a:pt x="4934" y="2451"/>
                    <a:pt x="4921" y="2454"/>
                    <a:pt x="4908" y="2460"/>
                  </a:cubicBezTo>
                  <a:cubicBezTo>
                    <a:pt x="4859" y="2485"/>
                    <a:pt x="4859" y="2533"/>
                    <a:pt x="4859" y="2582"/>
                  </a:cubicBezTo>
                  <a:cubicBezTo>
                    <a:pt x="4932" y="2728"/>
                    <a:pt x="4956" y="2873"/>
                    <a:pt x="4981" y="3019"/>
                  </a:cubicBezTo>
                  <a:cubicBezTo>
                    <a:pt x="4981" y="3068"/>
                    <a:pt x="5029" y="3092"/>
                    <a:pt x="5078" y="3092"/>
                  </a:cubicBezTo>
                  <a:cubicBezTo>
                    <a:pt x="5126" y="3092"/>
                    <a:pt x="5151" y="3043"/>
                    <a:pt x="5151" y="3019"/>
                  </a:cubicBezTo>
                  <a:cubicBezTo>
                    <a:pt x="5126" y="2825"/>
                    <a:pt x="5078" y="2679"/>
                    <a:pt x="5029" y="2509"/>
                  </a:cubicBezTo>
                  <a:cubicBezTo>
                    <a:pt x="5011" y="2473"/>
                    <a:pt x="4981" y="2451"/>
                    <a:pt x="4946" y="2451"/>
                  </a:cubicBezTo>
                  <a:close/>
                  <a:moveTo>
                    <a:pt x="5078" y="3432"/>
                  </a:moveTo>
                  <a:cubicBezTo>
                    <a:pt x="5029" y="3432"/>
                    <a:pt x="5005" y="3456"/>
                    <a:pt x="4981" y="3505"/>
                  </a:cubicBezTo>
                  <a:cubicBezTo>
                    <a:pt x="4956" y="3651"/>
                    <a:pt x="4932" y="3821"/>
                    <a:pt x="4883" y="3966"/>
                  </a:cubicBezTo>
                  <a:cubicBezTo>
                    <a:pt x="4859" y="3991"/>
                    <a:pt x="4883" y="4039"/>
                    <a:pt x="4908" y="4064"/>
                  </a:cubicBezTo>
                  <a:lnTo>
                    <a:pt x="4956" y="4064"/>
                  </a:lnTo>
                  <a:cubicBezTo>
                    <a:pt x="4981" y="4064"/>
                    <a:pt x="5005" y="4039"/>
                    <a:pt x="5029" y="4015"/>
                  </a:cubicBezTo>
                  <a:cubicBezTo>
                    <a:pt x="5078" y="3869"/>
                    <a:pt x="5126" y="3699"/>
                    <a:pt x="5151" y="3529"/>
                  </a:cubicBezTo>
                  <a:cubicBezTo>
                    <a:pt x="5151" y="3481"/>
                    <a:pt x="5126" y="3432"/>
                    <a:pt x="5078" y="3432"/>
                  </a:cubicBezTo>
                  <a:close/>
                  <a:moveTo>
                    <a:pt x="4703" y="4339"/>
                  </a:moveTo>
                  <a:cubicBezTo>
                    <a:pt x="4677" y="4339"/>
                    <a:pt x="4655" y="4351"/>
                    <a:pt x="4640" y="4379"/>
                  </a:cubicBezTo>
                  <a:cubicBezTo>
                    <a:pt x="4543" y="4501"/>
                    <a:pt x="4422" y="4622"/>
                    <a:pt x="4325" y="4720"/>
                  </a:cubicBezTo>
                  <a:cubicBezTo>
                    <a:pt x="4276" y="4744"/>
                    <a:pt x="4276" y="4792"/>
                    <a:pt x="4325" y="4841"/>
                  </a:cubicBezTo>
                  <a:cubicBezTo>
                    <a:pt x="4325" y="4841"/>
                    <a:pt x="4349" y="4865"/>
                    <a:pt x="4373" y="4865"/>
                  </a:cubicBezTo>
                  <a:lnTo>
                    <a:pt x="4373" y="4841"/>
                  </a:lnTo>
                  <a:lnTo>
                    <a:pt x="4422" y="4841"/>
                  </a:lnTo>
                  <a:cubicBezTo>
                    <a:pt x="4543" y="4720"/>
                    <a:pt x="4665" y="4598"/>
                    <a:pt x="4762" y="4477"/>
                  </a:cubicBezTo>
                  <a:cubicBezTo>
                    <a:pt x="4786" y="4428"/>
                    <a:pt x="4786" y="4379"/>
                    <a:pt x="4762" y="4355"/>
                  </a:cubicBezTo>
                  <a:cubicBezTo>
                    <a:pt x="4742" y="4345"/>
                    <a:pt x="4722" y="4339"/>
                    <a:pt x="4703" y="4339"/>
                  </a:cubicBezTo>
                  <a:close/>
                  <a:moveTo>
                    <a:pt x="3975" y="4971"/>
                  </a:moveTo>
                  <a:cubicBezTo>
                    <a:pt x="3960" y="4971"/>
                    <a:pt x="3946" y="4977"/>
                    <a:pt x="3936" y="4987"/>
                  </a:cubicBezTo>
                  <a:cubicBezTo>
                    <a:pt x="3790" y="5060"/>
                    <a:pt x="3644" y="5108"/>
                    <a:pt x="3474" y="5133"/>
                  </a:cubicBezTo>
                  <a:cubicBezTo>
                    <a:pt x="3450" y="5157"/>
                    <a:pt x="3402" y="5205"/>
                    <a:pt x="3426" y="5254"/>
                  </a:cubicBezTo>
                  <a:cubicBezTo>
                    <a:pt x="3426" y="5278"/>
                    <a:pt x="3474" y="5303"/>
                    <a:pt x="3499" y="5303"/>
                  </a:cubicBezTo>
                  <a:lnTo>
                    <a:pt x="3523" y="5303"/>
                  </a:lnTo>
                  <a:cubicBezTo>
                    <a:pt x="3693" y="5254"/>
                    <a:pt x="3839" y="5205"/>
                    <a:pt x="4009" y="5133"/>
                  </a:cubicBezTo>
                  <a:cubicBezTo>
                    <a:pt x="4033" y="5108"/>
                    <a:pt x="4057" y="5060"/>
                    <a:pt x="4033" y="5011"/>
                  </a:cubicBezTo>
                  <a:cubicBezTo>
                    <a:pt x="4019" y="4983"/>
                    <a:pt x="3996" y="4971"/>
                    <a:pt x="3975" y="4971"/>
                  </a:cubicBezTo>
                  <a:close/>
                  <a:moveTo>
                    <a:pt x="1531" y="5205"/>
                  </a:moveTo>
                  <a:cubicBezTo>
                    <a:pt x="1434" y="5205"/>
                    <a:pt x="1434" y="5375"/>
                    <a:pt x="1531" y="5375"/>
                  </a:cubicBezTo>
                  <a:lnTo>
                    <a:pt x="2041" y="5375"/>
                  </a:lnTo>
                  <a:cubicBezTo>
                    <a:pt x="2065" y="5375"/>
                    <a:pt x="2114" y="5327"/>
                    <a:pt x="2114" y="5303"/>
                  </a:cubicBezTo>
                  <a:cubicBezTo>
                    <a:pt x="2114" y="5254"/>
                    <a:pt x="2090" y="5205"/>
                    <a:pt x="2041" y="5205"/>
                  </a:cubicBezTo>
                  <a:close/>
                  <a:moveTo>
                    <a:pt x="2527" y="5205"/>
                  </a:moveTo>
                  <a:cubicBezTo>
                    <a:pt x="2478" y="5205"/>
                    <a:pt x="2454" y="5254"/>
                    <a:pt x="2454" y="5278"/>
                  </a:cubicBezTo>
                  <a:cubicBezTo>
                    <a:pt x="2430" y="5327"/>
                    <a:pt x="2478" y="5375"/>
                    <a:pt x="2527" y="5375"/>
                  </a:cubicBezTo>
                  <a:lnTo>
                    <a:pt x="3013" y="5375"/>
                  </a:lnTo>
                  <a:cubicBezTo>
                    <a:pt x="3061" y="5375"/>
                    <a:pt x="3110" y="5327"/>
                    <a:pt x="3110" y="5278"/>
                  </a:cubicBezTo>
                  <a:cubicBezTo>
                    <a:pt x="3086" y="5230"/>
                    <a:pt x="3061" y="5205"/>
                    <a:pt x="3013" y="5205"/>
                  </a:cubicBezTo>
                  <a:close/>
                  <a:moveTo>
                    <a:pt x="1044" y="5270"/>
                  </a:moveTo>
                  <a:cubicBezTo>
                    <a:pt x="1037" y="5270"/>
                    <a:pt x="1029" y="5273"/>
                    <a:pt x="1021" y="5278"/>
                  </a:cubicBezTo>
                  <a:cubicBezTo>
                    <a:pt x="851" y="5327"/>
                    <a:pt x="681" y="5400"/>
                    <a:pt x="559" y="5497"/>
                  </a:cubicBezTo>
                  <a:cubicBezTo>
                    <a:pt x="511" y="5545"/>
                    <a:pt x="511" y="5594"/>
                    <a:pt x="559" y="5618"/>
                  </a:cubicBezTo>
                  <a:cubicBezTo>
                    <a:pt x="559" y="5643"/>
                    <a:pt x="584" y="5643"/>
                    <a:pt x="608" y="5667"/>
                  </a:cubicBezTo>
                  <a:cubicBezTo>
                    <a:pt x="632" y="5643"/>
                    <a:pt x="632" y="5643"/>
                    <a:pt x="657" y="5643"/>
                  </a:cubicBezTo>
                  <a:cubicBezTo>
                    <a:pt x="778" y="5545"/>
                    <a:pt x="899" y="5473"/>
                    <a:pt x="1069" y="5424"/>
                  </a:cubicBezTo>
                  <a:cubicBezTo>
                    <a:pt x="1134" y="5424"/>
                    <a:pt x="1103" y="5270"/>
                    <a:pt x="1044" y="5270"/>
                  </a:cubicBezTo>
                  <a:close/>
                  <a:moveTo>
                    <a:pt x="295" y="5864"/>
                  </a:moveTo>
                  <a:cubicBezTo>
                    <a:pt x="265" y="5864"/>
                    <a:pt x="235" y="5877"/>
                    <a:pt x="219" y="5910"/>
                  </a:cubicBezTo>
                  <a:cubicBezTo>
                    <a:pt x="122" y="6056"/>
                    <a:pt x="74" y="6201"/>
                    <a:pt x="25" y="6371"/>
                  </a:cubicBezTo>
                  <a:cubicBezTo>
                    <a:pt x="1" y="6420"/>
                    <a:pt x="25" y="6469"/>
                    <a:pt x="74" y="6469"/>
                  </a:cubicBezTo>
                  <a:lnTo>
                    <a:pt x="98" y="6469"/>
                  </a:lnTo>
                  <a:cubicBezTo>
                    <a:pt x="122" y="6469"/>
                    <a:pt x="146" y="6444"/>
                    <a:pt x="171" y="6420"/>
                  </a:cubicBezTo>
                  <a:cubicBezTo>
                    <a:pt x="219" y="6274"/>
                    <a:pt x="292" y="6129"/>
                    <a:pt x="365" y="5983"/>
                  </a:cubicBezTo>
                  <a:cubicBezTo>
                    <a:pt x="414" y="5918"/>
                    <a:pt x="354" y="5864"/>
                    <a:pt x="295" y="586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069336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1_Background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3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8" name="Google Shape;1348;p32"/>
          <p:cNvSpPr/>
          <p:nvPr/>
        </p:nvSpPr>
        <p:spPr>
          <a:xfrm>
            <a:off x="7336950" y="5125975"/>
            <a:ext cx="109250" cy="17525"/>
          </a:xfrm>
          <a:custGeom>
            <a:avLst/>
            <a:gdLst/>
            <a:ahLst/>
            <a:cxnLst/>
            <a:rect l="l" t="t" r="r" b="b"/>
            <a:pathLst>
              <a:path w="4370" h="701" extrusionOk="0">
                <a:moveTo>
                  <a:pt x="0" y="0"/>
                </a:moveTo>
                <a:lnTo>
                  <a:pt x="0" y="701"/>
                </a:lnTo>
                <a:lnTo>
                  <a:pt x="4370" y="701"/>
                </a:lnTo>
                <a:lnTo>
                  <a:pt x="437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349" name="Google Shape;1349;p32"/>
          <p:cNvGrpSpPr/>
          <p:nvPr/>
        </p:nvGrpSpPr>
        <p:grpSpPr>
          <a:xfrm flipH="1">
            <a:off x="-297197" y="926675"/>
            <a:ext cx="1025973" cy="811032"/>
            <a:chOff x="855987" y="2204128"/>
            <a:chExt cx="1217483" cy="962421"/>
          </a:xfrm>
        </p:grpSpPr>
        <p:grpSp>
          <p:nvGrpSpPr>
            <p:cNvPr id="1350" name="Google Shape;1350;p32"/>
            <p:cNvGrpSpPr/>
            <p:nvPr/>
          </p:nvGrpSpPr>
          <p:grpSpPr>
            <a:xfrm>
              <a:off x="855987" y="2204128"/>
              <a:ext cx="1146639" cy="962421"/>
              <a:chOff x="958238" y="2157575"/>
              <a:chExt cx="1115191" cy="936025"/>
            </a:xfrm>
          </p:grpSpPr>
          <p:sp>
            <p:nvSpPr>
              <p:cNvPr id="1351" name="Google Shape;1351;p32"/>
              <p:cNvSpPr/>
              <p:nvPr/>
            </p:nvSpPr>
            <p:spPr>
              <a:xfrm>
                <a:off x="1253863" y="215757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2" name="Google Shape;1352;p32"/>
              <p:cNvSpPr/>
              <p:nvPr/>
            </p:nvSpPr>
            <p:spPr>
              <a:xfrm>
                <a:off x="1441088" y="23251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3" name="Google Shape;1353;p32"/>
              <p:cNvSpPr/>
              <p:nvPr/>
            </p:nvSpPr>
            <p:spPr>
              <a:xfrm>
                <a:off x="997663" y="233495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4" name="Google Shape;1354;p32"/>
              <p:cNvSpPr/>
              <p:nvPr/>
            </p:nvSpPr>
            <p:spPr>
              <a:xfrm>
                <a:off x="958238" y="255172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5" name="Google Shape;1355;p32"/>
              <p:cNvSpPr/>
              <p:nvPr/>
            </p:nvSpPr>
            <p:spPr>
              <a:xfrm>
                <a:off x="1165163" y="26010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6" name="Google Shape;1356;p32"/>
              <p:cNvSpPr/>
              <p:nvPr/>
            </p:nvSpPr>
            <p:spPr>
              <a:xfrm>
                <a:off x="1450928" y="2561600"/>
                <a:ext cx="6225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357" name="Google Shape;1357;p32"/>
            <p:cNvSpPr/>
            <p:nvPr/>
          </p:nvSpPr>
          <p:spPr>
            <a:xfrm>
              <a:off x="926851" y="2206843"/>
              <a:ext cx="1146619" cy="869887"/>
            </a:xfrm>
            <a:custGeom>
              <a:avLst/>
              <a:gdLst/>
              <a:ahLst/>
              <a:cxnLst/>
              <a:rect l="l" t="t" r="r" b="b"/>
              <a:pathLst>
                <a:path w="6074" h="4608" extrusionOk="0">
                  <a:moveTo>
                    <a:pt x="1749" y="936"/>
                  </a:moveTo>
                  <a:cubicBezTo>
                    <a:pt x="1968" y="985"/>
                    <a:pt x="2187" y="1131"/>
                    <a:pt x="2284" y="1325"/>
                  </a:cubicBezTo>
                  <a:cubicBezTo>
                    <a:pt x="2284" y="1398"/>
                    <a:pt x="2260" y="1446"/>
                    <a:pt x="2211" y="1471"/>
                  </a:cubicBezTo>
                  <a:cubicBezTo>
                    <a:pt x="2162" y="1519"/>
                    <a:pt x="2114" y="1519"/>
                    <a:pt x="2065" y="1544"/>
                  </a:cubicBezTo>
                  <a:cubicBezTo>
                    <a:pt x="1871" y="1544"/>
                    <a:pt x="1725" y="1276"/>
                    <a:pt x="1677" y="1155"/>
                  </a:cubicBezTo>
                  <a:lnTo>
                    <a:pt x="1677" y="1131"/>
                  </a:lnTo>
                  <a:cubicBezTo>
                    <a:pt x="1701" y="1058"/>
                    <a:pt x="1725" y="1009"/>
                    <a:pt x="1749" y="936"/>
                  </a:cubicBezTo>
                  <a:close/>
                  <a:moveTo>
                    <a:pt x="3936" y="1301"/>
                  </a:moveTo>
                  <a:lnTo>
                    <a:pt x="3936" y="1301"/>
                  </a:lnTo>
                  <a:cubicBezTo>
                    <a:pt x="3960" y="1446"/>
                    <a:pt x="3936" y="1616"/>
                    <a:pt x="3839" y="1762"/>
                  </a:cubicBezTo>
                  <a:cubicBezTo>
                    <a:pt x="3790" y="1714"/>
                    <a:pt x="3814" y="1495"/>
                    <a:pt x="3936" y="1301"/>
                  </a:cubicBezTo>
                  <a:close/>
                  <a:moveTo>
                    <a:pt x="750" y="2166"/>
                  </a:moveTo>
                  <a:cubicBezTo>
                    <a:pt x="776" y="2166"/>
                    <a:pt x="802" y="2169"/>
                    <a:pt x="826" y="2175"/>
                  </a:cubicBezTo>
                  <a:cubicBezTo>
                    <a:pt x="1142" y="2199"/>
                    <a:pt x="1264" y="2394"/>
                    <a:pt x="1264" y="2564"/>
                  </a:cubicBezTo>
                  <a:cubicBezTo>
                    <a:pt x="1264" y="2661"/>
                    <a:pt x="1166" y="2758"/>
                    <a:pt x="1045" y="2782"/>
                  </a:cubicBezTo>
                  <a:cubicBezTo>
                    <a:pt x="996" y="2758"/>
                    <a:pt x="924" y="2758"/>
                    <a:pt x="875" y="2734"/>
                  </a:cubicBezTo>
                  <a:cubicBezTo>
                    <a:pt x="705" y="2612"/>
                    <a:pt x="583" y="2442"/>
                    <a:pt x="535" y="2248"/>
                  </a:cubicBezTo>
                  <a:cubicBezTo>
                    <a:pt x="590" y="2193"/>
                    <a:pt x="672" y="2166"/>
                    <a:pt x="750" y="2166"/>
                  </a:cubicBezTo>
                  <a:close/>
                  <a:moveTo>
                    <a:pt x="5199" y="2588"/>
                  </a:moveTo>
                  <a:cubicBezTo>
                    <a:pt x="5078" y="2855"/>
                    <a:pt x="4883" y="3025"/>
                    <a:pt x="4762" y="3025"/>
                  </a:cubicBezTo>
                  <a:cubicBezTo>
                    <a:pt x="4713" y="3025"/>
                    <a:pt x="4665" y="3001"/>
                    <a:pt x="4640" y="2977"/>
                  </a:cubicBezTo>
                  <a:cubicBezTo>
                    <a:pt x="4567" y="2855"/>
                    <a:pt x="4592" y="2807"/>
                    <a:pt x="4592" y="2782"/>
                  </a:cubicBezTo>
                  <a:cubicBezTo>
                    <a:pt x="4640" y="2685"/>
                    <a:pt x="4883" y="2588"/>
                    <a:pt x="5150" y="2588"/>
                  </a:cubicBezTo>
                  <a:close/>
                  <a:moveTo>
                    <a:pt x="3596" y="3293"/>
                  </a:moveTo>
                  <a:cubicBezTo>
                    <a:pt x="3596" y="3293"/>
                    <a:pt x="3620" y="3317"/>
                    <a:pt x="3620" y="3317"/>
                  </a:cubicBezTo>
                  <a:cubicBezTo>
                    <a:pt x="3669" y="3390"/>
                    <a:pt x="3644" y="3608"/>
                    <a:pt x="3426" y="3851"/>
                  </a:cubicBezTo>
                  <a:cubicBezTo>
                    <a:pt x="3353" y="3754"/>
                    <a:pt x="3328" y="3633"/>
                    <a:pt x="3377" y="3511"/>
                  </a:cubicBezTo>
                  <a:cubicBezTo>
                    <a:pt x="3401" y="3414"/>
                    <a:pt x="3474" y="3341"/>
                    <a:pt x="3596" y="3317"/>
                  </a:cubicBezTo>
                  <a:lnTo>
                    <a:pt x="3596" y="3293"/>
                  </a:lnTo>
                  <a:close/>
                  <a:moveTo>
                    <a:pt x="1822" y="3366"/>
                  </a:moveTo>
                  <a:cubicBezTo>
                    <a:pt x="1847" y="3366"/>
                    <a:pt x="1944" y="3366"/>
                    <a:pt x="1968" y="3487"/>
                  </a:cubicBezTo>
                  <a:cubicBezTo>
                    <a:pt x="1944" y="3754"/>
                    <a:pt x="1798" y="3997"/>
                    <a:pt x="1555" y="4094"/>
                  </a:cubicBezTo>
                  <a:cubicBezTo>
                    <a:pt x="1482" y="3924"/>
                    <a:pt x="1507" y="3706"/>
                    <a:pt x="1604" y="3511"/>
                  </a:cubicBezTo>
                  <a:cubicBezTo>
                    <a:pt x="1652" y="3438"/>
                    <a:pt x="1725" y="3366"/>
                    <a:pt x="1822" y="3366"/>
                  </a:cubicBezTo>
                  <a:close/>
                  <a:moveTo>
                    <a:pt x="2745" y="159"/>
                  </a:moveTo>
                  <a:cubicBezTo>
                    <a:pt x="2867" y="159"/>
                    <a:pt x="3013" y="183"/>
                    <a:pt x="3158" y="256"/>
                  </a:cubicBezTo>
                  <a:cubicBezTo>
                    <a:pt x="3523" y="378"/>
                    <a:pt x="3814" y="693"/>
                    <a:pt x="3911" y="1058"/>
                  </a:cubicBezTo>
                  <a:cubicBezTo>
                    <a:pt x="3693" y="1325"/>
                    <a:pt x="3596" y="1714"/>
                    <a:pt x="3766" y="1859"/>
                  </a:cubicBezTo>
                  <a:cubicBezTo>
                    <a:pt x="3790" y="1908"/>
                    <a:pt x="3839" y="1932"/>
                    <a:pt x="3863" y="1932"/>
                  </a:cubicBezTo>
                  <a:cubicBezTo>
                    <a:pt x="3936" y="1932"/>
                    <a:pt x="3984" y="1884"/>
                    <a:pt x="4009" y="1835"/>
                  </a:cubicBezTo>
                  <a:cubicBezTo>
                    <a:pt x="4130" y="1616"/>
                    <a:pt x="4154" y="1349"/>
                    <a:pt x="4082" y="1106"/>
                  </a:cubicBezTo>
                  <a:cubicBezTo>
                    <a:pt x="4203" y="961"/>
                    <a:pt x="4397" y="863"/>
                    <a:pt x="4592" y="863"/>
                  </a:cubicBezTo>
                  <a:cubicBezTo>
                    <a:pt x="4762" y="863"/>
                    <a:pt x="4932" y="936"/>
                    <a:pt x="5053" y="1033"/>
                  </a:cubicBezTo>
                  <a:cubicBezTo>
                    <a:pt x="5466" y="1325"/>
                    <a:pt x="5466" y="1932"/>
                    <a:pt x="5272" y="2418"/>
                  </a:cubicBezTo>
                  <a:lnTo>
                    <a:pt x="5150" y="2418"/>
                  </a:lnTo>
                  <a:cubicBezTo>
                    <a:pt x="4907" y="2418"/>
                    <a:pt x="4567" y="2491"/>
                    <a:pt x="4470" y="2710"/>
                  </a:cubicBezTo>
                  <a:cubicBezTo>
                    <a:pt x="4397" y="2928"/>
                    <a:pt x="4543" y="3171"/>
                    <a:pt x="4762" y="3195"/>
                  </a:cubicBezTo>
                  <a:cubicBezTo>
                    <a:pt x="5029" y="3195"/>
                    <a:pt x="5248" y="2904"/>
                    <a:pt x="5369" y="2612"/>
                  </a:cubicBezTo>
                  <a:cubicBezTo>
                    <a:pt x="5612" y="2637"/>
                    <a:pt x="5806" y="2807"/>
                    <a:pt x="5879" y="3025"/>
                  </a:cubicBezTo>
                  <a:cubicBezTo>
                    <a:pt x="5903" y="3220"/>
                    <a:pt x="5831" y="3414"/>
                    <a:pt x="5685" y="3560"/>
                  </a:cubicBezTo>
                  <a:cubicBezTo>
                    <a:pt x="5320" y="3949"/>
                    <a:pt x="4810" y="4191"/>
                    <a:pt x="4252" y="4191"/>
                  </a:cubicBezTo>
                  <a:cubicBezTo>
                    <a:pt x="4082" y="4191"/>
                    <a:pt x="3887" y="4167"/>
                    <a:pt x="3741" y="4070"/>
                  </a:cubicBezTo>
                  <a:cubicBezTo>
                    <a:pt x="3669" y="4046"/>
                    <a:pt x="3620" y="4021"/>
                    <a:pt x="3571" y="3973"/>
                  </a:cubicBezTo>
                  <a:cubicBezTo>
                    <a:pt x="3814" y="3681"/>
                    <a:pt x="3887" y="3366"/>
                    <a:pt x="3766" y="3220"/>
                  </a:cubicBezTo>
                  <a:cubicBezTo>
                    <a:pt x="3717" y="3171"/>
                    <a:pt x="3669" y="3147"/>
                    <a:pt x="3596" y="3147"/>
                  </a:cubicBezTo>
                  <a:cubicBezTo>
                    <a:pt x="3426" y="3171"/>
                    <a:pt x="3280" y="3268"/>
                    <a:pt x="3231" y="3438"/>
                  </a:cubicBezTo>
                  <a:cubicBezTo>
                    <a:pt x="3158" y="3633"/>
                    <a:pt x="3207" y="3851"/>
                    <a:pt x="3328" y="3973"/>
                  </a:cubicBezTo>
                  <a:cubicBezTo>
                    <a:pt x="3037" y="4264"/>
                    <a:pt x="2648" y="4434"/>
                    <a:pt x="2260" y="4434"/>
                  </a:cubicBezTo>
                  <a:cubicBezTo>
                    <a:pt x="2215" y="4444"/>
                    <a:pt x="2169" y="4449"/>
                    <a:pt x="2124" y="4449"/>
                  </a:cubicBezTo>
                  <a:cubicBezTo>
                    <a:pt x="1946" y="4449"/>
                    <a:pt x="1768" y="4375"/>
                    <a:pt x="1652" y="4240"/>
                  </a:cubicBezTo>
                  <a:cubicBezTo>
                    <a:pt x="1944" y="4094"/>
                    <a:pt x="2138" y="3778"/>
                    <a:pt x="2138" y="3463"/>
                  </a:cubicBezTo>
                  <a:cubicBezTo>
                    <a:pt x="2116" y="3307"/>
                    <a:pt x="2013" y="3192"/>
                    <a:pt x="1865" y="3192"/>
                  </a:cubicBezTo>
                  <a:cubicBezTo>
                    <a:pt x="1851" y="3192"/>
                    <a:pt x="1837" y="3193"/>
                    <a:pt x="1822" y="3195"/>
                  </a:cubicBezTo>
                  <a:cubicBezTo>
                    <a:pt x="1677" y="3195"/>
                    <a:pt x="1531" y="3293"/>
                    <a:pt x="1458" y="3438"/>
                  </a:cubicBezTo>
                  <a:cubicBezTo>
                    <a:pt x="1337" y="3657"/>
                    <a:pt x="1312" y="3924"/>
                    <a:pt x="1409" y="4143"/>
                  </a:cubicBezTo>
                  <a:cubicBezTo>
                    <a:pt x="1361" y="4149"/>
                    <a:pt x="1314" y="4152"/>
                    <a:pt x="1268" y="4152"/>
                  </a:cubicBezTo>
                  <a:cubicBezTo>
                    <a:pt x="1130" y="4152"/>
                    <a:pt x="1002" y="4125"/>
                    <a:pt x="875" y="4070"/>
                  </a:cubicBezTo>
                  <a:cubicBezTo>
                    <a:pt x="535" y="3924"/>
                    <a:pt x="316" y="3633"/>
                    <a:pt x="268" y="3268"/>
                  </a:cubicBezTo>
                  <a:cubicBezTo>
                    <a:pt x="195" y="2977"/>
                    <a:pt x="243" y="2637"/>
                    <a:pt x="413" y="2370"/>
                  </a:cubicBezTo>
                  <a:cubicBezTo>
                    <a:pt x="486" y="2564"/>
                    <a:pt x="632" y="2734"/>
                    <a:pt x="802" y="2855"/>
                  </a:cubicBezTo>
                  <a:cubicBezTo>
                    <a:pt x="899" y="2880"/>
                    <a:pt x="972" y="2904"/>
                    <a:pt x="1069" y="2904"/>
                  </a:cubicBezTo>
                  <a:cubicBezTo>
                    <a:pt x="1264" y="2904"/>
                    <a:pt x="1434" y="2758"/>
                    <a:pt x="1434" y="2540"/>
                  </a:cubicBezTo>
                  <a:cubicBezTo>
                    <a:pt x="1434" y="2224"/>
                    <a:pt x="1166" y="1981"/>
                    <a:pt x="851" y="1981"/>
                  </a:cubicBezTo>
                  <a:cubicBezTo>
                    <a:pt x="828" y="1976"/>
                    <a:pt x="806" y="1974"/>
                    <a:pt x="784" y="1974"/>
                  </a:cubicBezTo>
                  <a:cubicBezTo>
                    <a:pt x="685" y="1974"/>
                    <a:pt x="590" y="2014"/>
                    <a:pt x="511" y="2054"/>
                  </a:cubicBezTo>
                  <a:cubicBezTo>
                    <a:pt x="438" y="1568"/>
                    <a:pt x="608" y="1058"/>
                    <a:pt x="1069" y="936"/>
                  </a:cubicBezTo>
                  <a:cubicBezTo>
                    <a:pt x="1194" y="901"/>
                    <a:pt x="1331" y="878"/>
                    <a:pt x="1463" y="878"/>
                  </a:cubicBezTo>
                  <a:cubicBezTo>
                    <a:pt x="1511" y="878"/>
                    <a:pt x="1558" y="881"/>
                    <a:pt x="1604" y="888"/>
                  </a:cubicBezTo>
                  <a:cubicBezTo>
                    <a:pt x="1555" y="1009"/>
                    <a:pt x="1507" y="1106"/>
                    <a:pt x="1507" y="1106"/>
                  </a:cubicBezTo>
                  <a:cubicBezTo>
                    <a:pt x="1507" y="1131"/>
                    <a:pt x="1507" y="1131"/>
                    <a:pt x="1507" y="1155"/>
                  </a:cubicBezTo>
                  <a:cubicBezTo>
                    <a:pt x="1531" y="1179"/>
                    <a:pt x="1725" y="1665"/>
                    <a:pt x="2065" y="1665"/>
                  </a:cubicBezTo>
                  <a:cubicBezTo>
                    <a:pt x="2162" y="1665"/>
                    <a:pt x="2235" y="1641"/>
                    <a:pt x="2308" y="1592"/>
                  </a:cubicBezTo>
                  <a:cubicBezTo>
                    <a:pt x="2405" y="1544"/>
                    <a:pt x="2478" y="1422"/>
                    <a:pt x="2454" y="1301"/>
                  </a:cubicBezTo>
                  <a:cubicBezTo>
                    <a:pt x="2357" y="1033"/>
                    <a:pt x="2114" y="839"/>
                    <a:pt x="1847" y="791"/>
                  </a:cubicBezTo>
                  <a:cubicBezTo>
                    <a:pt x="1992" y="426"/>
                    <a:pt x="2332" y="183"/>
                    <a:pt x="2745" y="159"/>
                  </a:cubicBezTo>
                  <a:close/>
                  <a:moveTo>
                    <a:pt x="2728" y="1"/>
                  </a:moveTo>
                  <a:cubicBezTo>
                    <a:pt x="2260" y="1"/>
                    <a:pt x="1815" y="296"/>
                    <a:pt x="1652" y="766"/>
                  </a:cubicBezTo>
                  <a:cubicBezTo>
                    <a:pt x="1569" y="748"/>
                    <a:pt x="1485" y="740"/>
                    <a:pt x="1403" y="740"/>
                  </a:cubicBezTo>
                  <a:cubicBezTo>
                    <a:pt x="1270" y="740"/>
                    <a:pt x="1141" y="760"/>
                    <a:pt x="1021" y="791"/>
                  </a:cubicBezTo>
                  <a:cubicBezTo>
                    <a:pt x="438" y="936"/>
                    <a:pt x="219" y="1616"/>
                    <a:pt x="341" y="2199"/>
                  </a:cubicBezTo>
                  <a:cubicBezTo>
                    <a:pt x="98" y="2515"/>
                    <a:pt x="0" y="2928"/>
                    <a:pt x="73" y="3317"/>
                  </a:cubicBezTo>
                  <a:cubicBezTo>
                    <a:pt x="146" y="3730"/>
                    <a:pt x="413" y="4070"/>
                    <a:pt x="802" y="4240"/>
                  </a:cubicBezTo>
                  <a:cubicBezTo>
                    <a:pt x="960" y="4293"/>
                    <a:pt x="1130" y="4332"/>
                    <a:pt x="1294" y="4332"/>
                  </a:cubicBezTo>
                  <a:cubicBezTo>
                    <a:pt x="1358" y="4332"/>
                    <a:pt x="1421" y="4326"/>
                    <a:pt x="1482" y="4313"/>
                  </a:cubicBezTo>
                  <a:cubicBezTo>
                    <a:pt x="1638" y="4491"/>
                    <a:pt x="1875" y="4607"/>
                    <a:pt x="2119" y="4607"/>
                  </a:cubicBezTo>
                  <a:cubicBezTo>
                    <a:pt x="2141" y="4607"/>
                    <a:pt x="2164" y="4606"/>
                    <a:pt x="2187" y="4604"/>
                  </a:cubicBezTo>
                  <a:lnTo>
                    <a:pt x="2260" y="4604"/>
                  </a:lnTo>
                  <a:cubicBezTo>
                    <a:pt x="2721" y="4580"/>
                    <a:pt x="3134" y="4410"/>
                    <a:pt x="3450" y="4094"/>
                  </a:cubicBezTo>
                  <a:cubicBezTo>
                    <a:pt x="3523" y="4143"/>
                    <a:pt x="3596" y="4191"/>
                    <a:pt x="3669" y="4240"/>
                  </a:cubicBezTo>
                  <a:cubicBezTo>
                    <a:pt x="3839" y="4313"/>
                    <a:pt x="4057" y="4361"/>
                    <a:pt x="4276" y="4361"/>
                  </a:cubicBezTo>
                  <a:cubicBezTo>
                    <a:pt x="4859" y="4361"/>
                    <a:pt x="5418" y="4094"/>
                    <a:pt x="5831" y="3681"/>
                  </a:cubicBezTo>
                  <a:cubicBezTo>
                    <a:pt x="6001" y="3487"/>
                    <a:pt x="6073" y="3244"/>
                    <a:pt x="6049" y="3001"/>
                  </a:cubicBezTo>
                  <a:cubicBezTo>
                    <a:pt x="5976" y="2710"/>
                    <a:pt x="5733" y="2491"/>
                    <a:pt x="5442" y="2467"/>
                  </a:cubicBezTo>
                  <a:cubicBezTo>
                    <a:pt x="5636" y="1908"/>
                    <a:pt x="5612" y="1252"/>
                    <a:pt x="5126" y="912"/>
                  </a:cubicBezTo>
                  <a:cubicBezTo>
                    <a:pt x="4972" y="781"/>
                    <a:pt x="4776" y="715"/>
                    <a:pt x="4580" y="715"/>
                  </a:cubicBezTo>
                  <a:cubicBezTo>
                    <a:pt x="4376" y="715"/>
                    <a:pt x="4170" y="787"/>
                    <a:pt x="4009" y="936"/>
                  </a:cubicBezTo>
                  <a:cubicBezTo>
                    <a:pt x="3887" y="548"/>
                    <a:pt x="3571" y="256"/>
                    <a:pt x="3207" y="110"/>
                  </a:cubicBezTo>
                  <a:cubicBezTo>
                    <a:pt x="3052" y="36"/>
                    <a:pt x="2889" y="1"/>
                    <a:pt x="27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58" name="Google Shape;1358;p32"/>
          <p:cNvGrpSpPr/>
          <p:nvPr/>
        </p:nvGrpSpPr>
        <p:grpSpPr>
          <a:xfrm rot="-3617422" flipH="1">
            <a:off x="8490995" y="4604956"/>
            <a:ext cx="639248" cy="382014"/>
            <a:chOff x="1202177" y="4613417"/>
            <a:chExt cx="528376" cy="315757"/>
          </a:xfrm>
        </p:grpSpPr>
        <p:sp>
          <p:nvSpPr>
            <p:cNvPr id="1359" name="Google Shape;1359;p32"/>
            <p:cNvSpPr/>
            <p:nvPr/>
          </p:nvSpPr>
          <p:spPr>
            <a:xfrm>
              <a:off x="1564214" y="4671691"/>
              <a:ext cx="166339" cy="48340"/>
            </a:xfrm>
            <a:custGeom>
              <a:avLst/>
              <a:gdLst/>
              <a:ahLst/>
              <a:cxnLst/>
              <a:rect l="l" t="t" r="r" b="b"/>
              <a:pathLst>
                <a:path w="1507" h="438" extrusionOk="0">
                  <a:moveTo>
                    <a:pt x="1409" y="1"/>
                  </a:moveTo>
                  <a:lnTo>
                    <a:pt x="73" y="316"/>
                  </a:lnTo>
                  <a:cubicBezTo>
                    <a:pt x="25" y="316"/>
                    <a:pt x="0" y="341"/>
                    <a:pt x="25" y="389"/>
                  </a:cubicBezTo>
                  <a:cubicBezTo>
                    <a:pt x="25" y="414"/>
                    <a:pt x="49" y="438"/>
                    <a:pt x="73" y="438"/>
                  </a:cubicBezTo>
                  <a:lnTo>
                    <a:pt x="98" y="438"/>
                  </a:lnTo>
                  <a:lnTo>
                    <a:pt x="1434" y="122"/>
                  </a:lnTo>
                  <a:cubicBezTo>
                    <a:pt x="1506" y="122"/>
                    <a:pt x="1482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0" name="Google Shape;1360;p32"/>
            <p:cNvSpPr/>
            <p:nvPr/>
          </p:nvSpPr>
          <p:spPr>
            <a:xfrm>
              <a:off x="1602846" y="4613417"/>
              <a:ext cx="60708" cy="176363"/>
            </a:xfrm>
            <a:custGeom>
              <a:avLst/>
              <a:gdLst/>
              <a:ahLst/>
              <a:cxnLst/>
              <a:rect l="l" t="t" r="r" b="b"/>
              <a:pathLst>
                <a:path w="550" h="1598" extrusionOk="0">
                  <a:moveTo>
                    <a:pt x="77" y="0"/>
                  </a:moveTo>
                  <a:cubicBezTo>
                    <a:pt x="39" y="0"/>
                    <a:pt x="0" y="32"/>
                    <a:pt x="15" y="91"/>
                  </a:cubicBezTo>
                  <a:lnTo>
                    <a:pt x="403" y="1573"/>
                  </a:lnTo>
                  <a:cubicBezTo>
                    <a:pt x="428" y="1597"/>
                    <a:pt x="452" y="1597"/>
                    <a:pt x="476" y="1597"/>
                  </a:cubicBezTo>
                  <a:lnTo>
                    <a:pt x="501" y="1597"/>
                  </a:lnTo>
                  <a:cubicBezTo>
                    <a:pt x="525" y="1597"/>
                    <a:pt x="549" y="1549"/>
                    <a:pt x="525" y="1525"/>
                  </a:cubicBezTo>
                  <a:lnTo>
                    <a:pt x="136" y="43"/>
                  </a:lnTo>
                  <a:cubicBezTo>
                    <a:pt x="127" y="14"/>
                    <a:pt x="102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1" name="Google Shape;1361;p32"/>
            <p:cNvSpPr/>
            <p:nvPr/>
          </p:nvSpPr>
          <p:spPr>
            <a:xfrm>
              <a:off x="1582978" y="4629421"/>
              <a:ext cx="104638" cy="138950"/>
            </a:xfrm>
            <a:custGeom>
              <a:avLst/>
              <a:gdLst/>
              <a:ahLst/>
              <a:cxnLst/>
              <a:rect l="l" t="t" r="r" b="b"/>
              <a:pathLst>
                <a:path w="948" h="1259" extrusionOk="0">
                  <a:moveTo>
                    <a:pt x="875" y="1"/>
                  </a:moveTo>
                  <a:cubicBezTo>
                    <a:pt x="857" y="1"/>
                    <a:pt x="838" y="7"/>
                    <a:pt x="826" y="19"/>
                  </a:cubicBezTo>
                  <a:lnTo>
                    <a:pt x="25" y="1161"/>
                  </a:lnTo>
                  <a:cubicBezTo>
                    <a:pt x="0" y="1185"/>
                    <a:pt x="0" y="1234"/>
                    <a:pt x="49" y="1258"/>
                  </a:cubicBezTo>
                  <a:lnTo>
                    <a:pt x="122" y="1258"/>
                  </a:lnTo>
                  <a:lnTo>
                    <a:pt x="924" y="92"/>
                  </a:lnTo>
                  <a:cubicBezTo>
                    <a:pt x="948" y="68"/>
                    <a:pt x="948" y="19"/>
                    <a:pt x="924" y="19"/>
                  </a:cubicBezTo>
                  <a:cubicBezTo>
                    <a:pt x="911" y="7"/>
                    <a:pt x="893" y="1"/>
                    <a:pt x="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2" name="Google Shape;1362;p32"/>
            <p:cNvSpPr/>
            <p:nvPr/>
          </p:nvSpPr>
          <p:spPr>
            <a:xfrm>
              <a:off x="1548982" y="4644430"/>
              <a:ext cx="160158" cy="102419"/>
            </a:xfrm>
            <a:custGeom>
              <a:avLst/>
              <a:gdLst/>
              <a:ahLst/>
              <a:cxnLst/>
              <a:rect l="l" t="t" r="r" b="b"/>
              <a:pathLst>
                <a:path w="1451" h="928" extrusionOk="0">
                  <a:moveTo>
                    <a:pt x="115" y="1"/>
                  </a:moveTo>
                  <a:cubicBezTo>
                    <a:pt x="51" y="1"/>
                    <a:pt x="0" y="83"/>
                    <a:pt x="65" y="126"/>
                  </a:cubicBezTo>
                  <a:lnTo>
                    <a:pt x="1329" y="928"/>
                  </a:lnTo>
                  <a:lnTo>
                    <a:pt x="1377" y="928"/>
                  </a:lnTo>
                  <a:cubicBezTo>
                    <a:pt x="1426" y="928"/>
                    <a:pt x="1450" y="831"/>
                    <a:pt x="1402" y="806"/>
                  </a:cubicBezTo>
                  <a:lnTo>
                    <a:pt x="138" y="5"/>
                  </a:lnTo>
                  <a:cubicBezTo>
                    <a:pt x="130" y="2"/>
                    <a:pt x="123" y="1"/>
                    <a:pt x="1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3" name="Google Shape;1363;p32"/>
            <p:cNvSpPr/>
            <p:nvPr/>
          </p:nvSpPr>
          <p:spPr>
            <a:xfrm>
              <a:off x="1202177" y="4673346"/>
              <a:ext cx="177156" cy="151310"/>
            </a:xfrm>
            <a:custGeom>
              <a:avLst/>
              <a:gdLst/>
              <a:ahLst/>
              <a:cxnLst/>
              <a:rect l="l" t="t" r="r" b="b"/>
              <a:pathLst>
                <a:path w="1605" h="1371" extrusionOk="0">
                  <a:moveTo>
                    <a:pt x="924" y="131"/>
                  </a:moveTo>
                  <a:cubicBezTo>
                    <a:pt x="1216" y="131"/>
                    <a:pt x="1458" y="374"/>
                    <a:pt x="1483" y="690"/>
                  </a:cubicBezTo>
                  <a:cubicBezTo>
                    <a:pt x="1483" y="1019"/>
                    <a:pt x="1204" y="1248"/>
                    <a:pt x="911" y="1248"/>
                  </a:cubicBezTo>
                  <a:cubicBezTo>
                    <a:pt x="771" y="1248"/>
                    <a:pt x="629" y="1196"/>
                    <a:pt x="511" y="1079"/>
                  </a:cubicBezTo>
                  <a:cubicBezTo>
                    <a:pt x="171" y="739"/>
                    <a:pt x="414" y="131"/>
                    <a:pt x="924" y="131"/>
                  </a:cubicBezTo>
                  <a:close/>
                  <a:moveTo>
                    <a:pt x="907" y="1"/>
                  </a:moveTo>
                  <a:cubicBezTo>
                    <a:pt x="740" y="1"/>
                    <a:pt x="571" y="63"/>
                    <a:pt x="438" y="204"/>
                  </a:cubicBezTo>
                  <a:cubicBezTo>
                    <a:pt x="1" y="641"/>
                    <a:pt x="317" y="1370"/>
                    <a:pt x="924" y="1370"/>
                  </a:cubicBezTo>
                  <a:cubicBezTo>
                    <a:pt x="1288" y="1370"/>
                    <a:pt x="1604" y="1079"/>
                    <a:pt x="1604" y="690"/>
                  </a:cubicBezTo>
                  <a:cubicBezTo>
                    <a:pt x="1604" y="278"/>
                    <a:pt x="1258" y="1"/>
                    <a:pt x="9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4" name="Google Shape;1364;p32"/>
            <p:cNvSpPr/>
            <p:nvPr/>
          </p:nvSpPr>
          <p:spPr>
            <a:xfrm>
              <a:off x="1389928" y="4832385"/>
              <a:ext cx="115344" cy="96790"/>
            </a:xfrm>
            <a:custGeom>
              <a:avLst/>
              <a:gdLst/>
              <a:ahLst/>
              <a:cxnLst/>
              <a:rect l="l" t="t" r="r" b="b"/>
              <a:pathLst>
                <a:path w="1045" h="877" extrusionOk="0">
                  <a:moveTo>
                    <a:pt x="583" y="124"/>
                  </a:moveTo>
                  <a:cubicBezTo>
                    <a:pt x="753" y="124"/>
                    <a:pt x="899" y="269"/>
                    <a:pt x="899" y="439"/>
                  </a:cubicBezTo>
                  <a:cubicBezTo>
                    <a:pt x="899" y="622"/>
                    <a:pt x="741" y="747"/>
                    <a:pt x="587" y="747"/>
                  </a:cubicBezTo>
                  <a:cubicBezTo>
                    <a:pt x="515" y="747"/>
                    <a:pt x="443" y="720"/>
                    <a:pt x="389" y="658"/>
                  </a:cubicBezTo>
                  <a:cubicBezTo>
                    <a:pt x="195" y="464"/>
                    <a:pt x="316" y="124"/>
                    <a:pt x="583" y="124"/>
                  </a:cubicBezTo>
                  <a:close/>
                  <a:moveTo>
                    <a:pt x="584" y="0"/>
                  </a:moveTo>
                  <a:cubicBezTo>
                    <a:pt x="473" y="0"/>
                    <a:pt x="361" y="38"/>
                    <a:pt x="268" y="124"/>
                  </a:cubicBezTo>
                  <a:cubicBezTo>
                    <a:pt x="0" y="415"/>
                    <a:pt x="195" y="877"/>
                    <a:pt x="583" y="877"/>
                  </a:cubicBezTo>
                  <a:cubicBezTo>
                    <a:pt x="826" y="877"/>
                    <a:pt x="1021" y="682"/>
                    <a:pt x="1045" y="439"/>
                  </a:cubicBezTo>
                  <a:cubicBezTo>
                    <a:pt x="1045" y="175"/>
                    <a:pt x="820" y="0"/>
                    <a:pt x="5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65" name="Google Shape;1365;p32"/>
          <p:cNvGrpSpPr/>
          <p:nvPr/>
        </p:nvGrpSpPr>
        <p:grpSpPr>
          <a:xfrm flipH="1">
            <a:off x="62659" y="4194779"/>
            <a:ext cx="666115" cy="973447"/>
            <a:chOff x="-1047799" y="3300294"/>
            <a:chExt cx="439014" cy="641607"/>
          </a:xfrm>
        </p:grpSpPr>
        <p:sp>
          <p:nvSpPr>
            <p:cNvPr id="1366" name="Google Shape;1366;p32"/>
            <p:cNvSpPr/>
            <p:nvPr/>
          </p:nvSpPr>
          <p:spPr>
            <a:xfrm>
              <a:off x="-994003" y="3750695"/>
              <a:ext cx="138774" cy="63785"/>
            </a:xfrm>
            <a:custGeom>
              <a:avLst/>
              <a:gdLst/>
              <a:ahLst/>
              <a:cxnLst/>
              <a:rect l="l" t="t" r="r" b="b"/>
              <a:pathLst>
                <a:path w="1847" h="849" extrusionOk="0">
                  <a:moveTo>
                    <a:pt x="728" y="0"/>
                  </a:moveTo>
                  <a:cubicBezTo>
                    <a:pt x="502" y="0"/>
                    <a:pt x="254" y="68"/>
                    <a:pt x="1" y="252"/>
                  </a:cubicBezTo>
                  <a:cubicBezTo>
                    <a:pt x="1" y="252"/>
                    <a:pt x="350" y="848"/>
                    <a:pt x="1002" y="848"/>
                  </a:cubicBezTo>
                  <a:cubicBezTo>
                    <a:pt x="1243" y="848"/>
                    <a:pt x="1526" y="767"/>
                    <a:pt x="1847" y="544"/>
                  </a:cubicBezTo>
                  <a:cubicBezTo>
                    <a:pt x="1847" y="544"/>
                    <a:pt x="1369" y="0"/>
                    <a:pt x="72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7" name="Google Shape;1367;p32"/>
            <p:cNvSpPr/>
            <p:nvPr/>
          </p:nvSpPr>
          <p:spPr>
            <a:xfrm>
              <a:off x="-950199" y="3777592"/>
              <a:ext cx="98652" cy="17656"/>
            </a:xfrm>
            <a:custGeom>
              <a:avLst/>
              <a:gdLst/>
              <a:ahLst/>
              <a:cxnLst/>
              <a:rect l="l" t="t" r="r" b="b"/>
              <a:pathLst>
                <a:path w="1313" h="235" extrusionOk="0">
                  <a:moveTo>
                    <a:pt x="500" y="0"/>
                  </a:moveTo>
                  <a:cubicBezTo>
                    <a:pt x="349" y="0"/>
                    <a:pt x="197" y="14"/>
                    <a:pt x="49" y="40"/>
                  </a:cubicBezTo>
                  <a:cubicBezTo>
                    <a:pt x="25" y="40"/>
                    <a:pt x="1" y="64"/>
                    <a:pt x="25" y="89"/>
                  </a:cubicBezTo>
                  <a:cubicBezTo>
                    <a:pt x="25" y="113"/>
                    <a:pt x="49" y="113"/>
                    <a:pt x="73" y="113"/>
                  </a:cubicBezTo>
                  <a:cubicBezTo>
                    <a:pt x="191" y="98"/>
                    <a:pt x="311" y="90"/>
                    <a:pt x="431" y="90"/>
                  </a:cubicBezTo>
                  <a:cubicBezTo>
                    <a:pt x="708" y="90"/>
                    <a:pt x="985" y="133"/>
                    <a:pt x="1239" y="234"/>
                  </a:cubicBezTo>
                  <a:lnTo>
                    <a:pt x="1264" y="234"/>
                  </a:lnTo>
                  <a:cubicBezTo>
                    <a:pt x="1288" y="234"/>
                    <a:pt x="1288" y="210"/>
                    <a:pt x="1312" y="210"/>
                  </a:cubicBezTo>
                  <a:cubicBezTo>
                    <a:pt x="1312" y="186"/>
                    <a:pt x="1312" y="162"/>
                    <a:pt x="1288" y="137"/>
                  </a:cubicBezTo>
                  <a:cubicBezTo>
                    <a:pt x="1039" y="44"/>
                    <a:pt x="770" y="0"/>
                    <a:pt x="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8" name="Google Shape;1368;p32"/>
            <p:cNvSpPr/>
            <p:nvPr/>
          </p:nvSpPr>
          <p:spPr>
            <a:xfrm>
              <a:off x="-949448" y="3639053"/>
              <a:ext cx="114280" cy="249281"/>
            </a:xfrm>
            <a:custGeom>
              <a:avLst/>
              <a:gdLst/>
              <a:ahLst/>
              <a:cxnLst/>
              <a:rect l="l" t="t" r="r" b="b"/>
              <a:pathLst>
                <a:path w="1521" h="3318" extrusionOk="0">
                  <a:moveTo>
                    <a:pt x="69" y="0"/>
                  </a:moveTo>
                  <a:cubicBezTo>
                    <a:pt x="40" y="0"/>
                    <a:pt x="0" y="67"/>
                    <a:pt x="39" y="86"/>
                  </a:cubicBezTo>
                  <a:cubicBezTo>
                    <a:pt x="63" y="86"/>
                    <a:pt x="1327" y="961"/>
                    <a:pt x="1424" y="3269"/>
                  </a:cubicBezTo>
                  <a:cubicBezTo>
                    <a:pt x="1424" y="3293"/>
                    <a:pt x="1448" y="3317"/>
                    <a:pt x="1472" y="3317"/>
                  </a:cubicBezTo>
                  <a:cubicBezTo>
                    <a:pt x="1497" y="3293"/>
                    <a:pt x="1521" y="3293"/>
                    <a:pt x="1521" y="3269"/>
                  </a:cubicBezTo>
                  <a:cubicBezTo>
                    <a:pt x="1424" y="912"/>
                    <a:pt x="88" y="14"/>
                    <a:pt x="88" y="14"/>
                  </a:cubicBezTo>
                  <a:cubicBezTo>
                    <a:pt x="83" y="4"/>
                    <a:pt x="76" y="0"/>
                    <a:pt x="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9" name="Google Shape;1369;p32"/>
            <p:cNvSpPr/>
            <p:nvPr/>
          </p:nvSpPr>
          <p:spPr>
            <a:xfrm>
              <a:off x="-1047799" y="3504796"/>
              <a:ext cx="229087" cy="179936"/>
            </a:xfrm>
            <a:custGeom>
              <a:avLst/>
              <a:gdLst/>
              <a:ahLst/>
              <a:cxnLst/>
              <a:rect l="l" t="t" r="r" b="b"/>
              <a:pathLst>
                <a:path w="3049" h="2395" extrusionOk="0">
                  <a:moveTo>
                    <a:pt x="2055" y="1"/>
                  </a:moveTo>
                  <a:cubicBezTo>
                    <a:pt x="1883" y="1"/>
                    <a:pt x="1883" y="562"/>
                    <a:pt x="1883" y="562"/>
                  </a:cubicBezTo>
                  <a:cubicBezTo>
                    <a:pt x="1761" y="416"/>
                    <a:pt x="1615" y="294"/>
                    <a:pt x="1445" y="197"/>
                  </a:cubicBezTo>
                  <a:cubicBezTo>
                    <a:pt x="1434" y="193"/>
                    <a:pt x="1423" y="192"/>
                    <a:pt x="1413" y="192"/>
                  </a:cubicBezTo>
                  <a:cubicBezTo>
                    <a:pt x="1234" y="192"/>
                    <a:pt x="1300" y="780"/>
                    <a:pt x="1300" y="780"/>
                  </a:cubicBezTo>
                  <a:cubicBezTo>
                    <a:pt x="1154" y="635"/>
                    <a:pt x="984" y="537"/>
                    <a:pt x="814" y="416"/>
                  </a:cubicBezTo>
                  <a:cubicBezTo>
                    <a:pt x="785" y="400"/>
                    <a:pt x="760" y="393"/>
                    <a:pt x="740" y="393"/>
                  </a:cubicBezTo>
                  <a:cubicBezTo>
                    <a:pt x="532" y="393"/>
                    <a:pt x="692" y="1096"/>
                    <a:pt x="692" y="1096"/>
                  </a:cubicBezTo>
                  <a:cubicBezTo>
                    <a:pt x="692" y="1096"/>
                    <a:pt x="357" y="857"/>
                    <a:pt x="178" y="857"/>
                  </a:cubicBezTo>
                  <a:cubicBezTo>
                    <a:pt x="136" y="857"/>
                    <a:pt x="103" y="870"/>
                    <a:pt x="85" y="902"/>
                  </a:cubicBezTo>
                  <a:cubicBezTo>
                    <a:pt x="1" y="1049"/>
                    <a:pt x="662" y="2395"/>
                    <a:pt x="1533" y="2395"/>
                  </a:cubicBezTo>
                  <a:cubicBezTo>
                    <a:pt x="1669" y="2395"/>
                    <a:pt x="1811" y="2362"/>
                    <a:pt x="1955" y="2286"/>
                  </a:cubicBezTo>
                  <a:cubicBezTo>
                    <a:pt x="3049" y="1728"/>
                    <a:pt x="2684" y="926"/>
                    <a:pt x="2684" y="926"/>
                  </a:cubicBezTo>
                  <a:cubicBezTo>
                    <a:pt x="2684" y="926"/>
                    <a:pt x="2368" y="197"/>
                    <a:pt x="2125" y="27"/>
                  </a:cubicBezTo>
                  <a:cubicBezTo>
                    <a:pt x="2099" y="9"/>
                    <a:pt x="2076" y="1"/>
                    <a:pt x="20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0" name="Google Shape;1370;p32"/>
            <p:cNvSpPr/>
            <p:nvPr/>
          </p:nvSpPr>
          <p:spPr>
            <a:xfrm>
              <a:off x="-1006775" y="3550625"/>
              <a:ext cx="157032" cy="111418"/>
            </a:xfrm>
            <a:custGeom>
              <a:avLst/>
              <a:gdLst/>
              <a:ahLst/>
              <a:cxnLst/>
              <a:rect l="l" t="t" r="r" b="b"/>
              <a:pathLst>
                <a:path w="2090" h="1483" extrusionOk="0">
                  <a:moveTo>
                    <a:pt x="1652" y="292"/>
                  </a:moveTo>
                  <a:cubicBezTo>
                    <a:pt x="1677" y="292"/>
                    <a:pt x="1701" y="316"/>
                    <a:pt x="1725" y="340"/>
                  </a:cubicBezTo>
                  <a:cubicBezTo>
                    <a:pt x="1749" y="365"/>
                    <a:pt x="1749" y="389"/>
                    <a:pt x="1774" y="413"/>
                  </a:cubicBezTo>
                  <a:lnTo>
                    <a:pt x="1725" y="389"/>
                  </a:lnTo>
                  <a:cubicBezTo>
                    <a:pt x="1701" y="365"/>
                    <a:pt x="1677" y="316"/>
                    <a:pt x="1652" y="292"/>
                  </a:cubicBezTo>
                  <a:close/>
                  <a:moveTo>
                    <a:pt x="802" y="656"/>
                  </a:moveTo>
                  <a:lnTo>
                    <a:pt x="802" y="656"/>
                  </a:lnTo>
                  <a:cubicBezTo>
                    <a:pt x="826" y="680"/>
                    <a:pt x="851" y="729"/>
                    <a:pt x="875" y="778"/>
                  </a:cubicBezTo>
                  <a:cubicBezTo>
                    <a:pt x="851" y="729"/>
                    <a:pt x="826" y="705"/>
                    <a:pt x="802" y="656"/>
                  </a:cubicBezTo>
                  <a:close/>
                  <a:moveTo>
                    <a:pt x="535" y="923"/>
                  </a:moveTo>
                  <a:lnTo>
                    <a:pt x="535" y="923"/>
                  </a:lnTo>
                  <a:cubicBezTo>
                    <a:pt x="583" y="948"/>
                    <a:pt x="608" y="996"/>
                    <a:pt x="608" y="1045"/>
                  </a:cubicBezTo>
                  <a:cubicBezTo>
                    <a:pt x="583" y="996"/>
                    <a:pt x="559" y="972"/>
                    <a:pt x="535" y="923"/>
                  </a:cubicBezTo>
                  <a:close/>
                  <a:moveTo>
                    <a:pt x="1944" y="0"/>
                  </a:moveTo>
                  <a:cubicBezTo>
                    <a:pt x="1920" y="25"/>
                    <a:pt x="1920" y="49"/>
                    <a:pt x="1920" y="73"/>
                  </a:cubicBezTo>
                  <a:cubicBezTo>
                    <a:pt x="1944" y="146"/>
                    <a:pt x="2017" y="292"/>
                    <a:pt x="1968" y="365"/>
                  </a:cubicBezTo>
                  <a:cubicBezTo>
                    <a:pt x="1968" y="389"/>
                    <a:pt x="1944" y="413"/>
                    <a:pt x="1920" y="413"/>
                  </a:cubicBezTo>
                  <a:lnTo>
                    <a:pt x="1847" y="413"/>
                  </a:lnTo>
                  <a:cubicBezTo>
                    <a:pt x="1847" y="365"/>
                    <a:pt x="1822" y="316"/>
                    <a:pt x="1798" y="267"/>
                  </a:cubicBezTo>
                  <a:cubicBezTo>
                    <a:pt x="1774" y="195"/>
                    <a:pt x="1701" y="170"/>
                    <a:pt x="1628" y="146"/>
                  </a:cubicBezTo>
                  <a:cubicBezTo>
                    <a:pt x="1604" y="146"/>
                    <a:pt x="1579" y="170"/>
                    <a:pt x="1555" y="195"/>
                  </a:cubicBezTo>
                  <a:cubicBezTo>
                    <a:pt x="1531" y="243"/>
                    <a:pt x="1555" y="316"/>
                    <a:pt x="1604" y="365"/>
                  </a:cubicBezTo>
                  <a:cubicBezTo>
                    <a:pt x="1652" y="413"/>
                    <a:pt x="1701" y="462"/>
                    <a:pt x="1749" y="486"/>
                  </a:cubicBezTo>
                  <a:lnTo>
                    <a:pt x="1749" y="510"/>
                  </a:lnTo>
                  <a:cubicBezTo>
                    <a:pt x="1749" y="559"/>
                    <a:pt x="1701" y="559"/>
                    <a:pt x="1628" y="559"/>
                  </a:cubicBezTo>
                  <a:cubicBezTo>
                    <a:pt x="1555" y="559"/>
                    <a:pt x="1482" y="535"/>
                    <a:pt x="1409" y="510"/>
                  </a:cubicBezTo>
                  <a:cubicBezTo>
                    <a:pt x="1385" y="437"/>
                    <a:pt x="1337" y="389"/>
                    <a:pt x="1288" y="365"/>
                  </a:cubicBezTo>
                  <a:cubicBezTo>
                    <a:pt x="1256" y="365"/>
                    <a:pt x="1234" y="354"/>
                    <a:pt x="1209" y="354"/>
                  </a:cubicBezTo>
                  <a:cubicBezTo>
                    <a:pt x="1196" y="354"/>
                    <a:pt x="1183" y="357"/>
                    <a:pt x="1166" y="365"/>
                  </a:cubicBezTo>
                  <a:cubicBezTo>
                    <a:pt x="1166" y="389"/>
                    <a:pt x="1142" y="413"/>
                    <a:pt x="1166" y="437"/>
                  </a:cubicBezTo>
                  <a:cubicBezTo>
                    <a:pt x="1215" y="486"/>
                    <a:pt x="1264" y="559"/>
                    <a:pt x="1337" y="583"/>
                  </a:cubicBezTo>
                  <a:cubicBezTo>
                    <a:pt x="1385" y="656"/>
                    <a:pt x="1385" y="753"/>
                    <a:pt x="1361" y="850"/>
                  </a:cubicBezTo>
                  <a:cubicBezTo>
                    <a:pt x="1343" y="905"/>
                    <a:pt x="1311" y="932"/>
                    <a:pt x="1255" y="932"/>
                  </a:cubicBezTo>
                  <a:cubicBezTo>
                    <a:pt x="1236" y="932"/>
                    <a:pt x="1215" y="929"/>
                    <a:pt x="1191" y="923"/>
                  </a:cubicBezTo>
                  <a:cubicBezTo>
                    <a:pt x="1142" y="923"/>
                    <a:pt x="1069" y="899"/>
                    <a:pt x="1021" y="850"/>
                  </a:cubicBezTo>
                  <a:cubicBezTo>
                    <a:pt x="996" y="729"/>
                    <a:pt x="924" y="608"/>
                    <a:pt x="826" y="535"/>
                  </a:cubicBezTo>
                  <a:lnTo>
                    <a:pt x="729" y="535"/>
                  </a:lnTo>
                  <a:cubicBezTo>
                    <a:pt x="705" y="559"/>
                    <a:pt x="705" y="583"/>
                    <a:pt x="705" y="632"/>
                  </a:cubicBezTo>
                  <a:cubicBezTo>
                    <a:pt x="754" y="753"/>
                    <a:pt x="826" y="850"/>
                    <a:pt x="924" y="923"/>
                  </a:cubicBezTo>
                  <a:cubicBezTo>
                    <a:pt x="948" y="972"/>
                    <a:pt x="948" y="1021"/>
                    <a:pt x="924" y="1093"/>
                  </a:cubicBezTo>
                  <a:cubicBezTo>
                    <a:pt x="924" y="1129"/>
                    <a:pt x="898" y="1151"/>
                    <a:pt x="874" y="1151"/>
                  </a:cubicBezTo>
                  <a:cubicBezTo>
                    <a:pt x="865" y="1151"/>
                    <a:pt x="857" y="1148"/>
                    <a:pt x="851" y="1142"/>
                  </a:cubicBezTo>
                  <a:cubicBezTo>
                    <a:pt x="802" y="1142"/>
                    <a:pt x="754" y="1118"/>
                    <a:pt x="729" y="1093"/>
                  </a:cubicBezTo>
                  <a:cubicBezTo>
                    <a:pt x="729" y="972"/>
                    <a:pt x="656" y="875"/>
                    <a:pt x="559" y="826"/>
                  </a:cubicBezTo>
                  <a:cubicBezTo>
                    <a:pt x="547" y="814"/>
                    <a:pt x="529" y="808"/>
                    <a:pt x="508" y="808"/>
                  </a:cubicBezTo>
                  <a:cubicBezTo>
                    <a:pt x="486" y="808"/>
                    <a:pt x="462" y="814"/>
                    <a:pt x="438" y="826"/>
                  </a:cubicBezTo>
                  <a:cubicBezTo>
                    <a:pt x="438" y="826"/>
                    <a:pt x="413" y="875"/>
                    <a:pt x="438" y="899"/>
                  </a:cubicBezTo>
                  <a:cubicBezTo>
                    <a:pt x="462" y="996"/>
                    <a:pt x="535" y="1093"/>
                    <a:pt x="632" y="1166"/>
                  </a:cubicBezTo>
                  <a:cubicBezTo>
                    <a:pt x="608" y="1239"/>
                    <a:pt x="559" y="1312"/>
                    <a:pt x="486" y="1336"/>
                  </a:cubicBezTo>
                  <a:cubicBezTo>
                    <a:pt x="455" y="1356"/>
                    <a:pt x="424" y="1364"/>
                    <a:pt x="393" y="1364"/>
                  </a:cubicBezTo>
                  <a:cubicBezTo>
                    <a:pt x="234" y="1364"/>
                    <a:pt x="98" y="1142"/>
                    <a:pt x="98" y="1142"/>
                  </a:cubicBezTo>
                  <a:cubicBezTo>
                    <a:pt x="85" y="1130"/>
                    <a:pt x="73" y="1124"/>
                    <a:pt x="64" y="1124"/>
                  </a:cubicBezTo>
                  <a:cubicBezTo>
                    <a:pt x="55" y="1124"/>
                    <a:pt x="49" y="1130"/>
                    <a:pt x="49" y="1142"/>
                  </a:cubicBezTo>
                  <a:cubicBezTo>
                    <a:pt x="25" y="1166"/>
                    <a:pt x="0" y="1191"/>
                    <a:pt x="25" y="1215"/>
                  </a:cubicBezTo>
                  <a:cubicBezTo>
                    <a:pt x="25" y="1215"/>
                    <a:pt x="195" y="1482"/>
                    <a:pt x="389" y="1482"/>
                  </a:cubicBezTo>
                  <a:cubicBezTo>
                    <a:pt x="438" y="1458"/>
                    <a:pt x="486" y="1433"/>
                    <a:pt x="535" y="1385"/>
                  </a:cubicBezTo>
                  <a:cubicBezTo>
                    <a:pt x="608" y="1336"/>
                    <a:pt x="681" y="1263"/>
                    <a:pt x="705" y="1166"/>
                  </a:cubicBezTo>
                  <a:cubicBezTo>
                    <a:pt x="754" y="1191"/>
                    <a:pt x="778" y="1191"/>
                    <a:pt x="826" y="1215"/>
                  </a:cubicBezTo>
                  <a:cubicBezTo>
                    <a:pt x="839" y="1219"/>
                    <a:pt x="852" y="1221"/>
                    <a:pt x="866" y="1221"/>
                  </a:cubicBezTo>
                  <a:cubicBezTo>
                    <a:pt x="930" y="1221"/>
                    <a:pt x="1001" y="1174"/>
                    <a:pt x="1021" y="1093"/>
                  </a:cubicBezTo>
                  <a:cubicBezTo>
                    <a:pt x="1021" y="1045"/>
                    <a:pt x="1021" y="996"/>
                    <a:pt x="1021" y="948"/>
                  </a:cubicBezTo>
                  <a:cubicBezTo>
                    <a:pt x="1069" y="972"/>
                    <a:pt x="1118" y="996"/>
                    <a:pt x="1166" y="996"/>
                  </a:cubicBezTo>
                  <a:cubicBezTo>
                    <a:pt x="1192" y="1007"/>
                    <a:pt x="1218" y="1011"/>
                    <a:pt x="1243" y="1011"/>
                  </a:cubicBezTo>
                  <a:cubicBezTo>
                    <a:pt x="1335" y="1011"/>
                    <a:pt x="1415" y="946"/>
                    <a:pt x="1434" y="850"/>
                  </a:cubicBezTo>
                  <a:cubicBezTo>
                    <a:pt x="1458" y="778"/>
                    <a:pt x="1458" y="680"/>
                    <a:pt x="1434" y="608"/>
                  </a:cubicBezTo>
                  <a:cubicBezTo>
                    <a:pt x="1507" y="608"/>
                    <a:pt x="1555" y="632"/>
                    <a:pt x="1628" y="632"/>
                  </a:cubicBezTo>
                  <a:cubicBezTo>
                    <a:pt x="1701" y="632"/>
                    <a:pt x="1798" y="608"/>
                    <a:pt x="1822" y="535"/>
                  </a:cubicBezTo>
                  <a:cubicBezTo>
                    <a:pt x="1847" y="510"/>
                    <a:pt x="1847" y="510"/>
                    <a:pt x="1847" y="486"/>
                  </a:cubicBezTo>
                  <a:cubicBezTo>
                    <a:pt x="1859" y="498"/>
                    <a:pt x="1877" y="504"/>
                    <a:pt x="1895" y="504"/>
                  </a:cubicBezTo>
                  <a:cubicBezTo>
                    <a:pt x="1913" y="504"/>
                    <a:pt x="1932" y="498"/>
                    <a:pt x="1944" y="486"/>
                  </a:cubicBezTo>
                  <a:cubicBezTo>
                    <a:pt x="1992" y="486"/>
                    <a:pt x="2041" y="462"/>
                    <a:pt x="2065" y="413"/>
                  </a:cubicBezTo>
                  <a:cubicBezTo>
                    <a:pt x="2090" y="267"/>
                    <a:pt x="2065" y="146"/>
                    <a:pt x="2017" y="25"/>
                  </a:cubicBezTo>
                  <a:cubicBezTo>
                    <a:pt x="1992" y="0"/>
                    <a:pt x="1968" y="0"/>
                    <a:pt x="19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1" name="Google Shape;1371;p32"/>
            <p:cNvSpPr/>
            <p:nvPr/>
          </p:nvSpPr>
          <p:spPr>
            <a:xfrm>
              <a:off x="-868753" y="3630488"/>
              <a:ext cx="108420" cy="91959"/>
            </a:xfrm>
            <a:custGeom>
              <a:avLst/>
              <a:gdLst/>
              <a:ahLst/>
              <a:cxnLst/>
              <a:rect l="l" t="t" r="r" b="b"/>
              <a:pathLst>
                <a:path w="1443" h="1224" extrusionOk="0">
                  <a:moveTo>
                    <a:pt x="158" y="1"/>
                  </a:moveTo>
                  <a:cubicBezTo>
                    <a:pt x="118" y="1"/>
                    <a:pt x="76" y="3"/>
                    <a:pt x="34" y="6"/>
                  </a:cubicBezTo>
                  <a:cubicBezTo>
                    <a:pt x="34" y="6"/>
                    <a:pt x="34" y="6"/>
                    <a:pt x="34" y="6"/>
                  </a:cubicBezTo>
                  <a:lnTo>
                    <a:pt x="34" y="6"/>
                  </a:lnTo>
                  <a:cubicBezTo>
                    <a:pt x="33" y="6"/>
                    <a:pt x="1" y="1224"/>
                    <a:pt x="1328" y="1224"/>
                  </a:cubicBezTo>
                  <a:cubicBezTo>
                    <a:pt x="1365" y="1224"/>
                    <a:pt x="1404" y="1223"/>
                    <a:pt x="1443" y="1221"/>
                  </a:cubicBezTo>
                  <a:cubicBezTo>
                    <a:pt x="1443" y="1221"/>
                    <a:pt x="1240" y="1"/>
                    <a:pt x="15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2" name="Google Shape;1372;p32"/>
            <p:cNvSpPr/>
            <p:nvPr/>
          </p:nvSpPr>
          <p:spPr>
            <a:xfrm>
              <a:off x="-837046" y="3663019"/>
              <a:ext cx="80394" cy="62884"/>
            </a:xfrm>
            <a:custGeom>
              <a:avLst/>
              <a:gdLst/>
              <a:ahLst/>
              <a:cxnLst/>
              <a:rect l="l" t="t" r="r" b="b"/>
              <a:pathLst>
                <a:path w="1070" h="837" extrusionOk="0">
                  <a:moveTo>
                    <a:pt x="53" y="0"/>
                  </a:moveTo>
                  <a:cubicBezTo>
                    <a:pt x="37" y="0"/>
                    <a:pt x="25" y="17"/>
                    <a:pt x="25" y="35"/>
                  </a:cubicBezTo>
                  <a:cubicBezTo>
                    <a:pt x="1" y="59"/>
                    <a:pt x="25" y="83"/>
                    <a:pt x="49" y="83"/>
                  </a:cubicBezTo>
                  <a:cubicBezTo>
                    <a:pt x="414" y="253"/>
                    <a:pt x="729" y="496"/>
                    <a:pt x="997" y="812"/>
                  </a:cubicBezTo>
                  <a:cubicBezTo>
                    <a:pt x="997" y="812"/>
                    <a:pt x="1021" y="836"/>
                    <a:pt x="1021" y="836"/>
                  </a:cubicBezTo>
                  <a:lnTo>
                    <a:pt x="1045" y="812"/>
                  </a:lnTo>
                  <a:cubicBezTo>
                    <a:pt x="1069" y="812"/>
                    <a:pt x="1069" y="788"/>
                    <a:pt x="1069" y="763"/>
                  </a:cubicBezTo>
                  <a:cubicBezTo>
                    <a:pt x="802" y="423"/>
                    <a:pt x="462" y="156"/>
                    <a:pt x="74" y="10"/>
                  </a:cubicBezTo>
                  <a:cubicBezTo>
                    <a:pt x="66" y="3"/>
                    <a:pt x="59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3" name="Google Shape;1373;p32"/>
            <p:cNvSpPr/>
            <p:nvPr/>
          </p:nvSpPr>
          <p:spPr>
            <a:xfrm>
              <a:off x="-764015" y="3539732"/>
              <a:ext cx="129683" cy="73101"/>
            </a:xfrm>
            <a:custGeom>
              <a:avLst/>
              <a:gdLst/>
              <a:ahLst/>
              <a:cxnLst/>
              <a:rect l="l" t="t" r="r" b="b"/>
              <a:pathLst>
                <a:path w="1726" h="973" extrusionOk="0">
                  <a:moveTo>
                    <a:pt x="1242" y="0"/>
                  </a:moveTo>
                  <a:cubicBezTo>
                    <a:pt x="434" y="0"/>
                    <a:pt x="0" y="850"/>
                    <a:pt x="0" y="850"/>
                  </a:cubicBezTo>
                  <a:cubicBezTo>
                    <a:pt x="232" y="937"/>
                    <a:pt x="435" y="973"/>
                    <a:pt x="612" y="973"/>
                  </a:cubicBezTo>
                  <a:cubicBezTo>
                    <a:pt x="1474" y="973"/>
                    <a:pt x="1725" y="117"/>
                    <a:pt x="1725" y="97"/>
                  </a:cubicBezTo>
                  <a:cubicBezTo>
                    <a:pt x="1552" y="29"/>
                    <a:pt x="1391" y="0"/>
                    <a:pt x="124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4" name="Google Shape;1374;p32"/>
            <p:cNvSpPr/>
            <p:nvPr/>
          </p:nvSpPr>
          <p:spPr>
            <a:xfrm>
              <a:off x="-769500" y="3568882"/>
              <a:ext cx="94971" cy="38391"/>
            </a:xfrm>
            <a:custGeom>
              <a:avLst/>
              <a:gdLst/>
              <a:ahLst/>
              <a:cxnLst/>
              <a:rect l="l" t="t" r="r" b="b"/>
              <a:pathLst>
                <a:path w="1264" h="511" extrusionOk="0">
                  <a:moveTo>
                    <a:pt x="1191" y="0"/>
                  </a:moveTo>
                  <a:cubicBezTo>
                    <a:pt x="778" y="49"/>
                    <a:pt x="389" y="194"/>
                    <a:pt x="25" y="413"/>
                  </a:cubicBezTo>
                  <a:cubicBezTo>
                    <a:pt x="0" y="462"/>
                    <a:pt x="25" y="510"/>
                    <a:pt x="73" y="510"/>
                  </a:cubicBezTo>
                  <a:cubicBezTo>
                    <a:pt x="73" y="510"/>
                    <a:pt x="98" y="510"/>
                    <a:pt x="98" y="486"/>
                  </a:cubicBezTo>
                  <a:cubicBezTo>
                    <a:pt x="438" y="267"/>
                    <a:pt x="802" y="146"/>
                    <a:pt x="1215" y="97"/>
                  </a:cubicBezTo>
                  <a:cubicBezTo>
                    <a:pt x="1239" y="97"/>
                    <a:pt x="1264" y="73"/>
                    <a:pt x="1264" y="49"/>
                  </a:cubicBezTo>
                  <a:cubicBezTo>
                    <a:pt x="1239" y="24"/>
                    <a:pt x="1215" y="0"/>
                    <a:pt x="1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5" name="Google Shape;1375;p32"/>
            <p:cNvSpPr/>
            <p:nvPr/>
          </p:nvSpPr>
          <p:spPr>
            <a:xfrm>
              <a:off x="-800981" y="3409081"/>
              <a:ext cx="60784" cy="462801"/>
            </a:xfrm>
            <a:custGeom>
              <a:avLst/>
              <a:gdLst/>
              <a:ahLst/>
              <a:cxnLst/>
              <a:rect l="l" t="t" r="r" b="b"/>
              <a:pathLst>
                <a:path w="809" h="6160" extrusionOk="0">
                  <a:moveTo>
                    <a:pt x="69" y="1"/>
                  </a:moveTo>
                  <a:cubicBezTo>
                    <a:pt x="37" y="1"/>
                    <a:pt x="0" y="32"/>
                    <a:pt x="31" y="62"/>
                  </a:cubicBezTo>
                  <a:cubicBezTo>
                    <a:pt x="711" y="1860"/>
                    <a:pt x="541" y="6063"/>
                    <a:pt x="541" y="6111"/>
                  </a:cubicBezTo>
                  <a:cubicBezTo>
                    <a:pt x="541" y="6135"/>
                    <a:pt x="565" y="6135"/>
                    <a:pt x="589" y="6160"/>
                  </a:cubicBezTo>
                  <a:cubicBezTo>
                    <a:pt x="614" y="6135"/>
                    <a:pt x="638" y="6135"/>
                    <a:pt x="638" y="6111"/>
                  </a:cubicBezTo>
                  <a:cubicBezTo>
                    <a:pt x="638" y="6063"/>
                    <a:pt x="808" y="1836"/>
                    <a:pt x="104" y="38"/>
                  </a:cubicBezTo>
                  <a:cubicBezTo>
                    <a:pt x="104" y="11"/>
                    <a:pt x="87" y="1"/>
                    <a:pt x="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6" name="Google Shape;1376;p32"/>
            <p:cNvSpPr/>
            <p:nvPr/>
          </p:nvSpPr>
          <p:spPr>
            <a:xfrm>
              <a:off x="-905869" y="3300294"/>
              <a:ext cx="198507" cy="165361"/>
            </a:xfrm>
            <a:custGeom>
              <a:avLst/>
              <a:gdLst/>
              <a:ahLst/>
              <a:cxnLst/>
              <a:rect l="l" t="t" r="r" b="b"/>
              <a:pathLst>
                <a:path w="2642" h="2201" extrusionOk="0">
                  <a:moveTo>
                    <a:pt x="898" y="1"/>
                  </a:moveTo>
                  <a:cubicBezTo>
                    <a:pt x="722" y="1"/>
                    <a:pt x="649" y="636"/>
                    <a:pt x="649" y="636"/>
                  </a:cubicBezTo>
                  <a:cubicBezTo>
                    <a:pt x="649" y="636"/>
                    <a:pt x="381" y="252"/>
                    <a:pt x="219" y="252"/>
                  </a:cubicBezTo>
                  <a:cubicBezTo>
                    <a:pt x="198" y="252"/>
                    <a:pt x="180" y="258"/>
                    <a:pt x="164" y="271"/>
                  </a:cubicBezTo>
                  <a:cubicBezTo>
                    <a:pt x="0" y="365"/>
                    <a:pt x="217" y="2201"/>
                    <a:pt x="1307" y="2201"/>
                  </a:cubicBezTo>
                  <a:cubicBezTo>
                    <a:pt x="1353" y="2201"/>
                    <a:pt x="1401" y="2197"/>
                    <a:pt x="1451" y="2190"/>
                  </a:cubicBezTo>
                  <a:cubicBezTo>
                    <a:pt x="2641" y="2045"/>
                    <a:pt x="2569" y="1170"/>
                    <a:pt x="2569" y="1170"/>
                  </a:cubicBezTo>
                  <a:cubicBezTo>
                    <a:pt x="2569" y="1170"/>
                    <a:pt x="2544" y="369"/>
                    <a:pt x="2374" y="126"/>
                  </a:cubicBezTo>
                  <a:cubicBezTo>
                    <a:pt x="2348" y="89"/>
                    <a:pt x="2321" y="73"/>
                    <a:pt x="2293" y="73"/>
                  </a:cubicBezTo>
                  <a:cubicBezTo>
                    <a:pt x="2136" y="73"/>
                    <a:pt x="1961" y="563"/>
                    <a:pt x="1961" y="563"/>
                  </a:cubicBezTo>
                  <a:cubicBezTo>
                    <a:pt x="1888" y="369"/>
                    <a:pt x="1791" y="199"/>
                    <a:pt x="1670" y="53"/>
                  </a:cubicBezTo>
                  <a:cubicBezTo>
                    <a:pt x="1650" y="38"/>
                    <a:pt x="1631" y="32"/>
                    <a:pt x="1612" y="32"/>
                  </a:cubicBezTo>
                  <a:cubicBezTo>
                    <a:pt x="1443" y="32"/>
                    <a:pt x="1305" y="563"/>
                    <a:pt x="1305" y="563"/>
                  </a:cubicBezTo>
                  <a:cubicBezTo>
                    <a:pt x="1232" y="369"/>
                    <a:pt x="1111" y="199"/>
                    <a:pt x="990" y="53"/>
                  </a:cubicBezTo>
                  <a:cubicBezTo>
                    <a:pt x="957" y="16"/>
                    <a:pt x="926" y="1"/>
                    <a:pt x="89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7" name="Google Shape;1377;p32"/>
            <p:cNvSpPr/>
            <p:nvPr/>
          </p:nvSpPr>
          <p:spPr>
            <a:xfrm>
              <a:off x="-884456" y="3364454"/>
              <a:ext cx="171608" cy="62133"/>
            </a:xfrm>
            <a:custGeom>
              <a:avLst/>
              <a:gdLst/>
              <a:ahLst/>
              <a:cxnLst/>
              <a:rect l="l" t="t" r="r" b="b"/>
              <a:pathLst>
                <a:path w="2284" h="827" extrusionOk="0">
                  <a:moveTo>
                    <a:pt x="1846" y="122"/>
                  </a:moveTo>
                  <a:lnTo>
                    <a:pt x="1846" y="122"/>
                  </a:lnTo>
                  <a:cubicBezTo>
                    <a:pt x="1871" y="146"/>
                    <a:pt x="1895" y="146"/>
                    <a:pt x="1919" y="195"/>
                  </a:cubicBezTo>
                  <a:cubicBezTo>
                    <a:pt x="1919" y="219"/>
                    <a:pt x="1919" y="243"/>
                    <a:pt x="1919" y="268"/>
                  </a:cubicBezTo>
                  <a:cubicBezTo>
                    <a:pt x="1895" y="268"/>
                    <a:pt x="1895" y="243"/>
                    <a:pt x="1895" y="243"/>
                  </a:cubicBezTo>
                  <a:cubicBezTo>
                    <a:pt x="1871" y="195"/>
                    <a:pt x="1846" y="146"/>
                    <a:pt x="1846" y="122"/>
                  </a:cubicBezTo>
                  <a:close/>
                  <a:moveTo>
                    <a:pt x="923" y="170"/>
                  </a:moveTo>
                  <a:lnTo>
                    <a:pt x="923" y="170"/>
                  </a:lnTo>
                  <a:cubicBezTo>
                    <a:pt x="947" y="219"/>
                    <a:pt x="947" y="268"/>
                    <a:pt x="972" y="292"/>
                  </a:cubicBezTo>
                  <a:cubicBezTo>
                    <a:pt x="947" y="268"/>
                    <a:pt x="923" y="219"/>
                    <a:pt x="923" y="170"/>
                  </a:cubicBezTo>
                  <a:close/>
                  <a:moveTo>
                    <a:pt x="583" y="341"/>
                  </a:moveTo>
                  <a:lnTo>
                    <a:pt x="583" y="341"/>
                  </a:lnTo>
                  <a:cubicBezTo>
                    <a:pt x="607" y="365"/>
                    <a:pt x="632" y="413"/>
                    <a:pt x="632" y="486"/>
                  </a:cubicBezTo>
                  <a:cubicBezTo>
                    <a:pt x="607" y="438"/>
                    <a:pt x="583" y="389"/>
                    <a:pt x="583" y="341"/>
                  </a:cubicBezTo>
                  <a:close/>
                  <a:moveTo>
                    <a:pt x="2211" y="0"/>
                  </a:moveTo>
                  <a:cubicBezTo>
                    <a:pt x="2186" y="0"/>
                    <a:pt x="2162" y="25"/>
                    <a:pt x="2186" y="49"/>
                  </a:cubicBezTo>
                  <a:cubicBezTo>
                    <a:pt x="2186" y="122"/>
                    <a:pt x="2186" y="292"/>
                    <a:pt x="2138" y="341"/>
                  </a:cubicBezTo>
                  <a:cubicBezTo>
                    <a:pt x="2113" y="365"/>
                    <a:pt x="2089" y="365"/>
                    <a:pt x="2065" y="365"/>
                  </a:cubicBezTo>
                  <a:cubicBezTo>
                    <a:pt x="2041" y="365"/>
                    <a:pt x="2016" y="365"/>
                    <a:pt x="1992" y="341"/>
                  </a:cubicBezTo>
                  <a:cubicBezTo>
                    <a:pt x="2016" y="292"/>
                    <a:pt x="2016" y="243"/>
                    <a:pt x="1992" y="195"/>
                  </a:cubicBezTo>
                  <a:cubicBezTo>
                    <a:pt x="1992" y="122"/>
                    <a:pt x="1943" y="49"/>
                    <a:pt x="1895" y="25"/>
                  </a:cubicBezTo>
                  <a:cubicBezTo>
                    <a:pt x="1846" y="25"/>
                    <a:pt x="1822" y="25"/>
                    <a:pt x="1798" y="49"/>
                  </a:cubicBezTo>
                  <a:cubicBezTo>
                    <a:pt x="1749" y="98"/>
                    <a:pt x="1749" y="170"/>
                    <a:pt x="1798" y="219"/>
                  </a:cubicBezTo>
                  <a:cubicBezTo>
                    <a:pt x="1822" y="292"/>
                    <a:pt x="1846" y="341"/>
                    <a:pt x="1895" y="365"/>
                  </a:cubicBezTo>
                  <a:lnTo>
                    <a:pt x="1871" y="389"/>
                  </a:lnTo>
                  <a:cubicBezTo>
                    <a:pt x="1858" y="401"/>
                    <a:pt x="1834" y="407"/>
                    <a:pt x="1810" y="407"/>
                  </a:cubicBezTo>
                  <a:cubicBezTo>
                    <a:pt x="1786" y="407"/>
                    <a:pt x="1761" y="401"/>
                    <a:pt x="1749" y="389"/>
                  </a:cubicBezTo>
                  <a:cubicBezTo>
                    <a:pt x="1676" y="365"/>
                    <a:pt x="1603" y="316"/>
                    <a:pt x="1555" y="268"/>
                  </a:cubicBezTo>
                  <a:cubicBezTo>
                    <a:pt x="1555" y="195"/>
                    <a:pt x="1530" y="146"/>
                    <a:pt x="1482" y="98"/>
                  </a:cubicBezTo>
                  <a:cubicBezTo>
                    <a:pt x="1458" y="49"/>
                    <a:pt x="1409" y="49"/>
                    <a:pt x="1385" y="49"/>
                  </a:cubicBezTo>
                  <a:cubicBezTo>
                    <a:pt x="1360" y="73"/>
                    <a:pt x="1336" y="98"/>
                    <a:pt x="1336" y="122"/>
                  </a:cubicBezTo>
                  <a:cubicBezTo>
                    <a:pt x="1360" y="195"/>
                    <a:pt x="1409" y="268"/>
                    <a:pt x="1458" y="316"/>
                  </a:cubicBezTo>
                  <a:cubicBezTo>
                    <a:pt x="1458" y="413"/>
                    <a:pt x="1433" y="511"/>
                    <a:pt x="1385" y="583"/>
                  </a:cubicBezTo>
                  <a:cubicBezTo>
                    <a:pt x="1360" y="608"/>
                    <a:pt x="1336" y="620"/>
                    <a:pt x="1309" y="620"/>
                  </a:cubicBezTo>
                  <a:cubicBezTo>
                    <a:pt x="1281" y="620"/>
                    <a:pt x="1251" y="608"/>
                    <a:pt x="1215" y="583"/>
                  </a:cubicBezTo>
                  <a:cubicBezTo>
                    <a:pt x="1142" y="559"/>
                    <a:pt x="1093" y="511"/>
                    <a:pt x="1069" y="462"/>
                  </a:cubicBezTo>
                  <a:cubicBezTo>
                    <a:pt x="1093" y="341"/>
                    <a:pt x="1069" y="195"/>
                    <a:pt x="996" y="98"/>
                  </a:cubicBezTo>
                  <a:cubicBezTo>
                    <a:pt x="979" y="80"/>
                    <a:pt x="950" y="63"/>
                    <a:pt x="925" y="63"/>
                  </a:cubicBezTo>
                  <a:cubicBezTo>
                    <a:pt x="915" y="63"/>
                    <a:pt x="906" y="66"/>
                    <a:pt x="899" y="73"/>
                  </a:cubicBezTo>
                  <a:cubicBezTo>
                    <a:pt x="850" y="73"/>
                    <a:pt x="850" y="98"/>
                    <a:pt x="850" y="146"/>
                  </a:cubicBezTo>
                  <a:cubicBezTo>
                    <a:pt x="850" y="243"/>
                    <a:pt x="875" y="365"/>
                    <a:pt x="947" y="462"/>
                  </a:cubicBezTo>
                  <a:cubicBezTo>
                    <a:pt x="947" y="535"/>
                    <a:pt x="923" y="583"/>
                    <a:pt x="899" y="632"/>
                  </a:cubicBezTo>
                  <a:cubicBezTo>
                    <a:pt x="885" y="660"/>
                    <a:pt x="862" y="672"/>
                    <a:pt x="836" y="672"/>
                  </a:cubicBezTo>
                  <a:cubicBezTo>
                    <a:pt x="818" y="672"/>
                    <a:pt x="798" y="666"/>
                    <a:pt x="777" y="656"/>
                  </a:cubicBezTo>
                  <a:cubicBezTo>
                    <a:pt x="753" y="632"/>
                    <a:pt x="729" y="608"/>
                    <a:pt x="705" y="559"/>
                  </a:cubicBezTo>
                  <a:cubicBezTo>
                    <a:pt x="729" y="462"/>
                    <a:pt x="729" y="341"/>
                    <a:pt x="632" y="243"/>
                  </a:cubicBezTo>
                  <a:cubicBezTo>
                    <a:pt x="607" y="219"/>
                    <a:pt x="559" y="219"/>
                    <a:pt x="534" y="219"/>
                  </a:cubicBezTo>
                  <a:cubicBezTo>
                    <a:pt x="510" y="219"/>
                    <a:pt x="486" y="243"/>
                    <a:pt x="486" y="292"/>
                  </a:cubicBezTo>
                  <a:cubicBezTo>
                    <a:pt x="486" y="389"/>
                    <a:pt x="510" y="486"/>
                    <a:pt x="583" y="583"/>
                  </a:cubicBezTo>
                  <a:cubicBezTo>
                    <a:pt x="534" y="656"/>
                    <a:pt x="462" y="705"/>
                    <a:pt x="389" y="705"/>
                  </a:cubicBezTo>
                  <a:cubicBezTo>
                    <a:pt x="374" y="708"/>
                    <a:pt x="360" y="710"/>
                    <a:pt x="347" y="710"/>
                  </a:cubicBezTo>
                  <a:cubicBezTo>
                    <a:pt x="161" y="710"/>
                    <a:pt x="97" y="413"/>
                    <a:pt x="97" y="413"/>
                  </a:cubicBezTo>
                  <a:cubicBezTo>
                    <a:pt x="97" y="389"/>
                    <a:pt x="73" y="365"/>
                    <a:pt x="49" y="365"/>
                  </a:cubicBezTo>
                  <a:cubicBezTo>
                    <a:pt x="24" y="389"/>
                    <a:pt x="0" y="413"/>
                    <a:pt x="0" y="438"/>
                  </a:cubicBezTo>
                  <a:cubicBezTo>
                    <a:pt x="0" y="438"/>
                    <a:pt x="97" y="826"/>
                    <a:pt x="364" y="826"/>
                  </a:cubicBezTo>
                  <a:lnTo>
                    <a:pt x="413" y="802"/>
                  </a:lnTo>
                  <a:cubicBezTo>
                    <a:pt x="510" y="802"/>
                    <a:pt x="583" y="753"/>
                    <a:pt x="656" y="656"/>
                  </a:cubicBezTo>
                  <a:cubicBezTo>
                    <a:pt x="680" y="681"/>
                    <a:pt x="705" y="729"/>
                    <a:pt x="753" y="729"/>
                  </a:cubicBezTo>
                  <a:cubicBezTo>
                    <a:pt x="784" y="760"/>
                    <a:pt x="818" y="773"/>
                    <a:pt x="852" y="773"/>
                  </a:cubicBezTo>
                  <a:cubicBezTo>
                    <a:pt x="899" y="773"/>
                    <a:pt x="943" y="747"/>
                    <a:pt x="972" y="705"/>
                  </a:cubicBezTo>
                  <a:cubicBezTo>
                    <a:pt x="996" y="656"/>
                    <a:pt x="1020" y="608"/>
                    <a:pt x="1045" y="559"/>
                  </a:cubicBezTo>
                  <a:cubicBezTo>
                    <a:pt x="1069" y="608"/>
                    <a:pt x="1117" y="632"/>
                    <a:pt x="1166" y="656"/>
                  </a:cubicBezTo>
                  <a:cubicBezTo>
                    <a:pt x="1198" y="699"/>
                    <a:pt x="1244" y="718"/>
                    <a:pt x="1292" y="718"/>
                  </a:cubicBezTo>
                  <a:cubicBezTo>
                    <a:pt x="1353" y="718"/>
                    <a:pt x="1417" y="687"/>
                    <a:pt x="1458" y="632"/>
                  </a:cubicBezTo>
                  <a:cubicBezTo>
                    <a:pt x="1506" y="559"/>
                    <a:pt x="1530" y="462"/>
                    <a:pt x="1555" y="389"/>
                  </a:cubicBezTo>
                  <a:cubicBezTo>
                    <a:pt x="1603" y="413"/>
                    <a:pt x="1652" y="438"/>
                    <a:pt x="1700" y="462"/>
                  </a:cubicBezTo>
                  <a:cubicBezTo>
                    <a:pt x="1737" y="486"/>
                    <a:pt x="1779" y="498"/>
                    <a:pt x="1822" y="498"/>
                  </a:cubicBezTo>
                  <a:cubicBezTo>
                    <a:pt x="1864" y="498"/>
                    <a:pt x="1907" y="486"/>
                    <a:pt x="1943" y="462"/>
                  </a:cubicBezTo>
                  <a:lnTo>
                    <a:pt x="1968" y="413"/>
                  </a:lnTo>
                  <a:cubicBezTo>
                    <a:pt x="1992" y="438"/>
                    <a:pt x="2016" y="438"/>
                    <a:pt x="2065" y="462"/>
                  </a:cubicBezTo>
                  <a:cubicBezTo>
                    <a:pt x="2113" y="462"/>
                    <a:pt x="2162" y="438"/>
                    <a:pt x="2211" y="413"/>
                  </a:cubicBezTo>
                  <a:cubicBezTo>
                    <a:pt x="2259" y="292"/>
                    <a:pt x="2284" y="170"/>
                    <a:pt x="2284" y="25"/>
                  </a:cubicBezTo>
                  <a:cubicBezTo>
                    <a:pt x="2259" y="0"/>
                    <a:pt x="2235" y="0"/>
                    <a:pt x="22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8" name="Google Shape;1378;p32"/>
            <p:cNvSpPr/>
            <p:nvPr/>
          </p:nvSpPr>
          <p:spPr>
            <a:xfrm>
              <a:off x="-945691" y="3813429"/>
              <a:ext cx="336905" cy="128472"/>
            </a:xfrm>
            <a:custGeom>
              <a:avLst/>
              <a:gdLst/>
              <a:ahLst/>
              <a:cxnLst/>
              <a:rect l="l" t="t" r="r" b="b"/>
              <a:pathLst>
                <a:path w="4484" h="1710" extrusionOk="0">
                  <a:moveTo>
                    <a:pt x="3927" y="0"/>
                  </a:moveTo>
                  <a:cubicBezTo>
                    <a:pt x="3752" y="0"/>
                    <a:pt x="3511" y="705"/>
                    <a:pt x="3511" y="705"/>
                  </a:cubicBezTo>
                  <a:cubicBezTo>
                    <a:pt x="3341" y="510"/>
                    <a:pt x="3147" y="316"/>
                    <a:pt x="2928" y="146"/>
                  </a:cubicBezTo>
                  <a:cubicBezTo>
                    <a:pt x="2885" y="106"/>
                    <a:pt x="2847" y="89"/>
                    <a:pt x="2812" y="89"/>
                  </a:cubicBezTo>
                  <a:cubicBezTo>
                    <a:pt x="2594" y="89"/>
                    <a:pt x="2540" y="778"/>
                    <a:pt x="2540" y="778"/>
                  </a:cubicBezTo>
                  <a:cubicBezTo>
                    <a:pt x="2540" y="778"/>
                    <a:pt x="2103" y="268"/>
                    <a:pt x="1957" y="49"/>
                  </a:cubicBezTo>
                  <a:cubicBezTo>
                    <a:pt x="1944" y="34"/>
                    <a:pt x="1928" y="27"/>
                    <a:pt x="1910" y="27"/>
                  </a:cubicBezTo>
                  <a:cubicBezTo>
                    <a:pt x="1697" y="27"/>
                    <a:pt x="1179" y="1021"/>
                    <a:pt x="1179" y="1021"/>
                  </a:cubicBezTo>
                  <a:cubicBezTo>
                    <a:pt x="1082" y="729"/>
                    <a:pt x="912" y="438"/>
                    <a:pt x="669" y="219"/>
                  </a:cubicBezTo>
                  <a:cubicBezTo>
                    <a:pt x="649" y="206"/>
                    <a:pt x="628" y="200"/>
                    <a:pt x="607" y="200"/>
                  </a:cubicBezTo>
                  <a:cubicBezTo>
                    <a:pt x="308" y="200"/>
                    <a:pt x="0" y="1424"/>
                    <a:pt x="159" y="1628"/>
                  </a:cubicBezTo>
                  <a:cubicBezTo>
                    <a:pt x="206" y="1688"/>
                    <a:pt x="548" y="1709"/>
                    <a:pt x="1022" y="1709"/>
                  </a:cubicBezTo>
                  <a:cubicBezTo>
                    <a:pt x="2286" y="1709"/>
                    <a:pt x="4483" y="1555"/>
                    <a:pt x="4483" y="1555"/>
                  </a:cubicBezTo>
                  <a:cubicBezTo>
                    <a:pt x="4362" y="1045"/>
                    <a:pt x="4192" y="535"/>
                    <a:pt x="3997" y="49"/>
                  </a:cubicBezTo>
                  <a:cubicBezTo>
                    <a:pt x="3976" y="15"/>
                    <a:pt x="3952" y="0"/>
                    <a:pt x="39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79" name="Google Shape;1379;p32"/>
          <p:cNvGrpSpPr/>
          <p:nvPr/>
        </p:nvGrpSpPr>
        <p:grpSpPr>
          <a:xfrm rot="10800000" flipH="1">
            <a:off x="7820175" y="-221970"/>
            <a:ext cx="1590405" cy="693261"/>
            <a:chOff x="3965010" y="571479"/>
            <a:chExt cx="1651683" cy="719972"/>
          </a:xfrm>
        </p:grpSpPr>
        <p:grpSp>
          <p:nvGrpSpPr>
            <p:cNvPr id="1380" name="Google Shape;1380;p32"/>
            <p:cNvGrpSpPr/>
            <p:nvPr/>
          </p:nvGrpSpPr>
          <p:grpSpPr>
            <a:xfrm>
              <a:off x="3965010" y="571479"/>
              <a:ext cx="1446820" cy="719972"/>
              <a:chOff x="3953250" y="571500"/>
              <a:chExt cx="1383325" cy="766825"/>
            </a:xfrm>
          </p:grpSpPr>
          <p:grpSp>
            <p:nvGrpSpPr>
              <p:cNvPr id="1381" name="Google Shape;1381;p32"/>
              <p:cNvGrpSpPr/>
              <p:nvPr/>
            </p:nvGrpSpPr>
            <p:grpSpPr>
              <a:xfrm>
                <a:off x="3953250" y="571500"/>
                <a:ext cx="1383166" cy="669650"/>
                <a:chOff x="897088" y="2374675"/>
                <a:chExt cx="1383166" cy="669650"/>
              </a:xfrm>
            </p:grpSpPr>
            <p:sp>
              <p:nvSpPr>
                <p:cNvPr id="1382" name="Google Shape;1382;p32"/>
                <p:cNvSpPr/>
                <p:nvPr/>
              </p:nvSpPr>
              <p:spPr>
                <a:xfrm>
                  <a:off x="1135613" y="2416700"/>
                  <a:ext cx="622500" cy="6225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83" name="Google Shape;1383;p32"/>
                <p:cNvSpPr/>
                <p:nvPr/>
              </p:nvSpPr>
              <p:spPr>
                <a:xfrm>
                  <a:off x="1479050" y="2374675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84" name="Google Shape;1384;p32"/>
                <p:cNvSpPr/>
                <p:nvPr/>
              </p:nvSpPr>
              <p:spPr>
                <a:xfrm>
                  <a:off x="897088" y="2689700"/>
                  <a:ext cx="492600" cy="354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85" name="Google Shape;1385;p32"/>
                <p:cNvSpPr/>
                <p:nvPr/>
              </p:nvSpPr>
              <p:spPr>
                <a:xfrm>
                  <a:off x="1657753" y="2551725"/>
                  <a:ext cx="6225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1386" name="Google Shape;1386;p32"/>
              <p:cNvSpPr/>
              <p:nvPr/>
            </p:nvSpPr>
            <p:spPr>
              <a:xfrm>
                <a:off x="3972775" y="907225"/>
                <a:ext cx="1363800" cy="4311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387" name="Google Shape;1387;p32"/>
            <p:cNvSpPr/>
            <p:nvPr/>
          </p:nvSpPr>
          <p:spPr>
            <a:xfrm>
              <a:off x="4006544" y="571481"/>
              <a:ext cx="1610148" cy="660750"/>
            </a:xfrm>
            <a:custGeom>
              <a:avLst/>
              <a:gdLst/>
              <a:ahLst/>
              <a:cxnLst/>
              <a:rect l="l" t="t" r="r" b="b"/>
              <a:pathLst>
                <a:path w="3864" h="1872" extrusionOk="0">
                  <a:moveTo>
                    <a:pt x="1847" y="365"/>
                  </a:moveTo>
                  <a:cubicBezTo>
                    <a:pt x="1920" y="487"/>
                    <a:pt x="1920" y="633"/>
                    <a:pt x="1871" y="754"/>
                  </a:cubicBezTo>
                  <a:lnTo>
                    <a:pt x="1847" y="754"/>
                  </a:lnTo>
                  <a:cubicBezTo>
                    <a:pt x="1847" y="754"/>
                    <a:pt x="1823" y="754"/>
                    <a:pt x="1798" y="705"/>
                  </a:cubicBezTo>
                  <a:cubicBezTo>
                    <a:pt x="1774" y="608"/>
                    <a:pt x="1774" y="487"/>
                    <a:pt x="1847" y="390"/>
                  </a:cubicBezTo>
                  <a:lnTo>
                    <a:pt x="1847" y="365"/>
                  </a:lnTo>
                  <a:close/>
                  <a:moveTo>
                    <a:pt x="2891" y="584"/>
                  </a:moveTo>
                  <a:lnTo>
                    <a:pt x="2891" y="608"/>
                  </a:lnTo>
                  <a:cubicBezTo>
                    <a:pt x="2940" y="754"/>
                    <a:pt x="2940" y="900"/>
                    <a:pt x="2867" y="948"/>
                  </a:cubicBezTo>
                  <a:cubicBezTo>
                    <a:pt x="2831" y="960"/>
                    <a:pt x="2806" y="967"/>
                    <a:pt x="2791" y="967"/>
                  </a:cubicBezTo>
                  <a:cubicBezTo>
                    <a:pt x="2776" y="967"/>
                    <a:pt x="2770" y="960"/>
                    <a:pt x="2770" y="948"/>
                  </a:cubicBezTo>
                  <a:cubicBezTo>
                    <a:pt x="2770" y="803"/>
                    <a:pt x="2794" y="681"/>
                    <a:pt x="2891" y="584"/>
                  </a:cubicBezTo>
                  <a:close/>
                  <a:moveTo>
                    <a:pt x="754" y="1021"/>
                  </a:moveTo>
                  <a:cubicBezTo>
                    <a:pt x="851" y="1021"/>
                    <a:pt x="924" y="1070"/>
                    <a:pt x="972" y="1143"/>
                  </a:cubicBezTo>
                  <a:cubicBezTo>
                    <a:pt x="997" y="1216"/>
                    <a:pt x="972" y="1288"/>
                    <a:pt x="899" y="1337"/>
                  </a:cubicBezTo>
                  <a:cubicBezTo>
                    <a:pt x="887" y="1349"/>
                    <a:pt x="875" y="1355"/>
                    <a:pt x="863" y="1355"/>
                  </a:cubicBezTo>
                  <a:cubicBezTo>
                    <a:pt x="851" y="1355"/>
                    <a:pt x="839" y="1349"/>
                    <a:pt x="827" y="1337"/>
                  </a:cubicBezTo>
                  <a:cubicBezTo>
                    <a:pt x="754" y="1240"/>
                    <a:pt x="754" y="1143"/>
                    <a:pt x="754" y="1045"/>
                  </a:cubicBezTo>
                  <a:lnTo>
                    <a:pt x="754" y="1021"/>
                  </a:lnTo>
                  <a:close/>
                  <a:moveTo>
                    <a:pt x="2357" y="74"/>
                  </a:moveTo>
                  <a:cubicBezTo>
                    <a:pt x="2600" y="122"/>
                    <a:pt x="2794" y="268"/>
                    <a:pt x="2867" y="487"/>
                  </a:cubicBezTo>
                  <a:cubicBezTo>
                    <a:pt x="2746" y="608"/>
                    <a:pt x="2673" y="778"/>
                    <a:pt x="2697" y="973"/>
                  </a:cubicBezTo>
                  <a:cubicBezTo>
                    <a:pt x="2725" y="1015"/>
                    <a:pt x="2745" y="1041"/>
                    <a:pt x="2786" y="1041"/>
                  </a:cubicBezTo>
                  <a:cubicBezTo>
                    <a:pt x="2815" y="1041"/>
                    <a:pt x="2855" y="1027"/>
                    <a:pt x="2916" y="997"/>
                  </a:cubicBezTo>
                  <a:cubicBezTo>
                    <a:pt x="3061" y="924"/>
                    <a:pt x="3037" y="681"/>
                    <a:pt x="2964" y="487"/>
                  </a:cubicBezTo>
                  <a:cubicBezTo>
                    <a:pt x="2989" y="462"/>
                    <a:pt x="3013" y="462"/>
                    <a:pt x="3061" y="462"/>
                  </a:cubicBezTo>
                  <a:cubicBezTo>
                    <a:pt x="3329" y="535"/>
                    <a:pt x="3572" y="730"/>
                    <a:pt x="3693" y="997"/>
                  </a:cubicBezTo>
                  <a:cubicBezTo>
                    <a:pt x="3766" y="1143"/>
                    <a:pt x="3766" y="1337"/>
                    <a:pt x="3644" y="1483"/>
                  </a:cubicBezTo>
                  <a:cubicBezTo>
                    <a:pt x="3474" y="1677"/>
                    <a:pt x="2819" y="1799"/>
                    <a:pt x="1774" y="1799"/>
                  </a:cubicBezTo>
                  <a:cubicBezTo>
                    <a:pt x="1118" y="1799"/>
                    <a:pt x="535" y="1750"/>
                    <a:pt x="535" y="1750"/>
                  </a:cubicBezTo>
                  <a:cubicBezTo>
                    <a:pt x="316" y="1726"/>
                    <a:pt x="195" y="1653"/>
                    <a:pt x="146" y="1507"/>
                  </a:cubicBezTo>
                  <a:cubicBezTo>
                    <a:pt x="98" y="1386"/>
                    <a:pt x="219" y="1216"/>
                    <a:pt x="438" y="1118"/>
                  </a:cubicBezTo>
                  <a:cubicBezTo>
                    <a:pt x="511" y="1070"/>
                    <a:pt x="584" y="1045"/>
                    <a:pt x="681" y="1045"/>
                  </a:cubicBezTo>
                  <a:cubicBezTo>
                    <a:pt x="657" y="1167"/>
                    <a:pt x="705" y="1288"/>
                    <a:pt x="778" y="1410"/>
                  </a:cubicBezTo>
                  <a:cubicBezTo>
                    <a:pt x="808" y="1440"/>
                    <a:pt x="857" y="1461"/>
                    <a:pt x="901" y="1461"/>
                  </a:cubicBezTo>
                  <a:cubicBezTo>
                    <a:pt x="928" y="1461"/>
                    <a:pt x="954" y="1453"/>
                    <a:pt x="972" y="1434"/>
                  </a:cubicBezTo>
                  <a:cubicBezTo>
                    <a:pt x="1070" y="1361"/>
                    <a:pt x="1118" y="1240"/>
                    <a:pt x="1094" y="1118"/>
                  </a:cubicBezTo>
                  <a:cubicBezTo>
                    <a:pt x="1045" y="1021"/>
                    <a:pt x="924" y="924"/>
                    <a:pt x="802" y="924"/>
                  </a:cubicBezTo>
                  <a:cubicBezTo>
                    <a:pt x="851" y="681"/>
                    <a:pt x="1021" y="462"/>
                    <a:pt x="1264" y="365"/>
                  </a:cubicBezTo>
                  <a:cubicBezTo>
                    <a:pt x="1395" y="278"/>
                    <a:pt x="1517" y="234"/>
                    <a:pt x="1621" y="234"/>
                  </a:cubicBezTo>
                  <a:cubicBezTo>
                    <a:pt x="1689" y="234"/>
                    <a:pt x="1750" y="254"/>
                    <a:pt x="1798" y="292"/>
                  </a:cubicBezTo>
                  <a:cubicBezTo>
                    <a:pt x="1701" y="414"/>
                    <a:pt x="1677" y="584"/>
                    <a:pt x="1750" y="730"/>
                  </a:cubicBezTo>
                  <a:cubicBezTo>
                    <a:pt x="1750" y="778"/>
                    <a:pt x="1798" y="827"/>
                    <a:pt x="1871" y="827"/>
                  </a:cubicBezTo>
                  <a:cubicBezTo>
                    <a:pt x="1895" y="827"/>
                    <a:pt x="1920" y="803"/>
                    <a:pt x="1944" y="778"/>
                  </a:cubicBezTo>
                  <a:cubicBezTo>
                    <a:pt x="2041" y="633"/>
                    <a:pt x="2017" y="438"/>
                    <a:pt x="1920" y="292"/>
                  </a:cubicBezTo>
                  <a:cubicBezTo>
                    <a:pt x="1993" y="220"/>
                    <a:pt x="2090" y="147"/>
                    <a:pt x="2187" y="122"/>
                  </a:cubicBezTo>
                  <a:cubicBezTo>
                    <a:pt x="2236" y="98"/>
                    <a:pt x="2308" y="98"/>
                    <a:pt x="2357" y="74"/>
                  </a:cubicBezTo>
                  <a:close/>
                  <a:moveTo>
                    <a:pt x="2333" y="1"/>
                  </a:moveTo>
                  <a:cubicBezTo>
                    <a:pt x="2260" y="1"/>
                    <a:pt x="2211" y="25"/>
                    <a:pt x="2138" y="50"/>
                  </a:cubicBezTo>
                  <a:cubicBezTo>
                    <a:pt x="2017" y="74"/>
                    <a:pt x="1920" y="147"/>
                    <a:pt x="1823" y="244"/>
                  </a:cubicBezTo>
                  <a:cubicBezTo>
                    <a:pt x="1756" y="188"/>
                    <a:pt x="1674" y="158"/>
                    <a:pt x="1579" y="158"/>
                  </a:cubicBezTo>
                  <a:cubicBezTo>
                    <a:pt x="1466" y="158"/>
                    <a:pt x="1336" y="200"/>
                    <a:pt x="1191" y="292"/>
                  </a:cubicBezTo>
                  <a:cubicBezTo>
                    <a:pt x="924" y="414"/>
                    <a:pt x="754" y="657"/>
                    <a:pt x="681" y="948"/>
                  </a:cubicBezTo>
                  <a:cubicBezTo>
                    <a:pt x="584" y="948"/>
                    <a:pt x="487" y="973"/>
                    <a:pt x="414" y="1021"/>
                  </a:cubicBezTo>
                  <a:cubicBezTo>
                    <a:pt x="146" y="1167"/>
                    <a:pt x="1" y="1361"/>
                    <a:pt x="49" y="1531"/>
                  </a:cubicBezTo>
                  <a:cubicBezTo>
                    <a:pt x="74" y="1701"/>
                    <a:pt x="268" y="1823"/>
                    <a:pt x="511" y="1847"/>
                  </a:cubicBezTo>
                  <a:cubicBezTo>
                    <a:pt x="511" y="1847"/>
                    <a:pt x="1118" y="1871"/>
                    <a:pt x="1774" y="1871"/>
                  </a:cubicBezTo>
                  <a:cubicBezTo>
                    <a:pt x="2867" y="1871"/>
                    <a:pt x="3523" y="1774"/>
                    <a:pt x="3717" y="1556"/>
                  </a:cubicBezTo>
                  <a:cubicBezTo>
                    <a:pt x="3839" y="1386"/>
                    <a:pt x="3863" y="1167"/>
                    <a:pt x="3766" y="973"/>
                  </a:cubicBezTo>
                  <a:cubicBezTo>
                    <a:pt x="3620" y="681"/>
                    <a:pt x="3353" y="438"/>
                    <a:pt x="3037" y="365"/>
                  </a:cubicBezTo>
                  <a:cubicBezTo>
                    <a:pt x="2989" y="365"/>
                    <a:pt x="2940" y="390"/>
                    <a:pt x="2916" y="414"/>
                  </a:cubicBezTo>
                  <a:cubicBezTo>
                    <a:pt x="2819" y="171"/>
                    <a:pt x="2600" y="25"/>
                    <a:pt x="23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88" name="Google Shape;1388;p32"/>
          <p:cNvGrpSpPr/>
          <p:nvPr/>
        </p:nvGrpSpPr>
        <p:grpSpPr>
          <a:xfrm rot="2839265">
            <a:off x="571315" y="-170365"/>
            <a:ext cx="799290" cy="1039885"/>
            <a:chOff x="4318023" y="4113296"/>
            <a:chExt cx="716422" cy="932073"/>
          </a:xfrm>
        </p:grpSpPr>
        <p:sp>
          <p:nvSpPr>
            <p:cNvPr id="1389" name="Google Shape;1389;p32"/>
            <p:cNvSpPr/>
            <p:nvPr/>
          </p:nvSpPr>
          <p:spPr>
            <a:xfrm>
              <a:off x="4842115" y="4245779"/>
              <a:ext cx="192329" cy="205812"/>
            </a:xfrm>
            <a:custGeom>
              <a:avLst/>
              <a:gdLst/>
              <a:ahLst/>
              <a:cxnLst/>
              <a:rect l="l" t="t" r="r" b="b"/>
              <a:pathLst>
                <a:path w="2211" h="2366" extrusionOk="0">
                  <a:moveTo>
                    <a:pt x="1579" y="179"/>
                  </a:moveTo>
                  <a:cubicBezTo>
                    <a:pt x="1798" y="179"/>
                    <a:pt x="1943" y="252"/>
                    <a:pt x="1992" y="422"/>
                  </a:cubicBezTo>
                  <a:cubicBezTo>
                    <a:pt x="2041" y="519"/>
                    <a:pt x="2016" y="616"/>
                    <a:pt x="1968" y="689"/>
                  </a:cubicBezTo>
                  <a:cubicBezTo>
                    <a:pt x="1798" y="908"/>
                    <a:pt x="1239" y="1005"/>
                    <a:pt x="802" y="1005"/>
                  </a:cubicBezTo>
                  <a:lnTo>
                    <a:pt x="777" y="1005"/>
                  </a:lnTo>
                  <a:cubicBezTo>
                    <a:pt x="705" y="1005"/>
                    <a:pt x="680" y="1054"/>
                    <a:pt x="705" y="1127"/>
                  </a:cubicBezTo>
                  <a:cubicBezTo>
                    <a:pt x="802" y="1321"/>
                    <a:pt x="1045" y="1904"/>
                    <a:pt x="826" y="2171"/>
                  </a:cubicBezTo>
                  <a:cubicBezTo>
                    <a:pt x="802" y="2195"/>
                    <a:pt x="777" y="2195"/>
                    <a:pt x="777" y="2195"/>
                  </a:cubicBezTo>
                  <a:cubicBezTo>
                    <a:pt x="632" y="2195"/>
                    <a:pt x="364" y="1782"/>
                    <a:pt x="170" y="1369"/>
                  </a:cubicBezTo>
                  <a:lnTo>
                    <a:pt x="486" y="495"/>
                  </a:lnTo>
                  <a:cubicBezTo>
                    <a:pt x="826" y="325"/>
                    <a:pt x="1190" y="203"/>
                    <a:pt x="1579" y="179"/>
                  </a:cubicBezTo>
                  <a:close/>
                  <a:moveTo>
                    <a:pt x="1663" y="1"/>
                  </a:moveTo>
                  <a:cubicBezTo>
                    <a:pt x="1635" y="1"/>
                    <a:pt x="1607" y="4"/>
                    <a:pt x="1579" y="9"/>
                  </a:cubicBezTo>
                  <a:cubicBezTo>
                    <a:pt x="1142" y="33"/>
                    <a:pt x="753" y="155"/>
                    <a:pt x="389" y="349"/>
                  </a:cubicBezTo>
                  <a:cubicBezTo>
                    <a:pt x="364" y="374"/>
                    <a:pt x="340" y="374"/>
                    <a:pt x="340" y="398"/>
                  </a:cubicBezTo>
                  <a:lnTo>
                    <a:pt x="0" y="1345"/>
                  </a:lnTo>
                  <a:cubicBezTo>
                    <a:pt x="0" y="1345"/>
                    <a:pt x="0" y="1369"/>
                    <a:pt x="0" y="1394"/>
                  </a:cubicBezTo>
                  <a:cubicBezTo>
                    <a:pt x="73" y="1564"/>
                    <a:pt x="437" y="2365"/>
                    <a:pt x="777" y="2365"/>
                  </a:cubicBezTo>
                  <a:cubicBezTo>
                    <a:pt x="850" y="2365"/>
                    <a:pt x="923" y="2341"/>
                    <a:pt x="972" y="2268"/>
                  </a:cubicBezTo>
                  <a:cubicBezTo>
                    <a:pt x="1215" y="1953"/>
                    <a:pt x="1020" y="1394"/>
                    <a:pt x="899" y="1151"/>
                  </a:cubicBezTo>
                  <a:cubicBezTo>
                    <a:pt x="1215" y="1151"/>
                    <a:pt x="1871" y="1102"/>
                    <a:pt x="2089" y="786"/>
                  </a:cubicBezTo>
                  <a:cubicBezTo>
                    <a:pt x="2186" y="665"/>
                    <a:pt x="2211" y="519"/>
                    <a:pt x="2162" y="374"/>
                  </a:cubicBezTo>
                  <a:cubicBezTo>
                    <a:pt x="2076" y="159"/>
                    <a:pt x="1876" y="1"/>
                    <a:pt x="16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0" name="Google Shape;1390;p32"/>
            <p:cNvSpPr/>
            <p:nvPr/>
          </p:nvSpPr>
          <p:spPr>
            <a:xfrm>
              <a:off x="4730077" y="4175144"/>
              <a:ext cx="156491" cy="223645"/>
            </a:xfrm>
            <a:custGeom>
              <a:avLst/>
              <a:gdLst/>
              <a:ahLst/>
              <a:cxnLst/>
              <a:rect l="l" t="t" r="r" b="b"/>
              <a:pathLst>
                <a:path w="1799" h="2571" extrusionOk="0">
                  <a:moveTo>
                    <a:pt x="649" y="0"/>
                  </a:moveTo>
                  <a:cubicBezTo>
                    <a:pt x="597" y="0"/>
                    <a:pt x="542" y="6"/>
                    <a:pt x="486" y="19"/>
                  </a:cubicBezTo>
                  <a:cubicBezTo>
                    <a:pt x="365" y="44"/>
                    <a:pt x="244" y="141"/>
                    <a:pt x="195" y="262"/>
                  </a:cubicBezTo>
                  <a:cubicBezTo>
                    <a:pt x="98" y="602"/>
                    <a:pt x="511" y="1113"/>
                    <a:pt x="827" y="1501"/>
                  </a:cubicBezTo>
                  <a:cubicBezTo>
                    <a:pt x="632" y="1574"/>
                    <a:pt x="462" y="1671"/>
                    <a:pt x="292" y="1793"/>
                  </a:cubicBezTo>
                  <a:cubicBezTo>
                    <a:pt x="122" y="1890"/>
                    <a:pt x="1" y="2109"/>
                    <a:pt x="49" y="2327"/>
                  </a:cubicBezTo>
                  <a:cubicBezTo>
                    <a:pt x="49" y="2400"/>
                    <a:pt x="122" y="2497"/>
                    <a:pt x="195" y="2522"/>
                  </a:cubicBezTo>
                  <a:cubicBezTo>
                    <a:pt x="268" y="2546"/>
                    <a:pt x="341" y="2570"/>
                    <a:pt x="414" y="2570"/>
                  </a:cubicBezTo>
                  <a:cubicBezTo>
                    <a:pt x="754" y="2522"/>
                    <a:pt x="1094" y="2424"/>
                    <a:pt x="1410" y="2254"/>
                  </a:cubicBezTo>
                  <a:cubicBezTo>
                    <a:pt x="1458" y="2230"/>
                    <a:pt x="1458" y="2181"/>
                    <a:pt x="1434" y="2133"/>
                  </a:cubicBezTo>
                  <a:cubicBezTo>
                    <a:pt x="1434" y="2116"/>
                    <a:pt x="1397" y="2099"/>
                    <a:pt x="1367" y="2099"/>
                  </a:cubicBezTo>
                  <a:cubicBezTo>
                    <a:pt x="1355" y="2099"/>
                    <a:pt x="1344" y="2101"/>
                    <a:pt x="1337" y="2109"/>
                  </a:cubicBezTo>
                  <a:cubicBezTo>
                    <a:pt x="1075" y="2229"/>
                    <a:pt x="664" y="2400"/>
                    <a:pt x="406" y="2400"/>
                  </a:cubicBezTo>
                  <a:cubicBezTo>
                    <a:pt x="352" y="2400"/>
                    <a:pt x="305" y="2393"/>
                    <a:pt x="268" y="2376"/>
                  </a:cubicBezTo>
                  <a:cubicBezTo>
                    <a:pt x="244" y="2352"/>
                    <a:pt x="219" y="2327"/>
                    <a:pt x="195" y="2279"/>
                  </a:cubicBezTo>
                  <a:cubicBezTo>
                    <a:pt x="195" y="2206"/>
                    <a:pt x="219" y="2109"/>
                    <a:pt x="268" y="2036"/>
                  </a:cubicBezTo>
                  <a:cubicBezTo>
                    <a:pt x="462" y="1841"/>
                    <a:pt x="705" y="1696"/>
                    <a:pt x="972" y="1647"/>
                  </a:cubicBezTo>
                  <a:cubicBezTo>
                    <a:pt x="997" y="1647"/>
                    <a:pt x="1021" y="1623"/>
                    <a:pt x="1045" y="1598"/>
                  </a:cubicBezTo>
                  <a:cubicBezTo>
                    <a:pt x="1094" y="1550"/>
                    <a:pt x="1069" y="1526"/>
                    <a:pt x="997" y="1428"/>
                  </a:cubicBezTo>
                  <a:cubicBezTo>
                    <a:pt x="389" y="724"/>
                    <a:pt x="316" y="432"/>
                    <a:pt x="365" y="311"/>
                  </a:cubicBezTo>
                  <a:cubicBezTo>
                    <a:pt x="365" y="287"/>
                    <a:pt x="389" y="214"/>
                    <a:pt x="511" y="190"/>
                  </a:cubicBezTo>
                  <a:cubicBezTo>
                    <a:pt x="554" y="179"/>
                    <a:pt x="596" y="174"/>
                    <a:pt x="636" y="174"/>
                  </a:cubicBezTo>
                  <a:cubicBezTo>
                    <a:pt x="1244" y="174"/>
                    <a:pt x="1628" y="1283"/>
                    <a:pt x="1628" y="1283"/>
                  </a:cubicBezTo>
                  <a:cubicBezTo>
                    <a:pt x="1652" y="1307"/>
                    <a:pt x="1701" y="1331"/>
                    <a:pt x="1725" y="1331"/>
                  </a:cubicBezTo>
                  <a:cubicBezTo>
                    <a:pt x="1774" y="1307"/>
                    <a:pt x="1798" y="1258"/>
                    <a:pt x="1798" y="1210"/>
                  </a:cubicBezTo>
                  <a:cubicBezTo>
                    <a:pt x="1776" y="1165"/>
                    <a:pt x="1373" y="0"/>
                    <a:pt x="6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1" name="Google Shape;1391;p32"/>
            <p:cNvSpPr/>
            <p:nvPr/>
          </p:nvSpPr>
          <p:spPr>
            <a:xfrm>
              <a:off x="4828807" y="4113296"/>
              <a:ext cx="167625" cy="150227"/>
            </a:xfrm>
            <a:custGeom>
              <a:avLst/>
              <a:gdLst/>
              <a:ahLst/>
              <a:cxnLst/>
              <a:rect l="l" t="t" r="r" b="b"/>
              <a:pathLst>
                <a:path w="1927" h="1727" extrusionOk="0">
                  <a:moveTo>
                    <a:pt x="119" y="1"/>
                  </a:moveTo>
                  <a:cubicBezTo>
                    <a:pt x="57" y="1"/>
                    <a:pt x="1" y="74"/>
                    <a:pt x="56" y="147"/>
                  </a:cubicBezTo>
                  <a:cubicBezTo>
                    <a:pt x="347" y="463"/>
                    <a:pt x="566" y="828"/>
                    <a:pt x="712" y="1241"/>
                  </a:cubicBezTo>
                  <a:cubicBezTo>
                    <a:pt x="663" y="1386"/>
                    <a:pt x="639" y="1532"/>
                    <a:pt x="663" y="1654"/>
                  </a:cubicBezTo>
                  <a:cubicBezTo>
                    <a:pt x="663" y="1702"/>
                    <a:pt x="712" y="1726"/>
                    <a:pt x="736" y="1726"/>
                  </a:cubicBezTo>
                  <a:cubicBezTo>
                    <a:pt x="785" y="1726"/>
                    <a:pt x="809" y="1702"/>
                    <a:pt x="833" y="1678"/>
                  </a:cubicBezTo>
                  <a:cubicBezTo>
                    <a:pt x="882" y="1532"/>
                    <a:pt x="882" y="1411"/>
                    <a:pt x="858" y="1265"/>
                  </a:cubicBezTo>
                  <a:cubicBezTo>
                    <a:pt x="882" y="1241"/>
                    <a:pt x="906" y="1216"/>
                    <a:pt x="906" y="1192"/>
                  </a:cubicBezTo>
                  <a:cubicBezTo>
                    <a:pt x="1149" y="876"/>
                    <a:pt x="1489" y="706"/>
                    <a:pt x="1854" y="658"/>
                  </a:cubicBezTo>
                  <a:cubicBezTo>
                    <a:pt x="1902" y="633"/>
                    <a:pt x="1926" y="609"/>
                    <a:pt x="1926" y="560"/>
                  </a:cubicBezTo>
                  <a:cubicBezTo>
                    <a:pt x="1902" y="512"/>
                    <a:pt x="1854" y="488"/>
                    <a:pt x="1829" y="488"/>
                  </a:cubicBezTo>
                  <a:cubicBezTo>
                    <a:pt x="1441" y="536"/>
                    <a:pt x="1076" y="730"/>
                    <a:pt x="809" y="1046"/>
                  </a:cubicBezTo>
                  <a:cubicBezTo>
                    <a:pt x="663" y="658"/>
                    <a:pt x="445" y="318"/>
                    <a:pt x="177" y="26"/>
                  </a:cubicBezTo>
                  <a:cubicBezTo>
                    <a:pt x="160" y="8"/>
                    <a:pt x="139" y="1"/>
                    <a:pt x="1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2" name="Google Shape;1392;p32"/>
            <p:cNvSpPr/>
            <p:nvPr/>
          </p:nvSpPr>
          <p:spPr>
            <a:xfrm>
              <a:off x="4318023" y="4482647"/>
              <a:ext cx="515662" cy="562722"/>
            </a:xfrm>
            <a:custGeom>
              <a:avLst/>
              <a:gdLst/>
              <a:ahLst/>
              <a:cxnLst/>
              <a:rect l="l" t="t" r="r" b="b"/>
              <a:pathLst>
                <a:path w="5928" h="6469" extrusionOk="0">
                  <a:moveTo>
                    <a:pt x="5857" y="0"/>
                  </a:moveTo>
                  <a:cubicBezTo>
                    <a:pt x="5849" y="0"/>
                    <a:pt x="5840" y="2"/>
                    <a:pt x="5831" y="7"/>
                  </a:cubicBezTo>
                  <a:cubicBezTo>
                    <a:pt x="5782" y="7"/>
                    <a:pt x="5758" y="31"/>
                    <a:pt x="5758" y="80"/>
                  </a:cubicBezTo>
                  <a:cubicBezTo>
                    <a:pt x="5758" y="250"/>
                    <a:pt x="5734" y="396"/>
                    <a:pt x="5734" y="566"/>
                  </a:cubicBezTo>
                  <a:cubicBezTo>
                    <a:pt x="5709" y="590"/>
                    <a:pt x="5734" y="638"/>
                    <a:pt x="5782" y="638"/>
                  </a:cubicBezTo>
                  <a:lnTo>
                    <a:pt x="5782" y="614"/>
                  </a:lnTo>
                  <a:cubicBezTo>
                    <a:pt x="5791" y="619"/>
                    <a:pt x="5801" y="621"/>
                    <a:pt x="5810" y="621"/>
                  </a:cubicBezTo>
                  <a:cubicBezTo>
                    <a:pt x="5848" y="621"/>
                    <a:pt x="5879" y="585"/>
                    <a:pt x="5879" y="566"/>
                  </a:cubicBezTo>
                  <a:cubicBezTo>
                    <a:pt x="5904" y="396"/>
                    <a:pt x="5928" y="225"/>
                    <a:pt x="5928" y="80"/>
                  </a:cubicBezTo>
                  <a:cubicBezTo>
                    <a:pt x="5928" y="40"/>
                    <a:pt x="5896" y="0"/>
                    <a:pt x="5857" y="0"/>
                  </a:cubicBezTo>
                  <a:close/>
                  <a:moveTo>
                    <a:pt x="5682" y="972"/>
                  </a:moveTo>
                  <a:cubicBezTo>
                    <a:pt x="5644" y="972"/>
                    <a:pt x="5612" y="1007"/>
                    <a:pt x="5612" y="1027"/>
                  </a:cubicBezTo>
                  <a:cubicBezTo>
                    <a:pt x="5564" y="1197"/>
                    <a:pt x="5515" y="1343"/>
                    <a:pt x="5442" y="1489"/>
                  </a:cubicBezTo>
                  <a:cubicBezTo>
                    <a:pt x="5418" y="1513"/>
                    <a:pt x="5442" y="1562"/>
                    <a:pt x="5491" y="1586"/>
                  </a:cubicBezTo>
                  <a:lnTo>
                    <a:pt x="5515" y="1586"/>
                  </a:lnTo>
                  <a:lnTo>
                    <a:pt x="5515" y="1562"/>
                  </a:lnTo>
                  <a:cubicBezTo>
                    <a:pt x="5523" y="1570"/>
                    <a:pt x="5531" y="1572"/>
                    <a:pt x="5539" y="1572"/>
                  </a:cubicBezTo>
                  <a:cubicBezTo>
                    <a:pt x="5555" y="1572"/>
                    <a:pt x="5572" y="1562"/>
                    <a:pt x="5588" y="1562"/>
                  </a:cubicBezTo>
                  <a:cubicBezTo>
                    <a:pt x="5661" y="1392"/>
                    <a:pt x="5734" y="1246"/>
                    <a:pt x="5782" y="1076"/>
                  </a:cubicBezTo>
                  <a:cubicBezTo>
                    <a:pt x="5782" y="1027"/>
                    <a:pt x="5758" y="1003"/>
                    <a:pt x="5709" y="979"/>
                  </a:cubicBezTo>
                  <a:cubicBezTo>
                    <a:pt x="5700" y="974"/>
                    <a:pt x="5691" y="972"/>
                    <a:pt x="5682" y="972"/>
                  </a:cubicBezTo>
                  <a:close/>
                  <a:moveTo>
                    <a:pt x="4303" y="1753"/>
                  </a:moveTo>
                  <a:cubicBezTo>
                    <a:pt x="4217" y="1753"/>
                    <a:pt x="4164" y="1879"/>
                    <a:pt x="4276" y="1902"/>
                  </a:cubicBezTo>
                  <a:cubicBezTo>
                    <a:pt x="4398" y="1975"/>
                    <a:pt x="4543" y="2047"/>
                    <a:pt x="4640" y="2169"/>
                  </a:cubicBezTo>
                  <a:cubicBezTo>
                    <a:pt x="4640" y="2193"/>
                    <a:pt x="4665" y="2193"/>
                    <a:pt x="4689" y="2193"/>
                  </a:cubicBezTo>
                  <a:cubicBezTo>
                    <a:pt x="4713" y="2193"/>
                    <a:pt x="4738" y="2193"/>
                    <a:pt x="4762" y="2169"/>
                  </a:cubicBezTo>
                  <a:cubicBezTo>
                    <a:pt x="4786" y="2145"/>
                    <a:pt x="4786" y="2096"/>
                    <a:pt x="4762" y="2072"/>
                  </a:cubicBezTo>
                  <a:cubicBezTo>
                    <a:pt x="4640" y="1926"/>
                    <a:pt x="4495" y="1829"/>
                    <a:pt x="4325" y="1756"/>
                  </a:cubicBezTo>
                  <a:cubicBezTo>
                    <a:pt x="4317" y="1754"/>
                    <a:pt x="4310" y="1753"/>
                    <a:pt x="4303" y="1753"/>
                  </a:cubicBezTo>
                  <a:close/>
                  <a:moveTo>
                    <a:pt x="3790" y="1732"/>
                  </a:moveTo>
                  <a:cubicBezTo>
                    <a:pt x="3596" y="1780"/>
                    <a:pt x="3474" y="1926"/>
                    <a:pt x="3474" y="2120"/>
                  </a:cubicBezTo>
                  <a:cubicBezTo>
                    <a:pt x="3450" y="2145"/>
                    <a:pt x="3450" y="2169"/>
                    <a:pt x="3474" y="2193"/>
                  </a:cubicBezTo>
                  <a:cubicBezTo>
                    <a:pt x="3474" y="2242"/>
                    <a:pt x="3499" y="2266"/>
                    <a:pt x="3547" y="2266"/>
                  </a:cubicBezTo>
                  <a:lnTo>
                    <a:pt x="3572" y="2266"/>
                  </a:lnTo>
                  <a:cubicBezTo>
                    <a:pt x="3620" y="2242"/>
                    <a:pt x="3644" y="2193"/>
                    <a:pt x="3620" y="2169"/>
                  </a:cubicBezTo>
                  <a:lnTo>
                    <a:pt x="3620" y="2120"/>
                  </a:lnTo>
                  <a:cubicBezTo>
                    <a:pt x="3644" y="1999"/>
                    <a:pt x="3717" y="1926"/>
                    <a:pt x="3839" y="1902"/>
                  </a:cubicBezTo>
                  <a:cubicBezTo>
                    <a:pt x="3887" y="1877"/>
                    <a:pt x="3912" y="1829"/>
                    <a:pt x="3887" y="1780"/>
                  </a:cubicBezTo>
                  <a:cubicBezTo>
                    <a:pt x="3887" y="1756"/>
                    <a:pt x="3839" y="1732"/>
                    <a:pt x="3790" y="1732"/>
                  </a:cubicBezTo>
                  <a:close/>
                  <a:moveTo>
                    <a:pt x="5248" y="1835"/>
                  </a:moveTo>
                  <a:cubicBezTo>
                    <a:pt x="5230" y="1835"/>
                    <a:pt x="5211" y="1841"/>
                    <a:pt x="5199" y="1853"/>
                  </a:cubicBezTo>
                  <a:cubicBezTo>
                    <a:pt x="5078" y="1975"/>
                    <a:pt x="4981" y="2072"/>
                    <a:pt x="4835" y="2169"/>
                  </a:cubicBezTo>
                  <a:cubicBezTo>
                    <a:pt x="4786" y="2169"/>
                    <a:pt x="4786" y="2217"/>
                    <a:pt x="4811" y="2266"/>
                  </a:cubicBezTo>
                  <a:cubicBezTo>
                    <a:pt x="4811" y="2290"/>
                    <a:pt x="4859" y="2315"/>
                    <a:pt x="4883" y="2315"/>
                  </a:cubicBezTo>
                  <a:lnTo>
                    <a:pt x="4883" y="2290"/>
                  </a:lnTo>
                  <a:cubicBezTo>
                    <a:pt x="4883" y="2290"/>
                    <a:pt x="4908" y="2290"/>
                    <a:pt x="4908" y="2315"/>
                  </a:cubicBezTo>
                  <a:cubicBezTo>
                    <a:pt x="5053" y="2217"/>
                    <a:pt x="5199" y="2096"/>
                    <a:pt x="5296" y="1975"/>
                  </a:cubicBezTo>
                  <a:cubicBezTo>
                    <a:pt x="5345" y="1926"/>
                    <a:pt x="5345" y="1877"/>
                    <a:pt x="5296" y="1853"/>
                  </a:cubicBezTo>
                  <a:cubicBezTo>
                    <a:pt x="5284" y="1841"/>
                    <a:pt x="5266" y="1835"/>
                    <a:pt x="5248" y="1835"/>
                  </a:cubicBezTo>
                  <a:close/>
                  <a:moveTo>
                    <a:pt x="4416" y="2312"/>
                  </a:moveTo>
                  <a:cubicBezTo>
                    <a:pt x="4410" y="2312"/>
                    <a:pt x="4404" y="2313"/>
                    <a:pt x="4398" y="2315"/>
                  </a:cubicBezTo>
                  <a:cubicBezTo>
                    <a:pt x="4276" y="2339"/>
                    <a:pt x="4179" y="2363"/>
                    <a:pt x="4057" y="2363"/>
                  </a:cubicBezTo>
                  <a:lnTo>
                    <a:pt x="3936" y="2363"/>
                  </a:lnTo>
                  <a:cubicBezTo>
                    <a:pt x="3930" y="2362"/>
                    <a:pt x="3925" y="2361"/>
                    <a:pt x="3920" y="2361"/>
                  </a:cubicBezTo>
                  <a:cubicBezTo>
                    <a:pt x="3836" y="2361"/>
                    <a:pt x="3820" y="2533"/>
                    <a:pt x="3912" y="2533"/>
                  </a:cubicBezTo>
                  <a:lnTo>
                    <a:pt x="4057" y="2533"/>
                  </a:lnTo>
                  <a:lnTo>
                    <a:pt x="4057" y="2509"/>
                  </a:lnTo>
                  <a:cubicBezTo>
                    <a:pt x="4179" y="2509"/>
                    <a:pt x="4300" y="2509"/>
                    <a:pt x="4422" y="2485"/>
                  </a:cubicBezTo>
                  <a:cubicBezTo>
                    <a:pt x="4535" y="2462"/>
                    <a:pt x="4500" y="2312"/>
                    <a:pt x="4416" y="2312"/>
                  </a:cubicBezTo>
                  <a:close/>
                  <a:moveTo>
                    <a:pt x="4946" y="2451"/>
                  </a:moveTo>
                  <a:cubicBezTo>
                    <a:pt x="4934" y="2451"/>
                    <a:pt x="4921" y="2454"/>
                    <a:pt x="4908" y="2460"/>
                  </a:cubicBezTo>
                  <a:cubicBezTo>
                    <a:pt x="4859" y="2485"/>
                    <a:pt x="4859" y="2533"/>
                    <a:pt x="4859" y="2582"/>
                  </a:cubicBezTo>
                  <a:cubicBezTo>
                    <a:pt x="4932" y="2728"/>
                    <a:pt x="4956" y="2873"/>
                    <a:pt x="4981" y="3019"/>
                  </a:cubicBezTo>
                  <a:cubicBezTo>
                    <a:pt x="4981" y="3068"/>
                    <a:pt x="5029" y="3092"/>
                    <a:pt x="5078" y="3092"/>
                  </a:cubicBezTo>
                  <a:cubicBezTo>
                    <a:pt x="5126" y="3092"/>
                    <a:pt x="5151" y="3043"/>
                    <a:pt x="5151" y="3019"/>
                  </a:cubicBezTo>
                  <a:cubicBezTo>
                    <a:pt x="5126" y="2825"/>
                    <a:pt x="5078" y="2679"/>
                    <a:pt x="5029" y="2509"/>
                  </a:cubicBezTo>
                  <a:cubicBezTo>
                    <a:pt x="5011" y="2473"/>
                    <a:pt x="4981" y="2451"/>
                    <a:pt x="4946" y="2451"/>
                  </a:cubicBezTo>
                  <a:close/>
                  <a:moveTo>
                    <a:pt x="5078" y="3432"/>
                  </a:moveTo>
                  <a:cubicBezTo>
                    <a:pt x="5029" y="3432"/>
                    <a:pt x="5005" y="3456"/>
                    <a:pt x="4981" y="3505"/>
                  </a:cubicBezTo>
                  <a:cubicBezTo>
                    <a:pt x="4956" y="3651"/>
                    <a:pt x="4932" y="3821"/>
                    <a:pt x="4883" y="3966"/>
                  </a:cubicBezTo>
                  <a:cubicBezTo>
                    <a:pt x="4859" y="3991"/>
                    <a:pt x="4883" y="4039"/>
                    <a:pt x="4908" y="4064"/>
                  </a:cubicBezTo>
                  <a:lnTo>
                    <a:pt x="4956" y="4064"/>
                  </a:lnTo>
                  <a:cubicBezTo>
                    <a:pt x="4981" y="4064"/>
                    <a:pt x="5005" y="4039"/>
                    <a:pt x="5029" y="4015"/>
                  </a:cubicBezTo>
                  <a:cubicBezTo>
                    <a:pt x="5078" y="3869"/>
                    <a:pt x="5126" y="3699"/>
                    <a:pt x="5151" y="3529"/>
                  </a:cubicBezTo>
                  <a:cubicBezTo>
                    <a:pt x="5151" y="3481"/>
                    <a:pt x="5126" y="3432"/>
                    <a:pt x="5078" y="3432"/>
                  </a:cubicBezTo>
                  <a:close/>
                  <a:moveTo>
                    <a:pt x="4703" y="4339"/>
                  </a:moveTo>
                  <a:cubicBezTo>
                    <a:pt x="4677" y="4339"/>
                    <a:pt x="4655" y="4351"/>
                    <a:pt x="4640" y="4379"/>
                  </a:cubicBezTo>
                  <a:cubicBezTo>
                    <a:pt x="4543" y="4501"/>
                    <a:pt x="4422" y="4622"/>
                    <a:pt x="4325" y="4720"/>
                  </a:cubicBezTo>
                  <a:cubicBezTo>
                    <a:pt x="4276" y="4744"/>
                    <a:pt x="4276" y="4792"/>
                    <a:pt x="4325" y="4841"/>
                  </a:cubicBezTo>
                  <a:cubicBezTo>
                    <a:pt x="4325" y="4841"/>
                    <a:pt x="4349" y="4865"/>
                    <a:pt x="4373" y="4865"/>
                  </a:cubicBezTo>
                  <a:lnTo>
                    <a:pt x="4373" y="4841"/>
                  </a:lnTo>
                  <a:lnTo>
                    <a:pt x="4422" y="4841"/>
                  </a:lnTo>
                  <a:cubicBezTo>
                    <a:pt x="4543" y="4720"/>
                    <a:pt x="4665" y="4598"/>
                    <a:pt x="4762" y="4477"/>
                  </a:cubicBezTo>
                  <a:cubicBezTo>
                    <a:pt x="4786" y="4428"/>
                    <a:pt x="4786" y="4379"/>
                    <a:pt x="4762" y="4355"/>
                  </a:cubicBezTo>
                  <a:cubicBezTo>
                    <a:pt x="4742" y="4345"/>
                    <a:pt x="4722" y="4339"/>
                    <a:pt x="4703" y="4339"/>
                  </a:cubicBezTo>
                  <a:close/>
                  <a:moveTo>
                    <a:pt x="3975" y="4971"/>
                  </a:moveTo>
                  <a:cubicBezTo>
                    <a:pt x="3960" y="4971"/>
                    <a:pt x="3946" y="4977"/>
                    <a:pt x="3936" y="4987"/>
                  </a:cubicBezTo>
                  <a:cubicBezTo>
                    <a:pt x="3790" y="5060"/>
                    <a:pt x="3644" y="5108"/>
                    <a:pt x="3474" y="5133"/>
                  </a:cubicBezTo>
                  <a:cubicBezTo>
                    <a:pt x="3450" y="5157"/>
                    <a:pt x="3402" y="5205"/>
                    <a:pt x="3426" y="5254"/>
                  </a:cubicBezTo>
                  <a:cubicBezTo>
                    <a:pt x="3426" y="5278"/>
                    <a:pt x="3474" y="5303"/>
                    <a:pt x="3499" y="5303"/>
                  </a:cubicBezTo>
                  <a:lnTo>
                    <a:pt x="3523" y="5303"/>
                  </a:lnTo>
                  <a:cubicBezTo>
                    <a:pt x="3693" y="5254"/>
                    <a:pt x="3839" y="5205"/>
                    <a:pt x="4009" y="5133"/>
                  </a:cubicBezTo>
                  <a:cubicBezTo>
                    <a:pt x="4033" y="5108"/>
                    <a:pt x="4057" y="5060"/>
                    <a:pt x="4033" y="5011"/>
                  </a:cubicBezTo>
                  <a:cubicBezTo>
                    <a:pt x="4019" y="4983"/>
                    <a:pt x="3996" y="4971"/>
                    <a:pt x="3975" y="4971"/>
                  </a:cubicBezTo>
                  <a:close/>
                  <a:moveTo>
                    <a:pt x="1531" y="5205"/>
                  </a:moveTo>
                  <a:cubicBezTo>
                    <a:pt x="1434" y="5205"/>
                    <a:pt x="1434" y="5375"/>
                    <a:pt x="1531" y="5375"/>
                  </a:cubicBezTo>
                  <a:lnTo>
                    <a:pt x="2041" y="5375"/>
                  </a:lnTo>
                  <a:cubicBezTo>
                    <a:pt x="2065" y="5375"/>
                    <a:pt x="2114" y="5327"/>
                    <a:pt x="2114" y="5303"/>
                  </a:cubicBezTo>
                  <a:cubicBezTo>
                    <a:pt x="2114" y="5254"/>
                    <a:pt x="2090" y="5205"/>
                    <a:pt x="2041" y="5205"/>
                  </a:cubicBezTo>
                  <a:close/>
                  <a:moveTo>
                    <a:pt x="2527" y="5205"/>
                  </a:moveTo>
                  <a:cubicBezTo>
                    <a:pt x="2478" y="5205"/>
                    <a:pt x="2454" y="5254"/>
                    <a:pt x="2454" y="5278"/>
                  </a:cubicBezTo>
                  <a:cubicBezTo>
                    <a:pt x="2430" y="5327"/>
                    <a:pt x="2478" y="5375"/>
                    <a:pt x="2527" y="5375"/>
                  </a:cubicBezTo>
                  <a:lnTo>
                    <a:pt x="3013" y="5375"/>
                  </a:lnTo>
                  <a:cubicBezTo>
                    <a:pt x="3061" y="5375"/>
                    <a:pt x="3110" y="5327"/>
                    <a:pt x="3110" y="5278"/>
                  </a:cubicBezTo>
                  <a:cubicBezTo>
                    <a:pt x="3086" y="5230"/>
                    <a:pt x="3061" y="5205"/>
                    <a:pt x="3013" y="5205"/>
                  </a:cubicBezTo>
                  <a:close/>
                  <a:moveTo>
                    <a:pt x="1044" y="5270"/>
                  </a:moveTo>
                  <a:cubicBezTo>
                    <a:pt x="1037" y="5270"/>
                    <a:pt x="1029" y="5273"/>
                    <a:pt x="1021" y="5278"/>
                  </a:cubicBezTo>
                  <a:cubicBezTo>
                    <a:pt x="851" y="5327"/>
                    <a:pt x="681" y="5400"/>
                    <a:pt x="559" y="5497"/>
                  </a:cubicBezTo>
                  <a:cubicBezTo>
                    <a:pt x="511" y="5545"/>
                    <a:pt x="511" y="5594"/>
                    <a:pt x="559" y="5618"/>
                  </a:cubicBezTo>
                  <a:cubicBezTo>
                    <a:pt x="559" y="5643"/>
                    <a:pt x="584" y="5643"/>
                    <a:pt x="608" y="5667"/>
                  </a:cubicBezTo>
                  <a:cubicBezTo>
                    <a:pt x="632" y="5643"/>
                    <a:pt x="632" y="5643"/>
                    <a:pt x="657" y="5643"/>
                  </a:cubicBezTo>
                  <a:cubicBezTo>
                    <a:pt x="778" y="5545"/>
                    <a:pt x="899" y="5473"/>
                    <a:pt x="1069" y="5424"/>
                  </a:cubicBezTo>
                  <a:cubicBezTo>
                    <a:pt x="1134" y="5424"/>
                    <a:pt x="1103" y="5270"/>
                    <a:pt x="1044" y="5270"/>
                  </a:cubicBezTo>
                  <a:close/>
                  <a:moveTo>
                    <a:pt x="295" y="5864"/>
                  </a:moveTo>
                  <a:cubicBezTo>
                    <a:pt x="265" y="5864"/>
                    <a:pt x="235" y="5877"/>
                    <a:pt x="219" y="5910"/>
                  </a:cubicBezTo>
                  <a:cubicBezTo>
                    <a:pt x="122" y="6056"/>
                    <a:pt x="74" y="6201"/>
                    <a:pt x="25" y="6371"/>
                  </a:cubicBezTo>
                  <a:cubicBezTo>
                    <a:pt x="1" y="6420"/>
                    <a:pt x="25" y="6469"/>
                    <a:pt x="74" y="6469"/>
                  </a:cubicBezTo>
                  <a:lnTo>
                    <a:pt x="98" y="6469"/>
                  </a:lnTo>
                  <a:cubicBezTo>
                    <a:pt x="122" y="6469"/>
                    <a:pt x="146" y="6444"/>
                    <a:pt x="171" y="6420"/>
                  </a:cubicBezTo>
                  <a:cubicBezTo>
                    <a:pt x="219" y="6274"/>
                    <a:pt x="292" y="6129"/>
                    <a:pt x="365" y="5983"/>
                  </a:cubicBezTo>
                  <a:cubicBezTo>
                    <a:pt x="414" y="5918"/>
                    <a:pt x="354" y="5864"/>
                    <a:pt x="295" y="586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0645949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 2">
  <p:cSld name="1_Title only  2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6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0" name="Google Shape;700;p19"/>
          <p:cNvSpPr txBox="1">
            <a:spLocks noGrp="1"/>
          </p:cNvSpPr>
          <p:nvPr>
            <p:ph type="title"/>
          </p:nvPr>
        </p:nvSpPr>
        <p:spPr>
          <a:xfrm>
            <a:off x="753825" y="420100"/>
            <a:ext cx="7444800" cy="646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grpSp>
        <p:nvGrpSpPr>
          <p:cNvPr id="701" name="Google Shape;701;p19"/>
          <p:cNvGrpSpPr/>
          <p:nvPr/>
        </p:nvGrpSpPr>
        <p:grpSpPr>
          <a:xfrm>
            <a:off x="8460808" y="926675"/>
            <a:ext cx="1025973" cy="811032"/>
            <a:chOff x="855987" y="2204128"/>
            <a:chExt cx="1217483" cy="962421"/>
          </a:xfrm>
        </p:grpSpPr>
        <p:grpSp>
          <p:nvGrpSpPr>
            <p:cNvPr id="702" name="Google Shape;702;p19"/>
            <p:cNvGrpSpPr/>
            <p:nvPr/>
          </p:nvGrpSpPr>
          <p:grpSpPr>
            <a:xfrm>
              <a:off x="855987" y="2204128"/>
              <a:ext cx="1146639" cy="962421"/>
              <a:chOff x="958238" y="2157575"/>
              <a:chExt cx="1115191" cy="936025"/>
            </a:xfrm>
          </p:grpSpPr>
          <p:sp>
            <p:nvSpPr>
              <p:cNvPr id="703" name="Google Shape;703;p19"/>
              <p:cNvSpPr/>
              <p:nvPr/>
            </p:nvSpPr>
            <p:spPr>
              <a:xfrm>
                <a:off x="1253863" y="215757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4" name="Google Shape;704;p19"/>
              <p:cNvSpPr/>
              <p:nvPr/>
            </p:nvSpPr>
            <p:spPr>
              <a:xfrm>
                <a:off x="1441088" y="23251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5" name="Google Shape;705;p19"/>
              <p:cNvSpPr/>
              <p:nvPr/>
            </p:nvSpPr>
            <p:spPr>
              <a:xfrm>
                <a:off x="997663" y="233495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6" name="Google Shape;706;p19"/>
              <p:cNvSpPr/>
              <p:nvPr/>
            </p:nvSpPr>
            <p:spPr>
              <a:xfrm>
                <a:off x="958238" y="255172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7" name="Google Shape;707;p19"/>
              <p:cNvSpPr/>
              <p:nvPr/>
            </p:nvSpPr>
            <p:spPr>
              <a:xfrm>
                <a:off x="1165163" y="26010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8" name="Google Shape;708;p19"/>
              <p:cNvSpPr/>
              <p:nvPr/>
            </p:nvSpPr>
            <p:spPr>
              <a:xfrm>
                <a:off x="1450928" y="2561600"/>
                <a:ext cx="6225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709" name="Google Shape;709;p19"/>
            <p:cNvSpPr/>
            <p:nvPr/>
          </p:nvSpPr>
          <p:spPr>
            <a:xfrm>
              <a:off x="926851" y="2206843"/>
              <a:ext cx="1146619" cy="869887"/>
            </a:xfrm>
            <a:custGeom>
              <a:avLst/>
              <a:gdLst/>
              <a:ahLst/>
              <a:cxnLst/>
              <a:rect l="l" t="t" r="r" b="b"/>
              <a:pathLst>
                <a:path w="6074" h="4608" extrusionOk="0">
                  <a:moveTo>
                    <a:pt x="1749" y="936"/>
                  </a:moveTo>
                  <a:cubicBezTo>
                    <a:pt x="1968" y="985"/>
                    <a:pt x="2187" y="1131"/>
                    <a:pt x="2284" y="1325"/>
                  </a:cubicBezTo>
                  <a:cubicBezTo>
                    <a:pt x="2284" y="1398"/>
                    <a:pt x="2260" y="1446"/>
                    <a:pt x="2211" y="1471"/>
                  </a:cubicBezTo>
                  <a:cubicBezTo>
                    <a:pt x="2162" y="1519"/>
                    <a:pt x="2114" y="1519"/>
                    <a:pt x="2065" y="1544"/>
                  </a:cubicBezTo>
                  <a:cubicBezTo>
                    <a:pt x="1871" y="1544"/>
                    <a:pt x="1725" y="1276"/>
                    <a:pt x="1677" y="1155"/>
                  </a:cubicBezTo>
                  <a:lnTo>
                    <a:pt x="1677" y="1131"/>
                  </a:lnTo>
                  <a:cubicBezTo>
                    <a:pt x="1701" y="1058"/>
                    <a:pt x="1725" y="1009"/>
                    <a:pt x="1749" y="936"/>
                  </a:cubicBezTo>
                  <a:close/>
                  <a:moveTo>
                    <a:pt x="3936" y="1301"/>
                  </a:moveTo>
                  <a:lnTo>
                    <a:pt x="3936" y="1301"/>
                  </a:lnTo>
                  <a:cubicBezTo>
                    <a:pt x="3960" y="1446"/>
                    <a:pt x="3936" y="1616"/>
                    <a:pt x="3839" y="1762"/>
                  </a:cubicBezTo>
                  <a:cubicBezTo>
                    <a:pt x="3790" y="1714"/>
                    <a:pt x="3814" y="1495"/>
                    <a:pt x="3936" y="1301"/>
                  </a:cubicBezTo>
                  <a:close/>
                  <a:moveTo>
                    <a:pt x="750" y="2166"/>
                  </a:moveTo>
                  <a:cubicBezTo>
                    <a:pt x="776" y="2166"/>
                    <a:pt x="802" y="2169"/>
                    <a:pt x="826" y="2175"/>
                  </a:cubicBezTo>
                  <a:cubicBezTo>
                    <a:pt x="1142" y="2199"/>
                    <a:pt x="1264" y="2394"/>
                    <a:pt x="1264" y="2564"/>
                  </a:cubicBezTo>
                  <a:cubicBezTo>
                    <a:pt x="1264" y="2661"/>
                    <a:pt x="1166" y="2758"/>
                    <a:pt x="1045" y="2782"/>
                  </a:cubicBezTo>
                  <a:cubicBezTo>
                    <a:pt x="996" y="2758"/>
                    <a:pt x="924" y="2758"/>
                    <a:pt x="875" y="2734"/>
                  </a:cubicBezTo>
                  <a:cubicBezTo>
                    <a:pt x="705" y="2612"/>
                    <a:pt x="583" y="2442"/>
                    <a:pt x="535" y="2248"/>
                  </a:cubicBezTo>
                  <a:cubicBezTo>
                    <a:pt x="590" y="2193"/>
                    <a:pt x="672" y="2166"/>
                    <a:pt x="750" y="2166"/>
                  </a:cubicBezTo>
                  <a:close/>
                  <a:moveTo>
                    <a:pt x="5199" y="2588"/>
                  </a:moveTo>
                  <a:cubicBezTo>
                    <a:pt x="5078" y="2855"/>
                    <a:pt x="4883" y="3025"/>
                    <a:pt x="4762" y="3025"/>
                  </a:cubicBezTo>
                  <a:cubicBezTo>
                    <a:pt x="4713" y="3025"/>
                    <a:pt x="4665" y="3001"/>
                    <a:pt x="4640" y="2977"/>
                  </a:cubicBezTo>
                  <a:cubicBezTo>
                    <a:pt x="4567" y="2855"/>
                    <a:pt x="4592" y="2807"/>
                    <a:pt x="4592" y="2782"/>
                  </a:cubicBezTo>
                  <a:cubicBezTo>
                    <a:pt x="4640" y="2685"/>
                    <a:pt x="4883" y="2588"/>
                    <a:pt x="5150" y="2588"/>
                  </a:cubicBezTo>
                  <a:close/>
                  <a:moveTo>
                    <a:pt x="3596" y="3293"/>
                  </a:moveTo>
                  <a:cubicBezTo>
                    <a:pt x="3596" y="3293"/>
                    <a:pt x="3620" y="3317"/>
                    <a:pt x="3620" y="3317"/>
                  </a:cubicBezTo>
                  <a:cubicBezTo>
                    <a:pt x="3669" y="3390"/>
                    <a:pt x="3644" y="3608"/>
                    <a:pt x="3426" y="3851"/>
                  </a:cubicBezTo>
                  <a:cubicBezTo>
                    <a:pt x="3353" y="3754"/>
                    <a:pt x="3328" y="3633"/>
                    <a:pt x="3377" y="3511"/>
                  </a:cubicBezTo>
                  <a:cubicBezTo>
                    <a:pt x="3401" y="3414"/>
                    <a:pt x="3474" y="3341"/>
                    <a:pt x="3596" y="3317"/>
                  </a:cubicBezTo>
                  <a:lnTo>
                    <a:pt x="3596" y="3293"/>
                  </a:lnTo>
                  <a:close/>
                  <a:moveTo>
                    <a:pt x="1822" y="3366"/>
                  </a:moveTo>
                  <a:cubicBezTo>
                    <a:pt x="1847" y="3366"/>
                    <a:pt x="1944" y="3366"/>
                    <a:pt x="1968" y="3487"/>
                  </a:cubicBezTo>
                  <a:cubicBezTo>
                    <a:pt x="1944" y="3754"/>
                    <a:pt x="1798" y="3997"/>
                    <a:pt x="1555" y="4094"/>
                  </a:cubicBezTo>
                  <a:cubicBezTo>
                    <a:pt x="1482" y="3924"/>
                    <a:pt x="1507" y="3706"/>
                    <a:pt x="1604" y="3511"/>
                  </a:cubicBezTo>
                  <a:cubicBezTo>
                    <a:pt x="1652" y="3438"/>
                    <a:pt x="1725" y="3366"/>
                    <a:pt x="1822" y="3366"/>
                  </a:cubicBezTo>
                  <a:close/>
                  <a:moveTo>
                    <a:pt x="2745" y="159"/>
                  </a:moveTo>
                  <a:cubicBezTo>
                    <a:pt x="2867" y="159"/>
                    <a:pt x="3013" y="183"/>
                    <a:pt x="3158" y="256"/>
                  </a:cubicBezTo>
                  <a:cubicBezTo>
                    <a:pt x="3523" y="378"/>
                    <a:pt x="3814" y="693"/>
                    <a:pt x="3911" y="1058"/>
                  </a:cubicBezTo>
                  <a:cubicBezTo>
                    <a:pt x="3693" y="1325"/>
                    <a:pt x="3596" y="1714"/>
                    <a:pt x="3766" y="1859"/>
                  </a:cubicBezTo>
                  <a:cubicBezTo>
                    <a:pt x="3790" y="1908"/>
                    <a:pt x="3839" y="1932"/>
                    <a:pt x="3863" y="1932"/>
                  </a:cubicBezTo>
                  <a:cubicBezTo>
                    <a:pt x="3936" y="1932"/>
                    <a:pt x="3984" y="1884"/>
                    <a:pt x="4009" y="1835"/>
                  </a:cubicBezTo>
                  <a:cubicBezTo>
                    <a:pt x="4130" y="1616"/>
                    <a:pt x="4154" y="1349"/>
                    <a:pt x="4082" y="1106"/>
                  </a:cubicBezTo>
                  <a:cubicBezTo>
                    <a:pt x="4203" y="961"/>
                    <a:pt x="4397" y="863"/>
                    <a:pt x="4592" y="863"/>
                  </a:cubicBezTo>
                  <a:cubicBezTo>
                    <a:pt x="4762" y="863"/>
                    <a:pt x="4932" y="936"/>
                    <a:pt x="5053" y="1033"/>
                  </a:cubicBezTo>
                  <a:cubicBezTo>
                    <a:pt x="5466" y="1325"/>
                    <a:pt x="5466" y="1932"/>
                    <a:pt x="5272" y="2418"/>
                  </a:cubicBezTo>
                  <a:lnTo>
                    <a:pt x="5150" y="2418"/>
                  </a:lnTo>
                  <a:cubicBezTo>
                    <a:pt x="4907" y="2418"/>
                    <a:pt x="4567" y="2491"/>
                    <a:pt x="4470" y="2710"/>
                  </a:cubicBezTo>
                  <a:cubicBezTo>
                    <a:pt x="4397" y="2928"/>
                    <a:pt x="4543" y="3171"/>
                    <a:pt x="4762" y="3195"/>
                  </a:cubicBezTo>
                  <a:cubicBezTo>
                    <a:pt x="5029" y="3195"/>
                    <a:pt x="5248" y="2904"/>
                    <a:pt x="5369" y="2612"/>
                  </a:cubicBezTo>
                  <a:cubicBezTo>
                    <a:pt x="5612" y="2637"/>
                    <a:pt x="5806" y="2807"/>
                    <a:pt x="5879" y="3025"/>
                  </a:cubicBezTo>
                  <a:cubicBezTo>
                    <a:pt x="5903" y="3220"/>
                    <a:pt x="5831" y="3414"/>
                    <a:pt x="5685" y="3560"/>
                  </a:cubicBezTo>
                  <a:cubicBezTo>
                    <a:pt x="5320" y="3949"/>
                    <a:pt x="4810" y="4191"/>
                    <a:pt x="4252" y="4191"/>
                  </a:cubicBezTo>
                  <a:cubicBezTo>
                    <a:pt x="4082" y="4191"/>
                    <a:pt x="3887" y="4167"/>
                    <a:pt x="3741" y="4070"/>
                  </a:cubicBezTo>
                  <a:cubicBezTo>
                    <a:pt x="3669" y="4046"/>
                    <a:pt x="3620" y="4021"/>
                    <a:pt x="3571" y="3973"/>
                  </a:cubicBezTo>
                  <a:cubicBezTo>
                    <a:pt x="3814" y="3681"/>
                    <a:pt x="3887" y="3366"/>
                    <a:pt x="3766" y="3220"/>
                  </a:cubicBezTo>
                  <a:cubicBezTo>
                    <a:pt x="3717" y="3171"/>
                    <a:pt x="3669" y="3147"/>
                    <a:pt x="3596" y="3147"/>
                  </a:cubicBezTo>
                  <a:cubicBezTo>
                    <a:pt x="3426" y="3171"/>
                    <a:pt x="3280" y="3268"/>
                    <a:pt x="3231" y="3438"/>
                  </a:cubicBezTo>
                  <a:cubicBezTo>
                    <a:pt x="3158" y="3633"/>
                    <a:pt x="3207" y="3851"/>
                    <a:pt x="3328" y="3973"/>
                  </a:cubicBezTo>
                  <a:cubicBezTo>
                    <a:pt x="3037" y="4264"/>
                    <a:pt x="2648" y="4434"/>
                    <a:pt x="2260" y="4434"/>
                  </a:cubicBezTo>
                  <a:cubicBezTo>
                    <a:pt x="2215" y="4444"/>
                    <a:pt x="2169" y="4449"/>
                    <a:pt x="2124" y="4449"/>
                  </a:cubicBezTo>
                  <a:cubicBezTo>
                    <a:pt x="1946" y="4449"/>
                    <a:pt x="1768" y="4375"/>
                    <a:pt x="1652" y="4240"/>
                  </a:cubicBezTo>
                  <a:cubicBezTo>
                    <a:pt x="1944" y="4094"/>
                    <a:pt x="2138" y="3778"/>
                    <a:pt x="2138" y="3463"/>
                  </a:cubicBezTo>
                  <a:cubicBezTo>
                    <a:pt x="2116" y="3307"/>
                    <a:pt x="2013" y="3192"/>
                    <a:pt x="1865" y="3192"/>
                  </a:cubicBezTo>
                  <a:cubicBezTo>
                    <a:pt x="1851" y="3192"/>
                    <a:pt x="1837" y="3193"/>
                    <a:pt x="1822" y="3195"/>
                  </a:cubicBezTo>
                  <a:cubicBezTo>
                    <a:pt x="1677" y="3195"/>
                    <a:pt x="1531" y="3293"/>
                    <a:pt x="1458" y="3438"/>
                  </a:cubicBezTo>
                  <a:cubicBezTo>
                    <a:pt x="1337" y="3657"/>
                    <a:pt x="1312" y="3924"/>
                    <a:pt x="1409" y="4143"/>
                  </a:cubicBezTo>
                  <a:cubicBezTo>
                    <a:pt x="1361" y="4149"/>
                    <a:pt x="1314" y="4152"/>
                    <a:pt x="1268" y="4152"/>
                  </a:cubicBezTo>
                  <a:cubicBezTo>
                    <a:pt x="1130" y="4152"/>
                    <a:pt x="1002" y="4125"/>
                    <a:pt x="875" y="4070"/>
                  </a:cubicBezTo>
                  <a:cubicBezTo>
                    <a:pt x="535" y="3924"/>
                    <a:pt x="316" y="3633"/>
                    <a:pt x="268" y="3268"/>
                  </a:cubicBezTo>
                  <a:cubicBezTo>
                    <a:pt x="195" y="2977"/>
                    <a:pt x="243" y="2637"/>
                    <a:pt x="413" y="2370"/>
                  </a:cubicBezTo>
                  <a:cubicBezTo>
                    <a:pt x="486" y="2564"/>
                    <a:pt x="632" y="2734"/>
                    <a:pt x="802" y="2855"/>
                  </a:cubicBezTo>
                  <a:cubicBezTo>
                    <a:pt x="899" y="2880"/>
                    <a:pt x="972" y="2904"/>
                    <a:pt x="1069" y="2904"/>
                  </a:cubicBezTo>
                  <a:cubicBezTo>
                    <a:pt x="1264" y="2904"/>
                    <a:pt x="1434" y="2758"/>
                    <a:pt x="1434" y="2540"/>
                  </a:cubicBezTo>
                  <a:cubicBezTo>
                    <a:pt x="1434" y="2224"/>
                    <a:pt x="1166" y="1981"/>
                    <a:pt x="851" y="1981"/>
                  </a:cubicBezTo>
                  <a:cubicBezTo>
                    <a:pt x="828" y="1976"/>
                    <a:pt x="806" y="1974"/>
                    <a:pt x="784" y="1974"/>
                  </a:cubicBezTo>
                  <a:cubicBezTo>
                    <a:pt x="685" y="1974"/>
                    <a:pt x="590" y="2014"/>
                    <a:pt x="511" y="2054"/>
                  </a:cubicBezTo>
                  <a:cubicBezTo>
                    <a:pt x="438" y="1568"/>
                    <a:pt x="608" y="1058"/>
                    <a:pt x="1069" y="936"/>
                  </a:cubicBezTo>
                  <a:cubicBezTo>
                    <a:pt x="1194" y="901"/>
                    <a:pt x="1331" y="878"/>
                    <a:pt x="1463" y="878"/>
                  </a:cubicBezTo>
                  <a:cubicBezTo>
                    <a:pt x="1511" y="878"/>
                    <a:pt x="1558" y="881"/>
                    <a:pt x="1604" y="888"/>
                  </a:cubicBezTo>
                  <a:cubicBezTo>
                    <a:pt x="1555" y="1009"/>
                    <a:pt x="1507" y="1106"/>
                    <a:pt x="1507" y="1106"/>
                  </a:cubicBezTo>
                  <a:cubicBezTo>
                    <a:pt x="1507" y="1131"/>
                    <a:pt x="1507" y="1131"/>
                    <a:pt x="1507" y="1155"/>
                  </a:cubicBezTo>
                  <a:cubicBezTo>
                    <a:pt x="1531" y="1179"/>
                    <a:pt x="1725" y="1665"/>
                    <a:pt x="2065" y="1665"/>
                  </a:cubicBezTo>
                  <a:cubicBezTo>
                    <a:pt x="2162" y="1665"/>
                    <a:pt x="2235" y="1641"/>
                    <a:pt x="2308" y="1592"/>
                  </a:cubicBezTo>
                  <a:cubicBezTo>
                    <a:pt x="2405" y="1544"/>
                    <a:pt x="2478" y="1422"/>
                    <a:pt x="2454" y="1301"/>
                  </a:cubicBezTo>
                  <a:cubicBezTo>
                    <a:pt x="2357" y="1033"/>
                    <a:pt x="2114" y="839"/>
                    <a:pt x="1847" y="791"/>
                  </a:cubicBezTo>
                  <a:cubicBezTo>
                    <a:pt x="1992" y="426"/>
                    <a:pt x="2332" y="183"/>
                    <a:pt x="2745" y="159"/>
                  </a:cubicBezTo>
                  <a:close/>
                  <a:moveTo>
                    <a:pt x="2728" y="1"/>
                  </a:moveTo>
                  <a:cubicBezTo>
                    <a:pt x="2260" y="1"/>
                    <a:pt x="1815" y="296"/>
                    <a:pt x="1652" y="766"/>
                  </a:cubicBezTo>
                  <a:cubicBezTo>
                    <a:pt x="1569" y="748"/>
                    <a:pt x="1485" y="740"/>
                    <a:pt x="1403" y="740"/>
                  </a:cubicBezTo>
                  <a:cubicBezTo>
                    <a:pt x="1270" y="740"/>
                    <a:pt x="1141" y="760"/>
                    <a:pt x="1021" y="791"/>
                  </a:cubicBezTo>
                  <a:cubicBezTo>
                    <a:pt x="438" y="936"/>
                    <a:pt x="219" y="1616"/>
                    <a:pt x="341" y="2199"/>
                  </a:cubicBezTo>
                  <a:cubicBezTo>
                    <a:pt x="98" y="2515"/>
                    <a:pt x="0" y="2928"/>
                    <a:pt x="73" y="3317"/>
                  </a:cubicBezTo>
                  <a:cubicBezTo>
                    <a:pt x="146" y="3730"/>
                    <a:pt x="413" y="4070"/>
                    <a:pt x="802" y="4240"/>
                  </a:cubicBezTo>
                  <a:cubicBezTo>
                    <a:pt x="960" y="4293"/>
                    <a:pt x="1130" y="4332"/>
                    <a:pt x="1294" y="4332"/>
                  </a:cubicBezTo>
                  <a:cubicBezTo>
                    <a:pt x="1358" y="4332"/>
                    <a:pt x="1421" y="4326"/>
                    <a:pt x="1482" y="4313"/>
                  </a:cubicBezTo>
                  <a:cubicBezTo>
                    <a:pt x="1638" y="4491"/>
                    <a:pt x="1875" y="4607"/>
                    <a:pt x="2119" y="4607"/>
                  </a:cubicBezTo>
                  <a:cubicBezTo>
                    <a:pt x="2141" y="4607"/>
                    <a:pt x="2164" y="4606"/>
                    <a:pt x="2187" y="4604"/>
                  </a:cubicBezTo>
                  <a:lnTo>
                    <a:pt x="2260" y="4604"/>
                  </a:lnTo>
                  <a:cubicBezTo>
                    <a:pt x="2721" y="4580"/>
                    <a:pt x="3134" y="4410"/>
                    <a:pt x="3450" y="4094"/>
                  </a:cubicBezTo>
                  <a:cubicBezTo>
                    <a:pt x="3523" y="4143"/>
                    <a:pt x="3596" y="4191"/>
                    <a:pt x="3669" y="4240"/>
                  </a:cubicBezTo>
                  <a:cubicBezTo>
                    <a:pt x="3839" y="4313"/>
                    <a:pt x="4057" y="4361"/>
                    <a:pt x="4276" y="4361"/>
                  </a:cubicBezTo>
                  <a:cubicBezTo>
                    <a:pt x="4859" y="4361"/>
                    <a:pt x="5418" y="4094"/>
                    <a:pt x="5831" y="3681"/>
                  </a:cubicBezTo>
                  <a:cubicBezTo>
                    <a:pt x="6001" y="3487"/>
                    <a:pt x="6073" y="3244"/>
                    <a:pt x="6049" y="3001"/>
                  </a:cubicBezTo>
                  <a:cubicBezTo>
                    <a:pt x="5976" y="2710"/>
                    <a:pt x="5733" y="2491"/>
                    <a:pt x="5442" y="2467"/>
                  </a:cubicBezTo>
                  <a:cubicBezTo>
                    <a:pt x="5636" y="1908"/>
                    <a:pt x="5612" y="1252"/>
                    <a:pt x="5126" y="912"/>
                  </a:cubicBezTo>
                  <a:cubicBezTo>
                    <a:pt x="4972" y="781"/>
                    <a:pt x="4776" y="715"/>
                    <a:pt x="4580" y="715"/>
                  </a:cubicBezTo>
                  <a:cubicBezTo>
                    <a:pt x="4376" y="715"/>
                    <a:pt x="4170" y="787"/>
                    <a:pt x="4009" y="936"/>
                  </a:cubicBezTo>
                  <a:cubicBezTo>
                    <a:pt x="3887" y="548"/>
                    <a:pt x="3571" y="256"/>
                    <a:pt x="3207" y="110"/>
                  </a:cubicBezTo>
                  <a:cubicBezTo>
                    <a:pt x="3052" y="36"/>
                    <a:pt x="2889" y="1"/>
                    <a:pt x="27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10" name="Google Shape;710;p19"/>
          <p:cNvGrpSpPr/>
          <p:nvPr/>
        </p:nvGrpSpPr>
        <p:grpSpPr>
          <a:xfrm rot="3617422">
            <a:off x="59341" y="4604956"/>
            <a:ext cx="639248" cy="382014"/>
            <a:chOff x="1202177" y="4613417"/>
            <a:chExt cx="528376" cy="315757"/>
          </a:xfrm>
        </p:grpSpPr>
        <p:sp>
          <p:nvSpPr>
            <p:cNvPr id="711" name="Google Shape;711;p19"/>
            <p:cNvSpPr/>
            <p:nvPr/>
          </p:nvSpPr>
          <p:spPr>
            <a:xfrm>
              <a:off x="1564214" y="4671691"/>
              <a:ext cx="166339" cy="48340"/>
            </a:xfrm>
            <a:custGeom>
              <a:avLst/>
              <a:gdLst/>
              <a:ahLst/>
              <a:cxnLst/>
              <a:rect l="l" t="t" r="r" b="b"/>
              <a:pathLst>
                <a:path w="1507" h="438" extrusionOk="0">
                  <a:moveTo>
                    <a:pt x="1409" y="1"/>
                  </a:moveTo>
                  <a:lnTo>
                    <a:pt x="73" y="316"/>
                  </a:lnTo>
                  <a:cubicBezTo>
                    <a:pt x="25" y="316"/>
                    <a:pt x="0" y="341"/>
                    <a:pt x="25" y="389"/>
                  </a:cubicBezTo>
                  <a:cubicBezTo>
                    <a:pt x="25" y="414"/>
                    <a:pt x="49" y="438"/>
                    <a:pt x="73" y="438"/>
                  </a:cubicBezTo>
                  <a:lnTo>
                    <a:pt x="98" y="438"/>
                  </a:lnTo>
                  <a:lnTo>
                    <a:pt x="1434" y="122"/>
                  </a:lnTo>
                  <a:cubicBezTo>
                    <a:pt x="1506" y="122"/>
                    <a:pt x="1482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2" name="Google Shape;712;p19"/>
            <p:cNvSpPr/>
            <p:nvPr/>
          </p:nvSpPr>
          <p:spPr>
            <a:xfrm>
              <a:off x="1602846" y="4613417"/>
              <a:ext cx="60708" cy="176363"/>
            </a:xfrm>
            <a:custGeom>
              <a:avLst/>
              <a:gdLst/>
              <a:ahLst/>
              <a:cxnLst/>
              <a:rect l="l" t="t" r="r" b="b"/>
              <a:pathLst>
                <a:path w="550" h="1598" extrusionOk="0">
                  <a:moveTo>
                    <a:pt x="77" y="0"/>
                  </a:moveTo>
                  <a:cubicBezTo>
                    <a:pt x="39" y="0"/>
                    <a:pt x="0" y="32"/>
                    <a:pt x="15" y="91"/>
                  </a:cubicBezTo>
                  <a:lnTo>
                    <a:pt x="403" y="1573"/>
                  </a:lnTo>
                  <a:cubicBezTo>
                    <a:pt x="428" y="1597"/>
                    <a:pt x="452" y="1597"/>
                    <a:pt x="476" y="1597"/>
                  </a:cubicBezTo>
                  <a:lnTo>
                    <a:pt x="501" y="1597"/>
                  </a:lnTo>
                  <a:cubicBezTo>
                    <a:pt x="525" y="1597"/>
                    <a:pt x="549" y="1549"/>
                    <a:pt x="525" y="1525"/>
                  </a:cubicBezTo>
                  <a:lnTo>
                    <a:pt x="136" y="43"/>
                  </a:lnTo>
                  <a:cubicBezTo>
                    <a:pt x="127" y="14"/>
                    <a:pt x="102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3" name="Google Shape;713;p19"/>
            <p:cNvSpPr/>
            <p:nvPr/>
          </p:nvSpPr>
          <p:spPr>
            <a:xfrm>
              <a:off x="1582978" y="4629421"/>
              <a:ext cx="104638" cy="138950"/>
            </a:xfrm>
            <a:custGeom>
              <a:avLst/>
              <a:gdLst/>
              <a:ahLst/>
              <a:cxnLst/>
              <a:rect l="l" t="t" r="r" b="b"/>
              <a:pathLst>
                <a:path w="948" h="1259" extrusionOk="0">
                  <a:moveTo>
                    <a:pt x="875" y="1"/>
                  </a:moveTo>
                  <a:cubicBezTo>
                    <a:pt x="857" y="1"/>
                    <a:pt x="838" y="7"/>
                    <a:pt x="826" y="19"/>
                  </a:cubicBezTo>
                  <a:lnTo>
                    <a:pt x="25" y="1161"/>
                  </a:lnTo>
                  <a:cubicBezTo>
                    <a:pt x="0" y="1185"/>
                    <a:pt x="0" y="1234"/>
                    <a:pt x="49" y="1258"/>
                  </a:cubicBezTo>
                  <a:lnTo>
                    <a:pt x="122" y="1258"/>
                  </a:lnTo>
                  <a:lnTo>
                    <a:pt x="924" y="92"/>
                  </a:lnTo>
                  <a:cubicBezTo>
                    <a:pt x="948" y="68"/>
                    <a:pt x="948" y="19"/>
                    <a:pt x="924" y="19"/>
                  </a:cubicBezTo>
                  <a:cubicBezTo>
                    <a:pt x="911" y="7"/>
                    <a:pt x="893" y="1"/>
                    <a:pt x="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4" name="Google Shape;714;p19"/>
            <p:cNvSpPr/>
            <p:nvPr/>
          </p:nvSpPr>
          <p:spPr>
            <a:xfrm>
              <a:off x="1548982" y="4644430"/>
              <a:ext cx="160158" cy="102419"/>
            </a:xfrm>
            <a:custGeom>
              <a:avLst/>
              <a:gdLst/>
              <a:ahLst/>
              <a:cxnLst/>
              <a:rect l="l" t="t" r="r" b="b"/>
              <a:pathLst>
                <a:path w="1451" h="928" extrusionOk="0">
                  <a:moveTo>
                    <a:pt x="115" y="1"/>
                  </a:moveTo>
                  <a:cubicBezTo>
                    <a:pt x="51" y="1"/>
                    <a:pt x="0" y="83"/>
                    <a:pt x="65" y="126"/>
                  </a:cubicBezTo>
                  <a:lnTo>
                    <a:pt x="1329" y="928"/>
                  </a:lnTo>
                  <a:lnTo>
                    <a:pt x="1377" y="928"/>
                  </a:lnTo>
                  <a:cubicBezTo>
                    <a:pt x="1426" y="928"/>
                    <a:pt x="1450" y="831"/>
                    <a:pt x="1402" y="806"/>
                  </a:cubicBezTo>
                  <a:lnTo>
                    <a:pt x="138" y="5"/>
                  </a:lnTo>
                  <a:cubicBezTo>
                    <a:pt x="130" y="2"/>
                    <a:pt x="123" y="1"/>
                    <a:pt x="1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5" name="Google Shape;715;p19"/>
            <p:cNvSpPr/>
            <p:nvPr/>
          </p:nvSpPr>
          <p:spPr>
            <a:xfrm>
              <a:off x="1202177" y="4673346"/>
              <a:ext cx="177156" cy="151310"/>
            </a:xfrm>
            <a:custGeom>
              <a:avLst/>
              <a:gdLst/>
              <a:ahLst/>
              <a:cxnLst/>
              <a:rect l="l" t="t" r="r" b="b"/>
              <a:pathLst>
                <a:path w="1605" h="1371" extrusionOk="0">
                  <a:moveTo>
                    <a:pt x="924" y="131"/>
                  </a:moveTo>
                  <a:cubicBezTo>
                    <a:pt x="1216" y="131"/>
                    <a:pt x="1458" y="374"/>
                    <a:pt x="1483" y="690"/>
                  </a:cubicBezTo>
                  <a:cubicBezTo>
                    <a:pt x="1483" y="1019"/>
                    <a:pt x="1204" y="1248"/>
                    <a:pt x="911" y="1248"/>
                  </a:cubicBezTo>
                  <a:cubicBezTo>
                    <a:pt x="771" y="1248"/>
                    <a:pt x="629" y="1196"/>
                    <a:pt x="511" y="1079"/>
                  </a:cubicBezTo>
                  <a:cubicBezTo>
                    <a:pt x="171" y="739"/>
                    <a:pt x="414" y="131"/>
                    <a:pt x="924" y="131"/>
                  </a:cubicBezTo>
                  <a:close/>
                  <a:moveTo>
                    <a:pt x="907" y="1"/>
                  </a:moveTo>
                  <a:cubicBezTo>
                    <a:pt x="740" y="1"/>
                    <a:pt x="571" y="63"/>
                    <a:pt x="438" y="204"/>
                  </a:cubicBezTo>
                  <a:cubicBezTo>
                    <a:pt x="1" y="641"/>
                    <a:pt x="317" y="1370"/>
                    <a:pt x="924" y="1370"/>
                  </a:cubicBezTo>
                  <a:cubicBezTo>
                    <a:pt x="1288" y="1370"/>
                    <a:pt x="1604" y="1079"/>
                    <a:pt x="1604" y="690"/>
                  </a:cubicBezTo>
                  <a:cubicBezTo>
                    <a:pt x="1604" y="278"/>
                    <a:pt x="1258" y="1"/>
                    <a:pt x="9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6" name="Google Shape;716;p19"/>
            <p:cNvSpPr/>
            <p:nvPr/>
          </p:nvSpPr>
          <p:spPr>
            <a:xfrm>
              <a:off x="1389928" y="4832385"/>
              <a:ext cx="115344" cy="96790"/>
            </a:xfrm>
            <a:custGeom>
              <a:avLst/>
              <a:gdLst/>
              <a:ahLst/>
              <a:cxnLst/>
              <a:rect l="l" t="t" r="r" b="b"/>
              <a:pathLst>
                <a:path w="1045" h="877" extrusionOk="0">
                  <a:moveTo>
                    <a:pt x="583" y="124"/>
                  </a:moveTo>
                  <a:cubicBezTo>
                    <a:pt x="753" y="124"/>
                    <a:pt x="899" y="269"/>
                    <a:pt x="899" y="439"/>
                  </a:cubicBezTo>
                  <a:cubicBezTo>
                    <a:pt x="899" y="622"/>
                    <a:pt x="741" y="747"/>
                    <a:pt x="587" y="747"/>
                  </a:cubicBezTo>
                  <a:cubicBezTo>
                    <a:pt x="515" y="747"/>
                    <a:pt x="443" y="720"/>
                    <a:pt x="389" y="658"/>
                  </a:cubicBezTo>
                  <a:cubicBezTo>
                    <a:pt x="195" y="464"/>
                    <a:pt x="316" y="124"/>
                    <a:pt x="583" y="124"/>
                  </a:cubicBezTo>
                  <a:close/>
                  <a:moveTo>
                    <a:pt x="584" y="0"/>
                  </a:moveTo>
                  <a:cubicBezTo>
                    <a:pt x="473" y="0"/>
                    <a:pt x="361" y="38"/>
                    <a:pt x="268" y="124"/>
                  </a:cubicBezTo>
                  <a:cubicBezTo>
                    <a:pt x="0" y="415"/>
                    <a:pt x="195" y="877"/>
                    <a:pt x="583" y="877"/>
                  </a:cubicBezTo>
                  <a:cubicBezTo>
                    <a:pt x="826" y="877"/>
                    <a:pt x="1021" y="682"/>
                    <a:pt x="1045" y="439"/>
                  </a:cubicBezTo>
                  <a:cubicBezTo>
                    <a:pt x="1045" y="175"/>
                    <a:pt x="820" y="0"/>
                    <a:pt x="5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17" name="Google Shape;717;p19"/>
          <p:cNvGrpSpPr/>
          <p:nvPr/>
        </p:nvGrpSpPr>
        <p:grpSpPr>
          <a:xfrm>
            <a:off x="8460810" y="4194779"/>
            <a:ext cx="666115" cy="973447"/>
            <a:chOff x="-1047799" y="3300294"/>
            <a:chExt cx="439014" cy="641607"/>
          </a:xfrm>
        </p:grpSpPr>
        <p:sp>
          <p:nvSpPr>
            <p:cNvPr id="718" name="Google Shape;718;p19"/>
            <p:cNvSpPr/>
            <p:nvPr/>
          </p:nvSpPr>
          <p:spPr>
            <a:xfrm>
              <a:off x="-994003" y="3750695"/>
              <a:ext cx="138774" cy="63785"/>
            </a:xfrm>
            <a:custGeom>
              <a:avLst/>
              <a:gdLst/>
              <a:ahLst/>
              <a:cxnLst/>
              <a:rect l="l" t="t" r="r" b="b"/>
              <a:pathLst>
                <a:path w="1847" h="849" extrusionOk="0">
                  <a:moveTo>
                    <a:pt x="728" y="0"/>
                  </a:moveTo>
                  <a:cubicBezTo>
                    <a:pt x="502" y="0"/>
                    <a:pt x="254" y="68"/>
                    <a:pt x="1" y="252"/>
                  </a:cubicBezTo>
                  <a:cubicBezTo>
                    <a:pt x="1" y="252"/>
                    <a:pt x="350" y="848"/>
                    <a:pt x="1002" y="848"/>
                  </a:cubicBezTo>
                  <a:cubicBezTo>
                    <a:pt x="1243" y="848"/>
                    <a:pt x="1526" y="767"/>
                    <a:pt x="1847" y="544"/>
                  </a:cubicBezTo>
                  <a:cubicBezTo>
                    <a:pt x="1847" y="544"/>
                    <a:pt x="1369" y="0"/>
                    <a:pt x="72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9" name="Google Shape;719;p19"/>
            <p:cNvSpPr/>
            <p:nvPr/>
          </p:nvSpPr>
          <p:spPr>
            <a:xfrm>
              <a:off x="-950199" y="3777592"/>
              <a:ext cx="98652" cy="17656"/>
            </a:xfrm>
            <a:custGeom>
              <a:avLst/>
              <a:gdLst/>
              <a:ahLst/>
              <a:cxnLst/>
              <a:rect l="l" t="t" r="r" b="b"/>
              <a:pathLst>
                <a:path w="1313" h="235" extrusionOk="0">
                  <a:moveTo>
                    <a:pt x="500" y="0"/>
                  </a:moveTo>
                  <a:cubicBezTo>
                    <a:pt x="349" y="0"/>
                    <a:pt x="197" y="14"/>
                    <a:pt x="49" y="40"/>
                  </a:cubicBezTo>
                  <a:cubicBezTo>
                    <a:pt x="25" y="40"/>
                    <a:pt x="1" y="64"/>
                    <a:pt x="25" y="89"/>
                  </a:cubicBezTo>
                  <a:cubicBezTo>
                    <a:pt x="25" y="113"/>
                    <a:pt x="49" y="113"/>
                    <a:pt x="73" y="113"/>
                  </a:cubicBezTo>
                  <a:cubicBezTo>
                    <a:pt x="191" y="98"/>
                    <a:pt x="311" y="90"/>
                    <a:pt x="431" y="90"/>
                  </a:cubicBezTo>
                  <a:cubicBezTo>
                    <a:pt x="708" y="90"/>
                    <a:pt x="985" y="133"/>
                    <a:pt x="1239" y="234"/>
                  </a:cubicBezTo>
                  <a:lnTo>
                    <a:pt x="1264" y="234"/>
                  </a:lnTo>
                  <a:cubicBezTo>
                    <a:pt x="1288" y="234"/>
                    <a:pt x="1288" y="210"/>
                    <a:pt x="1312" y="210"/>
                  </a:cubicBezTo>
                  <a:cubicBezTo>
                    <a:pt x="1312" y="186"/>
                    <a:pt x="1312" y="162"/>
                    <a:pt x="1288" y="137"/>
                  </a:cubicBezTo>
                  <a:cubicBezTo>
                    <a:pt x="1039" y="44"/>
                    <a:pt x="770" y="0"/>
                    <a:pt x="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" name="Google Shape;720;p19"/>
            <p:cNvSpPr/>
            <p:nvPr/>
          </p:nvSpPr>
          <p:spPr>
            <a:xfrm>
              <a:off x="-949448" y="3639053"/>
              <a:ext cx="114280" cy="249281"/>
            </a:xfrm>
            <a:custGeom>
              <a:avLst/>
              <a:gdLst/>
              <a:ahLst/>
              <a:cxnLst/>
              <a:rect l="l" t="t" r="r" b="b"/>
              <a:pathLst>
                <a:path w="1521" h="3318" extrusionOk="0">
                  <a:moveTo>
                    <a:pt x="69" y="0"/>
                  </a:moveTo>
                  <a:cubicBezTo>
                    <a:pt x="40" y="0"/>
                    <a:pt x="0" y="67"/>
                    <a:pt x="39" y="86"/>
                  </a:cubicBezTo>
                  <a:cubicBezTo>
                    <a:pt x="63" y="86"/>
                    <a:pt x="1327" y="961"/>
                    <a:pt x="1424" y="3269"/>
                  </a:cubicBezTo>
                  <a:cubicBezTo>
                    <a:pt x="1424" y="3293"/>
                    <a:pt x="1448" y="3317"/>
                    <a:pt x="1472" y="3317"/>
                  </a:cubicBezTo>
                  <a:cubicBezTo>
                    <a:pt x="1497" y="3293"/>
                    <a:pt x="1521" y="3293"/>
                    <a:pt x="1521" y="3269"/>
                  </a:cubicBezTo>
                  <a:cubicBezTo>
                    <a:pt x="1424" y="912"/>
                    <a:pt x="88" y="14"/>
                    <a:pt x="88" y="14"/>
                  </a:cubicBezTo>
                  <a:cubicBezTo>
                    <a:pt x="83" y="4"/>
                    <a:pt x="76" y="0"/>
                    <a:pt x="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" name="Google Shape;721;p19"/>
            <p:cNvSpPr/>
            <p:nvPr/>
          </p:nvSpPr>
          <p:spPr>
            <a:xfrm>
              <a:off x="-1047799" y="3504796"/>
              <a:ext cx="229087" cy="179936"/>
            </a:xfrm>
            <a:custGeom>
              <a:avLst/>
              <a:gdLst/>
              <a:ahLst/>
              <a:cxnLst/>
              <a:rect l="l" t="t" r="r" b="b"/>
              <a:pathLst>
                <a:path w="3049" h="2395" extrusionOk="0">
                  <a:moveTo>
                    <a:pt x="2055" y="1"/>
                  </a:moveTo>
                  <a:cubicBezTo>
                    <a:pt x="1883" y="1"/>
                    <a:pt x="1883" y="562"/>
                    <a:pt x="1883" y="562"/>
                  </a:cubicBezTo>
                  <a:cubicBezTo>
                    <a:pt x="1761" y="416"/>
                    <a:pt x="1615" y="294"/>
                    <a:pt x="1445" y="197"/>
                  </a:cubicBezTo>
                  <a:cubicBezTo>
                    <a:pt x="1434" y="193"/>
                    <a:pt x="1423" y="192"/>
                    <a:pt x="1413" y="192"/>
                  </a:cubicBezTo>
                  <a:cubicBezTo>
                    <a:pt x="1234" y="192"/>
                    <a:pt x="1300" y="780"/>
                    <a:pt x="1300" y="780"/>
                  </a:cubicBezTo>
                  <a:cubicBezTo>
                    <a:pt x="1154" y="635"/>
                    <a:pt x="984" y="537"/>
                    <a:pt x="814" y="416"/>
                  </a:cubicBezTo>
                  <a:cubicBezTo>
                    <a:pt x="785" y="400"/>
                    <a:pt x="760" y="393"/>
                    <a:pt x="740" y="393"/>
                  </a:cubicBezTo>
                  <a:cubicBezTo>
                    <a:pt x="532" y="393"/>
                    <a:pt x="692" y="1096"/>
                    <a:pt x="692" y="1096"/>
                  </a:cubicBezTo>
                  <a:cubicBezTo>
                    <a:pt x="692" y="1096"/>
                    <a:pt x="357" y="857"/>
                    <a:pt x="178" y="857"/>
                  </a:cubicBezTo>
                  <a:cubicBezTo>
                    <a:pt x="136" y="857"/>
                    <a:pt x="103" y="870"/>
                    <a:pt x="85" y="902"/>
                  </a:cubicBezTo>
                  <a:cubicBezTo>
                    <a:pt x="1" y="1049"/>
                    <a:pt x="662" y="2395"/>
                    <a:pt x="1533" y="2395"/>
                  </a:cubicBezTo>
                  <a:cubicBezTo>
                    <a:pt x="1669" y="2395"/>
                    <a:pt x="1811" y="2362"/>
                    <a:pt x="1955" y="2286"/>
                  </a:cubicBezTo>
                  <a:cubicBezTo>
                    <a:pt x="3049" y="1728"/>
                    <a:pt x="2684" y="926"/>
                    <a:pt x="2684" y="926"/>
                  </a:cubicBezTo>
                  <a:cubicBezTo>
                    <a:pt x="2684" y="926"/>
                    <a:pt x="2368" y="197"/>
                    <a:pt x="2125" y="27"/>
                  </a:cubicBezTo>
                  <a:cubicBezTo>
                    <a:pt x="2099" y="9"/>
                    <a:pt x="2076" y="1"/>
                    <a:pt x="20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" name="Google Shape;722;p19"/>
            <p:cNvSpPr/>
            <p:nvPr/>
          </p:nvSpPr>
          <p:spPr>
            <a:xfrm>
              <a:off x="-1006775" y="3550625"/>
              <a:ext cx="157032" cy="111418"/>
            </a:xfrm>
            <a:custGeom>
              <a:avLst/>
              <a:gdLst/>
              <a:ahLst/>
              <a:cxnLst/>
              <a:rect l="l" t="t" r="r" b="b"/>
              <a:pathLst>
                <a:path w="2090" h="1483" extrusionOk="0">
                  <a:moveTo>
                    <a:pt x="1652" y="292"/>
                  </a:moveTo>
                  <a:cubicBezTo>
                    <a:pt x="1677" y="292"/>
                    <a:pt x="1701" y="316"/>
                    <a:pt x="1725" y="340"/>
                  </a:cubicBezTo>
                  <a:cubicBezTo>
                    <a:pt x="1749" y="365"/>
                    <a:pt x="1749" y="389"/>
                    <a:pt x="1774" y="413"/>
                  </a:cubicBezTo>
                  <a:lnTo>
                    <a:pt x="1725" y="389"/>
                  </a:lnTo>
                  <a:cubicBezTo>
                    <a:pt x="1701" y="365"/>
                    <a:pt x="1677" y="316"/>
                    <a:pt x="1652" y="292"/>
                  </a:cubicBezTo>
                  <a:close/>
                  <a:moveTo>
                    <a:pt x="802" y="656"/>
                  </a:moveTo>
                  <a:lnTo>
                    <a:pt x="802" y="656"/>
                  </a:lnTo>
                  <a:cubicBezTo>
                    <a:pt x="826" y="680"/>
                    <a:pt x="851" y="729"/>
                    <a:pt x="875" y="778"/>
                  </a:cubicBezTo>
                  <a:cubicBezTo>
                    <a:pt x="851" y="729"/>
                    <a:pt x="826" y="705"/>
                    <a:pt x="802" y="656"/>
                  </a:cubicBezTo>
                  <a:close/>
                  <a:moveTo>
                    <a:pt x="535" y="923"/>
                  </a:moveTo>
                  <a:lnTo>
                    <a:pt x="535" y="923"/>
                  </a:lnTo>
                  <a:cubicBezTo>
                    <a:pt x="583" y="948"/>
                    <a:pt x="608" y="996"/>
                    <a:pt x="608" y="1045"/>
                  </a:cubicBezTo>
                  <a:cubicBezTo>
                    <a:pt x="583" y="996"/>
                    <a:pt x="559" y="972"/>
                    <a:pt x="535" y="923"/>
                  </a:cubicBezTo>
                  <a:close/>
                  <a:moveTo>
                    <a:pt x="1944" y="0"/>
                  </a:moveTo>
                  <a:cubicBezTo>
                    <a:pt x="1920" y="25"/>
                    <a:pt x="1920" y="49"/>
                    <a:pt x="1920" y="73"/>
                  </a:cubicBezTo>
                  <a:cubicBezTo>
                    <a:pt x="1944" y="146"/>
                    <a:pt x="2017" y="292"/>
                    <a:pt x="1968" y="365"/>
                  </a:cubicBezTo>
                  <a:cubicBezTo>
                    <a:pt x="1968" y="389"/>
                    <a:pt x="1944" y="413"/>
                    <a:pt x="1920" y="413"/>
                  </a:cubicBezTo>
                  <a:lnTo>
                    <a:pt x="1847" y="413"/>
                  </a:lnTo>
                  <a:cubicBezTo>
                    <a:pt x="1847" y="365"/>
                    <a:pt x="1822" y="316"/>
                    <a:pt x="1798" y="267"/>
                  </a:cubicBezTo>
                  <a:cubicBezTo>
                    <a:pt x="1774" y="195"/>
                    <a:pt x="1701" y="170"/>
                    <a:pt x="1628" y="146"/>
                  </a:cubicBezTo>
                  <a:cubicBezTo>
                    <a:pt x="1604" y="146"/>
                    <a:pt x="1579" y="170"/>
                    <a:pt x="1555" y="195"/>
                  </a:cubicBezTo>
                  <a:cubicBezTo>
                    <a:pt x="1531" y="243"/>
                    <a:pt x="1555" y="316"/>
                    <a:pt x="1604" y="365"/>
                  </a:cubicBezTo>
                  <a:cubicBezTo>
                    <a:pt x="1652" y="413"/>
                    <a:pt x="1701" y="462"/>
                    <a:pt x="1749" y="486"/>
                  </a:cubicBezTo>
                  <a:lnTo>
                    <a:pt x="1749" y="510"/>
                  </a:lnTo>
                  <a:cubicBezTo>
                    <a:pt x="1749" y="559"/>
                    <a:pt x="1701" y="559"/>
                    <a:pt x="1628" y="559"/>
                  </a:cubicBezTo>
                  <a:cubicBezTo>
                    <a:pt x="1555" y="559"/>
                    <a:pt x="1482" y="535"/>
                    <a:pt x="1409" y="510"/>
                  </a:cubicBezTo>
                  <a:cubicBezTo>
                    <a:pt x="1385" y="437"/>
                    <a:pt x="1337" y="389"/>
                    <a:pt x="1288" y="365"/>
                  </a:cubicBezTo>
                  <a:cubicBezTo>
                    <a:pt x="1256" y="365"/>
                    <a:pt x="1234" y="354"/>
                    <a:pt x="1209" y="354"/>
                  </a:cubicBezTo>
                  <a:cubicBezTo>
                    <a:pt x="1196" y="354"/>
                    <a:pt x="1183" y="357"/>
                    <a:pt x="1166" y="365"/>
                  </a:cubicBezTo>
                  <a:cubicBezTo>
                    <a:pt x="1166" y="389"/>
                    <a:pt x="1142" y="413"/>
                    <a:pt x="1166" y="437"/>
                  </a:cubicBezTo>
                  <a:cubicBezTo>
                    <a:pt x="1215" y="486"/>
                    <a:pt x="1264" y="559"/>
                    <a:pt x="1337" y="583"/>
                  </a:cubicBezTo>
                  <a:cubicBezTo>
                    <a:pt x="1385" y="656"/>
                    <a:pt x="1385" y="753"/>
                    <a:pt x="1361" y="850"/>
                  </a:cubicBezTo>
                  <a:cubicBezTo>
                    <a:pt x="1343" y="905"/>
                    <a:pt x="1311" y="932"/>
                    <a:pt x="1255" y="932"/>
                  </a:cubicBezTo>
                  <a:cubicBezTo>
                    <a:pt x="1236" y="932"/>
                    <a:pt x="1215" y="929"/>
                    <a:pt x="1191" y="923"/>
                  </a:cubicBezTo>
                  <a:cubicBezTo>
                    <a:pt x="1142" y="923"/>
                    <a:pt x="1069" y="899"/>
                    <a:pt x="1021" y="850"/>
                  </a:cubicBezTo>
                  <a:cubicBezTo>
                    <a:pt x="996" y="729"/>
                    <a:pt x="924" y="608"/>
                    <a:pt x="826" y="535"/>
                  </a:cubicBezTo>
                  <a:lnTo>
                    <a:pt x="729" y="535"/>
                  </a:lnTo>
                  <a:cubicBezTo>
                    <a:pt x="705" y="559"/>
                    <a:pt x="705" y="583"/>
                    <a:pt x="705" y="632"/>
                  </a:cubicBezTo>
                  <a:cubicBezTo>
                    <a:pt x="754" y="753"/>
                    <a:pt x="826" y="850"/>
                    <a:pt x="924" y="923"/>
                  </a:cubicBezTo>
                  <a:cubicBezTo>
                    <a:pt x="948" y="972"/>
                    <a:pt x="948" y="1021"/>
                    <a:pt x="924" y="1093"/>
                  </a:cubicBezTo>
                  <a:cubicBezTo>
                    <a:pt x="924" y="1129"/>
                    <a:pt x="898" y="1151"/>
                    <a:pt x="874" y="1151"/>
                  </a:cubicBezTo>
                  <a:cubicBezTo>
                    <a:pt x="865" y="1151"/>
                    <a:pt x="857" y="1148"/>
                    <a:pt x="851" y="1142"/>
                  </a:cubicBezTo>
                  <a:cubicBezTo>
                    <a:pt x="802" y="1142"/>
                    <a:pt x="754" y="1118"/>
                    <a:pt x="729" y="1093"/>
                  </a:cubicBezTo>
                  <a:cubicBezTo>
                    <a:pt x="729" y="972"/>
                    <a:pt x="656" y="875"/>
                    <a:pt x="559" y="826"/>
                  </a:cubicBezTo>
                  <a:cubicBezTo>
                    <a:pt x="547" y="814"/>
                    <a:pt x="529" y="808"/>
                    <a:pt x="508" y="808"/>
                  </a:cubicBezTo>
                  <a:cubicBezTo>
                    <a:pt x="486" y="808"/>
                    <a:pt x="462" y="814"/>
                    <a:pt x="438" y="826"/>
                  </a:cubicBezTo>
                  <a:cubicBezTo>
                    <a:pt x="438" y="826"/>
                    <a:pt x="413" y="875"/>
                    <a:pt x="438" y="899"/>
                  </a:cubicBezTo>
                  <a:cubicBezTo>
                    <a:pt x="462" y="996"/>
                    <a:pt x="535" y="1093"/>
                    <a:pt x="632" y="1166"/>
                  </a:cubicBezTo>
                  <a:cubicBezTo>
                    <a:pt x="608" y="1239"/>
                    <a:pt x="559" y="1312"/>
                    <a:pt x="486" y="1336"/>
                  </a:cubicBezTo>
                  <a:cubicBezTo>
                    <a:pt x="455" y="1356"/>
                    <a:pt x="424" y="1364"/>
                    <a:pt x="393" y="1364"/>
                  </a:cubicBezTo>
                  <a:cubicBezTo>
                    <a:pt x="234" y="1364"/>
                    <a:pt x="98" y="1142"/>
                    <a:pt x="98" y="1142"/>
                  </a:cubicBezTo>
                  <a:cubicBezTo>
                    <a:pt x="85" y="1130"/>
                    <a:pt x="73" y="1124"/>
                    <a:pt x="64" y="1124"/>
                  </a:cubicBezTo>
                  <a:cubicBezTo>
                    <a:pt x="55" y="1124"/>
                    <a:pt x="49" y="1130"/>
                    <a:pt x="49" y="1142"/>
                  </a:cubicBezTo>
                  <a:cubicBezTo>
                    <a:pt x="25" y="1166"/>
                    <a:pt x="0" y="1191"/>
                    <a:pt x="25" y="1215"/>
                  </a:cubicBezTo>
                  <a:cubicBezTo>
                    <a:pt x="25" y="1215"/>
                    <a:pt x="195" y="1482"/>
                    <a:pt x="389" y="1482"/>
                  </a:cubicBezTo>
                  <a:cubicBezTo>
                    <a:pt x="438" y="1458"/>
                    <a:pt x="486" y="1433"/>
                    <a:pt x="535" y="1385"/>
                  </a:cubicBezTo>
                  <a:cubicBezTo>
                    <a:pt x="608" y="1336"/>
                    <a:pt x="681" y="1263"/>
                    <a:pt x="705" y="1166"/>
                  </a:cubicBezTo>
                  <a:cubicBezTo>
                    <a:pt x="754" y="1191"/>
                    <a:pt x="778" y="1191"/>
                    <a:pt x="826" y="1215"/>
                  </a:cubicBezTo>
                  <a:cubicBezTo>
                    <a:pt x="839" y="1219"/>
                    <a:pt x="852" y="1221"/>
                    <a:pt x="866" y="1221"/>
                  </a:cubicBezTo>
                  <a:cubicBezTo>
                    <a:pt x="930" y="1221"/>
                    <a:pt x="1001" y="1174"/>
                    <a:pt x="1021" y="1093"/>
                  </a:cubicBezTo>
                  <a:cubicBezTo>
                    <a:pt x="1021" y="1045"/>
                    <a:pt x="1021" y="996"/>
                    <a:pt x="1021" y="948"/>
                  </a:cubicBezTo>
                  <a:cubicBezTo>
                    <a:pt x="1069" y="972"/>
                    <a:pt x="1118" y="996"/>
                    <a:pt x="1166" y="996"/>
                  </a:cubicBezTo>
                  <a:cubicBezTo>
                    <a:pt x="1192" y="1007"/>
                    <a:pt x="1218" y="1011"/>
                    <a:pt x="1243" y="1011"/>
                  </a:cubicBezTo>
                  <a:cubicBezTo>
                    <a:pt x="1335" y="1011"/>
                    <a:pt x="1415" y="946"/>
                    <a:pt x="1434" y="850"/>
                  </a:cubicBezTo>
                  <a:cubicBezTo>
                    <a:pt x="1458" y="778"/>
                    <a:pt x="1458" y="680"/>
                    <a:pt x="1434" y="608"/>
                  </a:cubicBezTo>
                  <a:cubicBezTo>
                    <a:pt x="1507" y="608"/>
                    <a:pt x="1555" y="632"/>
                    <a:pt x="1628" y="632"/>
                  </a:cubicBezTo>
                  <a:cubicBezTo>
                    <a:pt x="1701" y="632"/>
                    <a:pt x="1798" y="608"/>
                    <a:pt x="1822" y="535"/>
                  </a:cubicBezTo>
                  <a:cubicBezTo>
                    <a:pt x="1847" y="510"/>
                    <a:pt x="1847" y="510"/>
                    <a:pt x="1847" y="486"/>
                  </a:cubicBezTo>
                  <a:cubicBezTo>
                    <a:pt x="1859" y="498"/>
                    <a:pt x="1877" y="504"/>
                    <a:pt x="1895" y="504"/>
                  </a:cubicBezTo>
                  <a:cubicBezTo>
                    <a:pt x="1913" y="504"/>
                    <a:pt x="1932" y="498"/>
                    <a:pt x="1944" y="486"/>
                  </a:cubicBezTo>
                  <a:cubicBezTo>
                    <a:pt x="1992" y="486"/>
                    <a:pt x="2041" y="462"/>
                    <a:pt x="2065" y="413"/>
                  </a:cubicBezTo>
                  <a:cubicBezTo>
                    <a:pt x="2090" y="267"/>
                    <a:pt x="2065" y="146"/>
                    <a:pt x="2017" y="25"/>
                  </a:cubicBezTo>
                  <a:cubicBezTo>
                    <a:pt x="1992" y="0"/>
                    <a:pt x="1968" y="0"/>
                    <a:pt x="19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" name="Google Shape;723;p19"/>
            <p:cNvSpPr/>
            <p:nvPr/>
          </p:nvSpPr>
          <p:spPr>
            <a:xfrm>
              <a:off x="-868753" y="3630488"/>
              <a:ext cx="108420" cy="91959"/>
            </a:xfrm>
            <a:custGeom>
              <a:avLst/>
              <a:gdLst/>
              <a:ahLst/>
              <a:cxnLst/>
              <a:rect l="l" t="t" r="r" b="b"/>
              <a:pathLst>
                <a:path w="1443" h="1224" extrusionOk="0">
                  <a:moveTo>
                    <a:pt x="158" y="1"/>
                  </a:moveTo>
                  <a:cubicBezTo>
                    <a:pt x="118" y="1"/>
                    <a:pt x="76" y="3"/>
                    <a:pt x="34" y="6"/>
                  </a:cubicBezTo>
                  <a:cubicBezTo>
                    <a:pt x="34" y="6"/>
                    <a:pt x="34" y="6"/>
                    <a:pt x="34" y="6"/>
                  </a:cubicBezTo>
                  <a:lnTo>
                    <a:pt x="34" y="6"/>
                  </a:lnTo>
                  <a:cubicBezTo>
                    <a:pt x="33" y="6"/>
                    <a:pt x="1" y="1224"/>
                    <a:pt x="1328" y="1224"/>
                  </a:cubicBezTo>
                  <a:cubicBezTo>
                    <a:pt x="1365" y="1224"/>
                    <a:pt x="1404" y="1223"/>
                    <a:pt x="1443" y="1221"/>
                  </a:cubicBezTo>
                  <a:cubicBezTo>
                    <a:pt x="1443" y="1221"/>
                    <a:pt x="1240" y="1"/>
                    <a:pt x="15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" name="Google Shape;724;p19"/>
            <p:cNvSpPr/>
            <p:nvPr/>
          </p:nvSpPr>
          <p:spPr>
            <a:xfrm>
              <a:off x="-837046" y="3663019"/>
              <a:ext cx="80394" cy="62884"/>
            </a:xfrm>
            <a:custGeom>
              <a:avLst/>
              <a:gdLst/>
              <a:ahLst/>
              <a:cxnLst/>
              <a:rect l="l" t="t" r="r" b="b"/>
              <a:pathLst>
                <a:path w="1070" h="837" extrusionOk="0">
                  <a:moveTo>
                    <a:pt x="53" y="0"/>
                  </a:moveTo>
                  <a:cubicBezTo>
                    <a:pt x="37" y="0"/>
                    <a:pt x="25" y="17"/>
                    <a:pt x="25" y="35"/>
                  </a:cubicBezTo>
                  <a:cubicBezTo>
                    <a:pt x="1" y="59"/>
                    <a:pt x="25" y="83"/>
                    <a:pt x="49" y="83"/>
                  </a:cubicBezTo>
                  <a:cubicBezTo>
                    <a:pt x="414" y="253"/>
                    <a:pt x="729" y="496"/>
                    <a:pt x="997" y="812"/>
                  </a:cubicBezTo>
                  <a:cubicBezTo>
                    <a:pt x="997" y="812"/>
                    <a:pt x="1021" y="836"/>
                    <a:pt x="1021" y="836"/>
                  </a:cubicBezTo>
                  <a:lnTo>
                    <a:pt x="1045" y="812"/>
                  </a:lnTo>
                  <a:cubicBezTo>
                    <a:pt x="1069" y="812"/>
                    <a:pt x="1069" y="788"/>
                    <a:pt x="1069" y="763"/>
                  </a:cubicBezTo>
                  <a:cubicBezTo>
                    <a:pt x="802" y="423"/>
                    <a:pt x="462" y="156"/>
                    <a:pt x="74" y="10"/>
                  </a:cubicBezTo>
                  <a:cubicBezTo>
                    <a:pt x="66" y="3"/>
                    <a:pt x="59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" name="Google Shape;725;p19"/>
            <p:cNvSpPr/>
            <p:nvPr/>
          </p:nvSpPr>
          <p:spPr>
            <a:xfrm>
              <a:off x="-764015" y="3539732"/>
              <a:ext cx="129683" cy="73101"/>
            </a:xfrm>
            <a:custGeom>
              <a:avLst/>
              <a:gdLst/>
              <a:ahLst/>
              <a:cxnLst/>
              <a:rect l="l" t="t" r="r" b="b"/>
              <a:pathLst>
                <a:path w="1726" h="973" extrusionOk="0">
                  <a:moveTo>
                    <a:pt x="1242" y="0"/>
                  </a:moveTo>
                  <a:cubicBezTo>
                    <a:pt x="434" y="0"/>
                    <a:pt x="0" y="850"/>
                    <a:pt x="0" y="850"/>
                  </a:cubicBezTo>
                  <a:cubicBezTo>
                    <a:pt x="232" y="937"/>
                    <a:pt x="435" y="973"/>
                    <a:pt x="612" y="973"/>
                  </a:cubicBezTo>
                  <a:cubicBezTo>
                    <a:pt x="1474" y="973"/>
                    <a:pt x="1725" y="117"/>
                    <a:pt x="1725" y="97"/>
                  </a:cubicBezTo>
                  <a:cubicBezTo>
                    <a:pt x="1552" y="29"/>
                    <a:pt x="1391" y="0"/>
                    <a:pt x="124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" name="Google Shape;726;p19"/>
            <p:cNvSpPr/>
            <p:nvPr/>
          </p:nvSpPr>
          <p:spPr>
            <a:xfrm>
              <a:off x="-769500" y="3568882"/>
              <a:ext cx="94971" cy="38391"/>
            </a:xfrm>
            <a:custGeom>
              <a:avLst/>
              <a:gdLst/>
              <a:ahLst/>
              <a:cxnLst/>
              <a:rect l="l" t="t" r="r" b="b"/>
              <a:pathLst>
                <a:path w="1264" h="511" extrusionOk="0">
                  <a:moveTo>
                    <a:pt x="1191" y="0"/>
                  </a:moveTo>
                  <a:cubicBezTo>
                    <a:pt x="778" y="49"/>
                    <a:pt x="389" y="194"/>
                    <a:pt x="25" y="413"/>
                  </a:cubicBezTo>
                  <a:cubicBezTo>
                    <a:pt x="0" y="462"/>
                    <a:pt x="25" y="510"/>
                    <a:pt x="73" y="510"/>
                  </a:cubicBezTo>
                  <a:cubicBezTo>
                    <a:pt x="73" y="510"/>
                    <a:pt x="98" y="510"/>
                    <a:pt x="98" y="486"/>
                  </a:cubicBezTo>
                  <a:cubicBezTo>
                    <a:pt x="438" y="267"/>
                    <a:pt x="802" y="146"/>
                    <a:pt x="1215" y="97"/>
                  </a:cubicBezTo>
                  <a:cubicBezTo>
                    <a:pt x="1239" y="97"/>
                    <a:pt x="1264" y="73"/>
                    <a:pt x="1264" y="49"/>
                  </a:cubicBezTo>
                  <a:cubicBezTo>
                    <a:pt x="1239" y="24"/>
                    <a:pt x="1215" y="0"/>
                    <a:pt x="1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" name="Google Shape;727;p19"/>
            <p:cNvSpPr/>
            <p:nvPr/>
          </p:nvSpPr>
          <p:spPr>
            <a:xfrm>
              <a:off x="-800981" y="3409081"/>
              <a:ext cx="60784" cy="462801"/>
            </a:xfrm>
            <a:custGeom>
              <a:avLst/>
              <a:gdLst/>
              <a:ahLst/>
              <a:cxnLst/>
              <a:rect l="l" t="t" r="r" b="b"/>
              <a:pathLst>
                <a:path w="809" h="6160" extrusionOk="0">
                  <a:moveTo>
                    <a:pt x="69" y="1"/>
                  </a:moveTo>
                  <a:cubicBezTo>
                    <a:pt x="37" y="1"/>
                    <a:pt x="0" y="32"/>
                    <a:pt x="31" y="62"/>
                  </a:cubicBezTo>
                  <a:cubicBezTo>
                    <a:pt x="711" y="1860"/>
                    <a:pt x="541" y="6063"/>
                    <a:pt x="541" y="6111"/>
                  </a:cubicBezTo>
                  <a:cubicBezTo>
                    <a:pt x="541" y="6135"/>
                    <a:pt x="565" y="6135"/>
                    <a:pt x="589" y="6160"/>
                  </a:cubicBezTo>
                  <a:cubicBezTo>
                    <a:pt x="614" y="6135"/>
                    <a:pt x="638" y="6135"/>
                    <a:pt x="638" y="6111"/>
                  </a:cubicBezTo>
                  <a:cubicBezTo>
                    <a:pt x="638" y="6063"/>
                    <a:pt x="808" y="1836"/>
                    <a:pt x="104" y="38"/>
                  </a:cubicBezTo>
                  <a:cubicBezTo>
                    <a:pt x="104" y="11"/>
                    <a:pt x="87" y="1"/>
                    <a:pt x="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" name="Google Shape;728;p19"/>
            <p:cNvSpPr/>
            <p:nvPr/>
          </p:nvSpPr>
          <p:spPr>
            <a:xfrm>
              <a:off x="-905869" y="3300294"/>
              <a:ext cx="198507" cy="165361"/>
            </a:xfrm>
            <a:custGeom>
              <a:avLst/>
              <a:gdLst/>
              <a:ahLst/>
              <a:cxnLst/>
              <a:rect l="l" t="t" r="r" b="b"/>
              <a:pathLst>
                <a:path w="2642" h="2201" extrusionOk="0">
                  <a:moveTo>
                    <a:pt x="898" y="1"/>
                  </a:moveTo>
                  <a:cubicBezTo>
                    <a:pt x="722" y="1"/>
                    <a:pt x="649" y="636"/>
                    <a:pt x="649" y="636"/>
                  </a:cubicBezTo>
                  <a:cubicBezTo>
                    <a:pt x="649" y="636"/>
                    <a:pt x="381" y="252"/>
                    <a:pt x="219" y="252"/>
                  </a:cubicBezTo>
                  <a:cubicBezTo>
                    <a:pt x="198" y="252"/>
                    <a:pt x="180" y="258"/>
                    <a:pt x="164" y="271"/>
                  </a:cubicBezTo>
                  <a:cubicBezTo>
                    <a:pt x="0" y="365"/>
                    <a:pt x="217" y="2201"/>
                    <a:pt x="1307" y="2201"/>
                  </a:cubicBezTo>
                  <a:cubicBezTo>
                    <a:pt x="1353" y="2201"/>
                    <a:pt x="1401" y="2197"/>
                    <a:pt x="1451" y="2190"/>
                  </a:cubicBezTo>
                  <a:cubicBezTo>
                    <a:pt x="2641" y="2045"/>
                    <a:pt x="2569" y="1170"/>
                    <a:pt x="2569" y="1170"/>
                  </a:cubicBezTo>
                  <a:cubicBezTo>
                    <a:pt x="2569" y="1170"/>
                    <a:pt x="2544" y="369"/>
                    <a:pt x="2374" y="126"/>
                  </a:cubicBezTo>
                  <a:cubicBezTo>
                    <a:pt x="2348" y="89"/>
                    <a:pt x="2321" y="73"/>
                    <a:pt x="2293" y="73"/>
                  </a:cubicBezTo>
                  <a:cubicBezTo>
                    <a:pt x="2136" y="73"/>
                    <a:pt x="1961" y="563"/>
                    <a:pt x="1961" y="563"/>
                  </a:cubicBezTo>
                  <a:cubicBezTo>
                    <a:pt x="1888" y="369"/>
                    <a:pt x="1791" y="199"/>
                    <a:pt x="1670" y="53"/>
                  </a:cubicBezTo>
                  <a:cubicBezTo>
                    <a:pt x="1650" y="38"/>
                    <a:pt x="1631" y="32"/>
                    <a:pt x="1612" y="32"/>
                  </a:cubicBezTo>
                  <a:cubicBezTo>
                    <a:pt x="1443" y="32"/>
                    <a:pt x="1305" y="563"/>
                    <a:pt x="1305" y="563"/>
                  </a:cubicBezTo>
                  <a:cubicBezTo>
                    <a:pt x="1232" y="369"/>
                    <a:pt x="1111" y="199"/>
                    <a:pt x="990" y="53"/>
                  </a:cubicBezTo>
                  <a:cubicBezTo>
                    <a:pt x="957" y="16"/>
                    <a:pt x="926" y="1"/>
                    <a:pt x="89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" name="Google Shape;729;p19"/>
            <p:cNvSpPr/>
            <p:nvPr/>
          </p:nvSpPr>
          <p:spPr>
            <a:xfrm>
              <a:off x="-884456" y="3364454"/>
              <a:ext cx="171608" cy="62133"/>
            </a:xfrm>
            <a:custGeom>
              <a:avLst/>
              <a:gdLst/>
              <a:ahLst/>
              <a:cxnLst/>
              <a:rect l="l" t="t" r="r" b="b"/>
              <a:pathLst>
                <a:path w="2284" h="827" extrusionOk="0">
                  <a:moveTo>
                    <a:pt x="1846" y="122"/>
                  </a:moveTo>
                  <a:lnTo>
                    <a:pt x="1846" y="122"/>
                  </a:lnTo>
                  <a:cubicBezTo>
                    <a:pt x="1871" y="146"/>
                    <a:pt x="1895" y="146"/>
                    <a:pt x="1919" y="195"/>
                  </a:cubicBezTo>
                  <a:cubicBezTo>
                    <a:pt x="1919" y="219"/>
                    <a:pt x="1919" y="243"/>
                    <a:pt x="1919" y="268"/>
                  </a:cubicBezTo>
                  <a:cubicBezTo>
                    <a:pt x="1895" y="268"/>
                    <a:pt x="1895" y="243"/>
                    <a:pt x="1895" y="243"/>
                  </a:cubicBezTo>
                  <a:cubicBezTo>
                    <a:pt x="1871" y="195"/>
                    <a:pt x="1846" y="146"/>
                    <a:pt x="1846" y="122"/>
                  </a:cubicBezTo>
                  <a:close/>
                  <a:moveTo>
                    <a:pt x="923" y="170"/>
                  </a:moveTo>
                  <a:lnTo>
                    <a:pt x="923" y="170"/>
                  </a:lnTo>
                  <a:cubicBezTo>
                    <a:pt x="947" y="219"/>
                    <a:pt x="947" y="268"/>
                    <a:pt x="972" y="292"/>
                  </a:cubicBezTo>
                  <a:cubicBezTo>
                    <a:pt x="947" y="268"/>
                    <a:pt x="923" y="219"/>
                    <a:pt x="923" y="170"/>
                  </a:cubicBezTo>
                  <a:close/>
                  <a:moveTo>
                    <a:pt x="583" y="341"/>
                  </a:moveTo>
                  <a:lnTo>
                    <a:pt x="583" y="341"/>
                  </a:lnTo>
                  <a:cubicBezTo>
                    <a:pt x="607" y="365"/>
                    <a:pt x="632" y="413"/>
                    <a:pt x="632" y="486"/>
                  </a:cubicBezTo>
                  <a:cubicBezTo>
                    <a:pt x="607" y="438"/>
                    <a:pt x="583" y="389"/>
                    <a:pt x="583" y="341"/>
                  </a:cubicBezTo>
                  <a:close/>
                  <a:moveTo>
                    <a:pt x="2211" y="0"/>
                  </a:moveTo>
                  <a:cubicBezTo>
                    <a:pt x="2186" y="0"/>
                    <a:pt x="2162" y="25"/>
                    <a:pt x="2186" y="49"/>
                  </a:cubicBezTo>
                  <a:cubicBezTo>
                    <a:pt x="2186" y="122"/>
                    <a:pt x="2186" y="292"/>
                    <a:pt x="2138" y="341"/>
                  </a:cubicBezTo>
                  <a:cubicBezTo>
                    <a:pt x="2113" y="365"/>
                    <a:pt x="2089" y="365"/>
                    <a:pt x="2065" y="365"/>
                  </a:cubicBezTo>
                  <a:cubicBezTo>
                    <a:pt x="2041" y="365"/>
                    <a:pt x="2016" y="365"/>
                    <a:pt x="1992" y="341"/>
                  </a:cubicBezTo>
                  <a:cubicBezTo>
                    <a:pt x="2016" y="292"/>
                    <a:pt x="2016" y="243"/>
                    <a:pt x="1992" y="195"/>
                  </a:cubicBezTo>
                  <a:cubicBezTo>
                    <a:pt x="1992" y="122"/>
                    <a:pt x="1943" y="49"/>
                    <a:pt x="1895" y="25"/>
                  </a:cubicBezTo>
                  <a:cubicBezTo>
                    <a:pt x="1846" y="25"/>
                    <a:pt x="1822" y="25"/>
                    <a:pt x="1798" y="49"/>
                  </a:cubicBezTo>
                  <a:cubicBezTo>
                    <a:pt x="1749" y="98"/>
                    <a:pt x="1749" y="170"/>
                    <a:pt x="1798" y="219"/>
                  </a:cubicBezTo>
                  <a:cubicBezTo>
                    <a:pt x="1822" y="292"/>
                    <a:pt x="1846" y="341"/>
                    <a:pt x="1895" y="365"/>
                  </a:cubicBezTo>
                  <a:lnTo>
                    <a:pt x="1871" y="389"/>
                  </a:lnTo>
                  <a:cubicBezTo>
                    <a:pt x="1858" y="401"/>
                    <a:pt x="1834" y="407"/>
                    <a:pt x="1810" y="407"/>
                  </a:cubicBezTo>
                  <a:cubicBezTo>
                    <a:pt x="1786" y="407"/>
                    <a:pt x="1761" y="401"/>
                    <a:pt x="1749" y="389"/>
                  </a:cubicBezTo>
                  <a:cubicBezTo>
                    <a:pt x="1676" y="365"/>
                    <a:pt x="1603" y="316"/>
                    <a:pt x="1555" y="268"/>
                  </a:cubicBezTo>
                  <a:cubicBezTo>
                    <a:pt x="1555" y="195"/>
                    <a:pt x="1530" y="146"/>
                    <a:pt x="1482" y="98"/>
                  </a:cubicBezTo>
                  <a:cubicBezTo>
                    <a:pt x="1458" y="49"/>
                    <a:pt x="1409" y="49"/>
                    <a:pt x="1385" y="49"/>
                  </a:cubicBezTo>
                  <a:cubicBezTo>
                    <a:pt x="1360" y="73"/>
                    <a:pt x="1336" y="98"/>
                    <a:pt x="1336" y="122"/>
                  </a:cubicBezTo>
                  <a:cubicBezTo>
                    <a:pt x="1360" y="195"/>
                    <a:pt x="1409" y="268"/>
                    <a:pt x="1458" y="316"/>
                  </a:cubicBezTo>
                  <a:cubicBezTo>
                    <a:pt x="1458" y="413"/>
                    <a:pt x="1433" y="511"/>
                    <a:pt x="1385" y="583"/>
                  </a:cubicBezTo>
                  <a:cubicBezTo>
                    <a:pt x="1360" y="608"/>
                    <a:pt x="1336" y="620"/>
                    <a:pt x="1309" y="620"/>
                  </a:cubicBezTo>
                  <a:cubicBezTo>
                    <a:pt x="1281" y="620"/>
                    <a:pt x="1251" y="608"/>
                    <a:pt x="1215" y="583"/>
                  </a:cubicBezTo>
                  <a:cubicBezTo>
                    <a:pt x="1142" y="559"/>
                    <a:pt x="1093" y="511"/>
                    <a:pt x="1069" y="462"/>
                  </a:cubicBezTo>
                  <a:cubicBezTo>
                    <a:pt x="1093" y="341"/>
                    <a:pt x="1069" y="195"/>
                    <a:pt x="996" y="98"/>
                  </a:cubicBezTo>
                  <a:cubicBezTo>
                    <a:pt x="979" y="80"/>
                    <a:pt x="950" y="63"/>
                    <a:pt x="925" y="63"/>
                  </a:cubicBezTo>
                  <a:cubicBezTo>
                    <a:pt x="915" y="63"/>
                    <a:pt x="906" y="66"/>
                    <a:pt x="899" y="73"/>
                  </a:cubicBezTo>
                  <a:cubicBezTo>
                    <a:pt x="850" y="73"/>
                    <a:pt x="850" y="98"/>
                    <a:pt x="850" y="146"/>
                  </a:cubicBezTo>
                  <a:cubicBezTo>
                    <a:pt x="850" y="243"/>
                    <a:pt x="875" y="365"/>
                    <a:pt x="947" y="462"/>
                  </a:cubicBezTo>
                  <a:cubicBezTo>
                    <a:pt x="947" y="535"/>
                    <a:pt x="923" y="583"/>
                    <a:pt x="899" y="632"/>
                  </a:cubicBezTo>
                  <a:cubicBezTo>
                    <a:pt x="885" y="660"/>
                    <a:pt x="862" y="672"/>
                    <a:pt x="836" y="672"/>
                  </a:cubicBezTo>
                  <a:cubicBezTo>
                    <a:pt x="818" y="672"/>
                    <a:pt x="798" y="666"/>
                    <a:pt x="777" y="656"/>
                  </a:cubicBezTo>
                  <a:cubicBezTo>
                    <a:pt x="753" y="632"/>
                    <a:pt x="729" y="608"/>
                    <a:pt x="705" y="559"/>
                  </a:cubicBezTo>
                  <a:cubicBezTo>
                    <a:pt x="729" y="462"/>
                    <a:pt x="729" y="341"/>
                    <a:pt x="632" y="243"/>
                  </a:cubicBezTo>
                  <a:cubicBezTo>
                    <a:pt x="607" y="219"/>
                    <a:pt x="559" y="219"/>
                    <a:pt x="534" y="219"/>
                  </a:cubicBezTo>
                  <a:cubicBezTo>
                    <a:pt x="510" y="219"/>
                    <a:pt x="486" y="243"/>
                    <a:pt x="486" y="292"/>
                  </a:cubicBezTo>
                  <a:cubicBezTo>
                    <a:pt x="486" y="389"/>
                    <a:pt x="510" y="486"/>
                    <a:pt x="583" y="583"/>
                  </a:cubicBezTo>
                  <a:cubicBezTo>
                    <a:pt x="534" y="656"/>
                    <a:pt x="462" y="705"/>
                    <a:pt x="389" y="705"/>
                  </a:cubicBezTo>
                  <a:cubicBezTo>
                    <a:pt x="374" y="708"/>
                    <a:pt x="360" y="710"/>
                    <a:pt x="347" y="710"/>
                  </a:cubicBezTo>
                  <a:cubicBezTo>
                    <a:pt x="161" y="710"/>
                    <a:pt x="97" y="413"/>
                    <a:pt x="97" y="413"/>
                  </a:cubicBezTo>
                  <a:cubicBezTo>
                    <a:pt x="97" y="389"/>
                    <a:pt x="73" y="365"/>
                    <a:pt x="49" y="365"/>
                  </a:cubicBezTo>
                  <a:cubicBezTo>
                    <a:pt x="24" y="389"/>
                    <a:pt x="0" y="413"/>
                    <a:pt x="0" y="438"/>
                  </a:cubicBezTo>
                  <a:cubicBezTo>
                    <a:pt x="0" y="438"/>
                    <a:pt x="97" y="826"/>
                    <a:pt x="364" y="826"/>
                  </a:cubicBezTo>
                  <a:lnTo>
                    <a:pt x="413" y="802"/>
                  </a:lnTo>
                  <a:cubicBezTo>
                    <a:pt x="510" y="802"/>
                    <a:pt x="583" y="753"/>
                    <a:pt x="656" y="656"/>
                  </a:cubicBezTo>
                  <a:cubicBezTo>
                    <a:pt x="680" y="681"/>
                    <a:pt x="705" y="729"/>
                    <a:pt x="753" y="729"/>
                  </a:cubicBezTo>
                  <a:cubicBezTo>
                    <a:pt x="784" y="760"/>
                    <a:pt x="818" y="773"/>
                    <a:pt x="852" y="773"/>
                  </a:cubicBezTo>
                  <a:cubicBezTo>
                    <a:pt x="899" y="773"/>
                    <a:pt x="943" y="747"/>
                    <a:pt x="972" y="705"/>
                  </a:cubicBezTo>
                  <a:cubicBezTo>
                    <a:pt x="996" y="656"/>
                    <a:pt x="1020" y="608"/>
                    <a:pt x="1045" y="559"/>
                  </a:cubicBezTo>
                  <a:cubicBezTo>
                    <a:pt x="1069" y="608"/>
                    <a:pt x="1117" y="632"/>
                    <a:pt x="1166" y="656"/>
                  </a:cubicBezTo>
                  <a:cubicBezTo>
                    <a:pt x="1198" y="699"/>
                    <a:pt x="1244" y="718"/>
                    <a:pt x="1292" y="718"/>
                  </a:cubicBezTo>
                  <a:cubicBezTo>
                    <a:pt x="1353" y="718"/>
                    <a:pt x="1417" y="687"/>
                    <a:pt x="1458" y="632"/>
                  </a:cubicBezTo>
                  <a:cubicBezTo>
                    <a:pt x="1506" y="559"/>
                    <a:pt x="1530" y="462"/>
                    <a:pt x="1555" y="389"/>
                  </a:cubicBezTo>
                  <a:cubicBezTo>
                    <a:pt x="1603" y="413"/>
                    <a:pt x="1652" y="438"/>
                    <a:pt x="1700" y="462"/>
                  </a:cubicBezTo>
                  <a:cubicBezTo>
                    <a:pt x="1737" y="486"/>
                    <a:pt x="1779" y="498"/>
                    <a:pt x="1822" y="498"/>
                  </a:cubicBezTo>
                  <a:cubicBezTo>
                    <a:pt x="1864" y="498"/>
                    <a:pt x="1907" y="486"/>
                    <a:pt x="1943" y="462"/>
                  </a:cubicBezTo>
                  <a:lnTo>
                    <a:pt x="1968" y="413"/>
                  </a:lnTo>
                  <a:cubicBezTo>
                    <a:pt x="1992" y="438"/>
                    <a:pt x="2016" y="438"/>
                    <a:pt x="2065" y="462"/>
                  </a:cubicBezTo>
                  <a:cubicBezTo>
                    <a:pt x="2113" y="462"/>
                    <a:pt x="2162" y="438"/>
                    <a:pt x="2211" y="413"/>
                  </a:cubicBezTo>
                  <a:cubicBezTo>
                    <a:pt x="2259" y="292"/>
                    <a:pt x="2284" y="170"/>
                    <a:pt x="2284" y="25"/>
                  </a:cubicBezTo>
                  <a:cubicBezTo>
                    <a:pt x="2259" y="0"/>
                    <a:pt x="2235" y="0"/>
                    <a:pt x="22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" name="Google Shape;730;p19"/>
            <p:cNvSpPr/>
            <p:nvPr/>
          </p:nvSpPr>
          <p:spPr>
            <a:xfrm>
              <a:off x="-945691" y="3813429"/>
              <a:ext cx="336905" cy="128472"/>
            </a:xfrm>
            <a:custGeom>
              <a:avLst/>
              <a:gdLst/>
              <a:ahLst/>
              <a:cxnLst/>
              <a:rect l="l" t="t" r="r" b="b"/>
              <a:pathLst>
                <a:path w="4484" h="1710" extrusionOk="0">
                  <a:moveTo>
                    <a:pt x="3927" y="0"/>
                  </a:moveTo>
                  <a:cubicBezTo>
                    <a:pt x="3752" y="0"/>
                    <a:pt x="3511" y="705"/>
                    <a:pt x="3511" y="705"/>
                  </a:cubicBezTo>
                  <a:cubicBezTo>
                    <a:pt x="3341" y="510"/>
                    <a:pt x="3147" y="316"/>
                    <a:pt x="2928" y="146"/>
                  </a:cubicBezTo>
                  <a:cubicBezTo>
                    <a:pt x="2885" y="106"/>
                    <a:pt x="2847" y="89"/>
                    <a:pt x="2812" y="89"/>
                  </a:cubicBezTo>
                  <a:cubicBezTo>
                    <a:pt x="2594" y="89"/>
                    <a:pt x="2540" y="778"/>
                    <a:pt x="2540" y="778"/>
                  </a:cubicBezTo>
                  <a:cubicBezTo>
                    <a:pt x="2540" y="778"/>
                    <a:pt x="2103" y="268"/>
                    <a:pt x="1957" y="49"/>
                  </a:cubicBezTo>
                  <a:cubicBezTo>
                    <a:pt x="1944" y="34"/>
                    <a:pt x="1928" y="27"/>
                    <a:pt x="1910" y="27"/>
                  </a:cubicBezTo>
                  <a:cubicBezTo>
                    <a:pt x="1697" y="27"/>
                    <a:pt x="1179" y="1021"/>
                    <a:pt x="1179" y="1021"/>
                  </a:cubicBezTo>
                  <a:cubicBezTo>
                    <a:pt x="1082" y="729"/>
                    <a:pt x="912" y="438"/>
                    <a:pt x="669" y="219"/>
                  </a:cubicBezTo>
                  <a:cubicBezTo>
                    <a:pt x="649" y="206"/>
                    <a:pt x="628" y="200"/>
                    <a:pt x="607" y="200"/>
                  </a:cubicBezTo>
                  <a:cubicBezTo>
                    <a:pt x="308" y="200"/>
                    <a:pt x="0" y="1424"/>
                    <a:pt x="159" y="1628"/>
                  </a:cubicBezTo>
                  <a:cubicBezTo>
                    <a:pt x="206" y="1688"/>
                    <a:pt x="548" y="1709"/>
                    <a:pt x="1022" y="1709"/>
                  </a:cubicBezTo>
                  <a:cubicBezTo>
                    <a:pt x="2286" y="1709"/>
                    <a:pt x="4483" y="1555"/>
                    <a:pt x="4483" y="1555"/>
                  </a:cubicBezTo>
                  <a:cubicBezTo>
                    <a:pt x="4362" y="1045"/>
                    <a:pt x="4192" y="535"/>
                    <a:pt x="3997" y="49"/>
                  </a:cubicBezTo>
                  <a:cubicBezTo>
                    <a:pt x="3976" y="15"/>
                    <a:pt x="3952" y="0"/>
                    <a:pt x="39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31" name="Google Shape;731;p19"/>
          <p:cNvGrpSpPr/>
          <p:nvPr/>
        </p:nvGrpSpPr>
        <p:grpSpPr>
          <a:xfrm rot="10800000">
            <a:off x="-220997" y="-221970"/>
            <a:ext cx="1590405" cy="693261"/>
            <a:chOff x="3965010" y="571479"/>
            <a:chExt cx="1651683" cy="719972"/>
          </a:xfrm>
        </p:grpSpPr>
        <p:grpSp>
          <p:nvGrpSpPr>
            <p:cNvPr id="732" name="Google Shape;732;p19"/>
            <p:cNvGrpSpPr/>
            <p:nvPr/>
          </p:nvGrpSpPr>
          <p:grpSpPr>
            <a:xfrm>
              <a:off x="3965010" y="571479"/>
              <a:ext cx="1446820" cy="719972"/>
              <a:chOff x="3953250" y="571500"/>
              <a:chExt cx="1383325" cy="766825"/>
            </a:xfrm>
          </p:grpSpPr>
          <p:grpSp>
            <p:nvGrpSpPr>
              <p:cNvPr id="733" name="Google Shape;733;p19"/>
              <p:cNvGrpSpPr/>
              <p:nvPr/>
            </p:nvGrpSpPr>
            <p:grpSpPr>
              <a:xfrm>
                <a:off x="3953250" y="571500"/>
                <a:ext cx="1383166" cy="669650"/>
                <a:chOff x="897088" y="2374675"/>
                <a:chExt cx="1383166" cy="669650"/>
              </a:xfrm>
            </p:grpSpPr>
            <p:sp>
              <p:nvSpPr>
                <p:cNvPr id="734" name="Google Shape;734;p19"/>
                <p:cNvSpPr/>
                <p:nvPr/>
              </p:nvSpPr>
              <p:spPr>
                <a:xfrm>
                  <a:off x="1135613" y="2416700"/>
                  <a:ext cx="622500" cy="6225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35" name="Google Shape;735;p19"/>
                <p:cNvSpPr/>
                <p:nvPr/>
              </p:nvSpPr>
              <p:spPr>
                <a:xfrm>
                  <a:off x="1479050" y="2374675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36" name="Google Shape;736;p19"/>
                <p:cNvSpPr/>
                <p:nvPr/>
              </p:nvSpPr>
              <p:spPr>
                <a:xfrm>
                  <a:off x="897088" y="2689700"/>
                  <a:ext cx="492600" cy="354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37" name="Google Shape;737;p19"/>
                <p:cNvSpPr/>
                <p:nvPr/>
              </p:nvSpPr>
              <p:spPr>
                <a:xfrm>
                  <a:off x="1657753" y="2551725"/>
                  <a:ext cx="6225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738" name="Google Shape;738;p19"/>
              <p:cNvSpPr/>
              <p:nvPr/>
            </p:nvSpPr>
            <p:spPr>
              <a:xfrm>
                <a:off x="3972775" y="907225"/>
                <a:ext cx="1363800" cy="4311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739" name="Google Shape;739;p19"/>
            <p:cNvSpPr/>
            <p:nvPr/>
          </p:nvSpPr>
          <p:spPr>
            <a:xfrm>
              <a:off x="4006544" y="571481"/>
              <a:ext cx="1610148" cy="660750"/>
            </a:xfrm>
            <a:custGeom>
              <a:avLst/>
              <a:gdLst/>
              <a:ahLst/>
              <a:cxnLst/>
              <a:rect l="l" t="t" r="r" b="b"/>
              <a:pathLst>
                <a:path w="3864" h="1872" extrusionOk="0">
                  <a:moveTo>
                    <a:pt x="1847" y="365"/>
                  </a:moveTo>
                  <a:cubicBezTo>
                    <a:pt x="1920" y="487"/>
                    <a:pt x="1920" y="633"/>
                    <a:pt x="1871" y="754"/>
                  </a:cubicBezTo>
                  <a:lnTo>
                    <a:pt x="1847" y="754"/>
                  </a:lnTo>
                  <a:cubicBezTo>
                    <a:pt x="1847" y="754"/>
                    <a:pt x="1823" y="754"/>
                    <a:pt x="1798" y="705"/>
                  </a:cubicBezTo>
                  <a:cubicBezTo>
                    <a:pt x="1774" y="608"/>
                    <a:pt x="1774" y="487"/>
                    <a:pt x="1847" y="390"/>
                  </a:cubicBezTo>
                  <a:lnTo>
                    <a:pt x="1847" y="365"/>
                  </a:lnTo>
                  <a:close/>
                  <a:moveTo>
                    <a:pt x="2891" y="584"/>
                  </a:moveTo>
                  <a:lnTo>
                    <a:pt x="2891" y="608"/>
                  </a:lnTo>
                  <a:cubicBezTo>
                    <a:pt x="2940" y="754"/>
                    <a:pt x="2940" y="900"/>
                    <a:pt x="2867" y="948"/>
                  </a:cubicBezTo>
                  <a:cubicBezTo>
                    <a:pt x="2831" y="960"/>
                    <a:pt x="2806" y="967"/>
                    <a:pt x="2791" y="967"/>
                  </a:cubicBezTo>
                  <a:cubicBezTo>
                    <a:pt x="2776" y="967"/>
                    <a:pt x="2770" y="960"/>
                    <a:pt x="2770" y="948"/>
                  </a:cubicBezTo>
                  <a:cubicBezTo>
                    <a:pt x="2770" y="803"/>
                    <a:pt x="2794" y="681"/>
                    <a:pt x="2891" y="584"/>
                  </a:cubicBezTo>
                  <a:close/>
                  <a:moveTo>
                    <a:pt x="754" y="1021"/>
                  </a:moveTo>
                  <a:cubicBezTo>
                    <a:pt x="851" y="1021"/>
                    <a:pt x="924" y="1070"/>
                    <a:pt x="972" y="1143"/>
                  </a:cubicBezTo>
                  <a:cubicBezTo>
                    <a:pt x="997" y="1216"/>
                    <a:pt x="972" y="1288"/>
                    <a:pt x="899" y="1337"/>
                  </a:cubicBezTo>
                  <a:cubicBezTo>
                    <a:pt x="887" y="1349"/>
                    <a:pt x="875" y="1355"/>
                    <a:pt x="863" y="1355"/>
                  </a:cubicBezTo>
                  <a:cubicBezTo>
                    <a:pt x="851" y="1355"/>
                    <a:pt x="839" y="1349"/>
                    <a:pt x="827" y="1337"/>
                  </a:cubicBezTo>
                  <a:cubicBezTo>
                    <a:pt x="754" y="1240"/>
                    <a:pt x="754" y="1143"/>
                    <a:pt x="754" y="1045"/>
                  </a:cubicBezTo>
                  <a:lnTo>
                    <a:pt x="754" y="1021"/>
                  </a:lnTo>
                  <a:close/>
                  <a:moveTo>
                    <a:pt x="2357" y="74"/>
                  </a:moveTo>
                  <a:cubicBezTo>
                    <a:pt x="2600" y="122"/>
                    <a:pt x="2794" y="268"/>
                    <a:pt x="2867" y="487"/>
                  </a:cubicBezTo>
                  <a:cubicBezTo>
                    <a:pt x="2746" y="608"/>
                    <a:pt x="2673" y="778"/>
                    <a:pt x="2697" y="973"/>
                  </a:cubicBezTo>
                  <a:cubicBezTo>
                    <a:pt x="2725" y="1015"/>
                    <a:pt x="2745" y="1041"/>
                    <a:pt x="2786" y="1041"/>
                  </a:cubicBezTo>
                  <a:cubicBezTo>
                    <a:pt x="2815" y="1041"/>
                    <a:pt x="2855" y="1027"/>
                    <a:pt x="2916" y="997"/>
                  </a:cubicBezTo>
                  <a:cubicBezTo>
                    <a:pt x="3061" y="924"/>
                    <a:pt x="3037" y="681"/>
                    <a:pt x="2964" y="487"/>
                  </a:cubicBezTo>
                  <a:cubicBezTo>
                    <a:pt x="2989" y="462"/>
                    <a:pt x="3013" y="462"/>
                    <a:pt x="3061" y="462"/>
                  </a:cubicBezTo>
                  <a:cubicBezTo>
                    <a:pt x="3329" y="535"/>
                    <a:pt x="3572" y="730"/>
                    <a:pt x="3693" y="997"/>
                  </a:cubicBezTo>
                  <a:cubicBezTo>
                    <a:pt x="3766" y="1143"/>
                    <a:pt x="3766" y="1337"/>
                    <a:pt x="3644" y="1483"/>
                  </a:cubicBezTo>
                  <a:cubicBezTo>
                    <a:pt x="3474" y="1677"/>
                    <a:pt x="2819" y="1799"/>
                    <a:pt x="1774" y="1799"/>
                  </a:cubicBezTo>
                  <a:cubicBezTo>
                    <a:pt x="1118" y="1799"/>
                    <a:pt x="535" y="1750"/>
                    <a:pt x="535" y="1750"/>
                  </a:cubicBezTo>
                  <a:cubicBezTo>
                    <a:pt x="316" y="1726"/>
                    <a:pt x="195" y="1653"/>
                    <a:pt x="146" y="1507"/>
                  </a:cubicBezTo>
                  <a:cubicBezTo>
                    <a:pt x="98" y="1386"/>
                    <a:pt x="219" y="1216"/>
                    <a:pt x="438" y="1118"/>
                  </a:cubicBezTo>
                  <a:cubicBezTo>
                    <a:pt x="511" y="1070"/>
                    <a:pt x="584" y="1045"/>
                    <a:pt x="681" y="1045"/>
                  </a:cubicBezTo>
                  <a:cubicBezTo>
                    <a:pt x="657" y="1167"/>
                    <a:pt x="705" y="1288"/>
                    <a:pt x="778" y="1410"/>
                  </a:cubicBezTo>
                  <a:cubicBezTo>
                    <a:pt x="808" y="1440"/>
                    <a:pt x="857" y="1461"/>
                    <a:pt x="901" y="1461"/>
                  </a:cubicBezTo>
                  <a:cubicBezTo>
                    <a:pt x="928" y="1461"/>
                    <a:pt x="954" y="1453"/>
                    <a:pt x="972" y="1434"/>
                  </a:cubicBezTo>
                  <a:cubicBezTo>
                    <a:pt x="1070" y="1361"/>
                    <a:pt x="1118" y="1240"/>
                    <a:pt x="1094" y="1118"/>
                  </a:cubicBezTo>
                  <a:cubicBezTo>
                    <a:pt x="1045" y="1021"/>
                    <a:pt x="924" y="924"/>
                    <a:pt x="802" y="924"/>
                  </a:cubicBezTo>
                  <a:cubicBezTo>
                    <a:pt x="851" y="681"/>
                    <a:pt x="1021" y="462"/>
                    <a:pt x="1264" y="365"/>
                  </a:cubicBezTo>
                  <a:cubicBezTo>
                    <a:pt x="1395" y="278"/>
                    <a:pt x="1517" y="234"/>
                    <a:pt x="1621" y="234"/>
                  </a:cubicBezTo>
                  <a:cubicBezTo>
                    <a:pt x="1689" y="234"/>
                    <a:pt x="1750" y="254"/>
                    <a:pt x="1798" y="292"/>
                  </a:cubicBezTo>
                  <a:cubicBezTo>
                    <a:pt x="1701" y="414"/>
                    <a:pt x="1677" y="584"/>
                    <a:pt x="1750" y="730"/>
                  </a:cubicBezTo>
                  <a:cubicBezTo>
                    <a:pt x="1750" y="778"/>
                    <a:pt x="1798" y="827"/>
                    <a:pt x="1871" y="827"/>
                  </a:cubicBezTo>
                  <a:cubicBezTo>
                    <a:pt x="1895" y="827"/>
                    <a:pt x="1920" y="803"/>
                    <a:pt x="1944" y="778"/>
                  </a:cubicBezTo>
                  <a:cubicBezTo>
                    <a:pt x="2041" y="633"/>
                    <a:pt x="2017" y="438"/>
                    <a:pt x="1920" y="292"/>
                  </a:cubicBezTo>
                  <a:cubicBezTo>
                    <a:pt x="1993" y="220"/>
                    <a:pt x="2090" y="147"/>
                    <a:pt x="2187" y="122"/>
                  </a:cubicBezTo>
                  <a:cubicBezTo>
                    <a:pt x="2236" y="98"/>
                    <a:pt x="2308" y="98"/>
                    <a:pt x="2357" y="74"/>
                  </a:cubicBezTo>
                  <a:close/>
                  <a:moveTo>
                    <a:pt x="2333" y="1"/>
                  </a:moveTo>
                  <a:cubicBezTo>
                    <a:pt x="2260" y="1"/>
                    <a:pt x="2211" y="25"/>
                    <a:pt x="2138" y="50"/>
                  </a:cubicBezTo>
                  <a:cubicBezTo>
                    <a:pt x="2017" y="74"/>
                    <a:pt x="1920" y="147"/>
                    <a:pt x="1823" y="244"/>
                  </a:cubicBezTo>
                  <a:cubicBezTo>
                    <a:pt x="1756" y="188"/>
                    <a:pt x="1674" y="158"/>
                    <a:pt x="1579" y="158"/>
                  </a:cubicBezTo>
                  <a:cubicBezTo>
                    <a:pt x="1466" y="158"/>
                    <a:pt x="1336" y="200"/>
                    <a:pt x="1191" y="292"/>
                  </a:cubicBezTo>
                  <a:cubicBezTo>
                    <a:pt x="924" y="414"/>
                    <a:pt x="754" y="657"/>
                    <a:pt x="681" y="948"/>
                  </a:cubicBezTo>
                  <a:cubicBezTo>
                    <a:pt x="584" y="948"/>
                    <a:pt x="487" y="973"/>
                    <a:pt x="414" y="1021"/>
                  </a:cubicBezTo>
                  <a:cubicBezTo>
                    <a:pt x="146" y="1167"/>
                    <a:pt x="1" y="1361"/>
                    <a:pt x="49" y="1531"/>
                  </a:cubicBezTo>
                  <a:cubicBezTo>
                    <a:pt x="74" y="1701"/>
                    <a:pt x="268" y="1823"/>
                    <a:pt x="511" y="1847"/>
                  </a:cubicBezTo>
                  <a:cubicBezTo>
                    <a:pt x="511" y="1847"/>
                    <a:pt x="1118" y="1871"/>
                    <a:pt x="1774" y="1871"/>
                  </a:cubicBezTo>
                  <a:cubicBezTo>
                    <a:pt x="2867" y="1871"/>
                    <a:pt x="3523" y="1774"/>
                    <a:pt x="3717" y="1556"/>
                  </a:cubicBezTo>
                  <a:cubicBezTo>
                    <a:pt x="3839" y="1386"/>
                    <a:pt x="3863" y="1167"/>
                    <a:pt x="3766" y="973"/>
                  </a:cubicBezTo>
                  <a:cubicBezTo>
                    <a:pt x="3620" y="681"/>
                    <a:pt x="3353" y="438"/>
                    <a:pt x="3037" y="365"/>
                  </a:cubicBezTo>
                  <a:cubicBezTo>
                    <a:pt x="2989" y="365"/>
                    <a:pt x="2940" y="390"/>
                    <a:pt x="2916" y="414"/>
                  </a:cubicBezTo>
                  <a:cubicBezTo>
                    <a:pt x="2819" y="171"/>
                    <a:pt x="2600" y="25"/>
                    <a:pt x="23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40" name="Google Shape;740;p19"/>
          <p:cNvGrpSpPr/>
          <p:nvPr/>
        </p:nvGrpSpPr>
        <p:grpSpPr>
          <a:xfrm rot="-2839265" flipH="1">
            <a:off x="7818980" y="-170365"/>
            <a:ext cx="799290" cy="1039885"/>
            <a:chOff x="4318023" y="4113296"/>
            <a:chExt cx="716422" cy="932073"/>
          </a:xfrm>
        </p:grpSpPr>
        <p:sp>
          <p:nvSpPr>
            <p:cNvPr id="741" name="Google Shape;741;p19"/>
            <p:cNvSpPr/>
            <p:nvPr/>
          </p:nvSpPr>
          <p:spPr>
            <a:xfrm>
              <a:off x="4842115" y="4245779"/>
              <a:ext cx="192329" cy="205812"/>
            </a:xfrm>
            <a:custGeom>
              <a:avLst/>
              <a:gdLst/>
              <a:ahLst/>
              <a:cxnLst/>
              <a:rect l="l" t="t" r="r" b="b"/>
              <a:pathLst>
                <a:path w="2211" h="2366" extrusionOk="0">
                  <a:moveTo>
                    <a:pt x="1579" y="179"/>
                  </a:moveTo>
                  <a:cubicBezTo>
                    <a:pt x="1798" y="179"/>
                    <a:pt x="1943" y="252"/>
                    <a:pt x="1992" y="422"/>
                  </a:cubicBezTo>
                  <a:cubicBezTo>
                    <a:pt x="2041" y="519"/>
                    <a:pt x="2016" y="616"/>
                    <a:pt x="1968" y="689"/>
                  </a:cubicBezTo>
                  <a:cubicBezTo>
                    <a:pt x="1798" y="908"/>
                    <a:pt x="1239" y="1005"/>
                    <a:pt x="802" y="1005"/>
                  </a:cubicBezTo>
                  <a:lnTo>
                    <a:pt x="777" y="1005"/>
                  </a:lnTo>
                  <a:cubicBezTo>
                    <a:pt x="705" y="1005"/>
                    <a:pt x="680" y="1054"/>
                    <a:pt x="705" y="1127"/>
                  </a:cubicBezTo>
                  <a:cubicBezTo>
                    <a:pt x="802" y="1321"/>
                    <a:pt x="1045" y="1904"/>
                    <a:pt x="826" y="2171"/>
                  </a:cubicBezTo>
                  <a:cubicBezTo>
                    <a:pt x="802" y="2195"/>
                    <a:pt x="777" y="2195"/>
                    <a:pt x="777" y="2195"/>
                  </a:cubicBezTo>
                  <a:cubicBezTo>
                    <a:pt x="632" y="2195"/>
                    <a:pt x="364" y="1782"/>
                    <a:pt x="170" y="1369"/>
                  </a:cubicBezTo>
                  <a:lnTo>
                    <a:pt x="486" y="495"/>
                  </a:lnTo>
                  <a:cubicBezTo>
                    <a:pt x="826" y="325"/>
                    <a:pt x="1190" y="203"/>
                    <a:pt x="1579" y="179"/>
                  </a:cubicBezTo>
                  <a:close/>
                  <a:moveTo>
                    <a:pt x="1663" y="1"/>
                  </a:moveTo>
                  <a:cubicBezTo>
                    <a:pt x="1635" y="1"/>
                    <a:pt x="1607" y="4"/>
                    <a:pt x="1579" y="9"/>
                  </a:cubicBezTo>
                  <a:cubicBezTo>
                    <a:pt x="1142" y="33"/>
                    <a:pt x="753" y="155"/>
                    <a:pt x="389" y="349"/>
                  </a:cubicBezTo>
                  <a:cubicBezTo>
                    <a:pt x="364" y="374"/>
                    <a:pt x="340" y="374"/>
                    <a:pt x="340" y="398"/>
                  </a:cubicBezTo>
                  <a:lnTo>
                    <a:pt x="0" y="1345"/>
                  </a:lnTo>
                  <a:cubicBezTo>
                    <a:pt x="0" y="1345"/>
                    <a:pt x="0" y="1369"/>
                    <a:pt x="0" y="1394"/>
                  </a:cubicBezTo>
                  <a:cubicBezTo>
                    <a:pt x="73" y="1564"/>
                    <a:pt x="437" y="2365"/>
                    <a:pt x="777" y="2365"/>
                  </a:cubicBezTo>
                  <a:cubicBezTo>
                    <a:pt x="850" y="2365"/>
                    <a:pt x="923" y="2341"/>
                    <a:pt x="972" y="2268"/>
                  </a:cubicBezTo>
                  <a:cubicBezTo>
                    <a:pt x="1215" y="1953"/>
                    <a:pt x="1020" y="1394"/>
                    <a:pt x="899" y="1151"/>
                  </a:cubicBezTo>
                  <a:cubicBezTo>
                    <a:pt x="1215" y="1151"/>
                    <a:pt x="1871" y="1102"/>
                    <a:pt x="2089" y="786"/>
                  </a:cubicBezTo>
                  <a:cubicBezTo>
                    <a:pt x="2186" y="665"/>
                    <a:pt x="2211" y="519"/>
                    <a:pt x="2162" y="374"/>
                  </a:cubicBezTo>
                  <a:cubicBezTo>
                    <a:pt x="2076" y="159"/>
                    <a:pt x="1876" y="1"/>
                    <a:pt x="16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" name="Google Shape;742;p19"/>
            <p:cNvSpPr/>
            <p:nvPr/>
          </p:nvSpPr>
          <p:spPr>
            <a:xfrm>
              <a:off x="4730077" y="4175144"/>
              <a:ext cx="156491" cy="223645"/>
            </a:xfrm>
            <a:custGeom>
              <a:avLst/>
              <a:gdLst/>
              <a:ahLst/>
              <a:cxnLst/>
              <a:rect l="l" t="t" r="r" b="b"/>
              <a:pathLst>
                <a:path w="1799" h="2571" extrusionOk="0">
                  <a:moveTo>
                    <a:pt x="649" y="0"/>
                  </a:moveTo>
                  <a:cubicBezTo>
                    <a:pt x="597" y="0"/>
                    <a:pt x="542" y="6"/>
                    <a:pt x="486" y="19"/>
                  </a:cubicBezTo>
                  <a:cubicBezTo>
                    <a:pt x="365" y="44"/>
                    <a:pt x="244" y="141"/>
                    <a:pt x="195" y="262"/>
                  </a:cubicBezTo>
                  <a:cubicBezTo>
                    <a:pt x="98" y="602"/>
                    <a:pt x="511" y="1113"/>
                    <a:pt x="827" y="1501"/>
                  </a:cubicBezTo>
                  <a:cubicBezTo>
                    <a:pt x="632" y="1574"/>
                    <a:pt x="462" y="1671"/>
                    <a:pt x="292" y="1793"/>
                  </a:cubicBezTo>
                  <a:cubicBezTo>
                    <a:pt x="122" y="1890"/>
                    <a:pt x="1" y="2109"/>
                    <a:pt x="49" y="2327"/>
                  </a:cubicBezTo>
                  <a:cubicBezTo>
                    <a:pt x="49" y="2400"/>
                    <a:pt x="122" y="2497"/>
                    <a:pt x="195" y="2522"/>
                  </a:cubicBezTo>
                  <a:cubicBezTo>
                    <a:pt x="268" y="2546"/>
                    <a:pt x="341" y="2570"/>
                    <a:pt x="414" y="2570"/>
                  </a:cubicBezTo>
                  <a:cubicBezTo>
                    <a:pt x="754" y="2522"/>
                    <a:pt x="1094" y="2424"/>
                    <a:pt x="1410" y="2254"/>
                  </a:cubicBezTo>
                  <a:cubicBezTo>
                    <a:pt x="1458" y="2230"/>
                    <a:pt x="1458" y="2181"/>
                    <a:pt x="1434" y="2133"/>
                  </a:cubicBezTo>
                  <a:cubicBezTo>
                    <a:pt x="1434" y="2116"/>
                    <a:pt x="1397" y="2099"/>
                    <a:pt x="1367" y="2099"/>
                  </a:cubicBezTo>
                  <a:cubicBezTo>
                    <a:pt x="1355" y="2099"/>
                    <a:pt x="1344" y="2101"/>
                    <a:pt x="1337" y="2109"/>
                  </a:cubicBezTo>
                  <a:cubicBezTo>
                    <a:pt x="1075" y="2229"/>
                    <a:pt x="664" y="2400"/>
                    <a:pt x="406" y="2400"/>
                  </a:cubicBezTo>
                  <a:cubicBezTo>
                    <a:pt x="352" y="2400"/>
                    <a:pt x="305" y="2393"/>
                    <a:pt x="268" y="2376"/>
                  </a:cubicBezTo>
                  <a:cubicBezTo>
                    <a:pt x="244" y="2352"/>
                    <a:pt x="219" y="2327"/>
                    <a:pt x="195" y="2279"/>
                  </a:cubicBezTo>
                  <a:cubicBezTo>
                    <a:pt x="195" y="2206"/>
                    <a:pt x="219" y="2109"/>
                    <a:pt x="268" y="2036"/>
                  </a:cubicBezTo>
                  <a:cubicBezTo>
                    <a:pt x="462" y="1841"/>
                    <a:pt x="705" y="1696"/>
                    <a:pt x="972" y="1647"/>
                  </a:cubicBezTo>
                  <a:cubicBezTo>
                    <a:pt x="997" y="1647"/>
                    <a:pt x="1021" y="1623"/>
                    <a:pt x="1045" y="1598"/>
                  </a:cubicBezTo>
                  <a:cubicBezTo>
                    <a:pt x="1094" y="1550"/>
                    <a:pt x="1069" y="1526"/>
                    <a:pt x="997" y="1428"/>
                  </a:cubicBezTo>
                  <a:cubicBezTo>
                    <a:pt x="389" y="724"/>
                    <a:pt x="316" y="432"/>
                    <a:pt x="365" y="311"/>
                  </a:cubicBezTo>
                  <a:cubicBezTo>
                    <a:pt x="365" y="287"/>
                    <a:pt x="389" y="214"/>
                    <a:pt x="511" y="190"/>
                  </a:cubicBezTo>
                  <a:cubicBezTo>
                    <a:pt x="554" y="179"/>
                    <a:pt x="596" y="174"/>
                    <a:pt x="636" y="174"/>
                  </a:cubicBezTo>
                  <a:cubicBezTo>
                    <a:pt x="1244" y="174"/>
                    <a:pt x="1628" y="1283"/>
                    <a:pt x="1628" y="1283"/>
                  </a:cubicBezTo>
                  <a:cubicBezTo>
                    <a:pt x="1652" y="1307"/>
                    <a:pt x="1701" y="1331"/>
                    <a:pt x="1725" y="1331"/>
                  </a:cubicBezTo>
                  <a:cubicBezTo>
                    <a:pt x="1774" y="1307"/>
                    <a:pt x="1798" y="1258"/>
                    <a:pt x="1798" y="1210"/>
                  </a:cubicBezTo>
                  <a:cubicBezTo>
                    <a:pt x="1776" y="1165"/>
                    <a:pt x="1373" y="0"/>
                    <a:pt x="6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" name="Google Shape;743;p19"/>
            <p:cNvSpPr/>
            <p:nvPr/>
          </p:nvSpPr>
          <p:spPr>
            <a:xfrm>
              <a:off x="4828807" y="4113296"/>
              <a:ext cx="167625" cy="150227"/>
            </a:xfrm>
            <a:custGeom>
              <a:avLst/>
              <a:gdLst/>
              <a:ahLst/>
              <a:cxnLst/>
              <a:rect l="l" t="t" r="r" b="b"/>
              <a:pathLst>
                <a:path w="1927" h="1727" extrusionOk="0">
                  <a:moveTo>
                    <a:pt x="119" y="1"/>
                  </a:moveTo>
                  <a:cubicBezTo>
                    <a:pt x="57" y="1"/>
                    <a:pt x="1" y="74"/>
                    <a:pt x="56" y="147"/>
                  </a:cubicBezTo>
                  <a:cubicBezTo>
                    <a:pt x="347" y="463"/>
                    <a:pt x="566" y="828"/>
                    <a:pt x="712" y="1241"/>
                  </a:cubicBezTo>
                  <a:cubicBezTo>
                    <a:pt x="663" y="1386"/>
                    <a:pt x="639" y="1532"/>
                    <a:pt x="663" y="1654"/>
                  </a:cubicBezTo>
                  <a:cubicBezTo>
                    <a:pt x="663" y="1702"/>
                    <a:pt x="712" y="1726"/>
                    <a:pt x="736" y="1726"/>
                  </a:cubicBezTo>
                  <a:cubicBezTo>
                    <a:pt x="785" y="1726"/>
                    <a:pt x="809" y="1702"/>
                    <a:pt x="833" y="1678"/>
                  </a:cubicBezTo>
                  <a:cubicBezTo>
                    <a:pt x="882" y="1532"/>
                    <a:pt x="882" y="1411"/>
                    <a:pt x="858" y="1265"/>
                  </a:cubicBezTo>
                  <a:cubicBezTo>
                    <a:pt x="882" y="1241"/>
                    <a:pt x="906" y="1216"/>
                    <a:pt x="906" y="1192"/>
                  </a:cubicBezTo>
                  <a:cubicBezTo>
                    <a:pt x="1149" y="876"/>
                    <a:pt x="1489" y="706"/>
                    <a:pt x="1854" y="658"/>
                  </a:cubicBezTo>
                  <a:cubicBezTo>
                    <a:pt x="1902" y="633"/>
                    <a:pt x="1926" y="609"/>
                    <a:pt x="1926" y="560"/>
                  </a:cubicBezTo>
                  <a:cubicBezTo>
                    <a:pt x="1902" y="512"/>
                    <a:pt x="1854" y="488"/>
                    <a:pt x="1829" y="488"/>
                  </a:cubicBezTo>
                  <a:cubicBezTo>
                    <a:pt x="1441" y="536"/>
                    <a:pt x="1076" y="730"/>
                    <a:pt x="809" y="1046"/>
                  </a:cubicBezTo>
                  <a:cubicBezTo>
                    <a:pt x="663" y="658"/>
                    <a:pt x="445" y="318"/>
                    <a:pt x="177" y="26"/>
                  </a:cubicBezTo>
                  <a:cubicBezTo>
                    <a:pt x="160" y="8"/>
                    <a:pt x="139" y="1"/>
                    <a:pt x="1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" name="Google Shape;744;p19"/>
            <p:cNvSpPr/>
            <p:nvPr/>
          </p:nvSpPr>
          <p:spPr>
            <a:xfrm>
              <a:off x="4318023" y="4482647"/>
              <a:ext cx="515662" cy="562722"/>
            </a:xfrm>
            <a:custGeom>
              <a:avLst/>
              <a:gdLst/>
              <a:ahLst/>
              <a:cxnLst/>
              <a:rect l="l" t="t" r="r" b="b"/>
              <a:pathLst>
                <a:path w="5928" h="6469" extrusionOk="0">
                  <a:moveTo>
                    <a:pt x="5857" y="0"/>
                  </a:moveTo>
                  <a:cubicBezTo>
                    <a:pt x="5849" y="0"/>
                    <a:pt x="5840" y="2"/>
                    <a:pt x="5831" y="7"/>
                  </a:cubicBezTo>
                  <a:cubicBezTo>
                    <a:pt x="5782" y="7"/>
                    <a:pt x="5758" y="31"/>
                    <a:pt x="5758" y="80"/>
                  </a:cubicBezTo>
                  <a:cubicBezTo>
                    <a:pt x="5758" y="250"/>
                    <a:pt x="5734" y="396"/>
                    <a:pt x="5734" y="566"/>
                  </a:cubicBezTo>
                  <a:cubicBezTo>
                    <a:pt x="5709" y="590"/>
                    <a:pt x="5734" y="638"/>
                    <a:pt x="5782" y="638"/>
                  </a:cubicBezTo>
                  <a:lnTo>
                    <a:pt x="5782" y="614"/>
                  </a:lnTo>
                  <a:cubicBezTo>
                    <a:pt x="5791" y="619"/>
                    <a:pt x="5801" y="621"/>
                    <a:pt x="5810" y="621"/>
                  </a:cubicBezTo>
                  <a:cubicBezTo>
                    <a:pt x="5848" y="621"/>
                    <a:pt x="5879" y="585"/>
                    <a:pt x="5879" y="566"/>
                  </a:cubicBezTo>
                  <a:cubicBezTo>
                    <a:pt x="5904" y="396"/>
                    <a:pt x="5928" y="225"/>
                    <a:pt x="5928" y="80"/>
                  </a:cubicBezTo>
                  <a:cubicBezTo>
                    <a:pt x="5928" y="40"/>
                    <a:pt x="5896" y="0"/>
                    <a:pt x="5857" y="0"/>
                  </a:cubicBezTo>
                  <a:close/>
                  <a:moveTo>
                    <a:pt x="5682" y="972"/>
                  </a:moveTo>
                  <a:cubicBezTo>
                    <a:pt x="5644" y="972"/>
                    <a:pt x="5612" y="1007"/>
                    <a:pt x="5612" y="1027"/>
                  </a:cubicBezTo>
                  <a:cubicBezTo>
                    <a:pt x="5564" y="1197"/>
                    <a:pt x="5515" y="1343"/>
                    <a:pt x="5442" y="1489"/>
                  </a:cubicBezTo>
                  <a:cubicBezTo>
                    <a:pt x="5418" y="1513"/>
                    <a:pt x="5442" y="1562"/>
                    <a:pt x="5491" y="1586"/>
                  </a:cubicBezTo>
                  <a:lnTo>
                    <a:pt x="5515" y="1586"/>
                  </a:lnTo>
                  <a:lnTo>
                    <a:pt x="5515" y="1562"/>
                  </a:lnTo>
                  <a:cubicBezTo>
                    <a:pt x="5523" y="1570"/>
                    <a:pt x="5531" y="1572"/>
                    <a:pt x="5539" y="1572"/>
                  </a:cubicBezTo>
                  <a:cubicBezTo>
                    <a:pt x="5555" y="1572"/>
                    <a:pt x="5572" y="1562"/>
                    <a:pt x="5588" y="1562"/>
                  </a:cubicBezTo>
                  <a:cubicBezTo>
                    <a:pt x="5661" y="1392"/>
                    <a:pt x="5734" y="1246"/>
                    <a:pt x="5782" y="1076"/>
                  </a:cubicBezTo>
                  <a:cubicBezTo>
                    <a:pt x="5782" y="1027"/>
                    <a:pt x="5758" y="1003"/>
                    <a:pt x="5709" y="979"/>
                  </a:cubicBezTo>
                  <a:cubicBezTo>
                    <a:pt x="5700" y="974"/>
                    <a:pt x="5691" y="972"/>
                    <a:pt x="5682" y="972"/>
                  </a:cubicBezTo>
                  <a:close/>
                  <a:moveTo>
                    <a:pt x="4303" y="1753"/>
                  </a:moveTo>
                  <a:cubicBezTo>
                    <a:pt x="4217" y="1753"/>
                    <a:pt x="4164" y="1879"/>
                    <a:pt x="4276" y="1902"/>
                  </a:cubicBezTo>
                  <a:cubicBezTo>
                    <a:pt x="4398" y="1975"/>
                    <a:pt x="4543" y="2047"/>
                    <a:pt x="4640" y="2169"/>
                  </a:cubicBezTo>
                  <a:cubicBezTo>
                    <a:pt x="4640" y="2193"/>
                    <a:pt x="4665" y="2193"/>
                    <a:pt x="4689" y="2193"/>
                  </a:cubicBezTo>
                  <a:cubicBezTo>
                    <a:pt x="4713" y="2193"/>
                    <a:pt x="4738" y="2193"/>
                    <a:pt x="4762" y="2169"/>
                  </a:cubicBezTo>
                  <a:cubicBezTo>
                    <a:pt x="4786" y="2145"/>
                    <a:pt x="4786" y="2096"/>
                    <a:pt x="4762" y="2072"/>
                  </a:cubicBezTo>
                  <a:cubicBezTo>
                    <a:pt x="4640" y="1926"/>
                    <a:pt x="4495" y="1829"/>
                    <a:pt x="4325" y="1756"/>
                  </a:cubicBezTo>
                  <a:cubicBezTo>
                    <a:pt x="4317" y="1754"/>
                    <a:pt x="4310" y="1753"/>
                    <a:pt x="4303" y="1753"/>
                  </a:cubicBezTo>
                  <a:close/>
                  <a:moveTo>
                    <a:pt x="3790" y="1732"/>
                  </a:moveTo>
                  <a:cubicBezTo>
                    <a:pt x="3596" y="1780"/>
                    <a:pt x="3474" y="1926"/>
                    <a:pt x="3474" y="2120"/>
                  </a:cubicBezTo>
                  <a:cubicBezTo>
                    <a:pt x="3450" y="2145"/>
                    <a:pt x="3450" y="2169"/>
                    <a:pt x="3474" y="2193"/>
                  </a:cubicBezTo>
                  <a:cubicBezTo>
                    <a:pt x="3474" y="2242"/>
                    <a:pt x="3499" y="2266"/>
                    <a:pt x="3547" y="2266"/>
                  </a:cubicBezTo>
                  <a:lnTo>
                    <a:pt x="3572" y="2266"/>
                  </a:lnTo>
                  <a:cubicBezTo>
                    <a:pt x="3620" y="2242"/>
                    <a:pt x="3644" y="2193"/>
                    <a:pt x="3620" y="2169"/>
                  </a:cubicBezTo>
                  <a:lnTo>
                    <a:pt x="3620" y="2120"/>
                  </a:lnTo>
                  <a:cubicBezTo>
                    <a:pt x="3644" y="1999"/>
                    <a:pt x="3717" y="1926"/>
                    <a:pt x="3839" y="1902"/>
                  </a:cubicBezTo>
                  <a:cubicBezTo>
                    <a:pt x="3887" y="1877"/>
                    <a:pt x="3912" y="1829"/>
                    <a:pt x="3887" y="1780"/>
                  </a:cubicBezTo>
                  <a:cubicBezTo>
                    <a:pt x="3887" y="1756"/>
                    <a:pt x="3839" y="1732"/>
                    <a:pt x="3790" y="1732"/>
                  </a:cubicBezTo>
                  <a:close/>
                  <a:moveTo>
                    <a:pt x="5248" y="1835"/>
                  </a:moveTo>
                  <a:cubicBezTo>
                    <a:pt x="5230" y="1835"/>
                    <a:pt x="5211" y="1841"/>
                    <a:pt x="5199" y="1853"/>
                  </a:cubicBezTo>
                  <a:cubicBezTo>
                    <a:pt x="5078" y="1975"/>
                    <a:pt x="4981" y="2072"/>
                    <a:pt x="4835" y="2169"/>
                  </a:cubicBezTo>
                  <a:cubicBezTo>
                    <a:pt x="4786" y="2169"/>
                    <a:pt x="4786" y="2217"/>
                    <a:pt x="4811" y="2266"/>
                  </a:cubicBezTo>
                  <a:cubicBezTo>
                    <a:pt x="4811" y="2290"/>
                    <a:pt x="4859" y="2315"/>
                    <a:pt x="4883" y="2315"/>
                  </a:cubicBezTo>
                  <a:lnTo>
                    <a:pt x="4883" y="2290"/>
                  </a:lnTo>
                  <a:cubicBezTo>
                    <a:pt x="4883" y="2290"/>
                    <a:pt x="4908" y="2290"/>
                    <a:pt x="4908" y="2315"/>
                  </a:cubicBezTo>
                  <a:cubicBezTo>
                    <a:pt x="5053" y="2217"/>
                    <a:pt x="5199" y="2096"/>
                    <a:pt x="5296" y="1975"/>
                  </a:cubicBezTo>
                  <a:cubicBezTo>
                    <a:pt x="5345" y="1926"/>
                    <a:pt x="5345" y="1877"/>
                    <a:pt x="5296" y="1853"/>
                  </a:cubicBezTo>
                  <a:cubicBezTo>
                    <a:pt x="5284" y="1841"/>
                    <a:pt x="5266" y="1835"/>
                    <a:pt x="5248" y="1835"/>
                  </a:cubicBezTo>
                  <a:close/>
                  <a:moveTo>
                    <a:pt x="4416" y="2312"/>
                  </a:moveTo>
                  <a:cubicBezTo>
                    <a:pt x="4410" y="2312"/>
                    <a:pt x="4404" y="2313"/>
                    <a:pt x="4398" y="2315"/>
                  </a:cubicBezTo>
                  <a:cubicBezTo>
                    <a:pt x="4276" y="2339"/>
                    <a:pt x="4179" y="2363"/>
                    <a:pt x="4057" y="2363"/>
                  </a:cubicBezTo>
                  <a:lnTo>
                    <a:pt x="3936" y="2363"/>
                  </a:lnTo>
                  <a:cubicBezTo>
                    <a:pt x="3930" y="2362"/>
                    <a:pt x="3925" y="2361"/>
                    <a:pt x="3920" y="2361"/>
                  </a:cubicBezTo>
                  <a:cubicBezTo>
                    <a:pt x="3836" y="2361"/>
                    <a:pt x="3820" y="2533"/>
                    <a:pt x="3912" y="2533"/>
                  </a:cubicBezTo>
                  <a:lnTo>
                    <a:pt x="4057" y="2533"/>
                  </a:lnTo>
                  <a:lnTo>
                    <a:pt x="4057" y="2509"/>
                  </a:lnTo>
                  <a:cubicBezTo>
                    <a:pt x="4179" y="2509"/>
                    <a:pt x="4300" y="2509"/>
                    <a:pt x="4422" y="2485"/>
                  </a:cubicBezTo>
                  <a:cubicBezTo>
                    <a:pt x="4535" y="2462"/>
                    <a:pt x="4500" y="2312"/>
                    <a:pt x="4416" y="2312"/>
                  </a:cubicBezTo>
                  <a:close/>
                  <a:moveTo>
                    <a:pt x="4946" y="2451"/>
                  </a:moveTo>
                  <a:cubicBezTo>
                    <a:pt x="4934" y="2451"/>
                    <a:pt x="4921" y="2454"/>
                    <a:pt x="4908" y="2460"/>
                  </a:cubicBezTo>
                  <a:cubicBezTo>
                    <a:pt x="4859" y="2485"/>
                    <a:pt x="4859" y="2533"/>
                    <a:pt x="4859" y="2582"/>
                  </a:cubicBezTo>
                  <a:cubicBezTo>
                    <a:pt x="4932" y="2728"/>
                    <a:pt x="4956" y="2873"/>
                    <a:pt x="4981" y="3019"/>
                  </a:cubicBezTo>
                  <a:cubicBezTo>
                    <a:pt x="4981" y="3068"/>
                    <a:pt x="5029" y="3092"/>
                    <a:pt x="5078" y="3092"/>
                  </a:cubicBezTo>
                  <a:cubicBezTo>
                    <a:pt x="5126" y="3092"/>
                    <a:pt x="5151" y="3043"/>
                    <a:pt x="5151" y="3019"/>
                  </a:cubicBezTo>
                  <a:cubicBezTo>
                    <a:pt x="5126" y="2825"/>
                    <a:pt x="5078" y="2679"/>
                    <a:pt x="5029" y="2509"/>
                  </a:cubicBezTo>
                  <a:cubicBezTo>
                    <a:pt x="5011" y="2473"/>
                    <a:pt x="4981" y="2451"/>
                    <a:pt x="4946" y="2451"/>
                  </a:cubicBezTo>
                  <a:close/>
                  <a:moveTo>
                    <a:pt x="5078" y="3432"/>
                  </a:moveTo>
                  <a:cubicBezTo>
                    <a:pt x="5029" y="3432"/>
                    <a:pt x="5005" y="3456"/>
                    <a:pt x="4981" y="3505"/>
                  </a:cubicBezTo>
                  <a:cubicBezTo>
                    <a:pt x="4956" y="3651"/>
                    <a:pt x="4932" y="3821"/>
                    <a:pt x="4883" y="3966"/>
                  </a:cubicBezTo>
                  <a:cubicBezTo>
                    <a:pt x="4859" y="3991"/>
                    <a:pt x="4883" y="4039"/>
                    <a:pt x="4908" y="4064"/>
                  </a:cubicBezTo>
                  <a:lnTo>
                    <a:pt x="4956" y="4064"/>
                  </a:lnTo>
                  <a:cubicBezTo>
                    <a:pt x="4981" y="4064"/>
                    <a:pt x="5005" y="4039"/>
                    <a:pt x="5029" y="4015"/>
                  </a:cubicBezTo>
                  <a:cubicBezTo>
                    <a:pt x="5078" y="3869"/>
                    <a:pt x="5126" y="3699"/>
                    <a:pt x="5151" y="3529"/>
                  </a:cubicBezTo>
                  <a:cubicBezTo>
                    <a:pt x="5151" y="3481"/>
                    <a:pt x="5126" y="3432"/>
                    <a:pt x="5078" y="3432"/>
                  </a:cubicBezTo>
                  <a:close/>
                  <a:moveTo>
                    <a:pt x="4703" y="4339"/>
                  </a:moveTo>
                  <a:cubicBezTo>
                    <a:pt x="4677" y="4339"/>
                    <a:pt x="4655" y="4351"/>
                    <a:pt x="4640" y="4379"/>
                  </a:cubicBezTo>
                  <a:cubicBezTo>
                    <a:pt x="4543" y="4501"/>
                    <a:pt x="4422" y="4622"/>
                    <a:pt x="4325" y="4720"/>
                  </a:cubicBezTo>
                  <a:cubicBezTo>
                    <a:pt x="4276" y="4744"/>
                    <a:pt x="4276" y="4792"/>
                    <a:pt x="4325" y="4841"/>
                  </a:cubicBezTo>
                  <a:cubicBezTo>
                    <a:pt x="4325" y="4841"/>
                    <a:pt x="4349" y="4865"/>
                    <a:pt x="4373" y="4865"/>
                  </a:cubicBezTo>
                  <a:lnTo>
                    <a:pt x="4373" y="4841"/>
                  </a:lnTo>
                  <a:lnTo>
                    <a:pt x="4422" y="4841"/>
                  </a:lnTo>
                  <a:cubicBezTo>
                    <a:pt x="4543" y="4720"/>
                    <a:pt x="4665" y="4598"/>
                    <a:pt x="4762" y="4477"/>
                  </a:cubicBezTo>
                  <a:cubicBezTo>
                    <a:pt x="4786" y="4428"/>
                    <a:pt x="4786" y="4379"/>
                    <a:pt x="4762" y="4355"/>
                  </a:cubicBezTo>
                  <a:cubicBezTo>
                    <a:pt x="4742" y="4345"/>
                    <a:pt x="4722" y="4339"/>
                    <a:pt x="4703" y="4339"/>
                  </a:cubicBezTo>
                  <a:close/>
                  <a:moveTo>
                    <a:pt x="3975" y="4971"/>
                  </a:moveTo>
                  <a:cubicBezTo>
                    <a:pt x="3960" y="4971"/>
                    <a:pt x="3946" y="4977"/>
                    <a:pt x="3936" y="4987"/>
                  </a:cubicBezTo>
                  <a:cubicBezTo>
                    <a:pt x="3790" y="5060"/>
                    <a:pt x="3644" y="5108"/>
                    <a:pt x="3474" y="5133"/>
                  </a:cubicBezTo>
                  <a:cubicBezTo>
                    <a:pt x="3450" y="5157"/>
                    <a:pt x="3402" y="5205"/>
                    <a:pt x="3426" y="5254"/>
                  </a:cubicBezTo>
                  <a:cubicBezTo>
                    <a:pt x="3426" y="5278"/>
                    <a:pt x="3474" y="5303"/>
                    <a:pt x="3499" y="5303"/>
                  </a:cubicBezTo>
                  <a:lnTo>
                    <a:pt x="3523" y="5303"/>
                  </a:lnTo>
                  <a:cubicBezTo>
                    <a:pt x="3693" y="5254"/>
                    <a:pt x="3839" y="5205"/>
                    <a:pt x="4009" y="5133"/>
                  </a:cubicBezTo>
                  <a:cubicBezTo>
                    <a:pt x="4033" y="5108"/>
                    <a:pt x="4057" y="5060"/>
                    <a:pt x="4033" y="5011"/>
                  </a:cubicBezTo>
                  <a:cubicBezTo>
                    <a:pt x="4019" y="4983"/>
                    <a:pt x="3996" y="4971"/>
                    <a:pt x="3975" y="4971"/>
                  </a:cubicBezTo>
                  <a:close/>
                  <a:moveTo>
                    <a:pt x="1531" y="5205"/>
                  </a:moveTo>
                  <a:cubicBezTo>
                    <a:pt x="1434" y="5205"/>
                    <a:pt x="1434" y="5375"/>
                    <a:pt x="1531" y="5375"/>
                  </a:cubicBezTo>
                  <a:lnTo>
                    <a:pt x="2041" y="5375"/>
                  </a:lnTo>
                  <a:cubicBezTo>
                    <a:pt x="2065" y="5375"/>
                    <a:pt x="2114" y="5327"/>
                    <a:pt x="2114" y="5303"/>
                  </a:cubicBezTo>
                  <a:cubicBezTo>
                    <a:pt x="2114" y="5254"/>
                    <a:pt x="2090" y="5205"/>
                    <a:pt x="2041" y="5205"/>
                  </a:cubicBezTo>
                  <a:close/>
                  <a:moveTo>
                    <a:pt x="2527" y="5205"/>
                  </a:moveTo>
                  <a:cubicBezTo>
                    <a:pt x="2478" y="5205"/>
                    <a:pt x="2454" y="5254"/>
                    <a:pt x="2454" y="5278"/>
                  </a:cubicBezTo>
                  <a:cubicBezTo>
                    <a:pt x="2430" y="5327"/>
                    <a:pt x="2478" y="5375"/>
                    <a:pt x="2527" y="5375"/>
                  </a:cubicBezTo>
                  <a:lnTo>
                    <a:pt x="3013" y="5375"/>
                  </a:lnTo>
                  <a:cubicBezTo>
                    <a:pt x="3061" y="5375"/>
                    <a:pt x="3110" y="5327"/>
                    <a:pt x="3110" y="5278"/>
                  </a:cubicBezTo>
                  <a:cubicBezTo>
                    <a:pt x="3086" y="5230"/>
                    <a:pt x="3061" y="5205"/>
                    <a:pt x="3013" y="5205"/>
                  </a:cubicBezTo>
                  <a:close/>
                  <a:moveTo>
                    <a:pt x="1044" y="5270"/>
                  </a:moveTo>
                  <a:cubicBezTo>
                    <a:pt x="1037" y="5270"/>
                    <a:pt x="1029" y="5273"/>
                    <a:pt x="1021" y="5278"/>
                  </a:cubicBezTo>
                  <a:cubicBezTo>
                    <a:pt x="851" y="5327"/>
                    <a:pt x="681" y="5400"/>
                    <a:pt x="559" y="5497"/>
                  </a:cubicBezTo>
                  <a:cubicBezTo>
                    <a:pt x="511" y="5545"/>
                    <a:pt x="511" y="5594"/>
                    <a:pt x="559" y="5618"/>
                  </a:cubicBezTo>
                  <a:cubicBezTo>
                    <a:pt x="559" y="5643"/>
                    <a:pt x="584" y="5643"/>
                    <a:pt x="608" y="5667"/>
                  </a:cubicBezTo>
                  <a:cubicBezTo>
                    <a:pt x="632" y="5643"/>
                    <a:pt x="632" y="5643"/>
                    <a:pt x="657" y="5643"/>
                  </a:cubicBezTo>
                  <a:cubicBezTo>
                    <a:pt x="778" y="5545"/>
                    <a:pt x="899" y="5473"/>
                    <a:pt x="1069" y="5424"/>
                  </a:cubicBezTo>
                  <a:cubicBezTo>
                    <a:pt x="1134" y="5424"/>
                    <a:pt x="1103" y="5270"/>
                    <a:pt x="1044" y="5270"/>
                  </a:cubicBezTo>
                  <a:close/>
                  <a:moveTo>
                    <a:pt x="295" y="5864"/>
                  </a:moveTo>
                  <a:cubicBezTo>
                    <a:pt x="265" y="5864"/>
                    <a:pt x="235" y="5877"/>
                    <a:pt x="219" y="5910"/>
                  </a:cubicBezTo>
                  <a:cubicBezTo>
                    <a:pt x="122" y="6056"/>
                    <a:pt x="74" y="6201"/>
                    <a:pt x="25" y="6371"/>
                  </a:cubicBezTo>
                  <a:cubicBezTo>
                    <a:pt x="1" y="6420"/>
                    <a:pt x="25" y="6469"/>
                    <a:pt x="74" y="6469"/>
                  </a:cubicBezTo>
                  <a:lnTo>
                    <a:pt x="98" y="6469"/>
                  </a:lnTo>
                  <a:cubicBezTo>
                    <a:pt x="122" y="6469"/>
                    <a:pt x="146" y="6444"/>
                    <a:pt x="171" y="6420"/>
                  </a:cubicBezTo>
                  <a:cubicBezTo>
                    <a:pt x="219" y="6274"/>
                    <a:pt x="292" y="6129"/>
                    <a:pt x="365" y="5983"/>
                  </a:cubicBezTo>
                  <a:cubicBezTo>
                    <a:pt x="414" y="5918"/>
                    <a:pt x="354" y="5864"/>
                    <a:pt x="295" y="586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5948637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 2">
  <p:cSld name="1_Title only  2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6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0" name="Google Shape;700;p19"/>
          <p:cNvSpPr txBox="1">
            <a:spLocks noGrp="1"/>
          </p:cNvSpPr>
          <p:nvPr>
            <p:ph type="title"/>
          </p:nvPr>
        </p:nvSpPr>
        <p:spPr>
          <a:xfrm>
            <a:off x="753825" y="420100"/>
            <a:ext cx="7444800" cy="646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grpSp>
        <p:nvGrpSpPr>
          <p:cNvPr id="701" name="Google Shape;701;p19"/>
          <p:cNvGrpSpPr/>
          <p:nvPr/>
        </p:nvGrpSpPr>
        <p:grpSpPr>
          <a:xfrm>
            <a:off x="8460808" y="926675"/>
            <a:ext cx="1025973" cy="811032"/>
            <a:chOff x="855987" y="2204128"/>
            <a:chExt cx="1217483" cy="962421"/>
          </a:xfrm>
        </p:grpSpPr>
        <p:grpSp>
          <p:nvGrpSpPr>
            <p:cNvPr id="702" name="Google Shape;702;p19"/>
            <p:cNvGrpSpPr/>
            <p:nvPr/>
          </p:nvGrpSpPr>
          <p:grpSpPr>
            <a:xfrm>
              <a:off x="855987" y="2204128"/>
              <a:ext cx="1146639" cy="962421"/>
              <a:chOff x="958238" y="2157575"/>
              <a:chExt cx="1115191" cy="936025"/>
            </a:xfrm>
          </p:grpSpPr>
          <p:sp>
            <p:nvSpPr>
              <p:cNvPr id="703" name="Google Shape;703;p19"/>
              <p:cNvSpPr/>
              <p:nvPr/>
            </p:nvSpPr>
            <p:spPr>
              <a:xfrm>
                <a:off x="1253863" y="215757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4" name="Google Shape;704;p19"/>
              <p:cNvSpPr/>
              <p:nvPr/>
            </p:nvSpPr>
            <p:spPr>
              <a:xfrm>
                <a:off x="1441088" y="23251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5" name="Google Shape;705;p19"/>
              <p:cNvSpPr/>
              <p:nvPr/>
            </p:nvSpPr>
            <p:spPr>
              <a:xfrm>
                <a:off x="997663" y="233495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6" name="Google Shape;706;p19"/>
              <p:cNvSpPr/>
              <p:nvPr/>
            </p:nvSpPr>
            <p:spPr>
              <a:xfrm>
                <a:off x="958238" y="255172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7" name="Google Shape;707;p19"/>
              <p:cNvSpPr/>
              <p:nvPr/>
            </p:nvSpPr>
            <p:spPr>
              <a:xfrm>
                <a:off x="1165163" y="26010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08" name="Google Shape;708;p19"/>
              <p:cNvSpPr/>
              <p:nvPr/>
            </p:nvSpPr>
            <p:spPr>
              <a:xfrm>
                <a:off x="1450928" y="2561600"/>
                <a:ext cx="6225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709" name="Google Shape;709;p19"/>
            <p:cNvSpPr/>
            <p:nvPr/>
          </p:nvSpPr>
          <p:spPr>
            <a:xfrm>
              <a:off x="926851" y="2206843"/>
              <a:ext cx="1146619" cy="869887"/>
            </a:xfrm>
            <a:custGeom>
              <a:avLst/>
              <a:gdLst/>
              <a:ahLst/>
              <a:cxnLst/>
              <a:rect l="l" t="t" r="r" b="b"/>
              <a:pathLst>
                <a:path w="6074" h="4608" extrusionOk="0">
                  <a:moveTo>
                    <a:pt x="1749" y="936"/>
                  </a:moveTo>
                  <a:cubicBezTo>
                    <a:pt x="1968" y="985"/>
                    <a:pt x="2187" y="1131"/>
                    <a:pt x="2284" y="1325"/>
                  </a:cubicBezTo>
                  <a:cubicBezTo>
                    <a:pt x="2284" y="1398"/>
                    <a:pt x="2260" y="1446"/>
                    <a:pt x="2211" y="1471"/>
                  </a:cubicBezTo>
                  <a:cubicBezTo>
                    <a:pt x="2162" y="1519"/>
                    <a:pt x="2114" y="1519"/>
                    <a:pt x="2065" y="1544"/>
                  </a:cubicBezTo>
                  <a:cubicBezTo>
                    <a:pt x="1871" y="1544"/>
                    <a:pt x="1725" y="1276"/>
                    <a:pt x="1677" y="1155"/>
                  </a:cubicBezTo>
                  <a:lnTo>
                    <a:pt x="1677" y="1131"/>
                  </a:lnTo>
                  <a:cubicBezTo>
                    <a:pt x="1701" y="1058"/>
                    <a:pt x="1725" y="1009"/>
                    <a:pt x="1749" y="936"/>
                  </a:cubicBezTo>
                  <a:close/>
                  <a:moveTo>
                    <a:pt x="3936" y="1301"/>
                  </a:moveTo>
                  <a:lnTo>
                    <a:pt x="3936" y="1301"/>
                  </a:lnTo>
                  <a:cubicBezTo>
                    <a:pt x="3960" y="1446"/>
                    <a:pt x="3936" y="1616"/>
                    <a:pt x="3839" y="1762"/>
                  </a:cubicBezTo>
                  <a:cubicBezTo>
                    <a:pt x="3790" y="1714"/>
                    <a:pt x="3814" y="1495"/>
                    <a:pt x="3936" y="1301"/>
                  </a:cubicBezTo>
                  <a:close/>
                  <a:moveTo>
                    <a:pt x="750" y="2166"/>
                  </a:moveTo>
                  <a:cubicBezTo>
                    <a:pt x="776" y="2166"/>
                    <a:pt x="802" y="2169"/>
                    <a:pt x="826" y="2175"/>
                  </a:cubicBezTo>
                  <a:cubicBezTo>
                    <a:pt x="1142" y="2199"/>
                    <a:pt x="1264" y="2394"/>
                    <a:pt x="1264" y="2564"/>
                  </a:cubicBezTo>
                  <a:cubicBezTo>
                    <a:pt x="1264" y="2661"/>
                    <a:pt x="1166" y="2758"/>
                    <a:pt x="1045" y="2782"/>
                  </a:cubicBezTo>
                  <a:cubicBezTo>
                    <a:pt x="996" y="2758"/>
                    <a:pt x="924" y="2758"/>
                    <a:pt x="875" y="2734"/>
                  </a:cubicBezTo>
                  <a:cubicBezTo>
                    <a:pt x="705" y="2612"/>
                    <a:pt x="583" y="2442"/>
                    <a:pt x="535" y="2248"/>
                  </a:cubicBezTo>
                  <a:cubicBezTo>
                    <a:pt x="590" y="2193"/>
                    <a:pt x="672" y="2166"/>
                    <a:pt x="750" y="2166"/>
                  </a:cubicBezTo>
                  <a:close/>
                  <a:moveTo>
                    <a:pt x="5199" y="2588"/>
                  </a:moveTo>
                  <a:cubicBezTo>
                    <a:pt x="5078" y="2855"/>
                    <a:pt x="4883" y="3025"/>
                    <a:pt x="4762" y="3025"/>
                  </a:cubicBezTo>
                  <a:cubicBezTo>
                    <a:pt x="4713" y="3025"/>
                    <a:pt x="4665" y="3001"/>
                    <a:pt x="4640" y="2977"/>
                  </a:cubicBezTo>
                  <a:cubicBezTo>
                    <a:pt x="4567" y="2855"/>
                    <a:pt x="4592" y="2807"/>
                    <a:pt x="4592" y="2782"/>
                  </a:cubicBezTo>
                  <a:cubicBezTo>
                    <a:pt x="4640" y="2685"/>
                    <a:pt x="4883" y="2588"/>
                    <a:pt x="5150" y="2588"/>
                  </a:cubicBezTo>
                  <a:close/>
                  <a:moveTo>
                    <a:pt x="3596" y="3293"/>
                  </a:moveTo>
                  <a:cubicBezTo>
                    <a:pt x="3596" y="3293"/>
                    <a:pt x="3620" y="3317"/>
                    <a:pt x="3620" y="3317"/>
                  </a:cubicBezTo>
                  <a:cubicBezTo>
                    <a:pt x="3669" y="3390"/>
                    <a:pt x="3644" y="3608"/>
                    <a:pt x="3426" y="3851"/>
                  </a:cubicBezTo>
                  <a:cubicBezTo>
                    <a:pt x="3353" y="3754"/>
                    <a:pt x="3328" y="3633"/>
                    <a:pt x="3377" y="3511"/>
                  </a:cubicBezTo>
                  <a:cubicBezTo>
                    <a:pt x="3401" y="3414"/>
                    <a:pt x="3474" y="3341"/>
                    <a:pt x="3596" y="3317"/>
                  </a:cubicBezTo>
                  <a:lnTo>
                    <a:pt x="3596" y="3293"/>
                  </a:lnTo>
                  <a:close/>
                  <a:moveTo>
                    <a:pt x="1822" y="3366"/>
                  </a:moveTo>
                  <a:cubicBezTo>
                    <a:pt x="1847" y="3366"/>
                    <a:pt x="1944" y="3366"/>
                    <a:pt x="1968" y="3487"/>
                  </a:cubicBezTo>
                  <a:cubicBezTo>
                    <a:pt x="1944" y="3754"/>
                    <a:pt x="1798" y="3997"/>
                    <a:pt x="1555" y="4094"/>
                  </a:cubicBezTo>
                  <a:cubicBezTo>
                    <a:pt x="1482" y="3924"/>
                    <a:pt x="1507" y="3706"/>
                    <a:pt x="1604" y="3511"/>
                  </a:cubicBezTo>
                  <a:cubicBezTo>
                    <a:pt x="1652" y="3438"/>
                    <a:pt x="1725" y="3366"/>
                    <a:pt x="1822" y="3366"/>
                  </a:cubicBezTo>
                  <a:close/>
                  <a:moveTo>
                    <a:pt x="2745" y="159"/>
                  </a:moveTo>
                  <a:cubicBezTo>
                    <a:pt x="2867" y="159"/>
                    <a:pt x="3013" y="183"/>
                    <a:pt x="3158" y="256"/>
                  </a:cubicBezTo>
                  <a:cubicBezTo>
                    <a:pt x="3523" y="378"/>
                    <a:pt x="3814" y="693"/>
                    <a:pt x="3911" y="1058"/>
                  </a:cubicBezTo>
                  <a:cubicBezTo>
                    <a:pt x="3693" y="1325"/>
                    <a:pt x="3596" y="1714"/>
                    <a:pt x="3766" y="1859"/>
                  </a:cubicBezTo>
                  <a:cubicBezTo>
                    <a:pt x="3790" y="1908"/>
                    <a:pt x="3839" y="1932"/>
                    <a:pt x="3863" y="1932"/>
                  </a:cubicBezTo>
                  <a:cubicBezTo>
                    <a:pt x="3936" y="1932"/>
                    <a:pt x="3984" y="1884"/>
                    <a:pt x="4009" y="1835"/>
                  </a:cubicBezTo>
                  <a:cubicBezTo>
                    <a:pt x="4130" y="1616"/>
                    <a:pt x="4154" y="1349"/>
                    <a:pt x="4082" y="1106"/>
                  </a:cubicBezTo>
                  <a:cubicBezTo>
                    <a:pt x="4203" y="961"/>
                    <a:pt x="4397" y="863"/>
                    <a:pt x="4592" y="863"/>
                  </a:cubicBezTo>
                  <a:cubicBezTo>
                    <a:pt x="4762" y="863"/>
                    <a:pt x="4932" y="936"/>
                    <a:pt x="5053" y="1033"/>
                  </a:cubicBezTo>
                  <a:cubicBezTo>
                    <a:pt x="5466" y="1325"/>
                    <a:pt x="5466" y="1932"/>
                    <a:pt x="5272" y="2418"/>
                  </a:cubicBezTo>
                  <a:lnTo>
                    <a:pt x="5150" y="2418"/>
                  </a:lnTo>
                  <a:cubicBezTo>
                    <a:pt x="4907" y="2418"/>
                    <a:pt x="4567" y="2491"/>
                    <a:pt x="4470" y="2710"/>
                  </a:cubicBezTo>
                  <a:cubicBezTo>
                    <a:pt x="4397" y="2928"/>
                    <a:pt x="4543" y="3171"/>
                    <a:pt x="4762" y="3195"/>
                  </a:cubicBezTo>
                  <a:cubicBezTo>
                    <a:pt x="5029" y="3195"/>
                    <a:pt x="5248" y="2904"/>
                    <a:pt x="5369" y="2612"/>
                  </a:cubicBezTo>
                  <a:cubicBezTo>
                    <a:pt x="5612" y="2637"/>
                    <a:pt x="5806" y="2807"/>
                    <a:pt x="5879" y="3025"/>
                  </a:cubicBezTo>
                  <a:cubicBezTo>
                    <a:pt x="5903" y="3220"/>
                    <a:pt x="5831" y="3414"/>
                    <a:pt x="5685" y="3560"/>
                  </a:cubicBezTo>
                  <a:cubicBezTo>
                    <a:pt x="5320" y="3949"/>
                    <a:pt x="4810" y="4191"/>
                    <a:pt x="4252" y="4191"/>
                  </a:cubicBezTo>
                  <a:cubicBezTo>
                    <a:pt x="4082" y="4191"/>
                    <a:pt x="3887" y="4167"/>
                    <a:pt x="3741" y="4070"/>
                  </a:cubicBezTo>
                  <a:cubicBezTo>
                    <a:pt x="3669" y="4046"/>
                    <a:pt x="3620" y="4021"/>
                    <a:pt x="3571" y="3973"/>
                  </a:cubicBezTo>
                  <a:cubicBezTo>
                    <a:pt x="3814" y="3681"/>
                    <a:pt x="3887" y="3366"/>
                    <a:pt x="3766" y="3220"/>
                  </a:cubicBezTo>
                  <a:cubicBezTo>
                    <a:pt x="3717" y="3171"/>
                    <a:pt x="3669" y="3147"/>
                    <a:pt x="3596" y="3147"/>
                  </a:cubicBezTo>
                  <a:cubicBezTo>
                    <a:pt x="3426" y="3171"/>
                    <a:pt x="3280" y="3268"/>
                    <a:pt x="3231" y="3438"/>
                  </a:cubicBezTo>
                  <a:cubicBezTo>
                    <a:pt x="3158" y="3633"/>
                    <a:pt x="3207" y="3851"/>
                    <a:pt x="3328" y="3973"/>
                  </a:cubicBezTo>
                  <a:cubicBezTo>
                    <a:pt x="3037" y="4264"/>
                    <a:pt x="2648" y="4434"/>
                    <a:pt x="2260" y="4434"/>
                  </a:cubicBezTo>
                  <a:cubicBezTo>
                    <a:pt x="2215" y="4444"/>
                    <a:pt x="2169" y="4449"/>
                    <a:pt x="2124" y="4449"/>
                  </a:cubicBezTo>
                  <a:cubicBezTo>
                    <a:pt x="1946" y="4449"/>
                    <a:pt x="1768" y="4375"/>
                    <a:pt x="1652" y="4240"/>
                  </a:cubicBezTo>
                  <a:cubicBezTo>
                    <a:pt x="1944" y="4094"/>
                    <a:pt x="2138" y="3778"/>
                    <a:pt x="2138" y="3463"/>
                  </a:cubicBezTo>
                  <a:cubicBezTo>
                    <a:pt x="2116" y="3307"/>
                    <a:pt x="2013" y="3192"/>
                    <a:pt x="1865" y="3192"/>
                  </a:cubicBezTo>
                  <a:cubicBezTo>
                    <a:pt x="1851" y="3192"/>
                    <a:pt x="1837" y="3193"/>
                    <a:pt x="1822" y="3195"/>
                  </a:cubicBezTo>
                  <a:cubicBezTo>
                    <a:pt x="1677" y="3195"/>
                    <a:pt x="1531" y="3293"/>
                    <a:pt x="1458" y="3438"/>
                  </a:cubicBezTo>
                  <a:cubicBezTo>
                    <a:pt x="1337" y="3657"/>
                    <a:pt x="1312" y="3924"/>
                    <a:pt x="1409" y="4143"/>
                  </a:cubicBezTo>
                  <a:cubicBezTo>
                    <a:pt x="1361" y="4149"/>
                    <a:pt x="1314" y="4152"/>
                    <a:pt x="1268" y="4152"/>
                  </a:cubicBezTo>
                  <a:cubicBezTo>
                    <a:pt x="1130" y="4152"/>
                    <a:pt x="1002" y="4125"/>
                    <a:pt x="875" y="4070"/>
                  </a:cubicBezTo>
                  <a:cubicBezTo>
                    <a:pt x="535" y="3924"/>
                    <a:pt x="316" y="3633"/>
                    <a:pt x="268" y="3268"/>
                  </a:cubicBezTo>
                  <a:cubicBezTo>
                    <a:pt x="195" y="2977"/>
                    <a:pt x="243" y="2637"/>
                    <a:pt x="413" y="2370"/>
                  </a:cubicBezTo>
                  <a:cubicBezTo>
                    <a:pt x="486" y="2564"/>
                    <a:pt x="632" y="2734"/>
                    <a:pt x="802" y="2855"/>
                  </a:cubicBezTo>
                  <a:cubicBezTo>
                    <a:pt x="899" y="2880"/>
                    <a:pt x="972" y="2904"/>
                    <a:pt x="1069" y="2904"/>
                  </a:cubicBezTo>
                  <a:cubicBezTo>
                    <a:pt x="1264" y="2904"/>
                    <a:pt x="1434" y="2758"/>
                    <a:pt x="1434" y="2540"/>
                  </a:cubicBezTo>
                  <a:cubicBezTo>
                    <a:pt x="1434" y="2224"/>
                    <a:pt x="1166" y="1981"/>
                    <a:pt x="851" y="1981"/>
                  </a:cubicBezTo>
                  <a:cubicBezTo>
                    <a:pt x="828" y="1976"/>
                    <a:pt x="806" y="1974"/>
                    <a:pt x="784" y="1974"/>
                  </a:cubicBezTo>
                  <a:cubicBezTo>
                    <a:pt x="685" y="1974"/>
                    <a:pt x="590" y="2014"/>
                    <a:pt x="511" y="2054"/>
                  </a:cubicBezTo>
                  <a:cubicBezTo>
                    <a:pt x="438" y="1568"/>
                    <a:pt x="608" y="1058"/>
                    <a:pt x="1069" y="936"/>
                  </a:cubicBezTo>
                  <a:cubicBezTo>
                    <a:pt x="1194" y="901"/>
                    <a:pt x="1331" y="878"/>
                    <a:pt x="1463" y="878"/>
                  </a:cubicBezTo>
                  <a:cubicBezTo>
                    <a:pt x="1511" y="878"/>
                    <a:pt x="1558" y="881"/>
                    <a:pt x="1604" y="888"/>
                  </a:cubicBezTo>
                  <a:cubicBezTo>
                    <a:pt x="1555" y="1009"/>
                    <a:pt x="1507" y="1106"/>
                    <a:pt x="1507" y="1106"/>
                  </a:cubicBezTo>
                  <a:cubicBezTo>
                    <a:pt x="1507" y="1131"/>
                    <a:pt x="1507" y="1131"/>
                    <a:pt x="1507" y="1155"/>
                  </a:cubicBezTo>
                  <a:cubicBezTo>
                    <a:pt x="1531" y="1179"/>
                    <a:pt x="1725" y="1665"/>
                    <a:pt x="2065" y="1665"/>
                  </a:cubicBezTo>
                  <a:cubicBezTo>
                    <a:pt x="2162" y="1665"/>
                    <a:pt x="2235" y="1641"/>
                    <a:pt x="2308" y="1592"/>
                  </a:cubicBezTo>
                  <a:cubicBezTo>
                    <a:pt x="2405" y="1544"/>
                    <a:pt x="2478" y="1422"/>
                    <a:pt x="2454" y="1301"/>
                  </a:cubicBezTo>
                  <a:cubicBezTo>
                    <a:pt x="2357" y="1033"/>
                    <a:pt x="2114" y="839"/>
                    <a:pt x="1847" y="791"/>
                  </a:cubicBezTo>
                  <a:cubicBezTo>
                    <a:pt x="1992" y="426"/>
                    <a:pt x="2332" y="183"/>
                    <a:pt x="2745" y="159"/>
                  </a:cubicBezTo>
                  <a:close/>
                  <a:moveTo>
                    <a:pt x="2728" y="1"/>
                  </a:moveTo>
                  <a:cubicBezTo>
                    <a:pt x="2260" y="1"/>
                    <a:pt x="1815" y="296"/>
                    <a:pt x="1652" y="766"/>
                  </a:cubicBezTo>
                  <a:cubicBezTo>
                    <a:pt x="1569" y="748"/>
                    <a:pt x="1485" y="740"/>
                    <a:pt x="1403" y="740"/>
                  </a:cubicBezTo>
                  <a:cubicBezTo>
                    <a:pt x="1270" y="740"/>
                    <a:pt x="1141" y="760"/>
                    <a:pt x="1021" y="791"/>
                  </a:cubicBezTo>
                  <a:cubicBezTo>
                    <a:pt x="438" y="936"/>
                    <a:pt x="219" y="1616"/>
                    <a:pt x="341" y="2199"/>
                  </a:cubicBezTo>
                  <a:cubicBezTo>
                    <a:pt x="98" y="2515"/>
                    <a:pt x="0" y="2928"/>
                    <a:pt x="73" y="3317"/>
                  </a:cubicBezTo>
                  <a:cubicBezTo>
                    <a:pt x="146" y="3730"/>
                    <a:pt x="413" y="4070"/>
                    <a:pt x="802" y="4240"/>
                  </a:cubicBezTo>
                  <a:cubicBezTo>
                    <a:pt x="960" y="4293"/>
                    <a:pt x="1130" y="4332"/>
                    <a:pt x="1294" y="4332"/>
                  </a:cubicBezTo>
                  <a:cubicBezTo>
                    <a:pt x="1358" y="4332"/>
                    <a:pt x="1421" y="4326"/>
                    <a:pt x="1482" y="4313"/>
                  </a:cubicBezTo>
                  <a:cubicBezTo>
                    <a:pt x="1638" y="4491"/>
                    <a:pt x="1875" y="4607"/>
                    <a:pt x="2119" y="4607"/>
                  </a:cubicBezTo>
                  <a:cubicBezTo>
                    <a:pt x="2141" y="4607"/>
                    <a:pt x="2164" y="4606"/>
                    <a:pt x="2187" y="4604"/>
                  </a:cubicBezTo>
                  <a:lnTo>
                    <a:pt x="2260" y="4604"/>
                  </a:lnTo>
                  <a:cubicBezTo>
                    <a:pt x="2721" y="4580"/>
                    <a:pt x="3134" y="4410"/>
                    <a:pt x="3450" y="4094"/>
                  </a:cubicBezTo>
                  <a:cubicBezTo>
                    <a:pt x="3523" y="4143"/>
                    <a:pt x="3596" y="4191"/>
                    <a:pt x="3669" y="4240"/>
                  </a:cubicBezTo>
                  <a:cubicBezTo>
                    <a:pt x="3839" y="4313"/>
                    <a:pt x="4057" y="4361"/>
                    <a:pt x="4276" y="4361"/>
                  </a:cubicBezTo>
                  <a:cubicBezTo>
                    <a:pt x="4859" y="4361"/>
                    <a:pt x="5418" y="4094"/>
                    <a:pt x="5831" y="3681"/>
                  </a:cubicBezTo>
                  <a:cubicBezTo>
                    <a:pt x="6001" y="3487"/>
                    <a:pt x="6073" y="3244"/>
                    <a:pt x="6049" y="3001"/>
                  </a:cubicBezTo>
                  <a:cubicBezTo>
                    <a:pt x="5976" y="2710"/>
                    <a:pt x="5733" y="2491"/>
                    <a:pt x="5442" y="2467"/>
                  </a:cubicBezTo>
                  <a:cubicBezTo>
                    <a:pt x="5636" y="1908"/>
                    <a:pt x="5612" y="1252"/>
                    <a:pt x="5126" y="912"/>
                  </a:cubicBezTo>
                  <a:cubicBezTo>
                    <a:pt x="4972" y="781"/>
                    <a:pt x="4776" y="715"/>
                    <a:pt x="4580" y="715"/>
                  </a:cubicBezTo>
                  <a:cubicBezTo>
                    <a:pt x="4376" y="715"/>
                    <a:pt x="4170" y="787"/>
                    <a:pt x="4009" y="936"/>
                  </a:cubicBezTo>
                  <a:cubicBezTo>
                    <a:pt x="3887" y="548"/>
                    <a:pt x="3571" y="256"/>
                    <a:pt x="3207" y="110"/>
                  </a:cubicBezTo>
                  <a:cubicBezTo>
                    <a:pt x="3052" y="36"/>
                    <a:pt x="2889" y="1"/>
                    <a:pt x="27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10" name="Google Shape;710;p19"/>
          <p:cNvGrpSpPr/>
          <p:nvPr/>
        </p:nvGrpSpPr>
        <p:grpSpPr>
          <a:xfrm rot="3617422">
            <a:off x="59341" y="4604956"/>
            <a:ext cx="639248" cy="382014"/>
            <a:chOff x="1202177" y="4613417"/>
            <a:chExt cx="528376" cy="315757"/>
          </a:xfrm>
        </p:grpSpPr>
        <p:sp>
          <p:nvSpPr>
            <p:cNvPr id="711" name="Google Shape;711;p19"/>
            <p:cNvSpPr/>
            <p:nvPr/>
          </p:nvSpPr>
          <p:spPr>
            <a:xfrm>
              <a:off x="1564214" y="4671691"/>
              <a:ext cx="166339" cy="48340"/>
            </a:xfrm>
            <a:custGeom>
              <a:avLst/>
              <a:gdLst/>
              <a:ahLst/>
              <a:cxnLst/>
              <a:rect l="l" t="t" r="r" b="b"/>
              <a:pathLst>
                <a:path w="1507" h="438" extrusionOk="0">
                  <a:moveTo>
                    <a:pt x="1409" y="1"/>
                  </a:moveTo>
                  <a:lnTo>
                    <a:pt x="73" y="316"/>
                  </a:lnTo>
                  <a:cubicBezTo>
                    <a:pt x="25" y="316"/>
                    <a:pt x="0" y="341"/>
                    <a:pt x="25" y="389"/>
                  </a:cubicBezTo>
                  <a:cubicBezTo>
                    <a:pt x="25" y="414"/>
                    <a:pt x="49" y="438"/>
                    <a:pt x="73" y="438"/>
                  </a:cubicBezTo>
                  <a:lnTo>
                    <a:pt x="98" y="438"/>
                  </a:lnTo>
                  <a:lnTo>
                    <a:pt x="1434" y="122"/>
                  </a:lnTo>
                  <a:cubicBezTo>
                    <a:pt x="1506" y="122"/>
                    <a:pt x="1482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2" name="Google Shape;712;p19"/>
            <p:cNvSpPr/>
            <p:nvPr/>
          </p:nvSpPr>
          <p:spPr>
            <a:xfrm>
              <a:off x="1602846" y="4613417"/>
              <a:ext cx="60708" cy="176363"/>
            </a:xfrm>
            <a:custGeom>
              <a:avLst/>
              <a:gdLst/>
              <a:ahLst/>
              <a:cxnLst/>
              <a:rect l="l" t="t" r="r" b="b"/>
              <a:pathLst>
                <a:path w="550" h="1598" extrusionOk="0">
                  <a:moveTo>
                    <a:pt x="77" y="0"/>
                  </a:moveTo>
                  <a:cubicBezTo>
                    <a:pt x="39" y="0"/>
                    <a:pt x="0" y="32"/>
                    <a:pt x="15" y="91"/>
                  </a:cubicBezTo>
                  <a:lnTo>
                    <a:pt x="403" y="1573"/>
                  </a:lnTo>
                  <a:cubicBezTo>
                    <a:pt x="428" y="1597"/>
                    <a:pt x="452" y="1597"/>
                    <a:pt x="476" y="1597"/>
                  </a:cubicBezTo>
                  <a:lnTo>
                    <a:pt x="501" y="1597"/>
                  </a:lnTo>
                  <a:cubicBezTo>
                    <a:pt x="525" y="1597"/>
                    <a:pt x="549" y="1549"/>
                    <a:pt x="525" y="1525"/>
                  </a:cubicBezTo>
                  <a:lnTo>
                    <a:pt x="136" y="43"/>
                  </a:lnTo>
                  <a:cubicBezTo>
                    <a:pt x="127" y="14"/>
                    <a:pt x="102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3" name="Google Shape;713;p19"/>
            <p:cNvSpPr/>
            <p:nvPr/>
          </p:nvSpPr>
          <p:spPr>
            <a:xfrm>
              <a:off x="1582978" y="4629421"/>
              <a:ext cx="104638" cy="138950"/>
            </a:xfrm>
            <a:custGeom>
              <a:avLst/>
              <a:gdLst/>
              <a:ahLst/>
              <a:cxnLst/>
              <a:rect l="l" t="t" r="r" b="b"/>
              <a:pathLst>
                <a:path w="948" h="1259" extrusionOk="0">
                  <a:moveTo>
                    <a:pt x="875" y="1"/>
                  </a:moveTo>
                  <a:cubicBezTo>
                    <a:pt x="857" y="1"/>
                    <a:pt x="838" y="7"/>
                    <a:pt x="826" y="19"/>
                  </a:cubicBezTo>
                  <a:lnTo>
                    <a:pt x="25" y="1161"/>
                  </a:lnTo>
                  <a:cubicBezTo>
                    <a:pt x="0" y="1185"/>
                    <a:pt x="0" y="1234"/>
                    <a:pt x="49" y="1258"/>
                  </a:cubicBezTo>
                  <a:lnTo>
                    <a:pt x="122" y="1258"/>
                  </a:lnTo>
                  <a:lnTo>
                    <a:pt x="924" y="92"/>
                  </a:lnTo>
                  <a:cubicBezTo>
                    <a:pt x="948" y="68"/>
                    <a:pt x="948" y="19"/>
                    <a:pt x="924" y="19"/>
                  </a:cubicBezTo>
                  <a:cubicBezTo>
                    <a:pt x="911" y="7"/>
                    <a:pt x="893" y="1"/>
                    <a:pt x="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4" name="Google Shape;714;p19"/>
            <p:cNvSpPr/>
            <p:nvPr/>
          </p:nvSpPr>
          <p:spPr>
            <a:xfrm>
              <a:off x="1548982" y="4644430"/>
              <a:ext cx="160158" cy="102419"/>
            </a:xfrm>
            <a:custGeom>
              <a:avLst/>
              <a:gdLst/>
              <a:ahLst/>
              <a:cxnLst/>
              <a:rect l="l" t="t" r="r" b="b"/>
              <a:pathLst>
                <a:path w="1451" h="928" extrusionOk="0">
                  <a:moveTo>
                    <a:pt x="115" y="1"/>
                  </a:moveTo>
                  <a:cubicBezTo>
                    <a:pt x="51" y="1"/>
                    <a:pt x="0" y="83"/>
                    <a:pt x="65" y="126"/>
                  </a:cubicBezTo>
                  <a:lnTo>
                    <a:pt x="1329" y="928"/>
                  </a:lnTo>
                  <a:lnTo>
                    <a:pt x="1377" y="928"/>
                  </a:lnTo>
                  <a:cubicBezTo>
                    <a:pt x="1426" y="928"/>
                    <a:pt x="1450" y="831"/>
                    <a:pt x="1402" y="806"/>
                  </a:cubicBezTo>
                  <a:lnTo>
                    <a:pt x="138" y="5"/>
                  </a:lnTo>
                  <a:cubicBezTo>
                    <a:pt x="130" y="2"/>
                    <a:pt x="123" y="1"/>
                    <a:pt x="1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5" name="Google Shape;715;p19"/>
            <p:cNvSpPr/>
            <p:nvPr/>
          </p:nvSpPr>
          <p:spPr>
            <a:xfrm>
              <a:off x="1202177" y="4673346"/>
              <a:ext cx="177156" cy="151310"/>
            </a:xfrm>
            <a:custGeom>
              <a:avLst/>
              <a:gdLst/>
              <a:ahLst/>
              <a:cxnLst/>
              <a:rect l="l" t="t" r="r" b="b"/>
              <a:pathLst>
                <a:path w="1605" h="1371" extrusionOk="0">
                  <a:moveTo>
                    <a:pt x="924" y="131"/>
                  </a:moveTo>
                  <a:cubicBezTo>
                    <a:pt x="1216" y="131"/>
                    <a:pt x="1458" y="374"/>
                    <a:pt x="1483" y="690"/>
                  </a:cubicBezTo>
                  <a:cubicBezTo>
                    <a:pt x="1483" y="1019"/>
                    <a:pt x="1204" y="1248"/>
                    <a:pt x="911" y="1248"/>
                  </a:cubicBezTo>
                  <a:cubicBezTo>
                    <a:pt x="771" y="1248"/>
                    <a:pt x="629" y="1196"/>
                    <a:pt x="511" y="1079"/>
                  </a:cubicBezTo>
                  <a:cubicBezTo>
                    <a:pt x="171" y="739"/>
                    <a:pt x="414" y="131"/>
                    <a:pt x="924" y="131"/>
                  </a:cubicBezTo>
                  <a:close/>
                  <a:moveTo>
                    <a:pt x="907" y="1"/>
                  </a:moveTo>
                  <a:cubicBezTo>
                    <a:pt x="740" y="1"/>
                    <a:pt x="571" y="63"/>
                    <a:pt x="438" y="204"/>
                  </a:cubicBezTo>
                  <a:cubicBezTo>
                    <a:pt x="1" y="641"/>
                    <a:pt x="317" y="1370"/>
                    <a:pt x="924" y="1370"/>
                  </a:cubicBezTo>
                  <a:cubicBezTo>
                    <a:pt x="1288" y="1370"/>
                    <a:pt x="1604" y="1079"/>
                    <a:pt x="1604" y="690"/>
                  </a:cubicBezTo>
                  <a:cubicBezTo>
                    <a:pt x="1604" y="278"/>
                    <a:pt x="1258" y="1"/>
                    <a:pt x="9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6" name="Google Shape;716;p19"/>
            <p:cNvSpPr/>
            <p:nvPr/>
          </p:nvSpPr>
          <p:spPr>
            <a:xfrm>
              <a:off x="1389928" y="4832385"/>
              <a:ext cx="115344" cy="96790"/>
            </a:xfrm>
            <a:custGeom>
              <a:avLst/>
              <a:gdLst/>
              <a:ahLst/>
              <a:cxnLst/>
              <a:rect l="l" t="t" r="r" b="b"/>
              <a:pathLst>
                <a:path w="1045" h="877" extrusionOk="0">
                  <a:moveTo>
                    <a:pt x="583" y="124"/>
                  </a:moveTo>
                  <a:cubicBezTo>
                    <a:pt x="753" y="124"/>
                    <a:pt x="899" y="269"/>
                    <a:pt x="899" y="439"/>
                  </a:cubicBezTo>
                  <a:cubicBezTo>
                    <a:pt x="899" y="622"/>
                    <a:pt x="741" y="747"/>
                    <a:pt x="587" y="747"/>
                  </a:cubicBezTo>
                  <a:cubicBezTo>
                    <a:pt x="515" y="747"/>
                    <a:pt x="443" y="720"/>
                    <a:pt x="389" y="658"/>
                  </a:cubicBezTo>
                  <a:cubicBezTo>
                    <a:pt x="195" y="464"/>
                    <a:pt x="316" y="124"/>
                    <a:pt x="583" y="124"/>
                  </a:cubicBezTo>
                  <a:close/>
                  <a:moveTo>
                    <a:pt x="584" y="0"/>
                  </a:moveTo>
                  <a:cubicBezTo>
                    <a:pt x="473" y="0"/>
                    <a:pt x="361" y="38"/>
                    <a:pt x="268" y="124"/>
                  </a:cubicBezTo>
                  <a:cubicBezTo>
                    <a:pt x="0" y="415"/>
                    <a:pt x="195" y="877"/>
                    <a:pt x="583" y="877"/>
                  </a:cubicBezTo>
                  <a:cubicBezTo>
                    <a:pt x="826" y="877"/>
                    <a:pt x="1021" y="682"/>
                    <a:pt x="1045" y="439"/>
                  </a:cubicBezTo>
                  <a:cubicBezTo>
                    <a:pt x="1045" y="175"/>
                    <a:pt x="820" y="0"/>
                    <a:pt x="5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17" name="Google Shape;717;p19"/>
          <p:cNvGrpSpPr/>
          <p:nvPr/>
        </p:nvGrpSpPr>
        <p:grpSpPr>
          <a:xfrm>
            <a:off x="8460810" y="4194779"/>
            <a:ext cx="666115" cy="973447"/>
            <a:chOff x="-1047799" y="3300294"/>
            <a:chExt cx="439014" cy="641607"/>
          </a:xfrm>
        </p:grpSpPr>
        <p:sp>
          <p:nvSpPr>
            <p:cNvPr id="718" name="Google Shape;718;p19"/>
            <p:cNvSpPr/>
            <p:nvPr/>
          </p:nvSpPr>
          <p:spPr>
            <a:xfrm>
              <a:off x="-994003" y="3750695"/>
              <a:ext cx="138774" cy="63785"/>
            </a:xfrm>
            <a:custGeom>
              <a:avLst/>
              <a:gdLst/>
              <a:ahLst/>
              <a:cxnLst/>
              <a:rect l="l" t="t" r="r" b="b"/>
              <a:pathLst>
                <a:path w="1847" h="849" extrusionOk="0">
                  <a:moveTo>
                    <a:pt x="728" y="0"/>
                  </a:moveTo>
                  <a:cubicBezTo>
                    <a:pt x="502" y="0"/>
                    <a:pt x="254" y="68"/>
                    <a:pt x="1" y="252"/>
                  </a:cubicBezTo>
                  <a:cubicBezTo>
                    <a:pt x="1" y="252"/>
                    <a:pt x="350" y="848"/>
                    <a:pt x="1002" y="848"/>
                  </a:cubicBezTo>
                  <a:cubicBezTo>
                    <a:pt x="1243" y="848"/>
                    <a:pt x="1526" y="767"/>
                    <a:pt x="1847" y="544"/>
                  </a:cubicBezTo>
                  <a:cubicBezTo>
                    <a:pt x="1847" y="544"/>
                    <a:pt x="1369" y="0"/>
                    <a:pt x="72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9" name="Google Shape;719;p19"/>
            <p:cNvSpPr/>
            <p:nvPr/>
          </p:nvSpPr>
          <p:spPr>
            <a:xfrm>
              <a:off x="-950199" y="3777592"/>
              <a:ext cx="98652" cy="17656"/>
            </a:xfrm>
            <a:custGeom>
              <a:avLst/>
              <a:gdLst/>
              <a:ahLst/>
              <a:cxnLst/>
              <a:rect l="l" t="t" r="r" b="b"/>
              <a:pathLst>
                <a:path w="1313" h="235" extrusionOk="0">
                  <a:moveTo>
                    <a:pt x="500" y="0"/>
                  </a:moveTo>
                  <a:cubicBezTo>
                    <a:pt x="349" y="0"/>
                    <a:pt x="197" y="14"/>
                    <a:pt x="49" y="40"/>
                  </a:cubicBezTo>
                  <a:cubicBezTo>
                    <a:pt x="25" y="40"/>
                    <a:pt x="1" y="64"/>
                    <a:pt x="25" y="89"/>
                  </a:cubicBezTo>
                  <a:cubicBezTo>
                    <a:pt x="25" y="113"/>
                    <a:pt x="49" y="113"/>
                    <a:pt x="73" y="113"/>
                  </a:cubicBezTo>
                  <a:cubicBezTo>
                    <a:pt x="191" y="98"/>
                    <a:pt x="311" y="90"/>
                    <a:pt x="431" y="90"/>
                  </a:cubicBezTo>
                  <a:cubicBezTo>
                    <a:pt x="708" y="90"/>
                    <a:pt x="985" y="133"/>
                    <a:pt x="1239" y="234"/>
                  </a:cubicBezTo>
                  <a:lnTo>
                    <a:pt x="1264" y="234"/>
                  </a:lnTo>
                  <a:cubicBezTo>
                    <a:pt x="1288" y="234"/>
                    <a:pt x="1288" y="210"/>
                    <a:pt x="1312" y="210"/>
                  </a:cubicBezTo>
                  <a:cubicBezTo>
                    <a:pt x="1312" y="186"/>
                    <a:pt x="1312" y="162"/>
                    <a:pt x="1288" y="137"/>
                  </a:cubicBezTo>
                  <a:cubicBezTo>
                    <a:pt x="1039" y="44"/>
                    <a:pt x="770" y="0"/>
                    <a:pt x="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" name="Google Shape;720;p19"/>
            <p:cNvSpPr/>
            <p:nvPr/>
          </p:nvSpPr>
          <p:spPr>
            <a:xfrm>
              <a:off x="-949448" y="3639053"/>
              <a:ext cx="114280" cy="249281"/>
            </a:xfrm>
            <a:custGeom>
              <a:avLst/>
              <a:gdLst/>
              <a:ahLst/>
              <a:cxnLst/>
              <a:rect l="l" t="t" r="r" b="b"/>
              <a:pathLst>
                <a:path w="1521" h="3318" extrusionOk="0">
                  <a:moveTo>
                    <a:pt x="69" y="0"/>
                  </a:moveTo>
                  <a:cubicBezTo>
                    <a:pt x="40" y="0"/>
                    <a:pt x="0" y="67"/>
                    <a:pt x="39" y="86"/>
                  </a:cubicBezTo>
                  <a:cubicBezTo>
                    <a:pt x="63" y="86"/>
                    <a:pt x="1327" y="961"/>
                    <a:pt x="1424" y="3269"/>
                  </a:cubicBezTo>
                  <a:cubicBezTo>
                    <a:pt x="1424" y="3293"/>
                    <a:pt x="1448" y="3317"/>
                    <a:pt x="1472" y="3317"/>
                  </a:cubicBezTo>
                  <a:cubicBezTo>
                    <a:pt x="1497" y="3293"/>
                    <a:pt x="1521" y="3293"/>
                    <a:pt x="1521" y="3269"/>
                  </a:cubicBezTo>
                  <a:cubicBezTo>
                    <a:pt x="1424" y="912"/>
                    <a:pt x="88" y="14"/>
                    <a:pt x="88" y="14"/>
                  </a:cubicBezTo>
                  <a:cubicBezTo>
                    <a:pt x="83" y="4"/>
                    <a:pt x="76" y="0"/>
                    <a:pt x="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" name="Google Shape;721;p19"/>
            <p:cNvSpPr/>
            <p:nvPr/>
          </p:nvSpPr>
          <p:spPr>
            <a:xfrm>
              <a:off x="-1047799" y="3504796"/>
              <a:ext cx="229087" cy="179936"/>
            </a:xfrm>
            <a:custGeom>
              <a:avLst/>
              <a:gdLst/>
              <a:ahLst/>
              <a:cxnLst/>
              <a:rect l="l" t="t" r="r" b="b"/>
              <a:pathLst>
                <a:path w="3049" h="2395" extrusionOk="0">
                  <a:moveTo>
                    <a:pt x="2055" y="1"/>
                  </a:moveTo>
                  <a:cubicBezTo>
                    <a:pt x="1883" y="1"/>
                    <a:pt x="1883" y="562"/>
                    <a:pt x="1883" y="562"/>
                  </a:cubicBezTo>
                  <a:cubicBezTo>
                    <a:pt x="1761" y="416"/>
                    <a:pt x="1615" y="294"/>
                    <a:pt x="1445" y="197"/>
                  </a:cubicBezTo>
                  <a:cubicBezTo>
                    <a:pt x="1434" y="193"/>
                    <a:pt x="1423" y="192"/>
                    <a:pt x="1413" y="192"/>
                  </a:cubicBezTo>
                  <a:cubicBezTo>
                    <a:pt x="1234" y="192"/>
                    <a:pt x="1300" y="780"/>
                    <a:pt x="1300" y="780"/>
                  </a:cubicBezTo>
                  <a:cubicBezTo>
                    <a:pt x="1154" y="635"/>
                    <a:pt x="984" y="537"/>
                    <a:pt x="814" y="416"/>
                  </a:cubicBezTo>
                  <a:cubicBezTo>
                    <a:pt x="785" y="400"/>
                    <a:pt x="760" y="393"/>
                    <a:pt x="740" y="393"/>
                  </a:cubicBezTo>
                  <a:cubicBezTo>
                    <a:pt x="532" y="393"/>
                    <a:pt x="692" y="1096"/>
                    <a:pt x="692" y="1096"/>
                  </a:cubicBezTo>
                  <a:cubicBezTo>
                    <a:pt x="692" y="1096"/>
                    <a:pt x="357" y="857"/>
                    <a:pt x="178" y="857"/>
                  </a:cubicBezTo>
                  <a:cubicBezTo>
                    <a:pt x="136" y="857"/>
                    <a:pt x="103" y="870"/>
                    <a:pt x="85" y="902"/>
                  </a:cubicBezTo>
                  <a:cubicBezTo>
                    <a:pt x="1" y="1049"/>
                    <a:pt x="662" y="2395"/>
                    <a:pt x="1533" y="2395"/>
                  </a:cubicBezTo>
                  <a:cubicBezTo>
                    <a:pt x="1669" y="2395"/>
                    <a:pt x="1811" y="2362"/>
                    <a:pt x="1955" y="2286"/>
                  </a:cubicBezTo>
                  <a:cubicBezTo>
                    <a:pt x="3049" y="1728"/>
                    <a:pt x="2684" y="926"/>
                    <a:pt x="2684" y="926"/>
                  </a:cubicBezTo>
                  <a:cubicBezTo>
                    <a:pt x="2684" y="926"/>
                    <a:pt x="2368" y="197"/>
                    <a:pt x="2125" y="27"/>
                  </a:cubicBezTo>
                  <a:cubicBezTo>
                    <a:pt x="2099" y="9"/>
                    <a:pt x="2076" y="1"/>
                    <a:pt x="20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" name="Google Shape;722;p19"/>
            <p:cNvSpPr/>
            <p:nvPr/>
          </p:nvSpPr>
          <p:spPr>
            <a:xfrm>
              <a:off x="-1006775" y="3550625"/>
              <a:ext cx="157032" cy="111418"/>
            </a:xfrm>
            <a:custGeom>
              <a:avLst/>
              <a:gdLst/>
              <a:ahLst/>
              <a:cxnLst/>
              <a:rect l="l" t="t" r="r" b="b"/>
              <a:pathLst>
                <a:path w="2090" h="1483" extrusionOk="0">
                  <a:moveTo>
                    <a:pt x="1652" y="292"/>
                  </a:moveTo>
                  <a:cubicBezTo>
                    <a:pt x="1677" y="292"/>
                    <a:pt x="1701" y="316"/>
                    <a:pt x="1725" y="340"/>
                  </a:cubicBezTo>
                  <a:cubicBezTo>
                    <a:pt x="1749" y="365"/>
                    <a:pt x="1749" y="389"/>
                    <a:pt x="1774" y="413"/>
                  </a:cubicBezTo>
                  <a:lnTo>
                    <a:pt x="1725" y="389"/>
                  </a:lnTo>
                  <a:cubicBezTo>
                    <a:pt x="1701" y="365"/>
                    <a:pt x="1677" y="316"/>
                    <a:pt x="1652" y="292"/>
                  </a:cubicBezTo>
                  <a:close/>
                  <a:moveTo>
                    <a:pt x="802" y="656"/>
                  </a:moveTo>
                  <a:lnTo>
                    <a:pt x="802" y="656"/>
                  </a:lnTo>
                  <a:cubicBezTo>
                    <a:pt x="826" y="680"/>
                    <a:pt x="851" y="729"/>
                    <a:pt x="875" y="778"/>
                  </a:cubicBezTo>
                  <a:cubicBezTo>
                    <a:pt x="851" y="729"/>
                    <a:pt x="826" y="705"/>
                    <a:pt x="802" y="656"/>
                  </a:cubicBezTo>
                  <a:close/>
                  <a:moveTo>
                    <a:pt x="535" y="923"/>
                  </a:moveTo>
                  <a:lnTo>
                    <a:pt x="535" y="923"/>
                  </a:lnTo>
                  <a:cubicBezTo>
                    <a:pt x="583" y="948"/>
                    <a:pt x="608" y="996"/>
                    <a:pt x="608" y="1045"/>
                  </a:cubicBezTo>
                  <a:cubicBezTo>
                    <a:pt x="583" y="996"/>
                    <a:pt x="559" y="972"/>
                    <a:pt x="535" y="923"/>
                  </a:cubicBezTo>
                  <a:close/>
                  <a:moveTo>
                    <a:pt x="1944" y="0"/>
                  </a:moveTo>
                  <a:cubicBezTo>
                    <a:pt x="1920" y="25"/>
                    <a:pt x="1920" y="49"/>
                    <a:pt x="1920" y="73"/>
                  </a:cubicBezTo>
                  <a:cubicBezTo>
                    <a:pt x="1944" y="146"/>
                    <a:pt x="2017" y="292"/>
                    <a:pt x="1968" y="365"/>
                  </a:cubicBezTo>
                  <a:cubicBezTo>
                    <a:pt x="1968" y="389"/>
                    <a:pt x="1944" y="413"/>
                    <a:pt x="1920" y="413"/>
                  </a:cubicBezTo>
                  <a:lnTo>
                    <a:pt x="1847" y="413"/>
                  </a:lnTo>
                  <a:cubicBezTo>
                    <a:pt x="1847" y="365"/>
                    <a:pt x="1822" y="316"/>
                    <a:pt x="1798" y="267"/>
                  </a:cubicBezTo>
                  <a:cubicBezTo>
                    <a:pt x="1774" y="195"/>
                    <a:pt x="1701" y="170"/>
                    <a:pt x="1628" y="146"/>
                  </a:cubicBezTo>
                  <a:cubicBezTo>
                    <a:pt x="1604" y="146"/>
                    <a:pt x="1579" y="170"/>
                    <a:pt x="1555" y="195"/>
                  </a:cubicBezTo>
                  <a:cubicBezTo>
                    <a:pt x="1531" y="243"/>
                    <a:pt x="1555" y="316"/>
                    <a:pt x="1604" y="365"/>
                  </a:cubicBezTo>
                  <a:cubicBezTo>
                    <a:pt x="1652" y="413"/>
                    <a:pt x="1701" y="462"/>
                    <a:pt x="1749" y="486"/>
                  </a:cubicBezTo>
                  <a:lnTo>
                    <a:pt x="1749" y="510"/>
                  </a:lnTo>
                  <a:cubicBezTo>
                    <a:pt x="1749" y="559"/>
                    <a:pt x="1701" y="559"/>
                    <a:pt x="1628" y="559"/>
                  </a:cubicBezTo>
                  <a:cubicBezTo>
                    <a:pt x="1555" y="559"/>
                    <a:pt x="1482" y="535"/>
                    <a:pt x="1409" y="510"/>
                  </a:cubicBezTo>
                  <a:cubicBezTo>
                    <a:pt x="1385" y="437"/>
                    <a:pt x="1337" y="389"/>
                    <a:pt x="1288" y="365"/>
                  </a:cubicBezTo>
                  <a:cubicBezTo>
                    <a:pt x="1256" y="365"/>
                    <a:pt x="1234" y="354"/>
                    <a:pt x="1209" y="354"/>
                  </a:cubicBezTo>
                  <a:cubicBezTo>
                    <a:pt x="1196" y="354"/>
                    <a:pt x="1183" y="357"/>
                    <a:pt x="1166" y="365"/>
                  </a:cubicBezTo>
                  <a:cubicBezTo>
                    <a:pt x="1166" y="389"/>
                    <a:pt x="1142" y="413"/>
                    <a:pt x="1166" y="437"/>
                  </a:cubicBezTo>
                  <a:cubicBezTo>
                    <a:pt x="1215" y="486"/>
                    <a:pt x="1264" y="559"/>
                    <a:pt x="1337" y="583"/>
                  </a:cubicBezTo>
                  <a:cubicBezTo>
                    <a:pt x="1385" y="656"/>
                    <a:pt x="1385" y="753"/>
                    <a:pt x="1361" y="850"/>
                  </a:cubicBezTo>
                  <a:cubicBezTo>
                    <a:pt x="1343" y="905"/>
                    <a:pt x="1311" y="932"/>
                    <a:pt x="1255" y="932"/>
                  </a:cubicBezTo>
                  <a:cubicBezTo>
                    <a:pt x="1236" y="932"/>
                    <a:pt x="1215" y="929"/>
                    <a:pt x="1191" y="923"/>
                  </a:cubicBezTo>
                  <a:cubicBezTo>
                    <a:pt x="1142" y="923"/>
                    <a:pt x="1069" y="899"/>
                    <a:pt x="1021" y="850"/>
                  </a:cubicBezTo>
                  <a:cubicBezTo>
                    <a:pt x="996" y="729"/>
                    <a:pt x="924" y="608"/>
                    <a:pt x="826" y="535"/>
                  </a:cubicBezTo>
                  <a:lnTo>
                    <a:pt x="729" y="535"/>
                  </a:lnTo>
                  <a:cubicBezTo>
                    <a:pt x="705" y="559"/>
                    <a:pt x="705" y="583"/>
                    <a:pt x="705" y="632"/>
                  </a:cubicBezTo>
                  <a:cubicBezTo>
                    <a:pt x="754" y="753"/>
                    <a:pt x="826" y="850"/>
                    <a:pt x="924" y="923"/>
                  </a:cubicBezTo>
                  <a:cubicBezTo>
                    <a:pt x="948" y="972"/>
                    <a:pt x="948" y="1021"/>
                    <a:pt x="924" y="1093"/>
                  </a:cubicBezTo>
                  <a:cubicBezTo>
                    <a:pt x="924" y="1129"/>
                    <a:pt x="898" y="1151"/>
                    <a:pt x="874" y="1151"/>
                  </a:cubicBezTo>
                  <a:cubicBezTo>
                    <a:pt x="865" y="1151"/>
                    <a:pt x="857" y="1148"/>
                    <a:pt x="851" y="1142"/>
                  </a:cubicBezTo>
                  <a:cubicBezTo>
                    <a:pt x="802" y="1142"/>
                    <a:pt x="754" y="1118"/>
                    <a:pt x="729" y="1093"/>
                  </a:cubicBezTo>
                  <a:cubicBezTo>
                    <a:pt x="729" y="972"/>
                    <a:pt x="656" y="875"/>
                    <a:pt x="559" y="826"/>
                  </a:cubicBezTo>
                  <a:cubicBezTo>
                    <a:pt x="547" y="814"/>
                    <a:pt x="529" y="808"/>
                    <a:pt x="508" y="808"/>
                  </a:cubicBezTo>
                  <a:cubicBezTo>
                    <a:pt x="486" y="808"/>
                    <a:pt x="462" y="814"/>
                    <a:pt x="438" y="826"/>
                  </a:cubicBezTo>
                  <a:cubicBezTo>
                    <a:pt x="438" y="826"/>
                    <a:pt x="413" y="875"/>
                    <a:pt x="438" y="899"/>
                  </a:cubicBezTo>
                  <a:cubicBezTo>
                    <a:pt x="462" y="996"/>
                    <a:pt x="535" y="1093"/>
                    <a:pt x="632" y="1166"/>
                  </a:cubicBezTo>
                  <a:cubicBezTo>
                    <a:pt x="608" y="1239"/>
                    <a:pt x="559" y="1312"/>
                    <a:pt x="486" y="1336"/>
                  </a:cubicBezTo>
                  <a:cubicBezTo>
                    <a:pt x="455" y="1356"/>
                    <a:pt x="424" y="1364"/>
                    <a:pt x="393" y="1364"/>
                  </a:cubicBezTo>
                  <a:cubicBezTo>
                    <a:pt x="234" y="1364"/>
                    <a:pt x="98" y="1142"/>
                    <a:pt x="98" y="1142"/>
                  </a:cubicBezTo>
                  <a:cubicBezTo>
                    <a:pt x="85" y="1130"/>
                    <a:pt x="73" y="1124"/>
                    <a:pt x="64" y="1124"/>
                  </a:cubicBezTo>
                  <a:cubicBezTo>
                    <a:pt x="55" y="1124"/>
                    <a:pt x="49" y="1130"/>
                    <a:pt x="49" y="1142"/>
                  </a:cubicBezTo>
                  <a:cubicBezTo>
                    <a:pt x="25" y="1166"/>
                    <a:pt x="0" y="1191"/>
                    <a:pt x="25" y="1215"/>
                  </a:cubicBezTo>
                  <a:cubicBezTo>
                    <a:pt x="25" y="1215"/>
                    <a:pt x="195" y="1482"/>
                    <a:pt x="389" y="1482"/>
                  </a:cubicBezTo>
                  <a:cubicBezTo>
                    <a:pt x="438" y="1458"/>
                    <a:pt x="486" y="1433"/>
                    <a:pt x="535" y="1385"/>
                  </a:cubicBezTo>
                  <a:cubicBezTo>
                    <a:pt x="608" y="1336"/>
                    <a:pt x="681" y="1263"/>
                    <a:pt x="705" y="1166"/>
                  </a:cubicBezTo>
                  <a:cubicBezTo>
                    <a:pt x="754" y="1191"/>
                    <a:pt x="778" y="1191"/>
                    <a:pt x="826" y="1215"/>
                  </a:cubicBezTo>
                  <a:cubicBezTo>
                    <a:pt x="839" y="1219"/>
                    <a:pt x="852" y="1221"/>
                    <a:pt x="866" y="1221"/>
                  </a:cubicBezTo>
                  <a:cubicBezTo>
                    <a:pt x="930" y="1221"/>
                    <a:pt x="1001" y="1174"/>
                    <a:pt x="1021" y="1093"/>
                  </a:cubicBezTo>
                  <a:cubicBezTo>
                    <a:pt x="1021" y="1045"/>
                    <a:pt x="1021" y="996"/>
                    <a:pt x="1021" y="948"/>
                  </a:cubicBezTo>
                  <a:cubicBezTo>
                    <a:pt x="1069" y="972"/>
                    <a:pt x="1118" y="996"/>
                    <a:pt x="1166" y="996"/>
                  </a:cubicBezTo>
                  <a:cubicBezTo>
                    <a:pt x="1192" y="1007"/>
                    <a:pt x="1218" y="1011"/>
                    <a:pt x="1243" y="1011"/>
                  </a:cubicBezTo>
                  <a:cubicBezTo>
                    <a:pt x="1335" y="1011"/>
                    <a:pt x="1415" y="946"/>
                    <a:pt x="1434" y="850"/>
                  </a:cubicBezTo>
                  <a:cubicBezTo>
                    <a:pt x="1458" y="778"/>
                    <a:pt x="1458" y="680"/>
                    <a:pt x="1434" y="608"/>
                  </a:cubicBezTo>
                  <a:cubicBezTo>
                    <a:pt x="1507" y="608"/>
                    <a:pt x="1555" y="632"/>
                    <a:pt x="1628" y="632"/>
                  </a:cubicBezTo>
                  <a:cubicBezTo>
                    <a:pt x="1701" y="632"/>
                    <a:pt x="1798" y="608"/>
                    <a:pt x="1822" y="535"/>
                  </a:cubicBezTo>
                  <a:cubicBezTo>
                    <a:pt x="1847" y="510"/>
                    <a:pt x="1847" y="510"/>
                    <a:pt x="1847" y="486"/>
                  </a:cubicBezTo>
                  <a:cubicBezTo>
                    <a:pt x="1859" y="498"/>
                    <a:pt x="1877" y="504"/>
                    <a:pt x="1895" y="504"/>
                  </a:cubicBezTo>
                  <a:cubicBezTo>
                    <a:pt x="1913" y="504"/>
                    <a:pt x="1932" y="498"/>
                    <a:pt x="1944" y="486"/>
                  </a:cubicBezTo>
                  <a:cubicBezTo>
                    <a:pt x="1992" y="486"/>
                    <a:pt x="2041" y="462"/>
                    <a:pt x="2065" y="413"/>
                  </a:cubicBezTo>
                  <a:cubicBezTo>
                    <a:pt x="2090" y="267"/>
                    <a:pt x="2065" y="146"/>
                    <a:pt x="2017" y="25"/>
                  </a:cubicBezTo>
                  <a:cubicBezTo>
                    <a:pt x="1992" y="0"/>
                    <a:pt x="1968" y="0"/>
                    <a:pt x="19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" name="Google Shape;723;p19"/>
            <p:cNvSpPr/>
            <p:nvPr/>
          </p:nvSpPr>
          <p:spPr>
            <a:xfrm>
              <a:off x="-868753" y="3630488"/>
              <a:ext cx="108420" cy="91959"/>
            </a:xfrm>
            <a:custGeom>
              <a:avLst/>
              <a:gdLst/>
              <a:ahLst/>
              <a:cxnLst/>
              <a:rect l="l" t="t" r="r" b="b"/>
              <a:pathLst>
                <a:path w="1443" h="1224" extrusionOk="0">
                  <a:moveTo>
                    <a:pt x="158" y="1"/>
                  </a:moveTo>
                  <a:cubicBezTo>
                    <a:pt x="118" y="1"/>
                    <a:pt x="76" y="3"/>
                    <a:pt x="34" y="6"/>
                  </a:cubicBezTo>
                  <a:cubicBezTo>
                    <a:pt x="34" y="6"/>
                    <a:pt x="34" y="6"/>
                    <a:pt x="34" y="6"/>
                  </a:cubicBezTo>
                  <a:lnTo>
                    <a:pt x="34" y="6"/>
                  </a:lnTo>
                  <a:cubicBezTo>
                    <a:pt x="33" y="6"/>
                    <a:pt x="1" y="1224"/>
                    <a:pt x="1328" y="1224"/>
                  </a:cubicBezTo>
                  <a:cubicBezTo>
                    <a:pt x="1365" y="1224"/>
                    <a:pt x="1404" y="1223"/>
                    <a:pt x="1443" y="1221"/>
                  </a:cubicBezTo>
                  <a:cubicBezTo>
                    <a:pt x="1443" y="1221"/>
                    <a:pt x="1240" y="1"/>
                    <a:pt x="15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" name="Google Shape;724;p19"/>
            <p:cNvSpPr/>
            <p:nvPr/>
          </p:nvSpPr>
          <p:spPr>
            <a:xfrm>
              <a:off x="-837046" y="3663019"/>
              <a:ext cx="80394" cy="62884"/>
            </a:xfrm>
            <a:custGeom>
              <a:avLst/>
              <a:gdLst/>
              <a:ahLst/>
              <a:cxnLst/>
              <a:rect l="l" t="t" r="r" b="b"/>
              <a:pathLst>
                <a:path w="1070" h="837" extrusionOk="0">
                  <a:moveTo>
                    <a:pt x="53" y="0"/>
                  </a:moveTo>
                  <a:cubicBezTo>
                    <a:pt x="37" y="0"/>
                    <a:pt x="25" y="17"/>
                    <a:pt x="25" y="35"/>
                  </a:cubicBezTo>
                  <a:cubicBezTo>
                    <a:pt x="1" y="59"/>
                    <a:pt x="25" y="83"/>
                    <a:pt x="49" y="83"/>
                  </a:cubicBezTo>
                  <a:cubicBezTo>
                    <a:pt x="414" y="253"/>
                    <a:pt x="729" y="496"/>
                    <a:pt x="997" y="812"/>
                  </a:cubicBezTo>
                  <a:cubicBezTo>
                    <a:pt x="997" y="812"/>
                    <a:pt x="1021" y="836"/>
                    <a:pt x="1021" y="836"/>
                  </a:cubicBezTo>
                  <a:lnTo>
                    <a:pt x="1045" y="812"/>
                  </a:lnTo>
                  <a:cubicBezTo>
                    <a:pt x="1069" y="812"/>
                    <a:pt x="1069" y="788"/>
                    <a:pt x="1069" y="763"/>
                  </a:cubicBezTo>
                  <a:cubicBezTo>
                    <a:pt x="802" y="423"/>
                    <a:pt x="462" y="156"/>
                    <a:pt x="74" y="10"/>
                  </a:cubicBezTo>
                  <a:cubicBezTo>
                    <a:pt x="66" y="3"/>
                    <a:pt x="59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" name="Google Shape;725;p19"/>
            <p:cNvSpPr/>
            <p:nvPr/>
          </p:nvSpPr>
          <p:spPr>
            <a:xfrm>
              <a:off x="-764015" y="3539732"/>
              <a:ext cx="129683" cy="73101"/>
            </a:xfrm>
            <a:custGeom>
              <a:avLst/>
              <a:gdLst/>
              <a:ahLst/>
              <a:cxnLst/>
              <a:rect l="l" t="t" r="r" b="b"/>
              <a:pathLst>
                <a:path w="1726" h="973" extrusionOk="0">
                  <a:moveTo>
                    <a:pt x="1242" y="0"/>
                  </a:moveTo>
                  <a:cubicBezTo>
                    <a:pt x="434" y="0"/>
                    <a:pt x="0" y="850"/>
                    <a:pt x="0" y="850"/>
                  </a:cubicBezTo>
                  <a:cubicBezTo>
                    <a:pt x="232" y="937"/>
                    <a:pt x="435" y="973"/>
                    <a:pt x="612" y="973"/>
                  </a:cubicBezTo>
                  <a:cubicBezTo>
                    <a:pt x="1474" y="973"/>
                    <a:pt x="1725" y="117"/>
                    <a:pt x="1725" y="97"/>
                  </a:cubicBezTo>
                  <a:cubicBezTo>
                    <a:pt x="1552" y="29"/>
                    <a:pt x="1391" y="0"/>
                    <a:pt x="124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" name="Google Shape;726;p19"/>
            <p:cNvSpPr/>
            <p:nvPr/>
          </p:nvSpPr>
          <p:spPr>
            <a:xfrm>
              <a:off x="-769500" y="3568882"/>
              <a:ext cx="94971" cy="38391"/>
            </a:xfrm>
            <a:custGeom>
              <a:avLst/>
              <a:gdLst/>
              <a:ahLst/>
              <a:cxnLst/>
              <a:rect l="l" t="t" r="r" b="b"/>
              <a:pathLst>
                <a:path w="1264" h="511" extrusionOk="0">
                  <a:moveTo>
                    <a:pt x="1191" y="0"/>
                  </a:moveTo>
                  <a:cubicBezTo>
                    <a:pt x="778" y="49"/>
                    <a:pt x="389" y="194"/>
                    <a:pt x="25" y="413"/>
                  </a:cubicBezTo>
                  <a:cubicBezTo>
                    <a:pt x="0" y="462"/>
                    <a:pt x="25" y="510"/>
                    <a:pt x="73" y="510"/>
                  </a:cubicBezTo>
                  <a:cubicBezTo>
                    <a:pt x="73" y="510"/>
                    <a:pt x="98" y="510"/>
                    <a:pt x="98" y="486"/>
                  </a:cubicBezTo>
                  <a:cubicBezTo>
                    <a:pt x="438" y="267"/>
                    <a:pt x="802" y="146"/>
                    <a:pt x="1215" y="97"/>
                  </a:cubicBezTo>
                  <a:cubicBezTo>
                    <a:pt x="1239" y="97"/>
                    <a:pt x="1264" y="73"/>
                    <a:pt x="1264" y="49"/>
                  </a:cubicBezTo>
                  <a:cubicBezTo>
                    <a:pt x="1239" y="24"/>
                    <a:pt x="1215" y="0"/>
                    <a:pt x="1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" name="Google Shape;727;p19"/>
            <p:cNvSpPr/>
            <p:nvPr/>
          </p:nvSpPr>
          <p:spPr>
            <a:xfrm>
              <a:off x="-800981" y="3409081"/>
              <a:ext cx="60784" cy="462801"/>
            </a:xfrm>
            <a:custGeom>
              <a:avLst/>
              <a:gdLst/>
              <a:ahLst/>
              <a:cxnLst/>
              <a:rect l="l" t="t" r="r" b="b"/>
              <a:pathLst>
                <a:path w="809" h="6160" extrusionOk="0">
                  <a:moveTo>
                    <a:pt x="69" y="1"/>
                  </a:moveTo>
                  <a:cubicBezTo>
                    <a:pt x="37" y="1"/>
                    <a:pt x="0" y="32"/>
                    <a:pt x="31" y="62"/>
                  </a:cubicBezTo>
                  <a:cubicBezTo>
                    <a:pt x="711" y="1860"/>
                    <a:pt x="541" y="6063"/>
                    <a:pt x="541" y="6111"/>
                  </a:cubicBezTo>
                  <a:cubicBezTo>
                    <a:pt x="541" y="6135"/>
                    <a:pt x="565" y="6135"/>
                    <a:pt x="589" y="6160"/>
                  </a:cubicBezTo>
                  <a:cubicBezTo>
                    <a:pt x="614" y="6135"/>
                    <a:pt x="638" y="6135"/>
                    <a:pt x="638" y="6111"/>
                  </a:cubicBezTo>
                  <a:cubicBezTo>
                    <a:pt x="638" y="6063"/>
                    <a:pt x="808" y="1836"/>
                    <a:pt x="104" y="38"/>
                  </a:cubicBezTo>
                  <a:cubicBezTo>
                    <a:pt x="104" y="11"/>
                    <a:pt x="87" y="1"/>
                    <a:pt x="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" name="Google Shape;728;p19"/>
            <p:cNvSpPr/>
            <p:nvPr/>
          </p:nvSpPr>
          <p:spPr>
            <a:xfrm>
              <a:off x="-905869" y="3300294"/>
              <a:ext cx="198507" cy="165361"/>
            </a:xfrm>
            <a:custGeom>
              <a:avLst/>
              <a:gdLst/>
              <a:ahLst/>
              <a:cxnLst/>
              <a:rect l="l" t="t" r="r" b="b"/>
              <a:pathLst>
                <a:path w="2642" h="2201" extrusionOk="0">
                  <a:moveTo>
                    <a:pt x="898" y="1"/>
                  </a:moveTo>
                  <a:cubicBezTo>
                    <a:pt x="722" y="1"/>
                    <a:pt x="649" y="636"/>
                    <a:pt x="649" y="636"/>
                  </a:cubicBezTo>
                  <a:cubicBezTo>
                    <a:pt x="649" y="636"/>
                    <a:pt x="381" y="252"/>
                    <a:pt x="219" y="252"/>
                  </a:cubicBezTo>
                  <a:cubicBezTo>
                    <a:pt x="198" y="252"/>
                    <a:pt x="180" y="258"/>
                    <a:pt x="164" y="271"/>
                  </a:cubicBezTo>
                  <a:cubicBezTo>
                    <a:pt x="0" y="365"/>
                    <a:pt x="217" y="2201"/>
                    <a:pt x="1307" y="2201"/>
                  </a:cubicBezTo>
                  <a:cubicBezTo>
                    <a:pt x="1353" y="2201"/>
                    <a:pt x="1401" y="2197"/>
                    <a:pt x="1451" y="2190"/>
                  </a:cubicBezTo>
                  <a:cubicBezTo>
                    <a:pt x="2641" y="2045"/>
                    <a:pt x="2569" y="1170"/>
                    <a:pt x="2569" y="1170"/>
                  </a:cubicBezTo>
                  <a:cubicBezTo>
                    <a:pt x="2569" y="1170"/>
                    <a:pt x="2544" y="369"/>
                    <a:pt x="2374" y="126"/>
                  </a:cubicBezTo>
                  <a:cubicBezTo>
                    <a:pt x="2348" y="89"/>
                    <a:pt x="2321" y="73"/>
                    <a:pt x="2293" y="73"/>
                  </a:cubicBezTo>
                  <a:cubicBezTo>
                    <a:pt x="2136" y="73"/>
                    <a:pt x="1961" y="563"/>
                    <a:pt x="1961" y="563"/>
                  </a:cubicBezTo>
                  <a:cubicBezTo>
                    <a:pt x="1888" y="369"/>
                    <a:pt x="1791" y="199"/>
                    <a:pt x="1670" y="53"/>
                  </a:cubicBezTo>
                  <a:cubicBezTo>
                    <a:pt x="1650" y="38"/>
                    <a:pt x="1631" y="32"/>
                    <a:pt x="1612" y="32"/>
                  </a:cubicBezTo>
                  <a:cubicBezTo>
                    <a:pt x="1443" y="32"/>
                    <a:pt x="1305" y="563"/>
                    <a:pt x="1305" y="563"/>
                  </a:cubicBezTo>
                  <a:cubicBezTo>
                    <a:pt x="1232" y="369"/>
                    <a:pt x="1111" y="199"/>
                    <a:pt x="990" y="53"/>
                  </a:cubicBezTo>
                  <a:cubicBezTo>
                    <a:pt x="957" y="16"/>
                    <a:pt x="926" y="1"/>
                    <a:pt x="89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" name="Google Shape;729;p19"/>
            <p:cNvSpPr/>
            <p:nvPr/>
          </p:nvSpPr>
          <p:spPr>
            <a:xfrm>
              <a:off x="-884456" y="3364454"/>
              <a:ext cx="171608" cy="62133"/>
            </a:xfrm>
            <a:custGeom>
              <a:avLst/>
              <a:gdLst/>
              <a:ahLst/>
              <a:cxnLst/>
              <a:rect l="l" t="t" r="r" b="b"/>
              <a:pathLst>
                <a:path w="2284" h="827" extrusionOk="0">
                  <a:moveTo>
                    <a:pt x="1846" y="122"/>
                  </a:moveTo>
                  <a:lnTo>
                    <a:pt x="1846" y="122"/>
                  </a:lnTo>
                  <a:cubicBezTo>
                    <a:pt x="1871" y="146"/>
                    <a:pt x="1895" y="146"/>
                    <a:pt x="1919" y="195"/>
                  </a:cubicBezTo>
                  <a:cubicBezTo>
                    <a:pt x="1919" y="219"/>
                    <a:pt x="1919" y="243"/>
                    <a:pt x="1919" y="268"/>
                  </a:cubicBezTo>
                  <a:cubicBezTo>
                    <a:pt x="1895" y="268"/>
                    <a:pt x="1895" y="243"/>
                    <a:pt x="1895" y="243"/>
                  </a:cubicBezTo>
                  <a:cubicBezTo>
                    <a:pt x="1871" y="195"/>
                    <a:pt x="1846" y="146"/>
                    <a:pt x="1846" y="122"/>
                  </a:cubicBezTo>
                  <a:close/>
                  <a:moveTo>
                    <a:pt x="923" y="170"/>
                  </a:moveTo>
                  <a:lnTo>
                    <a:pt x="923" y="170"/>
                  </a:lnTo>
                  <a:cubicBezTo>
                    <a:pt x="947" y="219"/>
                    <a:pt x="947" y="268"/>
                    <a:pt x="972" y="292"/>
                  </a:cubicBezTo>
                  <a:cubicBezTo>
                    <a:pt x="947" y="268"/>
                    <a:pt x="923" y="219"/>
                    <a:pt x="923" y="170"/>
                  </a:cubicBezTo>
                  <a:close/>
                  <a:moveTo>
                    <a:pt x="583" y="341"/>
                  </a:moveTo>
                  <a:lnTo>
                    <a:pt x="583" y="341"/>
                  </a:lnTo>
                  <a:cubicBezTo>
                    <a:pt x="607" y="365"/>
                    <a:pt x="632" y="413"/>
                    <a:pt x="632" y="486"/>
                  </a:cubicBezTo>
                  <a:cubicBezTo>
                    <a:pt x="607" y="438"/>
                    <a:pt x="583" y="389"/>
                    <a:pt x="583" y="341"/>
                  </a:cubicBezTo>
                  <a:close/>
                  <a:moveTo>
                    <a:pt x="2211" y="0"/>
                  </a:moveTo>
                  <a:cubicBezTo>
                    <a:pt x="2186" y="0"/>
                    <a:pt x="2162" y="25"/>
                    <a:pt x="2186" y="49"/>
                  </a:cubicBezTo>
                  <a:cubicBezTo>
                    <a:pt x="2186" y="122"/>
                    <a:pt x="2186" y="292"/>
                    <a:pt x="2138" y="341"/>
                  </a:cubicBezTo>
                  <a:cubicBezTo>
                    <a:pt x="2113" y="365"/>
                    <a:pt x="2089" y="365"/>
                    <a:pt x="2065" y="365"/>
                  </a:cubicBezTo>
                  <a:cubicBezTo>
                    <a:pt x="2041" y="365"/>
                    <a:pt x="2016" y="365"/>
                    <a:pt x="1992" y="341"/>
                  </a:cubicBezTo>
                  <a:cubicBezTo>
                    <a:pt x="2016" y="292"/>
                    <a:pt x="2016" y="243"/>
                    <a:pt x="1992" y="195"/>
                  </a:cubicBezTo>
                  <a:cubicBezTo>
                    <a:pt x="1992" y="122"/>
                    <a:pt x="1943" y="49"/>
                    <a:pt x="1895" y="25"/>
                  </a:cubicBezTo>
                  <a:cubicBezTo>
                    <a:pt x="1846" y="25"/>
                    <a:pt x="1822" y="25"/>
                    <a:pt x="1798" y="49"/>
                  </a:cubicBezTo>
                  <a:cubicBezTo>
                    <a:pt x="1749" y="98"/>
                    <a:pt x="1749" y="170"/>
                    <a:pt x="1798" y="219"/>
                  </a:cubicBezTo>
                  <a:cubicBezTo>
                    <a:pt x="1822" y="292"/>
                    <a:pt x="1846" y="341"/>
                    <a:pt x="1895" y="365"/>
                  </a:cubicBezTo>
                  <a:lnTo>
                    <a:pt x="1871" y="389"/>
                  </a:lnTo>
                  <a:cubicBezTo>
                    <a:pt x="1858" y="401"/>
                    <a:pt x="1834" y="407"/>
                    <a:pt x="1810" y="407"/>
                  </a:cubicBezTo>
                  <a:cubicBezTo>
                    <a:pt x="1786" y="407"/>
                    <a:pt x="1761" y="401"/>
                    <a:pt x="1749" y="389"/>
                  </a:cubicBezTo>
                  <a:cubicBezTo>
                    <a:pt x="1676" y="365"/>
                    <a:pt x="1603" y="316"/>
                    <a:pt x="1555" y="268"/>
                  </a:cubicBezTo>
                  <a:cubicBezTo>
                    <a:pt x="1555" y="195"/>
                    <a:pt x="1530" y="146"/>
                    <a:pt x="1482" y="98"/>
                  </a:cubicBezTo>
                  <a:cubicBezTo>
                    <a:pt x="1458" y="49"/>
                    <a:pt x="1409" y="49"/>
                    <a:pt x="1385" y="49"/>
                  </a:cubicBezTo>
                  <a:cubicBezTo>
                    <a:pt x="1360" y="73"/>
                    <a:pt x="1336" y="98"/>
                    <a:pt x="1336" y="122"/>
                  </a:cubicBezTo>
                  <a:cubicBezTo>
                    <a:pt x="1360" y="195"/>
                    <a:pt x="1409" y="268"/>
                    <a:pt x="1458" y="316"/>
                  </a:cubicBezTo>
                  <a:cubicBezTo>
                    <a:pt x="1458" y="413"/>
                    <a:pt x="1433" y="511"/>
                    <a:pt x="1385" y="583"/>
                  </a:cubicBezTo>
                  <a:cubicBezTo>
                    <a:pt x="1360" y="608"/>
                    <a:pt x="1336" y="620"/>
                    <a:pt x="1309" y="620"/>
                  </a:cubicBezTo>
                  <a:cubicBezTo>
                    <a:pt x="1281" y="620"/>
                    <a:pt x="1251" y="608"/>
                    <a:pt x="1215" y="583"/>
                  </a:cubicBezTo>
                  <a:cubicBezTo>
                    <a:pt x="1142" y="559"/>
                    <a:pt x="1093" y="511"/>
                    <a:pt x="1069" y="462"/>
                  </a:cubicBezTo>
                  <a:cubicBezTo>
                    <a:pt x="1093" y="341"/>
                    <a:pt x="1069" y="195"/>
                    <a:pt x="996" y="98"/>
                  </a:cubicBezTo>
                  <a:cubicBezTo>
                    <a:pt x="979" y="80"/>
                    <a:pt x="950" y="63"/>
                    <a:pt x="925" y="63"/>
                  </a:cubicBezTo>
                  <a:cubicBezTo>
                    <a:pt x="915" y="63"/>
                    <a:pt x="906" y="66"/>
                    <a:pt x="899" y="73"/>
                  </a:cubicBezTo>
                  <a:cubicBezTo>
                    <a:pt x="850" y="73"/>
                    <a:pt x="850" y="98"/>
                    <a:pt x="850" y="146"/>
                  </a:cubicBezTo>
                  <a:cubicBezTo>
                    <a:pt x="850" y="243"/>
                    <a:pt x="875" y="365"/>
                    <a:pt x="947" y="462"/>
                  </a:cubicBezTo>
                  <a:cubicBezTo>
                    <a:pt x="947" y="535"/>
                    <a:pt x="923" y="583"/>
                    <a:pt x="899" y="632"/>
                  </a:cubicBezTo>
                  <a:cubicBezTo>
                    <a:pt x="885" y="660"/>
                    <a:pt x="862" y="672"/>
                    <a:pt x="836" y="672"/>
                  </a:cubicBezTo>
                  <a:cubicBezTo>
                    <a:pt x="818" y="672"/>
                    <a:pt x="798" y="666"/>
                    <a:pt x="777" y="656"/>
                  </a:cubicBezTo>
                  <a:cubicBezTo>
                    <a:pt x="753" y="632"/>
                    <a:pt x="729" y="608"/>
                    <a:pt x="705" y="559"/>
                  </a:cubicBezTo>
                  <a:cubicBezTo>
                    <a:pt x="729" y="462"/>
                    <a:pt x="729" y="341"/>
                    <a:pt x="632" y="243"/>
                  </a:cubicBezTo>
                  <a:cubicBezTo>
                    <a:pt x="607" y="219"/>
                    <a:pt x="559" y="219"/>
                    <a:pt x="534" y="219"/>
                  </a:cubicBezTo>
                  <a:cubicBezTo>
                    <a:pt x="510" y="219"/>
                    <a:pt x="486" y="243"/>
                    <a:pt x="486" y="292"/>
                  </a:cubicBezTo>
                  <a:cubicBezTo>
                    <a:pt x="486" y="389"/>
                    <a:pt x="510" y="486"/>
                    <a:pt x="583" y="583"/>
                  </a:cubicBezTo>
                  <a:cubicBezTo>
                    <a:pt x="534" y="656"/>
                    <a:pt x="462" y="705"/>
                    <a:pt x="389" y="705"/>
                  </a:cubicBezTo>
                  <a:cubicBezTo>
                    <a:pt x="374" y="708"/>
                    <a:pt x="360" y="710"/>
                    <a:pt x="347" y="710"/>
                  </a:cubicBezTo>
                  <a:cubicBezTo>
                    <a:pt x="161" y="710"/>
                    <a:pt x="97" y="413"/>
                    <a:pt x="97" y="413"/>
                  </a:cubicBezTo>
                  <a:cubicBezTo>
                    <a:pt x="97" y="389"/>
                    <a:pt x="73" y="365"/>
                    <a:pt x="49" y="365"/>
                  </a:cubicBezTo>
                  <a:cubicBezTo>
                    <a:pt x="24" y="389"/>
                    <a:pt x="0" y="413"/>
                    <a:pt x="0" y="438"/>
                  </a:cubicBezTo>
                  <a:cubicBezTo>
                    <a:pt x="0" y="438"/>
                    <a:pt x="97" y="826"/>
                    <a:pt x="364" y="826"/>
                  </a:cubicBezTo>
                  <a:lnTo>
                    <a:pt x="413" y="802"/>
                  </a:lnTo>
                  <a:cubicBezTo>
                    <a:pt x="510" y="802"/>
                    <a:pt x="583" y="753"/>
                    <a:pt x="656" y="656"/>
                  </a:cubicBezTo>
                  <a:cubicBezTo>
                    <a:pt x="680" y="681"/>
                    <a:pt x="705" y="729"/>
                    <a:pt x="753" y="729"/>
                  </a:cubicBezTo>
                  <a:cubicBezTo>
                    <a:pt x="784" y="760"/>
                    <a:pt x="818" y="773"/>
                    <a:pt x="852" y="773"/>
                  </a:cubicBezTo>
                  <a:cubicBezTo>
                    <a:pt x="899" y="773"/>
                    <a:pt x="943" y="747"/>
                    <a:pt x="972" y="705"/>
                  </a:cubicBezTo>
                  <a:cubicBezTo>
                    <a:pt x="996" y="656"/>
                    <a:pt x="1020" y="608"/>
                    <a:pt x="1045" y="559"/>
                  </a:cubicBezTo>
                  <a:cubicBezTo>
                    <a:pt x="1069" y="608"/>
                    <a:pt x="1117" y="632"/>
                    <a:pt x="1166" y="656"/>
                  </a:cubicBezTo>
                  <a:cubicBezTo>
                    <a:pt x="1198" y="699"/>
                    <a:pt x="1244" y="718"/>
                    <a:pt x="1292" y="718"/>
                  </a:cubicBezTo>
                  <a:cubicBezTo>
                    <a:pt x="1353" y="718"/>
                    <a:pt x="1417" y="687"/>
                    <a:pt x="1458" y="632"/>
                  </a:cubicBezTo>
                  <a:cubicBezTo>
                    <a:pt x="1506" y="559"/>
                    <a:pt x="1530" y="462"/>
                    <a:pt x="1555" y="389"/>
                  </a:cubicBezTo>
                  <a:cubicBezTo>
                    <a:pt x="1603" y="413"/>
                    <a:pt x="1652" y="438"/>
                    <a:pt x="1700" y="462"/>
                  </a:cubicBezTo>
                  <a:cubicBezTo>
                    <a:pt x="1737" y="486"/>
                    <a:pt x="1779" y="498"/>
                    <a:pt x="1822" y="498"/>
                  </a:cubicBezTo>
                  <a:cubicBezTo>
                    <a:pt x="1864" y="498"/>
                    <a:pt x="1907" y="486"/>
                    <a:pt x="1943" y="462"/>
                  </a:cubicBezTo>
                  <a:lnTo>
                    <a:pt x="1968" y="413"/>
                  </a:lnTo>
                  <a:cubicBezTo>
                    <a:pt x="1992" y="438"/>
                    <a:pt x="2016" y="438"/>
                    <a:pt x="2065" y="462"/>
                  </a:cubicBezTo>
                  <a:cubicBezTo>
                    <a:pt x="2113" y="462"/>
                    <a:pt x="2162" y="438"/>
                    <a:pt x="2211" y="413"/>
                  </a:cubicBezTo>
                  <a:cubicBezTo>
                    <a:pt x="2259" y="292"/>
                    <a:pt x="2284" y="170"/>
                    <a:pt x="2284" y="25"/>
                  </a:cubicBezTo>
                  <a:cubicBezTo>
                    <a:pt x="2259" y="0"/>
                    <a:pt x="2235" y="0"/>
                    <a:pt x="22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" name="Google Shape;730;p19"/>
            <p:cNvSpPr/>
            <p:nvPr/>
          </p:nvSpPr>
          <p:spPr>
            <a:xfrm>
              <a:off x="-945691" y="3813429"/>
              <a:ext cx="336905" cy="128472"/>
            </a:xfrm>
            <a:custGeom>
              <a:avLst/>
              <a:gdLst/>
              <a:ahLst/>
              <a:cxnLst/>
              <a:rect l="l" t="t" r="r" b="b"/>
              <a:pathLst>
                <a:path w="4484" h="1710" extrusionOk="0">
                  <a:moveTo>
                    <a:pt x="3927" y="0"/>
                  </a:moveTo>
                  <a:cubicBezTo>
                    <a:pt x="3752" y="0"/>
                    <a:pt x="3511" y="705"/>
                    <a:pt x="3511" y="705"/>
                  </a:cubicBezTo>
                  <a:cubicBezTo>
                    <a:pt x="3341" y="510"/>
                    <a:pt x="3147" y="316"/>
                    <a:pt x="2928" y="146"/>
                  </a:cubicBezTo>
                  <a:cubicBezTo>
                    <a:pt x="2885" y="106"/>
                    <a:pt x="2847" y="89"/>
                    <a:pt x="2812" y="89"/>
                  </a:cubicBezTo>
                  <a:cubicBezTo>
                    <a:pt x="2594" y="89"/>
                    <a:pt x="2540" y="778"/>
                    <a:pt x="2540" y="778"/>
                  </a:cubicBezTo>
                  <a:cubicBezTo>
                    <a:pt x="2540" y="778"/>
                    <a:pt x="2103" y="268"/>
                    <a:pt x="1957" y="49"/>
                  </a:cubicBezTo>
                  <a:cubicBezTo>
                    <a:pt x="1944" y="34"/>
                    <a:pt x="1928" y="27"/>
                    <a:pt x="1910" y="27"/>
                  </a:cubicBezTo>
                  <a:cubicBezTo>
                    <a:pt x="1697" y="27"/>
                    <a:pt x="1179" y="1021"/>
                    <a:pt x="1179" y="1021"/>
                  </a:cubicBezTo>
                  <a:cubicBezTo>
                    <a:pt x="1082" y="729"/>
                    <a:pt x="912" y="438"/>
                    <a:pt x="669" y="219"/>
                  </a:cubicBezTo>
                  <a:cubicBezTo>
                    <a:pt x="649" y="206"/>
                    <a:pt x="628" y="200"/>
                    <a:pt x="607" y="200"/>
                  </a:cubicBezTo>
                  <a:cubicBezTo>
                    <a:pt x="308" y="200"/>
                    <a:pt x="0" y="1424"/>
                    <a:pt x="159" y="1628"/>
                  </a:cubicBezTo>
                  <a:cubicBezTo>
                    <a:pt x="206" y="1688"/>
                    <a:pt x="548" y="1709"/>
                    <a:pt x="1022" y="1709"/>
                  </a:cubicBezTo>
                  <a:cubicBezTo>
                    <a:pt x="2286" y="1709"/>
                    <a:pt x="4483" y="1555"/>
                    <a:pt x="4483" y="1555"/>
                  </a:cubicBezTo>
                  <a:cubicBezTo>
                    <a:pt x="4362" y="1045"/>
                    <a:pt x="4192" y="535"/>
                    <a:pt x="3997" y="49"/>
                  </a:cubicBezTo>
                  <a:cubicBezTo>
                    <a:pt x="3976" y="15"/>
                    <a:pt x="3952" y="0"/>
                    <a:pt x="39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31" name="Google Shape;731;p19"/>
          <p:cNvGrpSpPr/>
          <p:nvPr/>
        </p:nvGrpSpPr>
        <p:grpSpPr>
          <a:xfrm rot="10800000">
            <a:off x="-220997" y="-221970"/>
            <a:ext cx="1590405" cy="693261"/>
            <a:chOff x="3965010" y="571479"/>
            <a:chExt cx="1651683" cy="719972"/>
          </a:xfrm>
        </p:grpSpPr>
        <p:grpSp>
          <p:nvGrpSpPr>
            <p:cNvPr id="732" name="Google Shape;732;p19"/>
            <p:cNvGrpSpPr/>
            <p:nvPr/>
          </p:nvGrpSpPr>
          <p:grpSpPr>
            <a:xfrm>
              <a:off x="3965010" y="571479"/>
              <a:ext cx="1446820" cy="719972"/>
              <a:chOff x="3953250" y="571500"/>
              <a:chExt cx="1383325" cy="766825"/>
            </a:xfrm>
          </p:grpSpPr>
          <p:grpSp>
            <p:nvGrpSpPr>
              <p:cNvPr id="733" name="Google Shape;733;p19"/>
              <p:cNvGrpSpPr/>
              <p:nvPr/>
            </p:nvGrpSpPr>
            <p:grpSpPr>
              <a:xfrm>
                <a:off x="3953250" y="571500"/>
                <a:ext cx="1383166" cy="669650"/>
                <a:chOff x="897088" y="2374675"/>
                <a:chExt cx="1383166" cy="669650"/>
              </a:xfrm>
            </p:grpSpPr>
            <p:sp>
              <p:nvSpPr>
                <p:cNvPr id="734" name="Google Shape;734;p19"/>
                <p:cNvSpPr/>
                <p:nvPr/>
              </p:nvSpPr>
              <p:spPr>
                <a:xfrm>
                  <a:off x="1135613" y="2416700"/>
                  <a:ext cx="622500" cy="6225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35" name="Google Shape;735;p19"/>
                <p:cNvSpPr/>
                <p:nvPr/>
              </p:nvSpPr>
              <p:spPr>
                <a:xfrm>
                  <a:off x="1479050" y="2374675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36" name="Google Shape;736;p19"/>
                <p:cNvSpPr/>
                <p:nvPr/>
              </p:nvSpPr>
              <p:spPr>
                <a:xfrm>
                  <a:off x="897088" y="2689700"/>
                  <a:ext cx="492600" cy="354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37" name="Google Shape;737;p19"/>
                <p:cNvSpPr/>
                <p:nvPr/>
              </p:nvSpPr>
              <p:spPr>
                <a:xfrm>
                  <a:off x="1657753" y="2551725"/>
                  <a:ext cx="6225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738" name="Google Shape;738;p19"/>
              <p:cNvSpPr/>
              <p:nvPr/>
            </p:nvSpPr>
            <p:spPr>
              <a:xfrm>
                <a:off x="3972775" y="907225"/>
                <a:ext cx="1363800" cy="4311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739" name="Google Shape;739;p19"/>
            <p:cNvSpPr/>
            <p:nvPr/>
          </p:nvSpPr>
          <p:spPr>
            <a:xfrm>
              <a:off x="4006544" y="571481"/>
              <a:ext cx="1610148" cy="660750"/>
            </a:xfrm>
            <a:custGeom>
              <a:avLst/>
              <a:gdLst/>
              <a:ahLst/>
              <a:cxnLst/>
              <a:rect l="l" t="t" r="r" b="b"/>
              <a:pathLst>
                <a:path w="3864" h="1872" extrusionOk="0">
                  <a:moveTo>
                    <a:pt x="1847" y="365"/>
                  </a:moveTo>
                  <a:cubicBezTo>
                    <a:pt x="1920" y="487"/>
                    <a:pt x="1920" y="633"/>
                    <a:pt x="1871" y="754"/>
                  </a:cubicBezTo>
                  <a:lnTo>
                    <a:pt x="1847" y="754"/>
                  </a:lnTo>
                  <a:cubicBezTo>
                    <a:pt x="1847" y="754"/>
                    <a:pt x="1823" y="754"/>
                    <a:pt x="1798" y="705"/>
                  </a:cubicBezTo>
                  <a:cubicBezTo>
                    <a:pt x="1774" y="608"/>
                    <a:pt x="1774" y="487"/>
                    <a:pt x="1847" y="390"/>
                  </a:cubicBezTo>
                  <a:lnTo>
                    <a:pt x="1847" y="365"/>
                  </a:lnTo>
                  <a:close/>
                  <a:moveTo>
                    <a:pt x="2891" y="584"/>
                  </a:moveTo>
                  <a:lnTo>
                    <a:pt x="2891" y="608"/>
                  </a:lnTo>
                  <a:cubicBezTo>
                    <a:pt x="2940" y="754"/>
                    <a:pt x="2940" y="900"/>
                    <a:pt x="2867" y="948"/>
                  </a:cubicBezTo>
                  <a:cubicBezTo>
                    <a:pt x="2831" y="960"/>
                    <a:pt x="2806" y="967"/>
                    <a:pt x="2791" y="967"/>
                  </a:cubicBezTo>
                  <a:cubicBezTo>
                    <a:pt x="2776" y="967"/>
                    <a:pt x="2770" y="960"/>
                    <a:pt x="2770" y="948"/>
                  </a:cubicBezTo>
                  <a:cubicBezTo>
                    <a:pt x="2770" y="803"/>
                    <a:pt x="2794" y="681"/>
                    <a:pt x="2891" y="584"/>
                  </a:cubicBezTo>
                  <a:close/>
                  <a:moveTo>
                    <a:pt x="754" y="1021"/>
                  </a:moveTo>
                  <a:cubicBezTo>
                    <a:pt x="851" y="1021"/>
                    <a:pt x="924" y="1070"/>
                    <a:pt x="972" y="1143"/>
                  </a:cubicBezTo>
                  <a:cubicBezTo>
                    <a:pt x="997" y="1216"/>
                    <a:pt x="972" y="1288"/>
                    <a:pt x="899" y="1337"/>
                  </a:cubicBezTo>
                  <a:cubicBezTo>
                    <a:pt x="887" y="1349"/>
                    <a:pt x="875" y="1355"/>
                    <a:pt x="863" y="1355"/>
                  </a:cubicBezTo>
                  <a:cubicBezTo>
                    <a:pt x="851" y="1355"/>
                    <a:pt x="839" y="1349"/>
                    <a:pt x="827" y="1337"/>
                  </a:cubicBezTo>
                  <a:cubicBezTo>
                    <a:pt x="754" y="1240"/>
                    <a:pt x="754" y="1143"/>
                    <a:pt x="754" y="1045"/>
                  </a:cubicBezTo>
                  <a:lnTo>
                    <a:pt x="754" y="1021"/>
                  </a:lnTo>
                  <a:close/>
                  <a:moveTo>
                    <a:pt x="2357" y="74"/>
                  </a:moveTo>
                  <a:cubicBezTo>
                    <a:pt x="2600" y="122"/>
                    <a:pt x="2794" y="268"/>
                    <a:pt x="2867" y="487"/>
                  </a:cubicBezTo>
                  <a:cubicBezTo>
                    <a:pt x="2746" y="608"/>
                    <a:pt x="2673" y="778"/>
                    <a:pt x="2697" y="973"/>
                  </a:cubicBezTo>
                  <a:cubicBezTo>
                    <a:pt x="2725" y="1015"/>
                    <a:pt x="2745" y="1041"/>
                    <a:pt x="2786" y="1041"/>
                  </a:cubicBezTo>
                  <a:cubicBezTo>
                    <a:pt x="2815" y="1041"/>
                    <a:pt x="2855" y="1027"/>
                    <a:pt x="2916" y="997"/>
                  </a:cubicBezTo>
                  <a:cubicBezTo>
                    <a:pt x="3061" y="924"/>
                    <a:pt x="3037" y="681"/>
                    <a:pt x="2964" y="487"/>
                  </a:cubicBezTo>
                  <a:cubicBezTo>
                    <a:pt x="2989" y="462"/>
                    <a:pt x="3013" y="462"/>
                    <a:pt x="3061" y="462"/>
                  </a:cubicBezTo>
                  <a:cubicBezTo>
                    <a:pt x="3329" y="535"/>
                    <a:pt x="3572" y="730"/>
                    <a:pt x="3693" y="997"/>
                  </a:cubicBezTo>
                  <a:cubicBezTo>
                    <a:pt x="3766" y="1143"/>
                    <a:pt x="3766" y="1337"/>
                    <a:pt x="3644" y="1483"/>
                  </a:cubicBezTo>
                  <a:cubicBezTo>
                    <a:pt x="3474" y="1677"/>
                    <a:pt x="2819" y="1799"/>
                    <a:pt x="1774" y="1799"/>
                  </a:cubicBezTo>
                  <a:cubicBezTo>
                    <a:pt x="1118" y="1799"/>
                    <a:pt x="535" y="1750"/>
                    <a:pt x="535" y="1750"/>
                  </a:cubicBezTo>
                  <a:cubicBezTo>
                    <a:pt x="316" y="1726"/>
                    <a:pt x="195" y="1653"/>
                    <a:pt x="146" y="1507"/>
                  </a:cubicBezTo>
                  <a:cubicBezTo>
                    <a:pt x="98" y="1386"/>
                    <a:pt x="219" y="1216"/>
                    <a:pt x="438" y="1118"/>
                  </a:cubicBezTo>
                  <a:cubicBezTo>
                    <a:pt x="511" y="1070"/>
                    <a:pt x="584" y="1045"/>
                    <a:pt x="681" y="1045"/>
                  </a:cubicBezTo>
                  <a:cubicBezTo>
                    <a:pt x="657" y="1167"/>
                    <a:pt x="705" y="1288"/>
                    <a:pt x="778" y="1410"/>
                  </a:cubicBezTo>
                  <a:cubicBezTo>
                    <a:pt x="808" y="1440"/>
                    <a:pt x="857" y="1461"/>
                    <a:pt x="901" y="1461"/>
                  </a:cubicBezTo>
                  <a:cubicBezTo>
                    <a:pt x="928" y="1461"/>
                    <a:pt x="954" y="1453"/>
                    <a:pt x="972" y="1434"/>
                  </a:cubicBezTo>
                  <a:cubicBezTo>
                    <a:pt x="1070" y="1361"/>
                    <a:pt x="1118" y="1240"/>
                    <a:pt x="1094" y="1118"/>
                  </a:cubicBezTo>
                  <a:cubicBezTo>
                    <a:pt x="1045" y="1021"/>
                    <a:pt x="924" y="924"/>
                    <a:pt x="802" y="924"/>
                  </a:cubicBezTo>
                  <a:cubicBezTo>
                    <a:pt x="851" y="681"/>
                    <a:pt x="1021" y="462"/>
                    <a:pt x="1264" y="365"/>
                  </a:cubicBezTo>
                  <a:cubicBezTo>
                    <a:pt x="1395" y="278"/>
                    <a:pt x="1517" y="234"/>
                    <a:pt x="1621" y="234"/>
                  </a:cubicBezTo>
                  <a:cubicBezTo>
                    <a:pt x="1689" y="234"/>
                    <a:pt x="1750" y="254"/>
                    <a:pt x="1798" y="292"/>
                  </a:cubicBezTo>
                  <a:cubicBezTo>
                    <a:pt x="1701" y="414"/>
                    <a:pt x="1677" y="584"/>
                    <a:pt x="1750" y="730"/>
                  </a:cubicBezTo>
                  <a:cubicBezTo>
                    <a:pt x="1750" y="778"/>
                    <a:pt x="1798" y="827"/>
                    <a:pt x="1871" y="827"/>
                  </a:cubicBezTo>
                  <a:cubicBezTo>
                    <a:pt x="1895" y="827"/>
                    <a:pt x="1920" y="803"/>
                    <a:pt x="1944" y="778"/>
                  </a:cubicBezTo>
                  <a:cubicBezTo>
                    <a:pt x="2041" y="633"/>
                    <a:pt x="2017" y="438"/>
                    <a:pt x="1920" y="292"/>
                  </a:cubicBezTo>
                  <a:cubicBezTo>
                    <a:pt x="1993" y="220"/>
                    <a:pt x="2090" y="147"/>
                    <a:pt x="2187" y="122"/>
                  </a:cubicBezTo>
                  <a:cubicBezTo>
                    <a:pt x="2236" y="98"/>
                    <a:pt x="2308" y="98"/>
                    <a:pt x="2357" y="74"/>
                  </a:cubicBezTo>
                  <a:close/>
                  <a:moveTo>
                    <a:pt x="2333" y="1"/>
                  </a:moveTo>
                  <a:cubicBezTo>
                    <a:pt x="2260" y="1"/>
                    <a:pt x="2211" y="25"/>
                    <a:pt x="2138" y="50"/>
                  </a:cubicBezTo>
                  <a:cubicBezTo>
                    <a:pt x="2017" y="74"/>
                    <a:pt x="1920" y="147"/>
                    <a:pt x="1823" y="244"/>
                  </a:cubicBezTo>
                  <a:cubicBezTo>
                    <a:pt x="1756" y="188"/>
                    <a:pt x="1674" y="158"/>
                    <a:pt x="1579" y="158"/>
                  </a:cubicBezTo>
                  <a:cubicBezTo>
                    <a:pt x="1466" y="158"/>
                    <a:pt x="1336" y="200"/>
                    <a:pt x="1191" y="292"/>
                  </a:cubicBezTo>
                  <a:cubicBezTo>
                    <a:pt x="924" y="414"/>
                    <a:pt x="754" y="657"/>
                    <a:pt x="681" y="948"/>
                  </a:cubicBezTo>
                  <a:cubicBezTo>
                    <a:pt x="584" y="948"/>
                    <a:pt x="487" y="973"/>
                    <a:pt x="414" y="1021"/>
                  </a:cubicBezTo>
                  <a:cubicBezTo>
                    <a:pt x="146" y="1167"/>
                    <a:pt x="1" y="1361"/>
                    <a:pt x="49" y="1531"/>
                  </a:cubicBezTo>
                  <a:cubicBezTo>
                    <a:pt x="74" y="1701"/>
                    <a:pt x="268" y="1823"/>
                    <a:pt x="511" y="1847"/>
                  </a:cubicBezTo>
                  <a:cubicBezTo>
                    <a:pt x="511" y="1847"/>
                    <a:pt x="1118" y="1871"/>
                    <a:pt x="1774" y="1871"/>
                  </a:cubicBezTo>
                  <a:cubicBezTo>
                    <a:pt x="2867" y="1871"/>
                    <a:pt x="3523" y="1774"/>
                    <a:pt x="3717" y="1556"/>
                  </a:cubicBezTo>
                  <a:cubicBezTo>
                    <a:pt x="3839" y="1386"/>
                    <a:pt x="3863" y="1167"/>
                    <a:pt x="3766" y="973"/>
                  </a:cubicBezTo>
                  <a:cubicBezTo>
                    <a:pt x="3620" y="681"/>
                    <a:pt x="3353" y="438"/>
                    <a:pt x="3037" y="365"/>
                  </a:cubicBezTo>
                  <a:cubicBezTo>
                    <a:pt x="2989" y="365"/>
                    <a:pt x="2940" y="390"/>
                    <a:pt x="2916" y="414"/>
                  </a:cubicBezTo>
                  <a:cubicBezTo>
                    <a:pt x="2819" y="171"/>
                    <a:pt x="2600" y="25"/>
                    <a:pt x="23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740" name="Google Shape;740;p19"/>
          <p:cNvGrpSpPr/>
          <p:nvPr/>
        </p:nvGrpSpPr>
        <p:grpSpPr>
          <a:xfrm rot="-2839265" flipH="1">
            <a:off x="7818980" y="-170365"/>
            <a:ext cx="799290" cy="1039885"/>
            <a:chOff x="4318023" y="4113296"/>
            <a:chExt cx="716422" cy="932073"/>
          </a:xfrm>
        </p:grpSpPr>
        <p:sp>
          <p:nvSpPr>
            <p:cNvPr id="741" name="Google Shape;741;p19"/>
            <p:cNvSpPr/>
            <p:nvPr/>
          </p:nvSpPr>
          <p:spPr>
            <a:xfrm>
              <a:off x="4842115" y="4245779"/>
              <a:ext cx="192329" cy="205812"/>
            </a:xfrm>
            <a:custGeom>
              <a:avLst/>
              <a:gdLst/>
              <a:ahLst/>
              <a:cxnLst/>
              <a:rect l="l" t="t" r="r" b="b"/>
              <a:pathLst>
                <a:path w="2211" h="2366" extrusionOk="0">
                  <a:moveTo>
                    <a:pt x="1579" y="179"/>
                  </a:moveTo>
                  <a:cubicBezTo>
                    <a:pt x="1798" y="179"/>
                    <a:pt x="1943" y="252"/>
                    <a:pt x="1992" y="422"/>
                  </a:cubicBezTo>
                  <a:cubicBezTo>
                    <a:pt x="2041" y="519"/>
                    <a:pt x="2016" y="616"/>
                    <a:pt x="1968" y="689"/>
                  </a:cubicBezTo>
                  <a:cubicBezTo>
                    <a:pt x="1798" y="908"/>
                    <a:pt x="1239" y="1005"/>
                    <a:pt x="802" y="1005"/>
                  </a:cubicBezTo>
                  <a:lnTo>
                    <a:pt x="777" y="1005"/>
                  </a:lnTo>
                  <a:cubicBezTo>
                    <a:pt x="705" y="1005"/>
                    <a:pt x="680" y="1054"/>
                    <a:pt x="705" y="1127"/>
                  </a:cubicBezTo>
                  <a:cubicBezTo>
                    <a:pt x="802" y="1321"/>
                    <a:pt x="1045" y="1904"/>
                    <a:pt x="826" y="2171"/>
                  </a:cubicBezTo>
                  <a:cubicBezTo>
                    <a:pt x="802" y="2195"/>
                    <a:pt x="777" y="2195"/>
                    <a:pt x="777" y="2195"/>
                  </a:cubicBezTo>
                  <a:cubicBezTo>
                    <a:pt x="632" y="2195"/>
                    <a:pt x="364" y="1782"/>
                    <a:pt x="170" y="1369"/>
                  </a:cubicBezTo>
                  <a:lnTo>
                    <a:pt x="486" y="495"/>
                  </a:lnTo>
                  <a:cubicBezTo>
                    <a:pt x="826" y="325"/>
                    <a:pt x="1190" y="203"/>
                    <a:pt x="1579" y="179"/>
                  </a:cubicBezTo>
                  <a:close/>
                  <a:moveTo>
                    <a:pt x="1663" y="1"/>
                  </a:moveTo>
                  <a:cubicBezTo>
                    <a:pt x="1635" y="1"/>
                    <a:pt x="1607" y="4"/>
                    <a:pt x="1579" y="9"/>
                  </a:cubicBezTo>
                  <a:cubicBezTo>
                    <a:pt x="1142" y="33"/>
                    <a:pt x="753" y="155"/>
                    <a:pt x="389" y="349"/>
                  </a:cubicBezTo>
                  <a:cubicBezTo>
                    <a:pt x="364" y="374"/>
                    <a:pt x="340" y="374"/>
                    <a:pt x="340" y="398"/>
                  </a:cubicBezTo>
                  <a:lnTo>
                    <a:pt x="0" y="1345"/>
                  </a:lnTo>
                  <a:cubicBezTo>
                    <a:pt x="0" y="1345"/>
                    <a:pt x="0" y="1369"/>
                    <a:pt x="0" y="1394"/>
                  </a:cubicBezTo>
                  <a:cubicBezTo>
                    <a:pt x="73" y="1564"/>
                    <a:pt x="437" y="2365"/>
                    <a:pt x="777" y="2365"/>
                  </a:cubicBezTo>
                  <a:cubicBezTo>
                    <a:pt x="850" y="2365"/>
                    <a:pt x="923" y="2341"/>
                    <a:pt x="972" y="2268"/>
                  </a:cubicBezTo>
                  <a:cubicBezTo>
                    <a:pt x="1215" y="1953"/>
                    <a:pt x="1020" y="1394"/>
                    <a:pt x="899" y="1151"/>
                  </a:cubicBezTo>
                  <a:cubicBezTo>
                    <a:pt x="1215" y="1151"/>
                    <a:pt x="1871" y="1102"/>
                    <a:pt x="2089" y="786"/>
                  </a:cubicBezTo>
                  <a:cubicBezTo>
                    <a:pt x="2186" y="665"/>
                    <a:pt x="2211" y="519"/>
                    <a:pt x="2162" y="374"/>
                  </a:cubicBezTo>
                  <a:cubicBezTo>
                    <a:pt x="2076" y="159"/>
                    <a:pt x="1876" y="1"/>
                    <a:pt x="16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" name="Google Shape;742;p19"/>
            <p:cNvSpPr/>
            <p:nvPr/>
          </p:nvSpPr>
          <p:spPr>
            <a:xfrm>
              <a:off x="4730077" y="4175144"/>
              <a:ext cx="156491" cy="223645"/>
            </a:xfrm>
            <a:custGeom>
              <a:avLst/>
              <a:gdLst/>
              <a:ahLst/>
              <a:cxnLst/>
              <a:rect l="l" t="t" r="r" b="b"/>
              <a:pathLst>
                <a:path w="1799" h="2571" extrusionOk="0">
                  <a:moveTo>
                    <a:pt x="649" y="0"/>
                  </a:moveTo>
                  <a:cubicBezTo>
                    <a:pt x="597" y="0"/>
                    <a:pt x="542" y="6"/>
                    <a:pt x="486" y="19"/>
                  </a:cubicBezTo>
                  <a:cubicBezTo>
                    <a:pt x="365" y="44"/>
                    <a:pt x="244" y="141"/>
                    <a:pt x="195" y="262"/>
                  </a:cubicBezTo>
                  <a:cubicBezTo>
                    <a:pt x="98" y="602"/>
                    <a:pt x="511" y="1113"/>
                    <a:pt x="827" y="1501"/>
                  </a:cubicBezTo>
                  <a:cubicBezTo>
                    <a:pt x="632" y="1574"/>
                    <a:pt x="462" y="1671"/>
                    <a:pt x="292" y="1793"/>
                  </a:cubicBezTo>
                  <a:cubicBezTo>
                    <a:pt x="122" y="1890"/>
                    <a:pt x="1" y="2109"/>
                    <a:pt x="49" y="2327"/>
                  </a:cubicBezTo>
                  <a:cubicBezTo>
                    <a:pt x="49" y="2400"/>
                    <a:pt x="122" y="2497"/>
                    <a:pt x="195" y="2522"/>
                  </a:cubicBezTo>
                  <a:cubicBezTo>
                    <a:pt x="268" y="2546"/>
                    <a:pt x="341" y="2570"/>
                    <a:pt x="414" y="2570"/>
                  </a:cubicBezTo>
                  <a:cubicBezTo>
                    <a:pt x="754" y="2522"/>
                    <a:pt x="1094" y="2424"/>
                    <a:pt x="1410" y="2254"/>
                  </a:cubicBezTo>
                  <a:cubicBezTo>
                    <a:pt x="1458" y="2230"/>
                    <a:pt x="1458" y="2181"/>
                    <a:pt x="1434" y="2133"/>
                  </a:cubicBezTo>
                  <a:cubicBezTo>
                    <a:pt x="1434" y="2116"/>
                    <a:pt x="1397" y="2099"/>
                    <a:pt x="1367" y="2099"/>
                  </a:cubicBezTo>
                  <a:cubicBezTo>
                    <a:pt x="1355" y="2099"/>
                    <a:pt x="1344" y="2101"/>
                    <a:pt x="1337" y="2109"/>
                  </a:cubicBezTo>
                  <a:cubicBezTo>
                    <a:pt x="1075" y="2229"/>
                    <a:pt x="664" y="2400"/>
                    <a:pt x="406" y="2400"/>
                  </a:cubicBezTo>
                  <a:cubicBezTo>
                    <a:pt x="352" y="2400"/>
                    <a:pt x="305" y="2393"/>
                    <a:pt x="268" y="2376"/>
                  </a:cubicBezTo>
                  <a:cubicBezTo>
                    <a:pt x="244" y="2352"/>
                    <a:pt x="219" y="2327"/>
                    <a:pt x="195" y="2279"/>
                  </a:cubicBezTo>
                  <a:cubicBezTo>
                    <a:pt x="195" y="2206"/>
                    <a:pt x="219" y="2109"/>
                    <a:pt x="268" y="2036"/>
                  </a:cubicBezTo>
                  <a:cubicBezTo>
                    <a:pt x="462" y="1841"/>
                    <a:pt x="705" y="1696"/>
                    <a:pt x="972" y="1647"/>
                  </a:cubicBezTo>
                  <a:cubicBezTo>
                    <a:pt x="997" y="1647"/>
                    <a:pt x="1021" y="1623"/>
                    <a:pt x="1045" y="1598"/>
                  </a:cubicBezTo>
                  <a:cubicBezTo>
                    <a:pt x="1094" y="1550"/>
                    <a:pt x="1069" y="1526"/>
                    <a:pt x="997" y="1428"/>
                  </a:cubicBezTo>
                  <a:cubicBezTo>
                    <a:pt x="389" y="724"/>
                    <a:pt x="316" y="432"/>
                    <a:pt x="365" y="311"/>
                  </a:cubicBezTo>
                  <a:cubicBezTo>
                    <a:pt x="365" y="287"/>
                    <a:pt x="389" y="214"/>
                    <a:pt x="511" y="190"/>
                  </a:cubicBezTo>
                  <a:cubicBezTo>
                    <a:pt x="554" y="179"/>
                    <a:pt x="596" y="174"/>
                    <a:pt x="636" y="174"/>
                  </a:cubicBezTo>
                  <a:cubicBezTo>
                    <a:pt x="1244" y="174"/>
                    <a:pt x="1628" y="1283"/>
                    <a:pt x="1628" y="1283"/>
                  </a:cubicBezTo>
                  <a:cubicBezTo>
                    <a:pt x="1652" y="1307"/>
                    <a:pt x="1701" y="1331"/>
                    <a:pt x="1725" y="1331"/>
                  </a:cubicBezTo>
                  <a:cubicBezTo>
                    <a:pt x="1774" y="1307"/>
                    <a:pt x="1798" y="1258"/>
                    <a:pt x="1798" y="1210"/>
                  </a:cubicBezTo>
                  <a:cubicBezTo>
                    <a:pt x="1776" y="1165"/>
                    <a:pt x="1373" y="0"/>
                    <a:pt x="6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" name="Google Shape;743;p19"/>
            <p:cNvSpPr/>
            <p:nvPr/>
          </p:nvSpPr>
          <p:spPr>
            <a:xfrm>
              <a:off x="4828807" y="4113296"/>
              <a:ext cx="167625" cy="150227"/>
            </a:xfrm>
            <a:custGeom>
              <a:avLst/>
              <a:gdLst/>
              <a:ahLst/>
              <a:cxnLst/>
              <a:rect l="l" t="t" r="r" b="b"/>
              <a:pathLst>
                <a:path w="1927" h="1727" extrusionOk="0">
                  <a:moveTo>
                    <a:pt x="119" y="1"/>
                  </a:moveTo>
                  <a:cubicBezTo>
                    <a:pt x="57" y="1"/>
                    <a:pt x="1" y="74"/>
                    <a:pt x="56" y="147"/>
                  </a:cubicBezTo>
                  <a:cubicBezTo>
                    <a:pt x="347" y="463"/>
                    <a:pt x="566" y="828"/>
                    <a:pt x="712" y="1241"/>
                  </a:cubicBezTo>
                  <a:cubicBezTo>
                    <a:pt x="663" y="1386"/>
                    <a:pt x="639" y="1532"/>
                    <a:pt x="663" y="1654"/>
                  </a:cubicBezTo>
                  <a:cubicBezTo>
                    <a:pt x="663" y="1702"/>
                    <a:pt x="712" y="1726"/>
                    <a:pt x="736" y="1726"/>
                  </a:cubicBezTo>
                  <a:cubicBezTo>
                    <a:pt x="785" y="1726"/>
                    <a:pt x="809" y="1702"/>
                    <a:pt x="833" y="1678"/>
                  </a:cubicBezTo>
                  <a:cubicBezTo>
                    <a:pt x="882" y="1532"/>
                    <a:pt x="882" y="1411"/>
                    <a:pt x="858" y="1265"/>
                  </a:cubicBezTo>
                  <a:cubicBezTo>
                    <a:pt x="882" y="1241"/>
                    <a:pt x="906" y="1216"/>
                    <a:pt x="906" y="1192"/>
                  </a:cubicBezTo>
                  <a:cubicBezTo>
                    <a:pt x="1149" y="876"/>
                    <a:pt x="1489" y="706"/>
                    <a:pt x="1854" y="658"/>
                  </a:cubicBezTo>
                  <a:cubicBezTo>
                    <a:pt x="1902" y="633"/>
                    <a:pt x="1926" y="609"/>
                    <a:pt x="1926" y="560"/>
                  </a:cubicBezTo>
                  <a:cubicBezTo>
                    <a:pt x="1902" y="512"/>
                    <a:pt x="1854" y="488"/>
                    <a:pt x="1829" y="488"/>
                  </a:cubicBezTo>
                  <a:cubicBezTo>
                    <a:pt x="1441" y="536"/>
                    <a:pt x="1076" y="730"/>
                    <a:pt x="809" y="1046"/>
                  </a:cubicBezTo>
                  <a:cubicBezTo>
                    <a:pt x="663" y="658"/>
                    <a:pt x="445" y="318"/>
                    <a:pt x="177" y="26"/>
                  </a:cubicBezTo>
                  <a:cubicBezTo>
                    <a:pt x="160" y="8"/>
                    <a:pt x="139" y="1"/>
                    <a:pt x="1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" name="Google Shape;744;p19"/>
            <p:cNvSpPr/>
            <p:nvPr/>
          </p:nvSpPr>
          <p:spPr>
            <a:xfrm>
              <a:off x="4318023" y="4482647"/>
              <a:ext cx="515662" cy="562722"/>
            </a:xfrm>
            <a:custGeom>
              <a:avLst/>
              <a:gdLst/>
              <a:ahLst/>
              <a:cxnLst/>
              <a:rect l="l" t="t" r="r" b="b"/>
              <a:pathLst>
                <a:path w="5928" h="6469" extrusionOk="0">
                  <a:moveTo>
                    <a:pt x="5857" y="0"/>
                  </a:moveTo>
                  <a:cubicBezTo>
                    <a:pt x="5849" y="0"/>
                    <a:pt x="5840" y="2"/>
                    <a:pt x="5831" y="7"/>
                  </a:cubicBezTo>
                  <a:cubicBezTo>
                    <a:pt x="5782" y="7"/>
                    <a:pt x="5758" y="31"/>
                    <a:pt x="5758" y="80"/>
                  </a:cubicBezTo>
                  <a:cubicBezTo>
                    <a:pt x="5758" y="250"/>
                    <a:pt x="5734" y="396"/>
                    <a:pt x="5734" y="566"/>
                  </a:cubicBezTo>
                  <a:cubicBezTo>
                    <a:pt x="5709" y="590"/>
                    <a:pt x="5734" y="638"/>
                    <a:pt x="5782" y="638"/>
                  </a:cubicBezTo>
                  <a:lnTo>
                    <a:pt x="5782" y="614"/>
                  </a:lnTo>
                  <a:cubicBezTo>
                    <a:pt x="5791" y="619"/>
                    <a:pt x="5801" y="621"/>
                    <a:pt x="5810" y="621"/>
                  </a:cubicBezTo>
                  <a:cubicBezTo>
                    <a:pt x="5848" y="621"/>
                    <a:pt x="5879" y="585"/>
                    <a:pt x="5879" y="566"/>
                  </a:cubicBezTo>
                  <a:cubicBezTo>
                    <a:pt x="5904" y="396"/>
                    <a:pt x="5928" y="225"/>
                    <a:pt x="5928" y="80"/>
                  </a:cubicBezTo>
                  <a:cubicBezTo>
                    <a:pt x="5928" y="40"/>
                    <a:pt x="5896" y="0"/>
                    <a:pt x="5857" y="0"/>
                  </a:cubicBezTo>
                  <a:close/>
                  <a:moveTo>
                    <a:pt x="5682" y="972"/>
                  </a:moveTo>
                  <a:cubicBezTo>
                    <a:pt x="5644" y="972"/>
                    <a:pt x="5612" y="1007"/>
                    <a:pt x="5612" y="1027"/>
                  </a:cubicBezTo>
                  <a:cubicBezTo>
                    <a:pt x="5564" y="1197"/>
                    <a:pt x="5515" y="1343"/>
                    <a:pt x="5442" y="1489"/>
                  </a:cubicBezTo>
                  <a:cubicBezTo>
                    <a:pt x="5418" y="1513"/>
                    <a:pt x="5442" y="1562"/>
                    <a:pt x="5491" y="1586"/>
                  </a:cubicBezTo>
                  <a:lnTo>
                    <a:pt x="5515" y="1586"/>
                  </a:lnTo>
                  <a:lnTo>
                    <a:pt x="5515" y="1562"/>
                  </a:lnTo>
                  <a:cubicBezTo>
                    <a:pt x="5523" y="1570"/>
                    <a:pt x="5531" y="1572"/>
                    <a:pt x="5539" y="1572"/>
                  </a:cubicBezTo>
                  <a:cubicBezTo>
                    <a:pt x="5555" y="1572"/>
                    <a:pt x="5572" y="1562"/>
                    <a:pt x="5588" y="1562"/>
                  </a:cubicBezTo>
                  <a:cubicBezTo>
                    <a:pt x="5661" y="1392"/>
                    <a:pt x="5734" y="1246"/>
                    <a:pt x="5782" y="1076"/>
                  </a:cubicBezTo>
                  <a:cubicBezTo>
                    <a:pt x="5782" y="1027"/>
                    <a:pt x="5758" y="1003"/>
                    <a:pt x="5709" y="979"/>
                  </a:cubicBezTo>
                  <a:cubicBezTo>
                    <a:pt x="5700" y="974"/>
                    <a:pt x="5691" y="972"/>
                    <a:pt x="5682" y="972"/>
                  </a:cubicBezTo>
                  <a:close/>
                  <a:moveTo>
                    <a:pt x="4303" y="1753"/>
                  </a:moveTo>
                  <a:cubicBezTo>
                    <a:pt x="4217" y="1753"/>
                    <a:pt x="4164" y="1879"/>
                    <a:pt x="4276" y="1902"/>
                  </a:cubicBezTo>
                  <a:cubicBezTo>
                    <a:pt x="4398" y="1975"/>
                    <a:pt x="4543" y="2047"/>
                    <a:pt x="4640" y="2169"/>
                  </a:cubicBezTo>
                  <a:cubicBezTo>
                    <a:pt x="4640" y="2193"/>
                    <a:pt x="4665" y="2193"/>
                    <a:pt x="4689" y="2193"/>
                  </a:cubicBezTo>
                  <a:cubicBezTo>
                    <a:pt x="4713" y="2193"/>
                    <a:pt x="4738" y="2193"/>
                    <a:pt x="4762" y="2169"/>
                  </a:cubicBezTo>
                  <a:cubicBezTo>
                    <a:pt x="4786" y="2145"/>
                    <a:pt x="4786" y="2096"/>
                    <a:pt x="4762" y="2072"/>
                  </a:cubicBezTo>
                  <a:cubicBezTo>
                    <a:pt x="4640" y="1926"/>
                    <a:pt x="4495" y="1829"/>
                    <a:pt x="4325" y="1756"/>
                  </a:cubicBezTo>
                  <a:cubicBezTo>
                    <a:pt x="4317" y="1754"/>
                    <a:pt x="4310" y="1753"/>
                    <a:pt x="4303" y="1753"/>
                  </a:cubicBezTo>
                  <a:close/>
                  <a:moveTo>
                    <a:pt x="3790" y="1732"/>
                  </a:moveTo>
                  <a:cubicBezTo>
                    <a:pt x="3596" y="1780"/>
                    <a:pt x="3474" y="1926"/>
                    <a:pt x="3474" y="2120"/>
                  </a:cubicBezTo>
                  <a:cubicBezTo>
                    <a:pt x="3450" y="2145"/>
                    <a:pt x="3450" y="2169"/>
                    <a:pt x="3474" y="2193"/>
                  </a:cubicBezTo>
                  <a:cubicBezTo>
                    <a:pt x="3474" y="2242"/>
                    <a:pt x="3499" y="2266"/>
                    <a:pt x="3547" y="2266"/>
                  </a:cubicBezTo>
                  <a:lnTo>
                    <a:pt x="3572" y="2266"/>
                  </a:lnTo>
                  <a:cubicBezTo>
                    <a:pt x="3620" y="2242"/>
                    <a:pt x="3644" y="2193"/>
                    <a:pt x="3620" y="2169"/>
                  </a:cubicBezTo>
                  <a:lnTo>
                    <a:pt x="3620" y="2120"/>
                  </a:lnTo>
                  <a:cubicBezTo>
                    <a:pt x="3644" y="1999"/>
                    <a:pt x="3717" y="1926"/>
                    <a:pt x="3839" y="1902"/>
                  </a:cubicBezTo>
                  <a:cubicBezTo>
                    <a:pt x="3887" y="1877"/>
                    <a:pt x="3912" y="1829"/>
                    <a:pt x="3887" y="1780"/>
                  </a:cubicBezTo>
                  <a:cubicBezTo>
                    <a:pt x="3887" y="1756"/>
                    <a:pt x="3839" y="1732"/>
                    <a:pt x="3790" y="1732"/>
                  </a:cubicBezTo>
                  <a:close/>
                  <a:moveTo>
                    <a:pt x="5248" y="1835"/>
                  </a:moveTo>
                  <a:cubicBezTo>
                    <a:pt x="5230" y="1835"/>
                    <a:pt x="5211" y="1841"/>
                    <a:pt x="5199" y="1853"/>
                  </a:cubicBezTo>
                  <a:cubicBezTo>
                    <a:pt x="5078" y="1975"/>
                    <a:pt x="4981" y="2072"/>
                    <a:pt x="4835" y="2169"/>
                  </a:cubicBezTo>
                  <a:cubicBezTo>
                    <a:pt x="4786" y="2169"/>
                    <a:pt x="4786" y="2217"/>
                    <a:pt x="4811" y="2266"/>
                  </a:cubicBezTo>
                  <a:cubicBezTo>
                    <a:pt x="4811" y="2290"/>
                    <a:pt x="4859" y="2315"/>
                    <a:pt x="4883" y="2315"/>
                  </a:cubicBezTo>
                  <a:lnTo>
                    <a:pt x="4883" y="2290"/>
                  </a:lnTo>
                  <a:cubicBezTo>
                    <a:pt x="4883" y="2290"/>
                    <a:pt x="4908" y="2290"/>
                    <a:pt x="4908" y="2315"/>
                  </a:cubicBezTo>
                  <a:cubicBezTo>
                    <a:pt x="5053" y="2217"/>
                    <a:pt x="5199" y="2096"/>
                    <a:pt x="5296" y="1975"/>
                  </a:cubicBezTo>
                  <a:cubicBezTo>
                    <a:pt x="5345" y="1926"/>
                    <a:pt x="5345" y="1877"/>
                    <a:pt x="5296" y="1853"/>
                  </a:cubicBezTo>
                  <a:cubicBezTo>
                    <a:pt x="5284" y="1841"/>
                    <a:pt x="5266" y="1835"/>
                    <a:pt x="5248" y="1835"/>
                  </a:cubicBezTo>
                  <a:close/>
                  <a:moveTo>
                    <a:pt x="4416" y="2312"/>
                  </a:moveTo>
                  <a:cubicBezTo>
                    <a:pt x="4410" y="2312"/>
                    <a:pt x="4404" y="2313"/>
                    <a:pt x="4398" y="2315"/>
                  </a:cubicBezTo>
                  <a:cubicBezTo>
                    <a:pt x="4276" y="2339"/>
                    <a:pt x="4179" y="2363"/>
                    <a:pt x="4057" y="2363"/>
                  </a:cubicBezTo>
                  <a:lnTo>
                    <a:pt x="3936" y="2363"/>
                  </a:lnTo>
                  <a:cubicBezTo>
                    <a:pt x="3930" y="2362"/>
                    <a:pt x="3925" y="2361"/>
                    <a:pt x="3920" y="2361"/>
                  </a:cubicBezTo>
                  <a:cubicBezTo>
                    <a:pt x="3836" y="2361"/>
                    <a:pt x="3820" y="2533"/>
                    <a:pt x="3912" y="2533"/>
                  </a:cubicBezTo>
                  <a:lnTo>
                    <a:pt x="4057" y="2533"/>
                  </a:lnTo>
                  <a:lnTo>
                    <a:pt x="4057" y="2509"/>
                  </a:lnTo>
                  <a:cubicBezTo>
                    <a:pt x="4179" y="2509"/>
                    <a:pt x="4300" y="2509"/>
                    <a:pt x="4422" y="2485"/>
                  </a:cubicBezTo>
                  <a:cubicBezTo>
                    <a:pt x="4535" y="2462"/>
                    <a:pt x="4500" y="2312"/>
                    <a:pt x="4416" y="2312"/>
                  </a:cubicBezTo>
                  <a:close/>
                  <a:moveTo>
                    <a:pt x="4946" y="2451"/>
                  </a:moveTo>
                  <a:cubicBezTo>
                    <a:pt x="4934" y="2451"/>
                    <a:pt x="4921" y="2454"/>
                    <a:pt x="4908" y="2460"/>
                  </a:cubicBezTo>
                  <a:cubicBezTo>
                    <a:pt x="4859" y="2485"/>
                    <a:pt x="4859" y="2533"/>
                    <a:pt x="4859" y="2582"/>
                  </a:cubicBezTo>
                  <a:cubicBezTo>
                    <a:pt x="4932" y="2728"/>
                    <a:pt x="4956" y="2873"/>
                    <a:pt x="4981" y="3019"/>
                  </a:cubicBezTo>
                  <a:cubicBezTo>
                    <a:pt x="4981" y="3068"/>
                    <a:pt x="5029" y="3092"/>
                    <a:pt x="5078" y="3092"/>
                  </a:cubicBezTo>
                  <a:cubicBezTo>
                    <a:pt x="5126" y="3092"/>
                    <a:pt x="5151" y="3043"/>
                    <a:pt x="5151" y="3019"/>
                  </a:cubicBezTo>
                  <a:cubicBezTo>
                    <a:pt x="5126" y="2825"/>
                    <a:pt x="5078" y="2679"/>
                    <a:pt x="5029" y="2509"/>
                  </a:cubicBezTo>
                  <a:cubicBezTo>
                    <a:pt x="5011" y="2473"/>
                    <a:pt x="4981" y="2451"/>
                    <a:pt x="4946" y="2451"/>
                  </a:cubicBezTo>
                  <a:close/>
                  <a:moveTo>
                    <a:pt x="5078" y="3432"/>
                  </a:moveTo>
                  <a:cubicBezTo>
                    <a:pt x="5029" y="3432"/>
                    <a:pt x="5005" y="3456"/>
                    <a:pt x="4981" y="3505"/>
                  </a:cubicBezTo>
                  <a:cubicBezTo>
                    <a:pt x="4956" y="3651"/>
                    <a:pt x="4932" y="3821"/>
                    <a:pt x="4883" y="3966"/>
                  </a:cubicBezTo>
                  <a:cubicBezTo>
                    <a:pt x="4859" y="3991"/>
                    <a:pt x="4883" y="4039"/>
                    <a:pt x="4908" y="4064"/>
                  </a:cubicBezTo>
                  <a:lnTo>
                    <a:pt x="4956" y="4064"/>
                  </a:lnTo>
                  <a:cubicBezTo>
                    <a:pt x="4981" y="4064"/>
                    <a:pt x="5005" y="4039"/>
                    <a:pt x="5029" y="4015"/>
                  </a:cubicBezTo>
                  <a:cubicBezTo>
                    <a:pt x="5078" y="3869"/>
                    <a:pt x="5126" y="3699"/>
                    <a:pt x="5151" y="3529"/>
                  </a:cubicBezTo>
                  <a:cubicBezTo>
                    <a:pt x="5151" y="3481"/>
                    <a:pt x="5126" y="3432"/>
                    <a:pt x="5078" y="3432"/>
                  </a:cubicBezTo>
                  <a:close/>
                  <a:moveTo>
                    <a:pt x="4703" y="4339"/>
                  </a:moveTo>
                  <a:cubicBezTo>
                    <a:pt x="4677" y="4339"/>
                    <a:pt x="4655" y="4351"/>
                    <a:pt x="4640" y="4379"/>
                  </a:cubicBezTo>
                  <a:cubicBezTo>
                    <a:pt x="4543" y="4501"/>
                    <a:pt x="4422" y="4622"/>
                    <a:pt x="4325" y="4720"/>
                  </a:cubicBezTo>
                  <a:cubicBezTo>
                    <a:pt x="4276" y="4744"/>
                    <a:pt x="4276" y="4792"/>
                    <a:pt x="4325" y="4841"/>
                  </a:cubicBezTo>
                  <a:cubicBezTo>
                    <a:pt x="4325" y="4841"/>
                    <a:pt x="4349" y="4865"/>
                    <a:pt x="4373" y="4865"/>
                  </a:cubicBezTo>
                  <a:lnTo>
                    <a:pt x="4373" y="4841"/>
                  </a:lnTo>
                  <a:lnTo>
                    <a:pt x="4422" y="4841"/>
                  </a:lnTo>
                  <a:cubicBezTo>
                    <a:pt x="4543" y="4720"/>
                    <a:pt x="4665" y="4598"/>
                    <a:pt x="4762" y="4477"/>
                  </a:cubicBezTo>
                  <a:cubicBezTo>
                    <a:pt x="4786" y="4428"/>
                    <a:pt x="4786" y="4379"/>
                    <a:pt x="4762" y="4355"/>
                  </a:cubicBezTo>
                  <a:cubicBezTo>
                    <a:pt x="4742" y="4345"/>
                    <a:pt x="4722" y="4339"/>
                    <a:pt x="4703" y="4339"/>
                  </a:cubicBezTo>
                  <a:close/>
                  <a:moveTo>
                    <a:pt x="3975" y="4971"/>
                  </a:moveTo>
                  <a:cubicBezTo>
                    <a:pt x="3960" y="4971"/>
                    <a:pt x="3946" y="4977"/>
                    <a:pt x="3936" y="4987"/>
                  </a:cubicBezTo>
                  <a:cubicBezTo>
                    <a:pt x="3790" y="5060"/>
                    <a:pt x="3644" y="5108"/>
                    <a:pt x="3474" y="5133"/>
                  </a:cubicBezTo>
                  <a:cubicBezTo>
                    <a:pt x="3450" y="5157"/>
                    <a:pt x="3402" y="5205"/>
                    <a:pt x="3426" y="5254"/>
                  </a:cubicBezTo>
                  <a:cubicBezTo>
                    <a:pt x="3426" y="5278"/>
                    <a:pt x="3474" y="5303"/>
                    <a:pt x="3499" y="5303"/>
                  </a:cubicBezTo>
                  <a:lnTo>
                    <a:pt x="3523" y="5303"/>
                  </a:lnTo>
                  <a:cubicBezTo>
                    <a:pt x="3693" y="5254"/>
                    <a:pt x="3839" y="5205"/>
                    <a:pt x="4009" y="5133"/>
                  </a:cubicBezTo>
                  <a:cubicBezTo>
                    <a:pt x="4033" y="5108"/>
                    <a:pt x="4057" y="5060"/>
                    <a:pt x="4033" y="5011"/>
                  </a:cubicBezTo>
                  <a:cubicBezTo>
                    <a:pt x="4019" y="4983"/>
                    <a:pt x="3996" y="4971"/>
                    <a:pt x="3975" y="4971"/>
                  </a:cubicBezTo>
                  <a:close/>
                  <a:moveTo>
                    <a:pt x="1531" y="5205"/>
                  </a:moveTo>
                  <a:cubicBezTo>
                    <a:pt x="1434" y="5205"/>
                    <a:pt x="1434" y="5375"/>
                    <a:pt x="1531" y="5375"/>
                  </a:cubicBezTo>
                  <a:lnTo>
                    <a:pt x="2041" y="5375"/>
                  </a:lnTo>
                  <a:cubicBezTo>
                    <a:pt x="2065" y="5375"/>
                    <a:pt x="2114" y="5327"/>
                    <a:pt x="2114" y="5303"/>
                  </a:cubicBezTo>
                  <a:cubicBezTo>
                    <a:pt x="2114" y="5254"/>
                    <a:pt x="2090" y="5205"/>
                    <a:pt x="2041" y="5205"/>
                  </a:cubicBezTo>
                  <a:close/>
                  <a:moveTo>
                    <a:pt x="2527" y="5205"/>
                  </a:moveTo>
                  <a:cubicBezTo>
                    <a:pt x="2478" y="5205"/>
                    <a:pt x="2454" y="5254"/>
                    <a:pt x="2454" y="5278"/>
                  </a:cubicBezTo>
                  <a:cubicBezTo>
                    <a:pt x="2430" y="5327"/>
                    <a:pt x="2478" y="5375"/>
                    <a:pt x="2527" y="5375"/>
                  </a:cubicBezTo>
                  <a:lnTo>
                    <a:pt x="3013" y="5375"/>
                  </a:lnTo>
                  <a:cubicBezTo>
                    <a:pt x="3061" y="5375"/>
                    <a:pt x="3110" y="5327"/>
                    <a:pt x="3110" y="5278"/>
                  </a:cubicBezTo>
                  <a:cubicBezTo>
                    <a:pt x="3086" y="5230"/>
                    <a:pt x="3061" y="5205"/>
                    <a:pt x="3013" y="5205"/>
                  </a:cubicBezTo>
                  <a:close/>
                  <a:moveTo>
                    <a:pt x="1044" y="5270"/>
                  </a:moveTo>
                  <a:cubicBezTo>
                    <a:pt x="1037" y="5270"/>
                    <a:pt x="1029" y="5273"/>
                    <a:pt x="1021" y="5278"/>
                  </a:cubicBezTo>
                  <a:cubicBezTo>
                    <a:pt x="851" y="5327"/>
                    <a:pt x="681" y="5400"/>
                    <a:pt x="559" y="5497"/>
                  </a:cubicBezTo>
                  <a:cubicBezTo>
                    <a:pt x="511" y="5545"/>
                    <a:pt x="511" y="5594"/>
                    <a:pt x="559" y="5618"/>
                  </a:cubicBezTo>
                  <a:cubicBezTo>
                    <a:pt x="559" y="5643"/>
                    <a:pt x="584" y="5643"/>
                    <a:pt x="608" y="5667"/>
                  </a:cubicBezTo>
                  <a:cubicBezTo>
                    <a:pt x="632" y="5643"/>
                    <a:pt x="632" y="5643"/>
                    <a:pt x="657" y="5643"/>
                  </a:cubicBezTo>
                  <a:cubicBezTo>
                    <a:pt x="778" y="5545"/>
                    <a:pt x="899" y="5473"/>
                    <a:pt x="1069" y="5424"/>
                  </a:cubicBezTo>
                  <a:cubicBezTo>
                    <a:pt x="1134" y="5424"/>
                    <a:pt x="1103" y="5270"/>
                    <a:pt x="1044" y="5270"/>
                  </a:cubicBezTo>
                  <a:close/>
                  <a:moveTo>
                    <a:pt x="295" y="5864"/>
                  </a:moveTo>
                  <a:cubicBezTo>
                    <a:pt x="265" y="5864"/>
                    <a:pt x="235" y="5877"/>
                    <a:pt x="219" y="5910"/>
                  </a:cubicBezTo>
                  <a:cubicBezTo>
                    <a:pt x="122" y="6056"/>
                    <a:pt x="74" y="6201"/>
                    <a:pt x="25" y="6371"/>
                  </a:cubicBezTo>
                  <a:cubicBezTo>
                    <a:pt x="1" y="6420"/>
                    <a:pt x="25" y="6469"/>
                    <a:pt x="74" y="6469"/>
                  </a:cubicBezTo>
                  <a:lnTo>
                    <a:pt x="98" y="6469"/>
                  </a:lnTo>
                  <a:cubicBezTo>
                    <a:pt x="122" y="6469"/>
                    <a:pt x="146" y="6444"/>
                    <a:pt x="171" y="6420"/>
                  </a:cubicBezTo>
                  <a:cubicBezTo>
                    <a:pt x="219" y="6274"/>
                    <a:pt x="292" y="6129"/>
                    <a:pt x="365" y="5983"/>
                  </a:cubicBezTo>
                  <a:cubicBezTo>
                    <a:pt x="414" y="5918"/>
                    <a:pt x="354" y="5864"/>
                    <a:pt x="295" y="586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1571608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1_Background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3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8" name="Google Shape;1348;p32"/>
          <p:cNvSpPr/>
          <p:nvPr/>
        </p:nvSpPr>
        <p:spPr>
          <a:xfrm>
            <a:off x="7336950" y="5125975"/>
            <a:ext cx="109250" cy="17525"/>
          </a:xfrm>
          <a:custGeom>
            <a:avLst/>
            <a:gdLst/>
            <a:ahLst/>
            <a:cxnLst/>
            <a:rect l="l" t="t" r="r" b="b"/>
            <a:pathLst>
              <a:path w="4370" h="701" extrusionOk="0">
                <a:moveTo>
                  <a:pt x="0" y="0"/>
                </a:moveTo>
                <a:lnTo>
                  <a:pt x="0" y="701"/>
                </a:lnTo>
                <a:lnTo>
                  <a:pt x="4370" y="701"/>
                </a:lnTo>
                <a:lnTo>
                  <a:pt x="437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349" name="Google Shape;1349;p32"/>
          <p:cNvGrpSpPr/>
          <p:nvPr/>
        </p:nvGrpSpPr>
        <p:grpSpPr>
          <a:xfrm flipH="1">
            <a:off x="-297197" y="926675"/>
            <a:ext cx="1025973" cy="811032"/>
            <a:chOff x="855987" y="2204128"/>
            <a:chExt cx="1217483" cy="962421"/>
          </a:xfrm>
        </p:grpSpPr>
        <p:grpSp>
          <p:nvGrpSpPr>
            <p:cNvPr id="1350" name="Google Shape;1350;p32"/>
            <p:cNvGrpSpPr/>
            <p:nvPr/>
          </p:nvGrpSpPr>
          <p:grpSpPr>
            <a:xfrm>
              <a:off x="855987" y="2204128"/>
              <a:ext cx="1146639" cy="962421"/>
              <a:chOff x="958238" y="2157575"/>
              <a:chExt cx="1115191" cy="936025"/>
            </a:xfrm>
          </p:grpSpPr>
          <p:sp>
            <p:nvSpPr>
              <p:cNvPr id="1351" name="Google Shape;1351;p32"/>
              <p:cNvSpPr/>
              <p:nvPr/>
            </p:nvSpPr>
            <p:spPr>
              <a:xfrm>
                <a:off x="1253863" y="215757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2" name="Google Shape;1352;p32"/>
              <p:cNvSpPr/>
              <p:nvPr/>
            </p:nvSpPr>
            <p:spPr>
              <a:xfrm>
                <a:off x="1441088" y="23251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3" name="Google Shape;1353;p32"/>
              <p:cNvSpPr/>
              <p:nvPr/>
            </p:nvSpPr>
            <p:spPr>
              <a:xfrm>
                <a:off x="997663" y="233495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4" name="Google Shape;1354;p32"/>
              <p:cNvSpPr/>
              <p:nvPr/>
            </p:nvSpPr>
            <p:spPr>
              <a:xfrm>
                <a:off x="958238" y="255172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5" name="Google Shape;1355;p32"/>
              <p:cNvSpPr/>
              <p:nvPr/>
            </p:nvSpPr>
            <p:spPr>
              <a:xfrm>
                <a:off x="1165163" y="26010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6" name="Google Shape;1356;p32"/>
              <p:cNvSpPr/>
              <p:nvPr/>
            </p:nvSpPr>
            <p:spPr>
              <a:xfrm>
                <a:off x="1450928" y="2561600"/>
                <a:ext cx="6225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357" name="Google Shape;1357;p32"/>
            <p:cNvSpPr/>
            <p:nvPr/>
          </p:nvSpPr>
          <p:spPr>
            <a:xfrm>
              <a:off x="926851" y="2206843"/>
              <a:ext cx="1146619" cy="869887"/>
            </a:xfrm>
            <a:custGeom>
              <a:avLst/>
              <a:gdLst/>
              <a:ahLst/>
              <a:cxnLst/>
              <a:rect l="l" t="t" r="r" b="b"/>
              <a:pathLst>
                <a:path w="6074" h="4608" extrusionOk="0">
                  <a:moveTo>
                    <a:pt x="1749" y="936"/>
                  </a:moveTo>
                  <a:cubicBezTo>
                    <a:pt x="1968" y="985"/>
                    <a:pt x="2187" y="1131"/>
                    <a:pt x="2284" y="1325"/>
                  </a:cubicBezTo>
                  <a:cubicBezTo>
                    <a:pt x="2284" y="1398"/>
                    <a:pt x="2260" y="1446"/>
                    <a:pt x="2211" y="1471"/>
                  </a:cubicBezTo>
                  <a:cubicBezTo>
                    <a:pt x="2162" y="1519"/>
                    <a:pt x="2114" y="1519"/>
                    <a:pt x="2065" y="1544"/>
                  </a:cubicBezTo>
                  <a:cubicBezTo>
                    <a:pt x="1871" y="1544"/>
                    <a:pt x="1725" y="1276"/>
                    <a:pt x="1677" y="1155"/>
                  </a:cubicBezTo>
                  <a:lnTo>
                    <a:pt x="1677" y="1131"/>
                  </a:lnTo>
                  <a:cubicBezTo>
                    <a:pt x="1701" y="1058"/>
                    <a:pt x="1725" y="1009"/>
                    <a:pt x="1749" y="936"/>
                  </a:cubicBezTo>
                  <a:close/>
                  <a:moveTo>
                    <a:pt x="3936" y="1301"/>
                  </a:moveTo>
                  <a:lnTo>
                    <a:pt x="3936" y="1301"/>
                  </a:lnTo>
                  <a:cubicBezTo>
                    <a:pt x="3960" y="1446"/>
                    <a:pt x="3936" y="1616"/>
                    <a:pt x="3839" y="1762"/>
                  </a:cubicBezTo>
                  <a:cubicBezTo>
                    <a:pt x="3790" y="1714"/>
                    <a:pt x="3814" y="1495"/>
                    <a:pt x="3936" y="1301"/>
                  </a:cubicBezTo>
                  <a:close/>
                  <a:moveTo>
                    <a:pt x="750" y="2166"/>
                  </a:moveTo>
                  <a:cubicBezTo>
                    <a:pt x="776" y="2166"/>
                    <a:pt x="802" y="2169"/>
                    <a:pt x="826" y="2175"/>
                  </a:cubicBezTo>
                  <a:cubicBezTo>
                    <a:pt x="1142" y="2199"/>
                    <a:pt x="1264" y="2394"/>
                    <a:pt x="1264" y="2564"/>
                  </a:cubicBezTo>
                  <a:cubicBezTo>
                    <a:pt x="1264" y="2661"/>
                    <a:pt x="1166" y="2758"/>
                    <a:pt x="1045" y="2782"/>
                  </a:cubicBezTo>
                  <a:cubicBezTo>
                    <a:pt x="996" y="2758"/>
                    <a:pt x="924" y="2758"/>
                    <a:pt x="875" y="2734"/>
                  </a:cubicBezTo>
                  <a:cubicBezTo>
                    <a:pt x="705" y="2612"/>
                    <a:pt x="583" y="2442"/>
                    <a:pt x="535" y="2248"/>
                  </a:cubicBezTo>
                  <a:cubicBezTo>
                    <a:pt x="590" y="2193"/>
                    <a:pt x="672" y="2166"/>
                    <a:pt x="750" y="2166"/>
                  </a:cubicBezTo>
                  <a:close/>
                  <a:moveTo>
                    <a:pt x="5199" y="2588"/>
                  </a:moveTo>
                  <a:cubicBezTo>
                    <a:pt x="5078" y="2855"/>
                    <a:pt x="4883" y="3025"/>
                    <a:pt x="4762" y="3025"/>
                  </a:cubicBezTo>
                  <a:cubicBezTo>
                    <a:pt x="4713" y="3025"/>
                    <a:pt x="4665" y="3001"/>
                    <a:pt x="4640" y="2977"/>
                  </a:cubicBezTo>
                  <a:cubicBezTo>
                    <a:pt x="4567" y="2855"/>
                    <a:pt x="4592" y="2807"/>
                    <a:pt x="4592" y="2782"/>
                  </a:cubicBezTo>
                  <a:cubicBezTo>
                    <a:pt x="4640" y="2685"/>
                    <a:pt x="4883" y="2588"/>
                    <a:pt x="5150" y="2588"/>
                  </a:cubicBezTo>
                  <a:close/>
                  <a:moveTo>
                    <a:pt x="3596" y="3293"/>
                  </a:moveTo>
                  <a:cubicBezTo>
                    <a:pt x="3596" y="3293"/>
                    <a:pt x="3620" y="3317"/>
                    <a:pt x="3620" y="3317"/>
                  </a:cubicBezTo>
                  <a:cubicBezTo>
                    <a:pt x="3669" y="3390"/>
                    <a:pt x="3644" y="3608"/>
                    <a:pt x="3426" y="3851"/>
                  </a:cubicBezTo>
                  <a:cubicBezTo>
                    <a:pt x="3353" y="3754"/>
                    <a:pt x="3328" y="3633"/>
                    <a:pt x="3377" y="3511"/>
                  </a:cubicBezTo>
                  <a:cubicBezTo>
                    <a:pt x="3401" y="3414"/>
                    <a:pt x="3474" y="3341"/>
                    <a:pt x="3596" y="3317"/>
                  </a:cubicBezTo>
                  <a:lnTo>
                    <a:pt x="3596" y="3293"/>
                  </a:lnTo>
                  <a:close/>
                  <a:moveTo>
                    <a:pt x="1822" y="3366"/>
                  </a:moveTo>
                  <a:cubicBezTo>
                    <a:pt x="1847" y="3366"/>
                    <a:pt x="1944" y="3366"/>
                    <a:pt x="1968" y="3487"/>
                  </a:cubicBezTo>
                  <a:cubicBezTo>
                    <a:pt x="1944" y="3754"/>
                    <a:pt x="1798" y="3997"/>
                    <a:pt x="1555" y="4094"/>
                  </a:cubicBezTo>
                  <a:cubicBezTo>
                    <a:pt x="1482" y="3924"/>
                    <a:pt x="1507" y="3706"/>
                    <a:pt x="1604" y="3511"/>
                  </a:cubicBezTo>
                  <a:cubicBezTo>
                    <a:pt x="1652" y="3438"/>
                    <a:pt x="1725" y="3366"/>
                    <a:pt x="1822" y="3366"/>
                  </a:cubicBezTo>
                  <a:close/>
                  <a:moveTo>
                    <a:pt x="2745" y="159"/>
                  </a:moveTo>
                  <a:cubicBezTo>
                    <a:pt x="2867" y="159"/>
                    <a:pt x="3013" y="183"/>
                    <a:pt x="3158" y="256"/>
                  </a:cubicBezTo>
                  <a:cubicBezTo>
                    <a:pt x="3523" y="378"/>
                    <a:pt x="3814" y="693"/>
                    <a:pt x="3911" y="1058"/>
                  </a:cubicBezTo>
                  <a:cubicBezTo>
                    <a:pt x="3693" y="1325"/>
                    <a:pt x="3596" y="1714"/>
                    <a:pt x="3766" y="1859"/>
                  </a:cubicBezTo>
                  <a:cubicBezTo>
                    <a:pt x="3790" y="1908"/>
                    <a:pt x="3839" y="1932"/>
                    <a:pt x="3863" y="1932"/>
                  </a:cubicBezTo>
                  <a:cubicBezTo>
                    <a:pt x="3936" y="1932"/>
                    <a:pt x="3984" y="1884"/>
                    <a:pt x="4009" y="1835"/>
                  </a:cubicBezTo>
                  <a:cubicBezTo>
                    <a:pt x="4130" y="1616"/>
                    <a:pt x="4154" y="1349"/>
                    <a:pt x="4082" y="1106"/>
                  </a:cubicBezTo>
                  <a:cubicBezTo>
                    <a:pt x="4203" y="961"/>
                    <a:pt x="4397" y="863"/>
                    <a:pt x="4592" y="863"/>
                  </a:cubicBezTo>
                  <a:cubicBezTo>
                    <a:pt x="4762" y="863"/>
                    <a:pt x="4932" y="936"/>
                    <a:pt x="5053" y="1033"/>
                  </a:cubicBezTo>
                  <a:cubicBezTo>
                    <a:pt x="5466" y="1325"/>
                    <a:pt x="5466" y="1932"/>
                    <a:pt x="5272" y="2418"/>
                  </a:cubicBezTo>
                  <a:lnTo>
                    <a:pt x="5150" y="2418"/>
                  </a:lnTo>
                  <a:cubicBezTo>
                    <a:pt x="4907" y="2418"/>
                    <a:pt x="4567" y="2491"/>
                    <a:pt x="4470" y="2710"/>
                  </a:cubicBezTo>
                  <a:cubicBezTo>
                    <a:pt x="4397" y="2928"/>
                    <a:pt x="4543" y="3171"/>
                    <a:pt x="4762" y="3195"/>
                  </a:cubicBezTo>
                  <a:cubicBezTo>
                    <a:pt x="5029" y="3195"/>
                    <a:pt x="5248" y="2904"/>
                    <a:pt x="5369" y="2612"/>
                  </a:cubicBezTo>
                  <a:cubicBezTo>
                    <a:pt x="5612" y="2637"/>
                    <a:pt x="5806" y="2807"/>
                    <a:pt x="5879" y="3025"/>
                  </a:cubicBezTo>
                  <a:cubicBezTo>
                    <a:pt x="5903" y="3220"/>
                    <a:pt x="5831" y="3414"/>
                    <a:pt x="5685" y="3560"/>
                  </a:cubicBezTo>
                  <a:cubicBezTo>
                    <a:pt x="5320" y="3949"/>
                    <a:pt x="4810" y="4191"/>
                    <a:pt x="4252" y="4191"/>
                  </a:cubicBezTo>
                  <a:cubicBezTo>
                    <a:pt x="4082" y="4191"/>
                    <a:pt x="3887" y="4167"/>
                    <a:pt x="3741" y="4070"/>
                  </a:cubicBezTo>
                  <a:cubicBezTo>
                    <a:pt x="3669" y="4046"/>
                    <a:pt x="3620" y="4021"/>
                    <a:pt x="3571" y="3973"/>
                  </a:cubicBezTo>
                  <a:cubicBezTo>
                    <a:pt x="3814" y="3681"/>
                    <a:pt x="3887" y="3366"/>
                    <a:pt x="3766" y="3220"/>
                  </a:cubicBezTo>
                  <a:cubicBezTo>
                    <a:pt x="3717" y="3171"/>
                    <a:pt x="3669" y="3147"/>
                    <a:pt x="3596" y="3147"/>
                  </a:cubicBezTo>
                  <a:cubicBezTo>
                    <a:pt x="3426" y="3171"/>
                    <a:pt x="3280" y="3268"/>
                    <a:pt x="3231" y="3438"/>
                  </a:cubicBezTo>
                  <a:cubicBezTo>
                    <a:pt x="3158" y="3633"/>
                    <a:pt x="3207" y="3851"/>
                    <a:pt x="3328" y="3973"/>
                  </a:cubicBezTo>
                  <a:cubicBezTo>
                    <a:pt x="3037" y="4264"/>
                    <a:pt x="2648" y="4434"/>
                    <a:pt x="2260" y="4434"/>
                  </a:cubicBezTo>
                  <a:cubicBezTo>
                    <a:pt x="2215" y="4444"/>
                    <a:pt x="2169" y="4449"/>
                    <a:pt x="2124" y="4449"/>
                  </a:cubicBezTo>
                  <a:cubicBezTo>
                    <a:pt x="1946" y="4449"/>
                    <a:pt x="1768" y="4375"/>
                    <a:pt x="1652" y="4240"/>
                  </a:cubicBezTo>
                  <a:cubicBezTo>
                    <a:pt x="1944" y="4094"/>
                    <a:pt x="2138" y="3778"/>
                    <a:pt x="2138" y="3463"/>
                  </a:cubicBezTo>
                  <a:cubicBezTo>
                    <a:pt x="2116" y="3307"/>
                    <a:pt x="2013" y="3192"/>
                    <a:pt x="1865" y="3192"/>
                  </a:cubicBezTo>
                  <a:cubicBezTo>
                    <a:pt x="1851" y="3192"/>
                    <a:pt x="1837" y="3193"/>
                    <a:pt x="1822" y="3195"/>
                  </a:cubicBezTo>
                  <a:cubicBezTo>
                    <a:pt x="1677" y="3195"/>
                    <a:pt x="1531" y="3293"/>
                    <a:pt x="1458" y="3438"/>
                  </a:cubicBezTo>
                  <a:cubicBezTo>
                    <a:pt x="1337" y="3657"/>
                    <a:pt x="1312" y="3924"/>
                    <a:pt x="1409" y="4143"/>
                  </a:cubicBezTo>
                  <a:cubicBezTo>
                    <a:pt x="1361" y="4149"/>
                    <a:pt x="1314" y="4152"/>
                    <a:pt x="1268" y="4152"/>
                  </a:cubicBezTo>
                  <a:cubicBezTo>
                    <a:pt x="1130" y="4152"/>
                    <a:pt x="1002" y="4125"/>
                    <a:pt x="875" y="4070"/>
                  </a:cubicBezTo>
                  <a:cubicBezTo>
                    <a:pt x="535" y="3924"/>
                    <a:pt x="316" y="3633"/>
                    <a:pt x="268" y="3268"/>
                  </a:cubicBezTo>
                  <a:cubicBezTo>
                    <a:pt x="195" y="2977"/>
                    <a:pt x="243" y="2637"/>
                    <a:pt x="413" y="2370"/>
                  </a:cubicBezTo>
                  <a:cubicBezTo>
                    <a:pt x="486" y="2564"/>
                    <a:pt x="632" y="2734"/>
                    <a:pt x="802" y="2855"/>
                  </a:cubicBezTo>
                  <a:cubicBezTo>
                    <a:pt x="899" y="2880"/>
                    <a:pt x="972" y="2904"/>
                    <a:pt x="1069" y="2904"/>
                  </a:cubicBezTo>
                  <a:cubicBezTo>
                    <a:pt x="1264" y="2904"/>
                    <a:pt x="1434" y="2758"/>
                    <a:pt x="1434" y="2540"/>
                  </a:cubicBezTo>
                  <a:cubicBezTo>
                    <a:pt x="1434" y="2224"/>
                    <a:pt x="1166" y="1981"/>
                    <a:pt x="851" y="1981"/>
                  </a:cubicBezTo>
                  <a:cubicBezTo>
                    <a:pt x="828" y="1976"/>
                    <a:pt x="806" y="1974"/>
                    <a:pt x="784" y="1974"/>
                  </a:cubicBezTo>
                  <a:cubicBezTo>
                    <a:pt x="685" y="1974"/>
                    <a:pt x="590" y="2014"/>
                    <a:pt x="511" y="2054"/>
                  </a:cubicBezTo>
                  <a:cubicBezTo>
                    <a:pt x="438" y="1568"/>
                    <a:pt x="608" y="1058"/>
                    <a:pt x="1069" y="936"/>
                  </a:cubicBezTo>
                  <a:cubicBezTo>
                    <a:pt x="1194" y="901"/>
                    <a:pt x="1331" y="878"/>
                    <a:pt x="1463" y="878"/>
                  </a:cubicBezTo>
                  <a:cubicBezTo>
                    <a:pt x="1511" y="878"/>
                    <a:pt x="1558" y="881"/>
                    <a:pt x="1604" y="888"/>
                  </a:cubicBezTo>
                  <a:cubicBezTo>
                    <a:pt x="1555" y="1009"/>
                    <a:pt x="1507" y="1106"/>
                    <a:pt x="1507" y="1106"/>
                  </a:cubicBezTo>
                  <a:cubicBezTo>
                    <a:pt x="1507" y="1131"/>
                    <a:pt x="1507" y="1131"/>
                    <a:pt x="1507" y="1155"/>
                  </a:cubicBezTo>
                  <a:cubicBezTo>
                    <a:pt x="1531" y="1179"/>
                    <a:pt x="1725" y="1665"/>
                    <a:pt x="2065" y="1665"/>
                  </a:cubicBezTo>
                  <a:cubicBezTo>
                    <a:pt x="2162" y="1665"/>
                    <a:pt x="2235" y="1641"/>
                    <a:pt x="2308" y="1592"/>
                  </a:cubicBezTo>
                  <a:cubicBezTo>
                    <a:pt x="2405" y="1544"/>
                    <a:pt x="2478" y="1422"/>
                    <a:pt x="2454" y="1301"/>
                  </a:cubicBezTo>
                  <a:cubicBezTo>
                    <a:pt x="2357" y="1033"/>
                    <a:pt x="2114" y="839"/>
                    <a:pt x="1847" y="791"/>
                  </a:cubicBezTo>
                  <a:cubicBezTo>
                    <a:pt x="1992" y="426"/>
                    <a:pt x="2332" y="183"/>
                    <a:pt x="2745" y="159"/>
                  </a:cubicBezTo>
                  <a:close/>
                  <a:moveTo>
                    <a:pt x="2728" y="1"/>
                  </a:moveTo>
                  <a:cubicBezTo>
                    <a:pt x="2260" y="1"/>
                    <a:pt x="1815" y="296"/>
                    <a:pt x="1652" y="766"/>
                  </a:cubicBezTo>
                  <a:cubicBezTo>
                    <a:pt x="1569" y="748"/>
                    <a:pt x="1485" y="740"/>
                    <a:pt x="1403" y="740"/>
                  </a:cubicBezTo>
                  <a:cubicBezTo>
                    <a:pt x="1270" y="740"/>
                    <a:pt x="1141" y="760"/>
                    <a:pt x="1021" y="791"/>
                  </a:cubicBezTo>
                  <a:cubicBezTo>
                    <a:pt x="438" y="936"/>
                    <a:pt x="219" y="1616"/>
                    <a:pt x="341" y="2199"/>
                  </a:cubicBezTo>
                  <a:cubicBezTo>
                    <a:pt x="98" y="2515"/>
                    <a:pt x="0" y="2928"/>
                    <a:pt x="73" y="3317"/>
                  </a:cubicBezTo>
                  <a:cubicBezTo>
                    <a:pt x="146" y="3730"/>
                    <a:pt x="413" y="4070"/>
                    <a:pt x="802" y="4240"/>
                  </a:cubicBezTo>
                  <a:cubicBezTo>
                    <a:pt x="960" y="4293"/>
                    <a:pt x="1130" y="4332"/>
                    <a:pt x="1294" y="4332"/>
                  </a:cubicBezTo>
                  <a:cubicBezTo>
                    <a:pt x="1358" y="4332"/>
                    <a:pt x="1421" y="4326"/>
                    <a:pt x="1482" y="4313"/>
                  </a:cubicBezTo>
                  <a:cubicBezTo>
                    <a:pt x="1638" y="4491"/>
                    <a:pt x="1875" y="4607"/>
                    <a:pt x="2119" y="4607"/>
                  </a:cubicBezTo>
                  <a:cubicBezTo>
                    <a:pt x="2141" y="4607"/>
                    <a:pt x="2164" y="4606"/>
                    <a:pt x="2187" y="4604"/>
                  </a:cubicBezTo>
                  <a:lnTo>
                    <a:pt x="2260" y="4604"/>
                  </a:lnTo>
                  <a:cubicBezTo>
                    <a:pt x="2721" y="4580"/>
                    <a:pt x="3134" y="4410"/>
                    <a:pt x="3450" y="4094"/>
                  </a:cubicBezTo>
                  <a:cubicBezTo>
                    <a:pt x="3523" y="4143"/>
                    <a:pt x="3596" y="4191"/>
                    <a:pt x="3669" y="4240"/>
                  </a:cubicBezTo>
                  <a:cubicBezTo>
                    <a:pt x="3839" y="4313"/>
                    <a:pt x="4057" y="4361"/>
                    <a:pt x="4276" y="4361"/>
                  </a:cubicBezTo>
                  <a:cubicBezTo>
                    <a:pt x="4859" y="4361"/>
                    <a:pt x="5418" y="4094"/>
                    <a:pt x="5831" y="3681"/>
                  </a:cubicBezTo>
                  <a:cubicBezTo>
                    <a:pt x="6001" y="3487"/>
                    <a:pt x="6073" y="3244"/>
                    <a:pt x="6049" y="3001"/>
                  </a:cubicBezTo>
                  <a:cubicBezTo>
                    <a:pt x="5976" y="2710"/>
                    <a:pt x="5733" y="2491"/>
                    <a:pt x="5442" y="2467"/>
                  </a:cubicBezTo>
                  <a:cubicBezTo>
                    <a:pt x="5636" y="1908"/>
                    <a:pt x="5612" y="1252"/>
                    <a:pt x="5126" y="912"/>
                  </a:cubicBezTo>
                  <a:cubicBezTo>
                    <a:pt x="4972" y="781"/>
                    <a:pt x="4776" y="715"/>
                    <a:pt x="4580" y="715"/>
                  </a:cubicBezTo>
                  <a:cubicBezTo>
                    <a:pt x="4376" y="715"/>
                    <a:pt x="4170" y="787"/>
                    <a:pt x="4009" y="936"/>
                  </a:cubicBezTo>
                  <a:cubicBezTo>
                    <a:pt x="3887" y="548"/>
                    <a:pt x="3571" y="256"/>
                    <a:pt x="3207" y="110"/>
                  </a:cubicBezTo>
                  <a:cubicBezTo>
                    <a:pt x="3052" y="36"/>
                    <a:pt x="2889" y="1"/>
                    <a:pt x="27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58" name="Google Shape;1358;p32"/>
          <p:cNvGrpSpPr/>
          <p:nvPr/>
        </p:nvGrpSpPr>
        <p:grpSpPr>
          <a:xfrm rot="-3617422" flipH="1">
            <a:off x="8490995" y="4604956"/>
            <a:ext cx="639248" cy="382014"/>
            <a:chOff x="1202177" y="4613417"/>
            <a:chExt cx="528376" cy="315757"/>
          </a:xfrm>
        </p:grpSpPr>
        <p:sp>
          <p:nvSpPr>
            <p:cNvPr id="1359" name="Google Shape;1359;p32"/>
            <p:cNvSpPr/>
            <p:nvPr/>
          </p:nvSpPr>
          <p:spPr>
            <a:xfrm>
              <a:off x="1564214" y="4671691"/>
              <a:ext cx="166339" cy="48340"/>
            </a:xfrm>
            <a:custGeom>
              <a:avLst/>
              <a:gdLst/>
              <a:ahLst/>
              <a:cxnLst/>
              <a:rect l="l" t="t" r="r" b="b"/>
              <a:pathLst>
                <a:path w="1507" h="438" extrusionOk="0">
                  <a:moveTo>
                    <a:pt x="1409" y="1"/>
                  </a:moveTo>
                  <a:lnTo>
                    <a:pt x="73" y="316"/>
                  </a:lnTo>
                  <a:cubicBezTo>
                    <a:pt x="25" y="316"/>
                    <a:pt x="0" y="341"/>
                    <a:pt x="25" y="389"/>
                  </a:cubicBezTo>
                  <a:cubicBezTo>
                    <a:pt x="25" y="414"/>
                    <a:pt x="49" y="438"/>
                    <a:pt x="73" y="438"/>
                  </a:cubicBezTo>
                  <a:lnTo>
                    <a:pt x="98" y="438"/>
                  </a:lnTo>
                  <a:lnTo>
                    <a:pt x="1434" y="122"/>
                  </a:lnTo>
                  <a:cubicBezTo>
                    <a:pt x="1506" y="122"/>
                    <a:pt x="1482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0" name="Google Shape;1360;p32"/>
            <p:cNvSpPr/>
            <p:nvPr/>
          </p:nvSpPr>
          <p:spPr>
            <a:xfrm>
              <a:off x="1602846" y="4613417"/>
              <a:ext cx="60708" cy="176363"/>
            </a:xfrm>
            <a:custGeom>
              <a:avLst/>
              <a:gdLst/>
              <a:ahLst/>
              <a:cxnLst/>
              <a:rect l="l" t="t" r="r" b="b"/>
              <a:pathLst>
                <a:path w="550" h="1598" extrusionOk="0">
                  <a:moveTo>
                    <a:pt x="77" y="0"/>
                  </a:moveTo>
                  <a:cubicBezTo>
                    <a:pt x="39" y="0"/>
                    <a:pt x="0" y="32"/>
                    <a:pt x="15" y="91"/>
                  </a:cubicBezTo>
                  <a:lnTo>
                    <a:pt x="403" y="1573"/>
                  </a:lnTo>
                  <a:cubicBezTo>
                    <a:pt x="428" y="1597"/>
                    <a:pt x="452" y="1597"/>
                    <a:pt x="476" y="1597"/>
                  </a:cubicBezTo>
                  <a:lnTo>
                    <a:pt x="501" y="1597"/>
                  </a:lnTo>
                  <a:cubicBezTo>
                    <a:pt x="525" y="1597"/>
                    <a:pt x="549" y="1549"/>
                    <a:pt x="525" y="1525"/>
                  </a:cubicBezTo>
                  <a:lnTo>
                    <a:pt x="136" y="43"/>
                  </a:lnTo>
                  <a:cubicBezTo>
                    <a:pt x="127" y="14"/>
                    <a:pt x="102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1" name="Google Shape;1361;p32"/>
            <p:cNvSpPr/>
            <p:nvPr/>
          </p:nvSpPr>
          <p:spPr>
            <a:xfrm>
              <a:off x="1582978" y="4629421"/>
              <a:ext cx="104638" cy="138950"/>
            </a:xfrm>
            <a:custGeom>
              <a:avLst/>
              <a:gdLst/>
              <a:ahLst/>
              <a:cxnLst/>
              <a:rect l="l" t="t" r="r" b="b"/>
              <a:pathLst>
                <a:path w="948" h="1259" extrusionOk="0">
                  <a:moveTo>
                    <a:pt x="875" y="1"/>
                  </a:moveTo>
                  <a:cubicBezTo>
                    <a:pt x="857" y="1"/>
                    <a:pt x="838" y="7"/>
                    <a:pt x="826" y="19"/>
                  </a:cubicBezTo>
                  <a:lnTo>
                    <a:pt x="25" y="1161"/>
                  </a:lnTo>
                  <a:cubicBezTo>
                    <a:pt x="0" y="1185"/>
                    <a:pt x="0" y="1234"/>
                    <a:pt x="49" y="1258"/>
                  </a:cubicBezTo>
                  <a:lnTo>
                    <a:pt x="122" y="1258"/>
                  </a:lnTo>
                  <a:lnTo>
                    <a:pt x="924" y="92"/>
                  </a:lnTo>
                  <a:cubicBezTo>
                    <a:pt x="948" y="68"/>
                    <a:pt x="948" y="19"/>
                    <a:pt x="924" y="19"/>
                  </a:cubicBezTo>
                  <a:cubicBezTo>
                    <a:pt x="911" y="7"/>
                    <a:pt x="893" y="1"/>
                    <a:pt x="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2" name="Google Shape;1362;p32"/>
            <p:cNvSpPr/>
            <p:nvPr/>
          </p:nvSpPr>
          <p:spPr>
            <a:xfrm>
              <a:off x="1548982" y="4644430"/>
              <a:ext cx="160158" cy="102419"/>
            </a:xfrm>
            <a:custGeom>
              <a:avLst/>
              <a:gdLst/>
              <a:ahLst/>
              <a:cxnLst/>
              <a:rect l="l" t="t" r="r" b="b"/>
              <a:pathLst>
                <a:path w="1451" h="928" extrusionOk="0">
                  <a:moveTo>
                    <a:pt x="115" y="1"/>
                  </a:moveTo>
                  <a:cubicBezTo>
                    <a:pt x="51" y="1"/>
                    <a:pt x="0" y="83"/>
                    <a:pt x="65" y="126"/>
                  </a:cubicBezTo>
                  <a:lnTo>
                    <a:pt x="1329" y="928"/>
                  </a:lnTo>
                  <a:lnTo>
                    <a:pt x="1377" y="928"/>
                  </a:lnTo>
                  <a:cubicBezTo>
                    <a:pt x="1426" y="928"/>
                    <a:pt x="1450" y="831"/>
                    <a:pt x="1402" y="806"/>
                  </a:cubicBezTo>
                  <a:lnTo>
                    <a:pt x="138" y="5"/>
                  </a:lnTo>
                  <a:cubicBezTo>
                    <a:pt x="130" y="2"/>
                    <a:pt x="123" y="1"/>
                    <a:pt x="1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3" name="Google Shape;1363;p32"/>
            <p:cNvSpPr/>
            <p:nvPr/>
          </p:nvSpPr>
          <p:spPr>
            <a:xfrm>
              <a:off x="1202177" y="4673346"/>
              <a:ext cx="177156" cy="151310"/>
            </a:xfrm>
            <a:custGeom>
              <a:avLst/>
              <a:gdLst/>
              <a:ahLst/>
              <a:cxnLst/>
              <a:rect l="l" t="t" r="r" b="b"/>
              <a:pathLst>
                <a:path w="1605" h="1371" extrusionOk="0">
                  <a:moveTo>
                    <a:pt x="924" y="131"/>
                  </a:moveTo>
                  <a:cubicBezTo>
                    <a:pt x="1216" y="131"/>
                    <a:pt x="1458" y="374"/>
                    <a:pt x="1483" y="690"/>
                  </a:cubicBezTo>
                  <a:cubicBezTo>
                    <a:pt x="1483" y="1019"/>
                    <a:pt x="1204" y="1248"/>
                    <a:pt x="911" y="1248"/>
                  </a:cubicBezTo>
                  <a:cubicBezTo>
                    <a:pt x="771" y="1248"/>
                    <a:pt x="629" y="1196"/>
                    <a:pt x="511" y="1079"/>
                  </a:cubicBezTo>
                  <a:cubicBezTo>
                    <a:pt x="171" y="739"/>
                    <a:pt x="414" y="131"/>
                    <a:pt x="924" y="131"/>
                  </a:cubicBezTo>
                  <a:close/>
                  <a:moveTo>
                    <a:pt x="907" y="1"/>
                  </a:moveTo>
                  <a:cubicBezTo>
                    <a:pt x="740" y="1"/>
                    <a:pt x="571" y="63"/>
                    <a:pt x="438" y="204"/>
                  </a:cubicBezTo>
                  <a:cubicBezTo>
                    <a:pt x="1" y="641"/>
                    <a:pt x="317" y="1370"/>
                    <a:pt x="924" y="1370"/>
                  </a:cubicBezTo>
                  <a:cubicBezTo>
                    <a:pt x="1288" y="1370"/>
                    <a:pt x="1604" y="1079"/>
                    <a:pt x="1604" y="690"/>
                  </a:cubicBezTo>
                  <a:cubicBezTo>
                    <a:pt x="1604" y="278"/>
                    <a:pt x="1258" y="1"/>
                    <a:pt x="9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4" name="Google Shape;1364;p32"/>
            <p:cNvSpPr/>
            <p:nvPr/>
          </p:nvSpPr>
          <p:spPr>
            <a:xfrm>
              <a:off x="1389928" y="4832385"/>
              <a:ext cx="115344" cy="96790"/>
            </a:xfrm>
            <a:custGeom>
              <a:avLst/>
              <a:gdLst/>
              <a:ahLst/>
              <a:cxnLst/>
              <a:rect l="l" t="t" r="r" b="b"/>
              <a:pathLst>
                <a:path w="1045" h="877" extrusionOk="0">
                  <a:moveTo>
                    <a:pt x="583" y="124"/>
                  </a:moveTo>
                  <a:cubicBezTo>
                    <a:pt x="753" y="124"/>
                    <a:pt x="899" y="269"/>
                    <a:pt x="899" y="439"/>
                  </a:cubicBezTo>
                  <a:cubicBezTo>
                    <a:pt x="899" y="622"/>
                    <a:pt x="741" y="747"/>
                    <a:pt x="587" y="747"/>
                  </a:cubicBezTo>
                  <a:cubicBezTo>
                    <a:pt x="515" y="747"/>
                    <a:pt x="443" y="720"/>
                    <a:pt x="389" y="658"/>
                  </a:cubicBezTo>
                  <a:cubicBezTo>
                    <a:pt x="195" y="464"/>
                    <a:pt x="316" y="124"/>
                    <a:pt x="583" y="124"/>
                  </a:cubicBezTo>
                  <a:close/>
                  <a:moveTo>
                    <a:pt x="584" y="0"/>
                  </a:moveTo>
                  <a:cubicBezTo>
                    <a:pt x="473" y="0"/>
                    <a:pt x="361" y="38"/>
                    <a:pt x="268" y="124"/>
                  </a:cubicBezTo>
                  <a:cubicBezTo>
                    <a:pt x="0" y="415"/>
                    <a:pt x="195" y="877"/>
                    <a:pt x="583" y="877"/>
                  </a:cubicBezTo>
                  <a:cubicBezTo>
                    <a:pt x="826" y="877"/>
                    <a:pt x="1021" y="682"/>
                    <a:pt x="1045" y="439"/>
                  </a:cubicBezTo>
                  <a:cubicBezTo>
                    <a:pt x="1045" y="175"/>
                    <a:pt x="820" y="0"/>
                    <a:pt x="5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65" name="Google Shape;1365;p32"/>
          <p:cNvGrpSpPr/>
          <p:nvPr/>
        </p:nvGrpSpPr>
        <p:grpSpPr>
          <a:xfrm flipH="1">
            <a:off x="62659" y="4194779"/>
            <a:ext cx="666115" cy="973447"/>
            <a:chOff x="-1047799" y="3300294"/>
            <a:chExt cx="439014" cy="641607"/>
          </a:xfrm>
        </p:grpSpPr>
        <p:sp>
          <p:nvSpPr>
            <p:cNvPr id="1366" name="Google Shape;1366;p32"/>
            <p:cNvSpPr/>
            <p:nvPr/>
          </p:nvSpPr>
          <p:spPr>
            <a:xfrm>
              <a:off x="-994003" y="3750695"/>
              <a:ext cx="138774" cy="63785"/>
            </a:xfrm>
            <a:custGeom>
              <a:avLst/>
              <a:gdLst/>
              <a:ahLst/>
              <a:cxnLst/>
              <a:rect l="l" t="t" r="r" b="b"/>
              <a:pathLst>
                <a:path w="1847" h="849" extrusionOk="0">
                  <a:moveTo>
                    <a:pt x="728" y="0"/>
                  </a:moveTo>
                  <a:cubicBezTo>
                    <a:pt x="502" y="0"/>
                    <a:pt x="254" y="68"/>
                    <a:pt x="1" y="252"/>
                  </a:cubicBezTo>
                  <a:cubicBezTo>
                    <a:pt x="1" y="252"/>
                    <a:pt x="350" y="848"/>
                    <a:pt x="1002" y="848"/>
                  </a:cubicBezTo>
                  <a:cubicBezTo>
                    <a:pt x="1243" y="848"/>
                    <a:pt x="1526" y="767"/>
                    <a:pt x="1847" y="544"/>
                  </a:cubicBezTo>
                  <a:cubicBezTo>
                    <a:pt x="1847" y="544"/>
                    <a:pt x="1369" y="0"/>
                    <a:pt x="72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7" name="Google Shape;1367;p32"/>
            <p:cNvSpPr/>
            <p:nvPr/>
          </p:nvSpPr>
          <p:spPr>
            <a:xfrm>
              <a:off x="-950199" y="3777592"/>
              <a:ext cx="98652" cy="17656"/>
            </a:xfrm>
            <a:custGeom>
              <a:avLst/>
              <a:gdLst/>
              <a:ahLst/>
              <a:cxnLst/>
              <a:rect l="l" t="t" r="r" b="b"/>
              <a:pathLst>
                <a:path w="1313" h="235" extrusionOk="0">
                  <a:moveTo>
                    <a:pt x="500" y="0"/>
                  </a:moveTo>
                  <a:cubicBezTo>
                    <a:pt x="349" y="0"/>
                    <a:pt x="197" y="14"/>
                    <a:pt x="49" y="40"/>
                  </a:cubicBezTo>
                  <a:cubicBezTo>
                    <a:pt x="25" y="40"/>
                    <a:pt x="1" y="64"/>
                    <a:pt x="25" y="89"/>
                  </a:cubicBezTo>
                  <a:cubicBezTo>
                    <a:pt x="25" y="113"/>
                    <a:pt x="49" y="113"/>
                    <a:pt x="73" y="113"/>
                  </a:cubicBezTo>
                  <a:cubicBezTo>
                    <a:pt x="191" y="98"/>
                    <a:pt x="311" y="90"/>
                    <a:pt x="431" y="90"/>
                  </a:cubicBezTo>
                  <a:cubicBezTo>
                    <a:pt x="708" y="90"/>
                    <a:pt x="985" y="133"/>
                    <a:pt x="1239" y="234"/>
                  </a:cubicBezTo>
                  <a:lnTo>
                    <a:pt x="1264" y="234"/>
                  </a:lnTo>
                  <a:cubicBezTo>
                    <a:pt x="1288" y="234"/>
                    <a:pt x="1288" y="210"/>
                    <a:pt x="1312" y="210"/>
                  </a:cubicBezTo>
                  <a:cubicBezTo>
                    <a:pt x="1312" y="186"/>
                    <a:pt x="1312" y="162"/>
                    <a:pt x="1288" y="137"/>
                  </a:cubicBezTo>
                  <a:cubicBezTo>
                    <a:pt x="1039" y="44"/>
                    <a:pt x="770" y="0"/>
                    <a:pt x="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8" name="Google Shape;1368;p32"/>
            <p:cNvSpPr/>
            <p:nvPr/>
          </p:nvSpPr>
          <p:spPr>
            <a:xfrm>
              <a:off x="-949448" y="3639053"/>
              <a:ext cx="114280" cy="249281"/>
            </a:xfrm>
            <a:custGeom>
              <a:avLst/>
              <a:gdLst/>
              <a:ahLst/>
              <a:cxnLst/>
              <a:rect l="l" t="t" r="r" b="b"/>
              <a:pathLst>
                <a:path w="1521" h="3318" extrusionOk="0">
                  <a:moveTo>
                    <a:pt x="69" y="0"/>
                  </a:moveTo>
                  <a:cubicBezTo>
                    <a:pt x="40" y="0"/>
                    <a:pt x="0" y="67"/>
                    <a:pt x="39" y="86"/>
                  </a:cubicBezTo>
                  <a:cubicBezTo>
                    <a:pt x="63" y="86"/>
                    <a:pt x="1327" y="961"/>
                    <a:pt x="1424" y="3269"/>
                  </a:cubicBezTo>
                  <a:cubicBezTo>
                    <a:pt x="1424" y="3293"/>
                    <a:pt x="1448" y="3317"/>
                    <a:pt x="1472" y="3317"/>
                  </a:cubicBezTo>
                  <a:cubicBezTo>
                    <a:pt x="1497" y="3293"/>
                    <a:pt x="1521" y="3293"/>
                    <a:pt x="1521" y="3269"/>
                  </a:cubicBezTo>
                  <a:cubicBezTo>
                    <a:pt x="1424" y="912"/>
                    <a:pt x="88" y="14"/>
                    <a:pt x="88" y="14"/>
                  </a:cubicBezTo>
                  <a:cubicBezTo>
                    <a:pt x="83" y="4"/>
                    <a:pt x="76" y="0"/>
                    <a:pt x="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9" name="Google Shape;1369;p32"/>
            <p:cNvSpPr/>
            <p:nvPr/>
          </p:nvSpPr>
          <p:spPr>
            <a:xfrm>
              <a:off x="-1047799" y="3504796"/>
              <a:ext cx="229087" cy="179936"/>
            </a:xfrm>
            <a:custGeom>
              <a:avLst/>
              <a:gdLst/>
              <a:ahLst/>
              <a:cxnLst/>
              <a:rect l="l" t="t" r="r" b="b"/>
              <a:pathLst>
                <a:path w="3049" h="2395" extrusionOk="0">
                  <a:moveTo>
                    <a:pt x="2055" y="1"/>
                  </a:moveTo>
                  <a:cubicBezTo>
                    <a:pt x="1883" y="1"/>
                    <a:pt x="1883" y="562"/>
                    <a:pt x="1883" y="562"/>
                  </a:cubicBezTo>
                  <a:cubicBezTo>
                    <a:pt x="1761" y="416"/>
                    <a:pt x="1615" y="294"/>
                    <a:pt x="1445" y="197"/>
                  </a:cubicBezTo>
                  <a:cubicBezTo>
                    <a:pt x="1434" y="193"/>
                    <a:pt x="1423" y="192"/>
                    <a:pt x="1413" y="192"/>
                  </a:cubicBezTo>
                  <a:cubicBezTo>
                    <a:pt x="1234" y="192"/>
                    <a:pt x="1300" y="780"/>
                    <a:pt x="1300" y="780"/>
                  </a:cubicBezTo>
                  <a:cubicBezTo>
                    <a:pt x="1154" y="635"/>
                    <a:pt x="984" y="537"/>
                    <a:pt x="814" y="416"/>
                  </a:cubicBezTo>
                  <a:cubicBezTo>
                    <a:pt x="785" y="400"/>
                    <a:pt x="760" y="393"/>
                    <a:pt x="740" y="393"/>
                  </a:cubicBezTo>
                  <a:cubicBezTo>
                    <a:pt x="532" y="393"/>
                    <a:pt x="692" y="1096"/>
                    <a:pt x="692" y="1096"/>
                  </a:cubicBezTo>
                  <a:cubicBezTo>
                    <a:pt x="692" y="1096"/>
                    <a:pt x="357" y="857"/>
                    <a:pt x="178" y="857"/>
                  </a:cubicBezTo>
                  <a:cubicBezTo>
                    <a:pt x="136" y="857"/>
                    <a:pt x="103" y="870"/>
                    <a:pt x="85" y="902"/>
                  </a:cubicBezTo>
                  <a:cubicBezTo>
                    <a:pt x="1" y="1049"/>
                    <a:pt x="662" y="2395"/>
                    <a:pt x="1533" y="2395"/>
                  </a:cubicBezTo>
                  <a:cubicBezTo>
                    <a:pt x="1669" y="2395"/>
                    <a:pt x="1811" y="2362"/>
                    <a:pt x="1955" y="2286"/>
                  </a:cubicBezTo>
                  <a:cubicBezTo>
                    <a:pt x="3049" y="1728"/>
                    <a:pt x="2684" y="926"/>
                    <a:pt x="2684" y="926"/>
                  </a:cubicBezTo>
                  <a:cubicBezTo>
                    <a:pt x="2684" y="926"/>
                    <a:pt x="2368" y="197"/>
                    <a:pt x="2125" y="27"/>
                  </a:cubicBezTo>
                  <a:cubicBezTo>
                    <a:pt x="2099" y="9"/>
                    <a:pt x="2076" y="1"/>
                    <a:pt x="20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0" name="Google Shape;1370;p32"/>
            <p:cNvSpPr/>
            <p:nvPr/>
          </p:nvSpPr>
          <p:spPr>
            <a:xfrm>
              <a:off x="-1006775" y="3550625"/>
              <a:ext cx="157032" cy="111418"/>
            </a:xfrm>
            <a:custGeom>
              <a:avLst/>
              <a:gdLst/>
              <a:ahLst/>
              <a:cxnLst/>
              <a:rect l="l" t="t" r="r" b="b"/>
              <a:pathLst>
                <a:path w="2090" h="1483" extrusionOk="0">
                  <a:moveTo>
                    <a:pt x="1652" y="292"/>
                  </a:moveTo>
                  <a:cubicBezTo>
                    <a:pt x="1677" y="292"/>
                    <a:pt x="1701" y="316"/>
                    <a:pt x="1725" y="340"/>
                  </a:cubicBezTo>
                  <a:cubicBezTo>
                    <a:pt x="1749" y="365"/>
                    <a:pt x="1749" y="389"/>
                    <a:pt x="1774" y="413"/>
                  </a:cubicBezTo>
                  <a:lnTo>
                    <a:pt x="1725" y="389"/>
                  </a:lnTo>
                  <a:cubicBezTo>
                    <a:pt x="1701" y="365"/>
                    <a:pt x="1677" y="316"/>
                    <a:pt x="1652" y="292"/>
                  </a:cubicBezTo>
                  <a:close/>
                  <a:moveTo>
                    <a:pt x="802" y="656"/>
                  </a:moveTo>
                  <a:lnTo>
                    <a:pt x="802" y="656"/>
                  </a:lnTo>
                  <a:cubicBezTo>
                    <a:pt x="826" y="680"/>
                    <a:pt x="851" y="729"/>
                    <a:pt x="875" y="778"/>
                  </a:cubicBezTo>
                  <a:cubicBezTo>
                    <a:pt x="851" y="729"/>
                    <a:pt x="826" y="705"/>
                    <a:pt x="802" y="656"/>
                  </a:cubicBezTo>
                  <a:close/>
                  <a:moveTo>
                    <a:pt x="535" y="923"/>
                  </a:moveTo>
                  <a:lnTo>
                    <a:pt x="535" y="923"/>
                  </a:lnTo>
                  <a:cubicBezTo>
                    <a:pt x="583" y="948"/>
                    <a:pt x="608" y="996"/>
                    <a:pt x="608" y="1045"/>
                  </a:cubicBezTo>
                  <a:cubicBezTo>
                    <a:pt x="583" y="996"/>
                    <a:pt x="559" y="972"/>
                    <a:pt x="535" y="923"/>
                  </a:cubicBezTo>
                  <a:close/>
                  <a:moveTo>
                    <a:pt x="1944" y="0"/>
                  </a:moveTo>
                  <a:cubicBezTo>
                    <a:pt x="1920" y="25"/>
                    <a:pt x="1920" y="49"/>
                    <a:pt x="1920" y="73"/>
                  </a:cubicBezTo>
                  <a:cubicBezTo>
                    <a:pt x="1944" y="146"/>
                    <a:pt x="2017" y="292"/>
                    <a:pt x="1968" y="365"/>
                  </a:cubicBezTo>
                  <a:cubicBezTo>
                    <a:pt x="1968" y="389"/>
                    <a:pt x="1944" y="413"/>
                    <a:pt x="1920" y="413"/>
                  </a:cubicBezTo>
                  <a:lnTo>
                    <a:pt x="1847" y="413"/>
                  </a:lnTo>
                  <a:cubicBezTo>
                    <a:pt x="1847" y="365"/>
                    <a:pt x="1822" y="316"/>
                    <a:pt x="1798" y="267"/>
                  </a:cubicBezTo>
                  <a:cubicBezTo>
                    <a:pt x="1774" y="195"/>
                    <a:pt x="1701" y="170"/>
                    <a:pt x="1628" y="146"/>
                  </a:cubicBezTo>
                  <a:cubicBezTo>
                    <a:pt x="1604" y="146"/>
                    <a:pt x="1579" y="170"/>
                    <a:pt x="1555" y="195"/>
                  </a:cubicBezTo>
                  <a:cubicBezTo>
                    <a:pt x="1531" y="243"/>
                    <a:pt x="1555" y="316"/>
                    <a:pt x="1604" y="365"/>
                  </a:cubicBezTo>
                  <a:cubicBezTo>
                    <a:pt x="1652" y="413"/>
                    <a:pt x="1701" y="462"/>
                    <a:pt x="1749" y="486"/>
                  </a:cubicBezTo>
                  <a:lnTo>
                    <a:pt x="1749" y="510"/>
                  </a:lnTo>
                  <a:cubicBezTo>
                    <a:pt x="1749" y="559"/>
                    <a:pt x="1701" y="559"/>
                    <a:pt x="1628" y="559"/>
                  </a:cubicBezTo>
                  <a:cubicBezTo>
                    <a:pt x="1555" y="559"/>
                    <a:pt x="1482" y="535"/>
                    <a:pt x="1409" y="510"/>
                  </a:cubicBezTo>
                  <a:cubicBezTo>
                    <a:pt x="1385" y="437"/>
                    <a:pt x="1337" y="389"/>
                    <a:pt x="1288" y="365"/>
                  </a:cubicBezTo>
                  <a:cubicBezTo>
                    <a:pt x="1256" y="365"/>
                    <a:pt x="1234" y="354"/>
                    <a:pt x="1209" y="354"/>
                  </a:cubicBezTo>
                  <a:cubicBezTo>
                    <a:pt x="1196" y="354"/>
                    <a:pt x="1183" y="357"/>
                    <a:pt x="1166" y="365"/>
                  </a:cubicBezTo>
                  <a:cubicBezTo>
                    <a:pt x="1166" y="389"/>
                    <a:pt x="1142" y="413"/>
                    <a:pt x="1166" y="437"/>
                  </a:cubicBezTo>
                  <a:cubicBezTo>
                    <a:pt x="1215" y="486"/>
                    <a:pt x="1264" y="559"/>
                    <a:pt x="1337" y="583"/>
                  </a:cubicBezTo>
                  <a:cubicBezTo>
                    <a:pt x="1385" y="656"/>
                    <a:pt x="1385" y="753"/>
                    <a:pt x="1361" y="850"/>
                  </a:cubicBezTo>
                  <a:cubicBezTo>
                    <a:pt x="1343" y="905"/>
                    <a:pt x="1311" y="932"/>
                    <a:pt x="1255" y="932"/>
                  </a:cubicBezTo>
                  <a:cubicBezTo>
                    <a:pt x="1236" y="932"/>
                    <a:pt x="1215" y="929"/>
                    <a:pt x="1191" y="923"/>
                  </a:cubicBezTo>
                  <a:cubicBezTo>
                    <a:pt x="1142" y="923"/>
                    <a:pt x="1069" y="899"/>
                    <a:pt x="1021" y="850"/>
                  </a:cubicBezTo>
                  <a:cubicBezTo>
                    <a:pt x="996" y="729"/>
                    <a:pt x="924" y="608"/>
                    <a:pt x="826" y="535"/>
                  </a:cubicBezTo>
                  <a:lnTo>
                    <a:pt x="729" y="535"/>
                  </a:lnTo>
                  <a:cubicBezTo>
                    <a:pt x="705" y="559"/>
                    <a:pt x="705" y="583"/>
                    <a:pt x="705" y="632"/>
                  </a:cubicBezTo>
                  <a:cubicBezTo>
                    <a:pt x="754" y="753"/>
                    <a:pt x="826" y="850"/>
                    <a:pt x="924" y="923"/>
                  </a:cubicBezTo>
                  <a:cubicBezTo>
                    <a:pt x="948" y="972"/>
                    <a:pt x="948" y="1021"/>
                    <a:pt x="924" y="1093"/>
                  </a:cubicBezTo>
                  <a:cubicBezTo>
                    <a:pt x="924" y="1129"/>
                    <a:pt x="898" y="1151"/>
                    <a:pt x="874" y="1151"/>
                  </a:cubicBezTo>
                  <a:cubicBezTo>
                    <a:pt x="865" y="1151"/>
                    <a:pt x="857" y="1148"/>
                    <a:pt x="851" y="1142"/>
                  </a:cubicBezTo>
                  <a:cubicBezTo>
                    <a:pt x="802" y="1142"/>
                    <a:pt x="754" y="1118"/>
                    <a:pt x="729" y="1093"/>
                  </a:cubicBezTo>
                  <a:cubicBezTo>
                    <a:pt x="729" y="972"/>
                    <a:pt x="656" y="875"/>
                    <a:pt x="559" y="826"/>
                  </a:cubicBezTo>
                  <a:cubicBezTo>
                    <a:pt x="547" y="814"/>
                    <a:pt x="529" y="808"/>
                    <a:pt x="508" y="808"/>
                  </a:cubicBezTo>
                  <a:cubicBezTo>
                    <a:pt x="486" y="808"/>
                    <a:pt x="462" y="814"/>
                    <a:pt x="438" y="826"/>
                  </a:cubicBezTo>
                  <a:cubicBezTo>
                    <a:pt x="438" y="826"/>
                    <a:pt x="413" y="875"/>
                    <a:pt x="438" y="899"/>
                  </a:cubicBezTo>
                  <a:cubicBezTo>
                    <a:pt x="462" y="996"/>
                    <a:pt x="535" y="1093"/>
                    <a:pt x="632" y="1166"/>
                  </a:cubicBezTo>
                  <a:cubicBezTo>
                    <a:pt x="608" y="1239"/>
                    <a:pt x="559" y="1312"/>
                    <a:pt x="486" y="1336"/>
                  </a:cubicBezTo>
                  <a:cubicBezTo>
                    <a:pt x="455" y="1356"/>
                    <a:pt x="424" y="1364"/>
                    <a:pt x="393" y="1364"/>
                  </a:cubicBezTo>
                  <a:cubicBezTo>
                    <a:pt x="234" y="1364"/>
                    <a:pt x="98" y="1142"/>
                    <a:pt x="98" y="1142"/>
                  </a:cubicBezTo>
                  <a:cubicBezTo>
                    <a:pt x="85" y="1130"/>
                    <a:pt x="73" y="1124"/>
                    <a:pt x="64" y="1124"/>
                  </a:cubicBezTo>
                  <a:cubicBezTo>
                    <a:pt x="55" y="1124"/>
                    <a:pt x="49" y="1130"/>
                    <a:pt x="49" y="1142"/>
                  </a:cubicBezTo>
                  <a:cubicBezTo>
                    <a:pt x="25" y="1166"/>
                    <a:pt x="0" y="1191"/>
                    <a:pt x="25" y="1215"/>
                  </a:cubicBezTo>
                  <a:cubicBezTo>
                    <a:pt x="25" y="1215"/>
                    <a:pt x="195" y="1482"/>
                    <a:pt x="389" y="1482"/>
                  </a:cubicBezTo>
                  <a:cubicBezTo>
                    <a:pt x="438" y="1458"/>
                    <a:pt x="486" y="1433"/>
                    <a:pt x="535" y="1385"/>
                  </a:cubicBezTo>
                  <a:cubicBezTo>
                    <a:pt x="608" y="1336"/>
                    <a:pt x="681" y="1263"/>
                    <a:pt x="705" y="1166"/>
                  </a:cubicBezTo>
                  <a:cubicBezTo>
                    <a:pt x="754" y="1191"/>
                    <a:pt x="778" y="1191"/>
                    <a:pt x="826" y="1215"/>
                  </a:cubicBezTo>
                  <a:cubicBezTo>
                    <a:pt x="839" y="1219"/>
                    <a:pt x="852" y="1221"/>
                    <a:pt x="866" y="1221"/>
                  </a:cubicBezTo>
                  <a:cubicBezTo>
                    <a:pt x="930" y="1221"/>
                    <a:pt x="1001" y="1174"/>
                    <a:pt x="1021" y="1093"/>
                  </a:cubicBezTo>
                  <a:cubicBezTo>
                    <a:pt x="1021" y="1045"/>
                    <a:pt x="1021" y="996"/>
                    <a:pt x="1021" y="948"/>
                  </a:cubicBezTo>
                  <a:cubicBezTo>
                    <a:pt x="1069" y="972"/>
                    <a:pt x="1118" y="996"/>
                    <a:pt x="1166" y="996"/>
                  </a:cubicBezTo>
                  <a:cubicBezTo>
                    <a:pt x="1192" y="1007"/>
                    <a:pt x="1218" y="1011"/>
                    <a:pt x="1243" y="1011"/>
                  </a:cubicBezTo>
                  <a:cubicBezTo>
                    <a:pt x="1335" y="1011"/>
                    <a:pt x="1415" y="946"/>
                    <a:pt x="1434" y="850"/>
                  </a:cubicBezTo>
                  <a:cubicBezTo>
                    <a:pt x="1458" y="778"/>
                    <a:pt x="1458" y="680"/>
                    <a:pt x="1434" y="608"/>
                  </a:cubicBezTo>
                  <a:cubicBezTo>
                    <a:pt x="1507" y="608"/>
                    <a:pt x="1555" y="632"/>
                    <a:pt x="1628" y="632"/>
                  </a:cubicBezTo>
                  <a:cubicBezTo>
                    <a:pt x="1701" y="632"/>
                    <a:pt x="1798" y="608"/>
                    <a:pt x="1822" y="535"/>
                  </a:cubicBezTo>
                  <a:cubicBezTo>
                    <a:pt x="1847" y="510"/>
                    <a:pt x="1847" y="510"/>
                    <a:pt x="1847" y="486"/>
                  </a:cubicBezTo>
                  <a:cubicBezTo>
                    <a:pt x="1859" y="498"/>
                    <a:pt x="1877" y="504"/>
                    <a:pt x="1895" y="504"/>
                  </a:cubicBezTo>
                  <a:cubicBezTo>
                    <a:pt x="1913" y="504"/>
                    <a:pt x="1932" y="498"/>
                    <a:pt x="1944" y="486"/>
                  </a:cubicBezTo>
                  <a:cubicBezTo>
                    <a:pt x="1992" y="486"/>
                    <a:pt x="2041" y="462"/>
                    <a:pt x="2065" y="413"/>
                  </a:cubicBezTo>
                  <a:cubicBezTo>
                    <a:pt x="2090" y="267"/>
                    <a:pt x="2065" y="146"/>
                    <a:pt x="2017" y="25"/>
                  </a:cubicBezTo>
                  <a:cubicBezTo>
                    <a:pt x="1992" y="0"/>
                    <a:pt x="1968" y="0"/>
                    <a:pt x="19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1" name="Google Shape;1371;p32"/>
            <p:cNvSpPr/>
            <p:nvPr/>
          </p:nvSpPr>
          <p:spPr>
            <a:xfrm>
              <a:off x="-868753" y="3630488"/>
              <a:ext cx="108420" cy="91959"/>
            </a:xfrm>
            <a:custGeom>
              <a:avLst/>
              <a:gdLst/>
              <a:ahLst/>
              <a:cxnLst/>
              <a:rect l="l" t="t" r="r" b="b"/>
              <a:pathLst>
                <a:path w="1443" h="1224" extrusionOk="0">
                  <a:moveTo>
                    <a:pt x="158" y="1"/>
                  </a:moveTo>
                  <a:cubicBezTo>
                    <a:pt x="118" y="1"/>
                    <a:pt x="76" y="3"/>
                    <a:pt x="34" y="6"/>
                  </a:cubicBezTo>
                  <a:cubicBezTo>
                    <a:pt x="34" y="6"/>
                    <a:pt x="34" y="6"/>
                    <a:pt x="34" y="6"/>
                  </a:cubicBezTo>
                  <a:lnTo>
                    <a:pt x="34" y="6"/>
                  </a:lnTo>
                  <a:cubicBezTo>
                    <a:pt x="33" y="6"/>
                    <a:pt x="1" y="1224"/>
                    <a:pt x="1328" y="1224"/>
                  </a:cubicBezTo>
                  <a:cubicBezTo>
                    <a:pt x="1365" y="1224"/>
                    <a:pt x="1404" y="1223"/>
                    <a:pt x="1443" y="1221"/>
                  </a:cubicBezTo>
                  <a:cubicBezTo>
                    <a:pt x="1443" y="1221"/>
                    <a:pt x="1240" y="1"/>
                    <a:pt x="15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2" name="Google Shape;1372;p32"/>
            <p:cNvSpPr/>
            <p:nvPr/>
          </p:nvSpPr>
          <p:spPr>
            <a:xfrm>
              <a:off x="-837046" y="3663019"/>
              <a:ext cx="80394" cy="62884"/>
            </a:xfrm>
            <a:custGeom>
              <a:avLst/>
              <a:gdLst/>
              <a:ahLst/>
              <a:cxnLst/>
              <a:rect l="l" t="t" r="r" b="b"/>
              <a:pathLst>
                <a:path w="1070" h="837" extrusionOk="0">
                  <a:moveTo>
                    <a:pt x="53" y="0"/>
                  </a:moveTo>
                  <a:cubicBezTo>
                    <a:pt x="37" y="0"/>
                    <a:pt x="25" y="17"/>
                    <a:pt x="25" y="35"/>
                  </a:cubicBezTo>
                  <a:cubicBezTo>
                    <a:pt x="1" y="59"/>
                    <a:pt x="25" y="83"/>
                    <a:pt x="49" y="83"/>
                  </a:cubicBezTo>
                  <a:cubicBezTo>
                    <a:pt x="414" y="253"/>
                    <a:pt x="729" y="496"/>
                    <a:pt x="997" y="812"/>
                  </a:cubicBezTo>
                  <a:cubicBezTo>
                    <a:pt x="997" y="812"/>
                    <a:pt x="1021" y="836"/>
                    <a:pt x="1021" y="836"/>
                  </a:cubicBezTo>
                  <a:lnTo>
                    <a:pt x="1045" y="812"/>
                  </a:lnTo>
                  <a:cubicBezTo>
                    <a:pt x="1069" y="812"/>
                    <a:pt x="1069" y="788"/>
                    <a:pt x="1069" y="763"/>
                  </a:cubicBezTo>
                  <a:cubicBezTo>
                    <a:pt x="802" y="423"/>
                    <a:pt x="462" y="156"/>
                    <a:pt x="74" y="10"/>
                  </a:cubicBezTo>
                  <a:cubicBezTo>
                    <a:pt x="66" y="3"/>
                    <a:pt x="59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3" name="Google Shape;1373;p32"/>
            <p:cNvSpPr/>
            <p:nvPr/>
          </p:nvSpPr>
          <p:spPr>
            <a:xfrm>
              <a:off x="-764015" y="3539732"/>
              <a:ext cx="129683" cy="73101"/>
            </a:xfrm>
            <a:custGeom>
              <a:avLst/>
              <a:gdLst/>
              <a:ahLst/>
              <a:cxnLst/>
              <a:rect l="l" t="t" r="r" b="b"/>
              <a:pathLst>
                <a:path w="1726" h="973" extrusionOk="0">
                  <a:moveTo>
                    <a:pt x="1242" y="0"/>
                  </a:moveTo>
                  <a:cubicBezTo>
                    <a:pt x="434" y="0"/>
                    <a:pt x="0" y="850"/>
                    <a:pt x="0" y="850"/>
                  </a:cubicBezTo>
                  <a:cubicBezTo>
                    <a:pt x="232" y="937"/>
                    <a:pt x="435" y="973"/>
                    <a:pt x="612" y="973"/>
                  </a:cubicBezTo>
                  <a:cubicBezTo>
                    <a:pt x="1474" y="973"/>
                    <a:pt x="1725" y="117"/>
                    <a:pt x="1725" y="97"/>
                  </a:cubicBezTo>
                  <a:cubicBezTo>
                    <a:pt x="1552" y="29"/>
                    <a:pt x="1391" y="0"/>
                    <a:pt x="124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4" name="Google Shape;1374;p32"/>
            <p:cNvSpPr/>
            <p:nvPr/>
          </p:nvSpPr>
          <p:spPr>
            <a:xfrm>
              <a:off x="-769500" y="3568882"/>
              <a:ext cx="94971" cy="38391"/>
            </a:xfrm>
            <a:custGeom>
              <a:avLst/>
              <a:gdLst/>
              <a:ahLst/>
              <a:cxnLst/>
              <a:rect l="l" t="t" r="r" b="b"/>
              <a:pathLst>
                <a:path w="1264" h="511" extrusionOk="0">
                  <a:moveTo>
                    <a:pt x="1191" y="0"/>
                  </a:moveTo>
                  <a:cubicBezTo>
                    <a:pt x="778" y="49"/>
                    <a:pt x="389" y="194"/>
                    <a:pt x="25" y="413"/>
                  </a:cubicBezTo>
                  <a:cubicBezTo>
                    <a:pt x="0" y="462"/>
                    <a:pt x="25" y="510"/>
                    <a:pt x="73" y="510"/>
                  </a:cubicBezTo>
                  <a:cubicBezTo>
                    <a:pt x="73" y="510"/>
                    <a:pt x="98" y="510"/>
                    <a:pt x="98" y="486"/>
                  </a:cubicBezTo>
                  <a:cubicBezTo>
                    <a:pt x="438" y="267"/>
                    <a:pt x="802" y="146"/>
                    <a:pt x="1215" y="97"/>
                  </a:cubicBezTo>
                  <a:cubicBezTo>
                    <a:pt x="1239" y="97"/>
                    <a:pt x="1264" y="73"/>
                    <a:pt x="1264" y="49"/>
                  </a:cubicBezTo>
                  <a:cubicBezTo>
                    <a:pt x="1239" y="24"/>
                    <a:pt x="1215" y="0"/>
                    <a:pt x="1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5" name="Google Shape;1375;p32"/>
            <p:cNvSpPr/>
            <p:nvPr/>
          </p:nvSpPr>
          <p:spPr>
            <a:xfrm>
              <a:off x="-800981" y="3409081"/>
              <a:ext cx="60784" cy="462801"/>
            </a:xfrm>
            <a:custGeom>
              <a:avLst/>
              <a:gdLst/>
              <a:ahLst/>
              <a:cxnLst/>
              <a:rect l="l" t="t" r="r" b="b"/>
              <a:pathLst>
                <a:path w="809" h="6160" extrusionOk="0">
                  <a:moveTo>
                    <a:pt x="69" y="1"/>
                  </a:moveTo>
                  <a:cubicBezTo>
                    <a:pt x="37" y="1"/>
                    <a:pt x="0" y="32"/>
                    <a:pt x="31" y="62"/>
                  </a:cubicBezTo>
                  <a:cubicBezTo>
                    <a:pt x="711" y="1860"/>
                    <a:pt x="541" y="6063"/>
                    <a:pt x="541" y="6111"/>
                  </a:cubicBezTo>
                  <a:cubicBezTo>
                    <a:pt x="541" y="6135"/>
                    <a:pt x="565" y="6135"/>
                    <a:pt x="589" y="6160"/>
                  </a:cubicBezTo>
                  <a:cubicBezTo>
                    <a:pt x="614" y="6135"/>
                    <a:pt x="638" y="6135"/>
                    <a:pt x="638" y="6111"/>
                  </a:cubicBezTo>
                  <a:cubicBezTo>
                    <a:pt x="638" y="6063"/>
                    <a:pt x="808" y="1836"/>
                    <a:pt x="104" y="38"/>
                  </a:cubicBezTo>
                  <a:cubicBezTo>
                    <a:pt x="104" y="11"/>
                    <a:pt x="87" y="1"/>
                    <a:pt x="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6" name="Google Shape;1376;p32"/>
            <p:cNvSpPr/>
            <p:nvPr/>
          </p:nvSpPr>
          <p:spPr>
            <a:xfrm>
              <a:off x="-905869" y="3300294"/>
              <a:ext cx="198507" cy="165361"/>
            </a:xfrm>
            <a:custGeom>
              <a:avLst/>
              <a:gdLst/>
              <a:ahLst/>
              <a:cxnLst/>
              <a:rect l="l" t="t" r="r" b="b"/>
              <a:pathLst>
                <a:path w="2642" h="2201" extrusionOk="0">
                  <a:moveTo>
                    <a:pt x="898" y="1"/>
                  </a:moveTo>
                  <a:cubicBezTo>
                    <a:pt x="722" y="1"/>
                    <a:pt x="649" y="636"/>
                    <a:pt x="649" y="636"/>
                  </a:cubicBezTo>
                  <a:cubicBezTo>
                    <a:pt x="649" y="636"/>
                    <a:pt x="381" y="252"/>
                    <a:pt x="219" y="252"/>
                  </a:cubicBezTo>
                  <a:cubicBezTo>
                    <a:pt x="198" y="252"/>
                    <a:pt x="180" y="258"/>
                    <a:pt x="164" y="271"/>
                  </a:cubicBezTo>
                  <a:cubicBezTo>
                    <a:pt x="0" y="365"/>
                    <a:pt x="217" y="2201"/>
                    <a:pt x="1307" y="2201"/>
                  </a:cubicBezTo>
                  <a:cubicBezTo>
                    <a:pt x="1353" y="2201"/>
                    <a:pt x="1401" y="2197"/>
                    <a:pt x="1451" y="2190"/>
                  </a:cubicBezTo>
                  <a:cubicBezTo>
                    <a:pt x="2641" y="2045"/>
                    <a:pt x="2569" y="1170"/>
                    <a:pt x="2569" y="1170"/>
                  </a:cubicBezTo>
                  <a:cubicBezTo>
                    <a:pt x="2569" y="1170"/>
                    <a:pt x="2544" y="369"/>
                    <a:pt x="2374" y="126"/>
                  </a:cubicBezTo>
                  <a:cubicBezTo>
                    <a:pt x="2348" y="89"/>
                    <a:pt x="2321" y="73"/>
                    <a:pt x="2293" y="73"/>
                  </a:cubicBezTo>
                  <a:cubicBezTo>
                    <a:pt x="2136" y="73"/>
                    <a:pt x="1961" y="563"/>
                    <a:pt x="1961" y="563"/>
                  </a:cubicBezTo>
                  <a:cubicBezTo>
                    <a:pt x="1888" y="369"/>
                    <a:pt x="1791" y="199"/>
                    <a:pt x="1670" y="53"/>
                  </a:cubicBezTo>
                  <a:cubicBezTo>
                    <a:pt x="1650" y="38"/>
                    <a:pt x="1631" y="32"/>
                    <a:pt x="1612" y="32"/>
                  </a:cubicBezTo>
                  <a:cubicBezTo>
                    <a:pt x="1443" y="32"/>
                    <a:pt x="1305" y="563"/>
                    <a:pt x="1305" y="563"/>
                  </a:cubicBezTo>
                  <a:cubicBezTo>
                    <a:pt x="1232" y="369"/>
                    <a:pt x="1111" y="199"/>
                    <a:pt x="990" y="53"/>
                  </a:cubicBezTo>
                  <a:cubicBezTo>
                    <a:pt x="957" y="16"/>
                    <a:pt x="926" y="1"/>
                    <a:pt x="89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7" name="Google Shape;1377;p32"/>
            <p:cNvSpPr/>
            <p:nvPr/>
          </p:nvSpPr>
          <p:spPr>
            <a:xfrm>
              <a:off x="-884456" y="3364454"/>
              <a:ext cx="171608" cy="62133"/>
            </a:xfrm>
            <a:custGeom>
              <a:avLst/>
              <a:gdLst/>
              <a:ahLst/>
              <a:cxnLst/>
              <a:rect l="l" t="t" r="r" b="b"/>
              <a:pathLst>
                <a:path w="2284" h="827" extrusionOk="0">
                  <a:moveTo>
                    <a:pt x="1846" y="122"/>
                  </a:moveTo>
                  <a:lnTo>
                    <a:pt x="1846" y="122"/>
                  </a:lnTo>
                  <a:cubicBezTo>
                    <a:pt x="1871" y="146"/>
                    <a:pt x="1895" y="146"/>
                    <a:pt x="1919" y="195"/>
                  </a:cubicBezTo>
                  <a:cubicBezTo>
                    <a:pt x="1919" y="219"/>
                    <a:pt x="1919" y="243"/>
                    <a:pt x="1919" y="268"/>
                  </a:cubicBezTo>
                  <a:cubicBezTo>
                    <a:pt x="1895" y="268"/>
                    <a:pt x="1895" y="243"/>
                    <a:pt x="1895" y="243"/>
                  </a:cubicBezTo>
                  <a:cubicBezTo>
                    <a:pt x="1871" y="195"/>
                    <a:pt x="1846" y="146"/>
                    <a:pt x="1846" y="122"/>
                  </a:cubicBezTo>
                  <a:close/>
                  <a:moveTo>
                    <a:pt x="923" y="170"/>
                  </a:moveTo>
                  <a:lnTo>
                    <a:pt x="923" y="170"/>
                  </a:lnTo>
                  <a:cubicBezTo>
                    <a:pt x="947" y="219"/>
                    <a:pt x="947" y="268"/>
                    <a:pt x="972" y="292"/>
                  </a:cubicBezTo>
                  <a:cubicBezTo>
                    <a:pt x="947" y="268"/>
                    <a:pt x="923" y="219"/>
                    <a:pt x="923" y="170"/>
                  </a:cubicBezTo>
                  <a:close/>
                  <a:moveTo>
                    <a:pt x="583" y="341"/>
                  </a:moveTo>
                  <a:lnTo>
                    <a:pt x="583" y="341"/>
                  </a:lnTo>
                  <a:cubicBezTo>
                    <a:pt x="607" y="365"/>
                    <a:pt x="632" y="413"/>
                    <a:pt x="632" y="486"/>
                  </a:cubicBezTo>
                  <a:cubicBezTo>
                    <a:pt x="607" y="438"/>
                    <a:pt x="583" y="389"/>
                    <a:pt x="583" y="341"/>
                  </a:cubicBezTo>
                  <a:close/>
                  <a:moveTo>
                    <a:pt x="2211" y="0"/>
                  </a:moveTo>
                  <a:cubicBezTo>
                    <a:pt x="2186" y="0"/>
                    <a:pt x="2162" y="25"/>
                    <a:pt x="2186" y="49"/>
                  </a:cubicBezTo>
                  <a:cubicBezTo>
                    <a:pt x="2186" y="122"/>
                    <a:pt x="2186" y="292"/>
                    <a:pt x="2138" y="341"/>
                  </a:cubicBezTo>
                  <a:cubicBezTo>
                    <a:pt x="2113" y="365"/>
                    <a:pt x="2089" y="365"/>
                    <a:pt x="2065" y="365"/>
                  </a:cubicBezTo>
                  <a:cubicBezTo>
                    <a:pt x="2041" y="365"/>
                    <a:pt x="2016" y="365"/>
                    <a:pt x="1992" y="341"/>
                  </a:cubicBezTo>
                  <a:cubicBezTo>
                    <a:pt x="2016" y="292"/>
                    <a:pt x="2016" y="243"/>
                    <a:pt x="1992" y="195"/>
                  </a:cubicBezTo>
                  <a:cubicBezTo>
                    <a:pt x="1992" y="122"/>
                    <a:pt x="1943" y="49"/>
                    <a:pt x="1895" y="25"/>
                  </a:cubicBezTo>
                  <a:cubicBezTo>
                    <a:pt x="1846" y="25"/>
                    <a:pt x="1822" y="25"/>
                    <a:pt x="1798" y="49"/>
                  </a:cubicBezTo>
                  <a:cubicBezTo>
                    <a:pt x="1749" y="98"/>
                    <a:pt x="1749" y="170"/>
                    <a:pt x="1798" y="219"/>
                  </a:cubicBezTo>
                  <a:cubicBezTo>
                    <a:pt x="1822" y="292"/>
                    <a:pt x="1846" y="341"/>
                    <a:pt x="1895" y="365"/>
                  </a:cubicBezTo>
                  <a:lnTo>
                    <a:pt x="1871" y="389"/>
                  </a:lnTo>
                  <a:cubicBezTo>
                    <a:pt x="1858" y="401"/>
                    <a:pt x="1834" y="407"/>
                    <a:pt x="1810" y="407"/>
                  </a:cubicBezTo>
                  <a:cubicBezTo>
                    <a:pt x="1786" y="407"/>
                    <a:pt x="1761" y="401"/>
                    <a:pt x="1749" y="389"/>
                  </a:cubicBezTo>
                  <a:cubicBezTo>
                    <a:pt x="1676" y="365"/>
                    <a:pt x="1603" y="316"/>
                    <a:pt x="1555" y="268"/>
                  </a:cubicBezTo>
                  <a:cubicBezTo>
                    <a:pt x="1555" y="195"/>
                    <a:pt x="1530" y="146"/>
                    <a:pt x="1482" y="98"/>
                  </a:cubicBezTo>
                  <a:cubicBezTo>
                    <a:pt x="1458" y="49"/>
                    <a:pt x="1409" y="49"/>
                    <a:pt x="1385" y="49"/>
                  </a:cubicBezTo>
                  <a:cubicBezTo>
                    <a:pt x="1360" y="73"/>
                    <a:pt x="1336" y="98"/>
                    <a:pt x="1336" y="122"/>
                  </a:cubicBezTo>
                  <a:cubicBezTo>
                    <a:pt x="1360" y="195"/>
                    <a:pt x="1409" y="268"/>
                    <a:pt x="1458" y="316"/>
                  </a:cubicBezTo>
                  <a:cubicBezTo>
                    <a:pt x="1458" y="413"/>
                    <a:pt x="1433" y="511"/>
                    <a:pt x="1385" y="583"/>
                  </a:cubicBezTo>
                  <a:cubicBezTo>
                    <a:pt x="1360" y="608"/>
                    <a:pt x="1336" y="620"/>
                    <a:pt x="1309" y="620"/>
                  </a:cubicBezTo>
                  <a:cubicBezTo>
                    <a:pt x="1281" y="620"/>
                    <a:pt x="1251" y="608"/>
                    <a:pt x="1215" y="583"/>
                  </a:cubicBezTo>
                  <a:cubicBezTo>
                    <a:pt x="1142" y="559"/>
                    <a:pt x="1093" y="511"/>
                    <a:pt x="1069" y="462"/>
                  </a:cubicBezTo>
                  <a:cubicBezTo>
                    <a:pt x="1093" y="341"/>
                    <a:pt x="1069" y="195"/>
                    <a:pt x="996" y="98"/>
                  </a:cubicBezTo>
                  <a:cubicBezTo>
                    <a:pt x="979" y="80"/>
                    <a:pt x="950" y="63"/>
                    <a:pt x="925" y="63"/>
                  </a:cubicBezTo>
                  <a:cubicBezTo>
                    <a:pt x="915" y="63"/>
                    <a:pt x="906" y="66"/>
                    <a:pt x="899" y="73"/>
                  </a:cubicBezTo>
                  <a:cubicBezTo>
                    <a:pt x="850" y="73"/>
                    <a:pt x="850" y="98"/>
                    <a:pt x="850" y="146"/>
                  </a:cubicBezTo>
                  <a:cubicBezTo>
                    <a:pt x="850" y="243"/>
                    <a:pt x="875" y="365"/>
                    <a:pt x="947" y="462"/>
                  </a:cubicBezTo>
                  <a:cubicBezTo>
                    <a:pt x="947" y="535"/>
                    <a:pt x="923" y="583"/>
                    <a:pt x="899" y="632"/>
                  </a:cubicBezTo>
                  <a:cubicBezTo>
                    <a:pt x="885" y="660"/>
                    <a:pt x="862" y="672"/>
                    <a:pt x="836" y="672"/>
                  </a:cubicBezTo>
                  <a:cubicBezTo>
                    <a:pt x="818" y="672"/>
                    <a:pt x="798" y="666"/>
                    <a:pt x="777" y="656"/>
                  </a:cubicBezTo>
                  <a:cubicBezTo>
                    <a:pt x="753" y="632"/>
                    <a:pt x="729" y="608"/>
                    <a:pt x="705" y="559"/>
                  </a:cubicBezTo>
                  <a:cubicBezTo>
                    <a:pt x="729" y="462"/>
                    <a:pt x="729" y="341"/>
                    <a:pt x="632" y="243"/>
                  </a:cubicBezTo>
                  <a:cubicBezTo>
                    <a:pt x="607" y="219"/>
                    <a:pt x="559" y="219"/>
                    <a:pt x="534" y="219"/>
                  </a:cubicBezTo>
                  <a:cubicBezTo>
                    <a:pt x="510" y="219"/>
                    <a:pt x="486" y="243"/>
                    <a:pt x="486" y="292"/>
                  </a:cubicBezTo>
                  <a:cubicBezTo>
                    <a:pt x="486" y="389"/>
                    <a:pt x="510" y="486"/>
                    <a:pt x="583" y="583"/>
                  </a:cubicBezTo>
                  <a:cubicBezTo>
                    <a:pt x="534" y="656"/>
                    <a:pt x="462" y="705"/>
                    <a:pt x="389" y="705"/>
                  </a:cubicBezTo>
                  <a:cubicBezTo>
                    <a:pt x="374" y="708"/>
                    <a:pt x="360" y="710"/>
                    <a:pt x="347" y="710"/>
                  </a:cubicBezTo>
                  <a:cubicBezTo>
                    <a:pt x="161" y="710"/>
                    <a:pt x="97" y="413"/>
                    <a:pt x="97" y="413"/>
                  </a:cubicBezTo>
                  <a:cubicBezTo>
                    <a:pt x="97" y="389"/>
                    <a:pt x="73" y="365"/>
                    <a:pt x="49" y="365"/>
                  </a:cubicBezTo>
                  <a:cubicBezTo>
                    <a:pt x="24" y="389"/>
                    <a:pt x="0" y="413"/>
                    <a:pt x="0" y="438"/>
                  </a:cubicBezTo>
                  <a:cubicBezTo>
                    <a:pt x="0" y="438"/>
                    <a:pt x="97" y="826"/>
                    <a:pt x="364" y="826"/>
                  </a:cubicBezTo>
                  <a:lnTo>
                    <a:pt x="413" y="802"/>
                  </a:lnTo>
                  <a:cubicBezTo>
                    <a:pt x="510" y="802"/>
                    <a:pt x="583" y="753"/>
                    <a:pt x="656" y="656"/>
                  </a:cubicBezTo>
                  <a:cubicBezTo>
                    <a:pt x="680" y="681"/>
                    <a:pt x="705" y="729"/>
                    <a:pt x="753" y="729"/>
                  </a:cubicBezTo>
                  <a:cubicBezTo>
                    <a:pt x="784" y="760"/>
                    <a:pt x="818" y="773"/>
                    <a:pt x="852" y="773"/>
                  </a:cubicBezTo>
                  <a:cubicBezTo>
                    <a:pt x="899" y="773"/>
                    <a:pt x="943" y="747"/>
                    <a:pt x="972" y="705"/>
                  </a:cubicBezTo>
                  <a:cubicBezTo>
                    <a:pt x="996" y="656"/>
                    <a:pt x="1020" y="608"/>
                    <a:pt x="1045" y="559"/>
                  </a:cubicBezTo>
                  <a:cubicBezTo>
                    <a:pt x="1069" y="608"/>
                    <a:pt x="1117" y="632"/>
                    <a:pt x="1166" y="656"/>
                  </a:cubicBezTo>
                  <a:cubicBezTo>
                    <a:pt x="1198" y="699"/>
                    <a:pt x="1244" y="718"/>
                    <a:pt x="1292" y="718"/>
                  </a:cubicBezTo>
                  <a:cubicBezTo>
                    <a:pt x="1353" y="718"/>
                    <a:pt x="1417" y="687"/>
                    <a:pt x="1458" y="632"/>
                  </a:cubicBezTo>
                  <a:cubicBezTo>
                    <a:pt x="1506" y="559"/>
                    <a:pt x="1530" y="462"/>
                    <a:pt x="1555" y="389"/>
                  </a:cubicBezTo>
                  <a:cubicBezTo>
                    <a:pt x="1603" y="413"/>
                    <a:pt x="1652" y="438"/>
                    <a:pt x="1700" y="462"/>
                  </a:cubicBezTo>
                  <a:cubicBezTo>
                    <a:pt x="1737" y="486"/>
                    <a:pt x="1779" y="498"/>
                    <a:pt x="1822" y="498"/>
                  </a:cubicBezTo>
                  <a:cubicBezTo>
                    <a:pt x="1864" y="498"/>
                    <a:pt x="1907" y="486"/>
                    <a:pt x="1943" y="462"/>
                  </a:cubicBezTo>
                  <a:lnTo>
                    <a:pt x="1968" y="413"/>
                  </a:lnTo>
                  <a:cubicBezTo>
                    <a:pt x="1992" y="438"/>
                    <a:pt x="2016" y="438"/>
                    <a:pt x="2065" y="462"/>
                  </a:cubicBezTo>
                  <a:cubicBezTo>
                    <a:pt x="2113" y="462"/>
                    <a:pt x="2162" y="438"/>
                    <a:pt x="2211" y="413"/>
                  </a:cubicBezTo>
                  <a:cubicBezTo>
                    <a:pt x="2259" y="292"/>
                    <a:pt x="2284" y="170"/>
                    <a:pt x="2284" y="25"/>
                  </a:cubicBezTo>
                  <a:cubicBezTo>
                    <a:pt x="2259" y="0"/>
                    <a:pt x="2235" y="0"/>
                    <a:pt x="22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8" name="Google Shape;1378;p32"/>
            <p:cNvSpPr/>
            <p:nvPr/>
          </p:nvSpPr>
          <p:spPr>
            <a:xfrm>
              <a:off x="-945691" y="3813429"/>
              <a:ext cx="336905" cy="128472"/>
            </a:xfrm>
            <a:custGeom>
              <a:avLst/>
              <a:gdLst/>
              <a:ahLst/>
              <a:cxnLst/>
              <a:rect l="l" t="t" r="r" b="b"/>
              <a:pathLst>
                <a:path w="4484" h="1710" extrusionOk="0">
                  <a:moveTo>
                    <a:pt x="3927" y="0"/>
                  </a:moveTo>
                  <a:cubicBezTo>
                    <a:pt x="3752" y="0"/>
                    <a:pt x="3511" y="705"/>
                    <a:pt x="3511" y="705"/>
                  </a:cubicBezTo>
                  <a:cubicBezTo>
                    <a:pt x="3341" y="510"/>
                    <a:pt x="3147" y="316"/>
                    <a:pt x="2928" y="146"/>
                  </a:cubicBezTo>
                  <a:cubicBezTo>
                    <a:pt x="2885" y="106"/>
                    <a:pt x="2847" y="89"/>
                    <a:pt x="2812" y="89"/>
                  </a:cubicBezTo>
                  <a:cubicBezTo>
                    <a:pt x="2594" y="89"/>
                    <a:pt x="2540" y="778"/>
                    <a:pt x="2540" y="778"/>
                  </a:cubicBezTo>
                  <a:cubicBezTo>
                    <a:pt x="2540" y="778"/>
                    <a:pt x="2103" y="268"/>
                    <a:pt x="1957" y="49"/>
                  </a:cubicBezTo>
                  <a:cubicBezTo>
                    <a:pt x="1944" y="34"/>
                    <a:pt x="1928" y="27"/>
                    <a:pt x="1910" y="27"/>
                  </a:cubicBezTo>
                  <a:cubicBezTo>
                    <a:pt x="1697" y="27"/>
                    <a:pt x="1179" y="1021"/>
                    <a:pt x="1179" y="1021"/>
                  </a:cubicBezTo>
                  <a:cubicBezTo>
                    <a:pt x="1082" y="729"/>
                    <a:pt x="912" y="438"/>
                    <a:pt x="669" y="219"/>
                  </a:cubicBezTo>
                  <a:cubicBezTo>
                    <a:pt x="649" y="206"/>
                    <a:pt x="628" y="200"/>
                    <a:pt x="607" y="200"/>
                  </a:cubicBezTo>
                  <a:cubicBezTo>
                    <a:pt x="308" y="200"/>
                    <a:pt x="0" y="1424"/>
                    <a:pt x="159" y="1628"/>
                  </a:cubicBezTo>
                  <a:cubicBezTo>
                    <a:pt x="206" y="1688"/>
                    <a:pt x="548" y="1709"/>
                    <a:pt x="1022" y="1709"/>
                  </a:cubicBezTo>
                  <a:cubicBezTo>
                    <a:pt x="2286" y="1709"/>
                    <a:pt x="4483" y="1555"/>
                    <a:pt x="4483" y="1555"/>
                  </a:cubicBezTo>
                  <a:cubicBezTo>
                    <a:pt x="4362" y="1045"/>
                    <a:pt x="4192" y="535"/>
                    <a:pt x="3997" y="49"/>
                  </a:cubicBezTo>
                  <a:cubicBezTo>
                    <a:pt x="3976" y="15"/>
                    <a:pt x="3952" y="0"/>
                    <a:pt x="39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79" name="Google Shape;1379;p32"/>
          <p:cNvGrpSpPr/>
          <p:nvPr/>
        </p:nvGrpSpPr>
        <p:grpSpPr>
          <a:xfrm rot="10800000" flipH="1">
            <a:off x="7820175" y="-221970"/>
            <a:ext cx="1590405" cy="693261"/>
            <a:chOff x="3965010" y="571479"/>
            <a:chExt cx="1651683" cy="719972"/>
          </a:xfrm>
        </p:grpSpPr>
        <p:grpSp>
          <p:nvGrpSpPr>
            <p:cNvPr id="1380" name="Google Shape;1380;p32"/>
            <p:cNvGrpSpPr/>
            <p:nvPr/>
          </p:nvGrpSpPr>
          <p:grpSpPr>
            <a:xfrm>
              <a:off x="3965010" y="571479"/>
              <a:ext cx="1446820" cy="719972"/>
              <a:chOff x="3953250" y="571500"/>
              <a:chExt cx="1383325" cy="766825"/>
            </a:xfrm>
          </p:grpSpPr>
          <p:grpSp>
            <p:nvGrpSpPr>
              <p:cNvPr id="1381" name="Google Shape;1381;p32"/>
              <p:cNvGrpSpPr/>
              <p:nvPr/>
            </p:nvGrpSpPr>
            <p:grpSpPr>
              <a:xfrm>
                <a:off x="3953250" y="571500"/>
                <a:ext cx="1383166" cy="669650"/>
                <a:chOff x="897088" y="2374675"/>
                <a:chExt cx="1383166" cy="669650"/>
              </a:xfrm>
            </p:grpSpPr>
            <p:sp>
              <p:nvSpPr>
                <p:cNvPr id="1382" name="Google Shape;1382;p32"/>
                <p:cNvSpPr/>
                <p:nvPr/>
              </p:nvSpPr>
              <p:spPr>
                <a:xfrm>
                  <a:off x="1135613" y="2416700"/>
                  <a:ext cx="622500" cy="6225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83" name="Google Shape;1383;p32"/>
                <p:cNvSpPr/>
                <p:nvPr/>
              </p:nvSpPr>
              <p:spPr>
                <a:xfrm>
                  <a:off x="1479050" y="2374675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84" name="Google Shape;1384;p32"/>
                <p:cNvSpPr/>
                <p:nvPr/>
              </p:nvSpPr>
              <p:spPr>
                <a:xfrm>
                  <a:off x="897088" y="2689700"/>
                  <a:ext cx="492600" cy="354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85" name="Google Shape;1385;p32"/>
                <p:cNvSpPr/>
                <p:nvPr/>
              </p:nvSpPr>
              <p:spPr>
                <a:xfrm>
                  <a:off x="1657753" y="2551725"/>
                  <a:ext cx="6225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1386" name="Google Shape;1386;p32"/>
              <p:cNvSpPr/>
              <p:nvPr/>
            </p:nvSpPr>
            <p:spPr>
              <a:xfrm>
                <a:off x="3972775" y="907225"/>
                <a:ext cx="1363800" cy="4311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387" name="Google Shape;1387;p32"/>
            <p:cNvSpPr/>
            <p:nvPr/>
          </p:nvSpPr>
          <p:spPr>
            <a:xfrm>
              <a:off x="4006544" y="571481"/>
              <a:ext cx="1610148" cy="660750"/>
            </a:xfrm>
            <a:custGeom>
              <a:avLst/>
              <a:gdLst/>
              <a:ahLst/>
              <a:cxnLst/>
              <a:rect l="l" t="t" r="r" b="b"/>
              <a:pathLst>
                <a:path w="3864" h="1872" extrusionOk="0">
                  <a:moveTo>
                    <a:pt x="1847" y="365"/>
                  </a:moveTo>
                  <a:cubicBezTo>
                    <a:pt x="1920" y="487"/>
                    <a:pt x="1920" y="633"/>
                    <a:pt x="1871" y="754"/>
                  </a:cubicBezTo>
                  <a:lnTo>
                    <a:pt x="1847" y="754"/>
                  </a:lnTo>
                  <a:cubicBezTo>
                    <a:pt x="1847" y="754"/>
                    <a:pt x="1823" y="754"/>
                    <a:pt x="1798" y="705"/>
                  </a:cubicBezTo>
                  <a:cubicBezTo>
                    <a:pt x="1774" y="608"/>
                    <a:pt x="1774" y="487"/>
                    <a:pt x="1847" y="390"/>
                  </a:cubicBezTo>
                  <a:lnTo>
                    <a:pt x="1847" y="365"/>
                  </a:lnTo>
                  <a:close/>
                  <a:moveTo>
                    <a:pt x="2891" y="584"/>
                  </a:moveTo>
                  <a:lnTo>
                    <a:pt x="2891" y="608"/>
                  </a:lnTo>
                  <a:cubicBezTo>
                    <a:pt x="2940" y="754"/>
                    <a:pt x="2940" y="900"/>
                    <a:pt x="2867" y="948"/>
                  </a:cubicBezTo>
                  <a:cubicBezTo>
                    <a:pt x="2831" y="960"/>
                    <a:pt x="2806" y="967"/>
                    <a:pt x="2791" y="967"/>
                  </a:cubicBezTo>
                  <a:cubicBezTo>
                    <a:pt x="2776" y="967"/>
                    <a:pt x="2770" y="960"/>
                    <a:pt x="2770" y="948"/>
                  </a:cubicBezTo>
                  <a:cubicBezTo>
                    <a:pt x="2770" y="803"/>
                    <a:pt x="2794" y="681"/>
                    <a:pt x="2891" y="584"/>
                  </a:cubicBezTo>
                  <a:close/>
                  <a:moveTo>
                    <a:pt x="754" y="1021"/>
                  </a:moveTo>
                  <a:cubicBezTo>
                    <a:pt x="851" y="1021"/>
                    <a:pt x="924" y="1070"/>
                    <a:pt x="972" y="1143"/>
                  </a:cubicBezTo>
                  <a:cubicBezTo>
                    <a:pt x="997" y="1216"/>
                    <a:pt x="972" y="1288"/>
                    <a:pt x="899" y="1337"/>
                  </a:cubicBezTo>
                  <a:cubicBezTo>
                    <a:pt x="887" y="1349"/>
                    <a:pt x="875" y="1355"/>
                    <a:pt x="863" y="1355"/>
                  </a:cubicBezTo>
                  <a:cubicBezTo>
                    <a:pt x="851" y="1355"/>
                    <a:pt x="839" y="1349"/>
                    <a:pt x="827" y="1337"/>
                  </a:cubicBezTo>
                  <a:cubicBezTo>
                    <a:pt x="754" y="1240"/>
                    <a:pt x="754" y="1143"/>
                    <a:pt x="754" y="1045"/>
                  </a:cubicBezTo>
                  <a:lnTo>
                    <a:pt x="754" y="1021"/>
                  </a:lnTo>
                  <a:close/>
                  <a:moveTo>
                    <a:pt x="2357" y="74"/>
                  </a:moveTo>
                  <a:cubicBezTo>
                    <a:pt x="2600" y="122"/>
                    <a:pt x="2794" y="268"/>
                    <a:pt x="2867" y="487"/>
                  </a:cubicBezTo>
                  <a:cubicBezTo>
                    <a:pt x="2746" y="608"/>
                    <a:pt x="2673" y="778"/>
                    <a:pt x="2697" y="973"/>
                  </a:cubicBezTo>
                  <a:cubicBezTo>
                    <a:pt x="2725" y="1015"/>
                    <a:pt x="2745" y="1041"/>
                    <a:pt x="2786" y="1041"/>
                  </a:cubicBezTo>
                  <a:cubicBezTo>
                    <a:pt x="2815" y="1041"/>
                    <a:pt x="2855" y="1027"/>
                    <a:pt x="2916" y="997"/>
                  </a:cubicBezTo>
                  <a:cubicBezTo>
                    <a:pt x="3061" y="924"/>
                    <a:pt x="3037" y="681"/>
                    <a:pt x="2964" y="487"/>
                  </a:cubicBezTo>
                  <a:cubicBezTo>
                    <a:pt x="2989" y="462"/>
                    <a:pt x="3013" y="462"/>
                    <a:pt x="3061" y="462"/>
                  </a:cubicBezTo>
                  <a:cubicBezTo>
                    <a:pt x="3329" y="535"/>
                    <a:pt x="3572" y="730"/>
                    <a:pt x="3693" y="997"/>
                  </a:cubicBezTo>
                  <a:cubicBezTo>
                    <a:pt x="3766" y="1143"/>
                    <a:pt x="3766" y="1337"/>
                    <a:pt x="3644" y="1483"/>
                  </a:cubicBezTo>
                  <a:cubicBezTo>
                    <a:pt x="3474" y="1677"/>
                    <a:pt x="2819" y="1799"/>
                    <a:pt x="1774" y="1799"/>
                  </a:cubicBezTo>
                  <a:cubicBezTo>
                    <a:pt x="1118" y="1799"/>
                    <a:pt x="535" y="1750"/>
                    <a:pt x="535" y="1750"/>
                  </a:cubicBezTo>
                  <a:cubicBezTo>
                    <a:pt x="316" y="1726"/>
                    <a:pt x="195" y="1653"/>
                    <a:pt x="146" y="1507"/>
                  </a:cubicBezTo>
                  <a:cubicBezTo>
                    <a:pt x="98" y="1386"/>
                    <a:pt x="219" y="1216"/>
                    <a:pt x="438" y="1118"/>
                  </a:cubicBezTo>
                  <a:cubicBezTo>
                    <a:pt x="511" y="1070"/>
                    <a:pt x="584" y="1045"/>
                    <a:pt x="681" y="1045"/>
                  </a:cubicBezTo>
                  <a:cubicBezTo>
                    <a:pt x="657" y="1167"/>
                    <a:pt x="705" y="1288"/>
                    <a:pt x="778" y="1410"/>
                  </a:cubicBezTo>
                  <a:cubicBezTo>
                    <a:pt x="808" y="1440"/>
                    <a:pt x="857" y="1461"/>
                    <a:pt x="901" y="1461"/>
                  </a:cubicBezTo>
                  <a:cubicBezTo>
                    <a:pt x="928" y="1461"/>
                    <a:pt x="954" y="1453"/>
                    <a:pt x="972" y="1434"/>
                  </a:cubicBezTo>
                  <a:cubicBezTo>
                    <a:pt x="1070" y="1361"/>
                    <a:pt x="1118" y="1240"/>
                    <a:pt x="1094" y="1118"/>
                  </a:cubicBezTo>
                  <a:cubicBezTo>
                    <a:pt x="1045" y="1021"/>
                    <a:pt x="924" y="924"/>
                    <a:pt x="802" y="924"/>
                  </a:cubicBezTo>
                  <a:cubicBezTo>
                    <a:pt x="851" y="681"/>
                    <a:pt x="1021" y="462"/>
                    <a:pt x="1264" y="365"/>
                  </a:cubicBezTo>
                  <a:cubicBezTo>
                    <a:pt x="1395" y="278"/>
                    <a:pt x="1517" y="234"/>
                    <a:pt x="1621" y="234"/>
                  </a:cubicBezTo>
                  <a:cubicBezTo>
                    <a:pt x="1689" y="234"/>
                    <a:pt x="1750" y="254"/>
                    <a:pt x="1798" y="292"/>
                  </a:cubicBezTo>
                  <a:cubicBezTo>
                    <a:pt x="1701" y="414"/>
                    <a:pt x="1677" y="584"/>
                    <a:pt x="1750" y="730"/>
                  </a:cubicBezTo>
                  <a:cubicBezTo>
                    <a:pt x="1750" y="778"/>
                    <a:pt x="1798" y="827"/>
                    <a:pt x="1871" y="827"/>
                  </a:cubicBezTo>
                  <a:cubicBezTo>
                    <a:pt x="1895" y="827"/>
                    <a:pt x="1920" y="803"/>
                    <a:pt x="1944" y="778"/>
                  </a:cubicBezTo>
                  <a:cubicBezTo>
                    <a:pt x="2041" y="633"/>
                    <a:pt x="2017" y="438"/>
                    <a:pt x="1920" y="292"/>
                  </a:cubicBezTo>
                  <a:cubicBezTo>
                    <a:pt x="1993" y="220"/>
                    <a:pt x="2090" y="147"/>
                    <a:pt x="2187" y="122"/>
                  </a:cubicBezTo>
                  <a:cubicBezTo>
                    <a:pt x="2236" y="98"/>
                    <a:pt x="2308" y="98"/>
                    <a:pt x="2357" y="74"/>
                  </a:cubicBezTo>
                  <a:close/>
                  <a:moveTo>
                    <a:pt x="2333" y="1"/>
                  </a:moveTo>
                  <a:cubicBezTo>
                    <a:pt x="2260" y="1"/>
                    <a:pt x="2211" y="25"/>
                    <a:pt x="2138" y="50"/>
                  </a:cubicBezTo>
                  <a:cubicBezTo>
                    <a:pt x="2017" y="74"/>
                    <a:pt x="1920" y="147"/>
                    <a:pt x="1823" y="244"/>
                  </a:cubicBezTo>
                  <a:cubicBezTo>
                    <a:pt x="1756" y="188"/>
                    <a:pt x="1674" y="158"/>
                    <a:pt x="1579" y="158"/>
                  </a:cubicBezTo>
                  <a:cubicBezTo>
                    <a:pt x="1466" y="158"/>
                    <a:pt x="1336" y="200"/>
                    <a:pt x="1191" y="292"/>
                  </a:cubicBezTo>
                  <a:cubicBezTo>
                    <a:pt x="924" y="414"/>
                    <a:pt x="754" y="657"/>
                    <a:pt x="681" y="948"/>
                  </a:cubicBezTo>
                  <a:cubicBezTo>
                    <a:pt x="584" y="948"/>
                    <a:pt x="487" y="973"/>
                    <a:pt x="414" y="1021"/>
                  </a:cubicBezTo>
                  <a:cubicBezTo>
                    <a:pt x="146" y="1167"/>
                    <a:pt x="1" y="1361"/>
                    <a:pt x="49" y="1531"/>
                  </a:cubicBezTo>
                  <a:cubicBezTo>
                    <a:pt x="74" y="1701"/>
                    <a:pt x="268" y="1823"/>
                    <a:pt x="511" y="1847"/>
                  </a:cubicBezTo>
                  <a:cubicBezTo>
                    <a:pt x="511" y="1847"/>
                    <a:pt x="1118" y="1871"/>
                    <a:pt x="1774" y="1871"/>
                  </a:cubicBezTo>
                  <a:cubicBezTo>
                    <a:pt x="2867" y="1871"/>
                    <a:pt x="3523" y="1774"/>
                    <a:pt x="3717" y="1556"/>
                  </a:cubicBezTo>
                  <a:cubicBezTo>
                    <a:pt x="3839" y="1386"/>
                    <a:pt x="3863" y="1167"/>
                    <a:pt x="3766" y="973"/>
                  </a:cubicBezTo>
                  <a:cubicBezTo>
                    <a:pt x="3620" y="681"/>
                    <a:pt x="3353" y="438"/>
                    <a:pt x="3037" y="365"/>
                  </a:cubicBezTo>
                  <a:cubicBezTo>
                    <a:pt x="2989" y="365"/>
                    <a:pt x="2940" y="390"/>
                    <a:pt x="2916" y="414"/>
                  </a:cubicBezTo>
                  <a:cubicBezTo>
                    <a:pt x="2819" y="171"/>
                    <a:pt x="2600" y="25"/>
                    <a:pt x="23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88" name="Google Shape;1388;p32"/>
          <p:cNvGrpSpPr/>
          <p:nvPr/>
        </p:nvGrpSpPr>
        <p:grpSpPr>
          <a:xfrm rot="2839265">
            <a:off x="571315" y="-170365"/>
            <a:ext cx="799290" cy="1039885"/>
            <a:chOff x="4318023" y="4113296"/>
            <a:chExt cx="716422" cy="932073"/>
          </a:xfrm>
        </p:grpSpPr>
        <p:sp>
          <p:nvSpPr>
            <p:cNvPr id="1389" name="Google Shape;1389;p32"/>
            <p:cNvSpPr/>
            <p:nvPr/>
          </p:nvSpPr>
          <p:spPr>
            <a:xfrm>
              <a:off x="4842115" y="4245779"/>
              <a:ext cx="192329" cy="205812"/>
            </a:xfrm>
            <a:custGeom>
              <a:avLst/>
              <a:gdLst/>
              <a:ahLst/>
              <a:cxnLst/>
              <a:rect l="l" t="t" r="r" b="b"/>
              <a:pathLst>
                <a:path w="2211" h="2366" extrusionOk="0">
                  <a:moveTo>
                    <a:pt x="1579" y="179"/>
                  </a:moveTo>
                  <a:cubicBezTo>
                    <a:pt x="1798" y="179"/>
                    <a:pt x="1943" y="252"/>
                    <a:pt x="1992" y="422"/>
                  </a:cubicBezTo>
                  <a:cubicBezTo>
                    <a:pt x="2041" y="519"/>
                    <a:pt x="2016" y="616"/>
                    <a:pt x="1968" y="689"/>
                  </a:cubicBezTo>
                  <a:cubicBezTo>
                    <a:pt x="1798" y="908"/>
                    <a:pt x="1239" y="1005"/>
                    <a:pt x="802" y="1005"/>
                  </a:cubicBezTo>
                  <a:lnTo>
                    <a:pt x="777" y="1005"/>
                  </a:lnTo>
                  <a:cubicBezTo>
                    <a:pt x="705" y="1005"/>
                    <a:pt x="680" y="1054"/>
                    <a:pt x="705" y="1127"/>
                  </a:cubicBezTo>
                  <a:cubicBezTo>
                    <a:pt x="802" y="1321"/>
                    <a:pt x="1045" y="1904"/>
                    <a:pt x="826" y="2171"/>
                  </a:cubicBezTo>
                  <a:cubicBezTo>
                    <a:pt x="802" y="2195"/>
                    <a:pt x="777" y="2195"/>
                    <a:pt x="777" y="2195"/>
                  </a:cubicBezTo>
                  <a:cubicBezTo>
                    <a:pt x="632" y="2195"/>
                    <a:pt x="364" y="1782"/>
                    <a:pt x="170" y="1369"/>
                  </a:cubicBezTo>
                  <a:lnTo>
                    <a:pt x="486" y="495"/>
                  </a:lnTo>
                  <a:cubicBezTo>
                    <a:pt x="826" y="325"/>
                    <a:pt x="1190" y="203"/>
                    <a:pt x="1579" y="179"/>
                  </a:cubicBezTo>
                  <a:close/>
                  <a:moveTo>
                    <a:pt x="1663" y="1"/>
                  </a:moveTo>
                  <a:cubicBezTo>
                    <a:pt x="1635" y="1"/>
                    <a:pt x="1607" y="4"/>
                    <a:pt x="1579" y="9"/>
                  </a:cubicBezTo>
                  <a:cubicBezTo>
                    <a:pt x="1142" y="33"/>
                    <a:pt x="753" y="155"/>
                    <a:pt x="389" y="349"/>
                  </a:cubicBezTo>
                  <a:cubicBezTo>
                    <a:pt x="364" y="374"/>
                    <a:pt x="340" y="374"/>
                    <a:pt x="340" y="398"/>
                  </a:cubicBezTo>
                  <a:lnTo>
                    <a:pt x="0" y="1345"/>
                  </a:lnTo>
                  <a:cubicBezTo>
                    <a:pt x="0" y="1345"/>
                    <a:pt x="0" y="1369"/>
                    <a:pt x="0" y="1394"/>
                  </a:cubicBezTo>
                  <a:cubicBezTo>
                    <a:pt x="73" y="1564"/>
                    <a:pt x="437" y="2365"/>
                    <a:pt x="777" y="2365"/>
                  </a:cubicBezTo>
                  <a:cubicBezTo>
                    <a:pt x="850" y="2365"/>
                    <a:pt x="923" y="2341"/>
                    <a:pt x="972" y="2268"/>
                  </a:cubicBezTo>
                  <a:cubicBezTo>
                    <a:pt x="1215" y="1953"/>
                    <a:pt x="1020" y="1394"/>
                    <a:pt x="899" y="1151"/>
                  </a:cubicBezTo>
                  <a:cubicBezTo>
                    <a:pt x="1215" y="1151"/>
                    <a:pt x="1871" y="1102"/>
                    <a:pt x="2089" y="786"/>
                  </a:cubicBezTo>
                  <a:cubicBezTo>
                    <a:pt x="2186" y="665"/>
                    <a:pt x="2211" y="519"/>
                    <a:pt x="2162" y="374"/>
                  </a:cubicBezTo>
                  <a:cubicBezTo>
                    <a:pt x="2076" y="159"/>
                    <a:pt x="1876" y="1"/>
                    <a:pt x="16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0" name="Google Shape;1390;p32"/>
            <p:cNvSpPr/>
            <p:nvPr/>
          </p:nvSpPr>
          <p:spPr>
            <a:xfrm>
              <a:off x="4730077" y="4175144"/>
              <a:ext cx="156491" cy="223645"/>
            </a:xfrm>
            <a:custGeom>
              <a:avLst/>
              <a:gdLst/>
              <a:ahLst/>
              <a:cxnLst/>
              <a:rect l="l" t="t" r="r" b="b"/>
              <a:pathLst>
                <a:path w="1799" h="2571" extrusionOk="0">
                  <a:moveTo>
                    <a:pt x="649" y="0"/>
                  </a:moveTo>
                  <a:cubicBezTo>
                    <a:pt x="597" y="0"/>
                    <a:pt x="542" y="6"/>
                    <a:pt x="486" y="19"/>
                  </a:cubicBezTo>
                  <a:cubicBezTo>
                    <a:pt x="365" y="44"/>
                    <a:pt x="244" y="141"/>
                    <a:pt x="195" y="262"/>
                  </a:cubicBezTo>
                  <a:cubicBezTo>
                    <a:pt x="98" y="602"/>
                    <a:pt x="511" y="1113"/>
                    <a:pt x="827" y="1501"/>
                  </a:cubicBezTo>
                  <a:cubicBezTo>
                    <a:pt x="632" y="1574"/>
                    <a:pt x="462" y="1671"/>
                    <a:pt x="292" y="1793"/>
                  </a:cubicBezTo>
                  <a:cubicBezTo>
                    <a:pt x="122" y="1890"/>
                    <a:pt x="1" y="2109"/>
                    <a:pt x="49" y="2327"/>
                  </a:cubicBezTo>
                  <a:cubicBezTo>
                    <a:pt x="49" y="2400"/>
                    <a:pt x="122" y="2497"/>
                    <a:pt x="195" y="2522"/>
                  </a:cubicBezTo>
                  <a:cubicBezTo>
                    <a:pt x="268" y="2546"/>
                    <a:pt x="341" y="2570"/>
                    <a:pt x="414" y="2570"/>
                  </a:cubicBezTo>
                  <a:cubicBezTo>
                    <a:pt x="754" y="2522"/>
                    <a:pt x="1094" y="2424"/>
                    <a:pt x="1410" y="2254"/>
                  </a:cubicBezTo>
                  <a:cubicBezTo>
                    <a:pt x="1458" y="2230"/>
                    <a:pt x="1458" y="2181"/>
                    <a:pt x="1434" y="2133"/>
                  </a:cubicBezTo>
                  <a:cubicBezTo>
                    <a:pt x="1434" y="2116"/>
                    <a:pt x="1397" y="2099"/>
                    <a:pt x="1367" y="2099"/>
                  </a:cubicBezTo>
                  <a:cubicBezTo>
                    <a:pt x="1355" y="2099"/>
                    <a:pt x="1344" y="2101"/>
                    <a:pt x="1337" y="2109"/>
                  </a:cubicBezTo>
                  <a:cubicBezTo>
                    <a:pt x="1075" y="2229"/>
                    <a:pt x="664" y="2400"/>
                    <a:pt x="406" y="2400"/>
                  </a:cubicBezTo>
                  <a:cubicBezTo>
                    <a:pt x="352" y="2400"/>
                    <a:pt x="305" y="2393"/>
                    <a:pt x="268" y="2376"/>
                  </a:cubicBezTo>
                  <a:cubicBezTo>
                    <a:pt x="244" y="2352"/>
                    <a:pt x="219" y="2327"/>
                    <a:pt x="195" y="2279"/>
                  </a:cubicBezTo>
                  <a:cubicBezTo>
                    <a:pt x="195" y="2206"/>
                    <a:pt x="219" y="2109"/>
                    <a:pt x="268" y="2036"/>
                  </a:cubicBezTo>
                  <a:cubicBezTo>
                    <a:pt x="462" y="1841"/>
                    <a:pt x="705" y="1696"/>
                    <a:pt x="972" y="1647"/>
                  </a:cubicBezTo>
                  <a:cubicBezTo>
                    <a:pt x="997" y="1647"/>
                    <a:pt x="1021" y="1623"/>
                    <a:pt x="1045" y="1598"/>
                  </a:cubicBezTo>
                  <a:cubicBezTo>
                    <a:pt x="1094" y="1550"/>
                    <a:pt x="1069" y="1526"/>
                    <a:pt x="997" y="1428"/>
                  </a:cubicBezTo>
                  <a:cubicBezTo>
                    <a:pt x="389" y="724"/>
                    <a:pt x="316" y="432"/>
                    <a:pt x="365" y="311"/>
                  </a:cubicBezTo>
                  <a:cubicBezTo>
                    <a:pt x="365" y="287"/>
                    <a:pt x="389" y="214"/>
                    <a:pt x="511" y="190"/>
                  </a:cubicBezTo>
                  <a:cubicBezTo>
                    <a:pt x="554" y="179"/>
                    <a:pt x="596" y="174"/>
                    <a:pt x="636" y="174"/>
                  </a:cubicBezTo>
                  <a:cubicBezTo>
                    <a:pt x="1244" y="174"/>
                    <a:pt x="1628" y="1283"/>
                    <a:pt x="1628" y="1283"/>
                  </a:cubicBezTo>
                  <a:cubicBezTo>
                    <a:pt x="1652" y="1307"/>
                    <a:pt x="1701" y="1331"/>
                    <a:pt x="1725" y="1331"/>
                  </a:cubicBezTo>
                  <a:cubicBezTo>
                    <a:pt x="1774" y="1307"/>
                    <a:pt x="1798" y="1258"/>
                    <a:pt x="1798" y="1210"/>
                  </a:cubicBezTo>
                  <a:cubicBezTo>
                    <a:pt x="1776" y="1165"/>
                    <a:pt x="1373" y="0"/>
                    <a:pt x="6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1" name="Google Shape;1391;p32"/>
            <p:cNvSpPr/>
            <p:nvPr/>
          </p:nvSpPr>
          <p:spPr>
            <a:xfrm>
              <a:off x="4828807" y="4113296"/>
              <a:ext cx="167625" cy="150227"/>
            </a:xfrm>
            <a:custGeom>
              <a:avLst/>
              <a:gdLst/>
              <a:ahLst/>
              <a:cxnLst/>
              <a:rect l="l" t="t" r="r" b="b"/>
              <a:pathLst>
                <a:path w="1927" h="1727" extrusionOk="0">
                  <a:moveTo>
                    <a:pt x="119" y="1"/>
                  </a:moveTo>
                  <a:cubicBezTo>
                    <a:pt x="57" y="1"/>
                    <a:pt x="1" y="74"/>
                    <a:pt x="56" y="147"/>
                  </a:cubicBezTo>
                  <a:cubicBezTo>
                    <a:pt x="347" y="463"/>
                    <a:pt x="566" y="828"/>
                    <a:pt x="712" y="1241"/>
                  </a:cubicBezTo>
                  <a:cubicBezTo>
                    <a:pt x="663" y="1386"/>
                    <a:pt x="639" y="1532"/>
                    <a:pt x="663" y="1654"/>
                  </a:cubicBezTo>
                  <a:cubicBezTo>
                    <a:pt x="663" y="1702"/>
                    <a:pt x="712" y="1726"/>
                    <a:pt x="736" y="1726"/>
                  </a:cubicBezTo>
                  <a:cubicBezTo>
                    <a:pt x="785" y="1726"/>
                    <a:pt x="809" y="1702"/>
                    <a:pt x="833" y="1678"/>
                  </a:cubicBezTo>
                  <a:cubicBezTo>
                    <a:pt x="882" y="1532"/>
                    <a:pt x="882" y="1411"/>
                    <a:pt x="858" y="1265"/>
                  </a:cubicBezTo>
                  <a:cubicBezTo>
                    <a:pt x="882" y="1241"/>
                    <a:pt x="906" y="1216"/>
                    <a:pt x="906" y="1192"/>
                  </a:cubicBezTo>
                  <a:cubicBezTo>
                    <a:pt x="1149" y="876"/>
                    <a:pt x="1489" y="706"/>
                    <a:pt x="1854" y="658"/>
                  </a:cubicBezTo>
                  <a:cubicBezTo>
                    <a:pt x="1902" y="633"/>
                    <a:pt x="1926" y="609"/>
                    <a:pt x="1926" y="560"/>
                  </a:cubicBezTo>
                  <a:cubicBezTo>
                    <a:pt x="1902" y="512"/>
                    <a:pt x="1854" y="488"/>
                    <a:pt x="1829" y="488"/>
                  </a:cubicBezTo>
                  <a:cubicBezTo>
                    <a:pt x="1441" y="536"/>
                    <a:pt x="1076" y="730"/>
                    <a:pt x="809" y="1046"/>
                  </a:cubicBezTo>
                  <a:cubicBezTo>
                    <a:pt x="663" y="658"/>
                    <a:pt x="445" y="318"/>
                    <a:pt x="177" y="26"/>
                  </a:cubicBezTo>
                  <a:cubicBezTo>
                    <a:pt x="160" y="8"/>
                    <a:pt x="139" y="1"/>
                    <a:pt x="1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2" name="Google Shape;1392;p32"/>
            <p:cNvSpPr/>
            <p:nvPr/>
          </p:nvSpPr>
          <p:spPr>
            <a:xfrm>
              <a:off x="4318023" y="4482647"/>
              <a:ext cx="515662" cy="562722"/>
            </a:xfrm>
            <a:custGeom>
              <a:avLst/>
              <a:gdLst/>
              <a:ahLst/>
              <a:cxnLst/>
              <a:rect l="l" t="t" r="r" b="b"/>
              <a:pathLst>
                <a:path w="5928" h="6469" extrusionOk="0">
                  <a:moveTo>
                    <a:pt x="5857" y="0"/>
                  </a:moveTo>
                  <a:cubicBezTo>
                    <a:pt x="5849" y="0"/>
                    <a:pt x="5840" y="2"/>
                    <a:pt x="5831" y="7"/>
                  </a:cubicBezTo>
                  <a:cubicBezTo>
                    <a:pt x="5782" y="7"/>
                    <a:pt x="5758" y="31"/>
                    <a:pt x="5758" y="80"/>
                  </a:cubicBezTo>
                  <a:cubicBezTo>
                    <a:pt x="5758" y="250"/>
                    <a:pt x="5734" y="396"/>
                    <a:pt x="5734" y="566"/>
                  </a:cubicBezTo>
                  <a:cubicBezTo>
                    <a:pt x="5709" y="590"/>
                    <a:pt x="5734" y="638"/>
                    <a:pt x="5782" y="638"/>
                  </a:cubicBezTo>
                  <a:lnTo>
                    <a:pt x="5782" y="614"/>
                  </a:lnTo>
                  <a:cubicBezTo>
                    <a:pt x="5791" y="619"/>
                    <a:pt x="5801" y="621"/>
                    <a:pt x="5810" y="621"/>
                  </a:cubicBezTo>
                  <a:cubicBezTo>
                    <a:pt x="5848" y="621"/>
                    <a:pt x="5879" y="585"/>
                    <a:pt x="5879" y="566"/>
                  </a:cubicBezTo>
                  <a:cubicBezTo>
                    <a:pt x="5904" y="396"/>
                    <a:pt x="5928" y="225"/>
                    <a:pt x="5928" y="80"/>
                  </a:cubicBezTo>
                  <a:cubicBezTo>
                    <a:pt x="5928" y="40"/>
                    <a:pt x="5896" y="0"/>
                    <a:pt x="5857" y="0"/>
                  </a:cubicBezTo>
                  <a:close/>
                  <a:moveTo>
                    <a:pt x="5682" y="972"/>
                  </a:moveTo>
                  <a:cubicBezTo>
                    <a:pt x="5644" y="972"/>
                    <a:pt x="5612" y="1007"/>
                    <a:pt x="5612" y="1027"/>
                  </a:cubicBezTo>
                  <a:cubicBezTo>
                    <a:pt x="5564" y="1197"/>
                    <a:pt x="5515" y="1343"/>
                    <a:pt x="5442" y="1489"/>
                  </a:cubicBezTo>
                  <a:cubicBezTo>
                    <a:pt x="5418" y="1513"/>
                    <a:pt x="5442" y="1562"/>
                    <a:pt x="5491" y="1586"/>
                  </a:cubicBezTo>
                  <a:lnTo>
                    <a:pt x="5515" y="1586"/>
                  </a:lnTo>
                  <a:lnTo>
                    <a:pt x="5515" y="1562"/>
                  </a:lnTo>
                  <a:cubicBezTo>
                    <a:pt x="5523" y="1570"/>
                    <a:pt x="5531" y="1572"/>
                    <a:pt x="5539" y="1572"/>
                  </a:cubicBezTo>
                  <a:cubicBezTo>
                    <a:pt x="5555" y="1572"/>
                    <a:pt x="5572" y="1562"/>
                    <a:pt x="5588" y="1562"/>
                  </a:cubicBezTo>
                  <a:cubicBezTo>
                    <a:pt x="5661" y="1392"/>
                    <a:pt x="5734" y="1246"/>
                    <a:pt x="5782" y="1076"/>
                  </a:cubicBezTo>
                  <a:cubicBezTo>
                    <a:pt x="5782" y="1027"/>
                    <a:pt x="5758" y="1003"/>
                    <a:pt x="5709" y="979"/>
                  </a:cubicBezTo>
                  <a:cubicBezTo>
                    <a:pt x="5700" y="974"/>
                    <a:pt x="5691" y="972"/>
                    <a:pt x="5682" y="972"/>
                  </a:cubicBezTo>
                  <a:close/>
                  <a:moveTo>
                    <a:pt x="4303" y="1753"/>
                  </a:moveTo>
                  <a:cubicBezTo>
                    <a:pt x="4217" y="1753"/>
                    <a:pt x="4164" y="1879"/>
                    <a:pt x="4276" y="1902"/>
                  </a:cubicBezTo>
                  <a:cubicBezTo>
                    <a:pt x="4398" y="1975"/>
                    <a:pt x="4543" y="2047"/>
                    <a:pt x="4640" y="2169"/>
                  </a:cubicBezTo>
                  <a:cubicBezTo>
                    <a:pt x="4640" y="2193"/>
                    <a:pt x="4665" y="2193"/>
                    <a:pt x="4689" y="2193"/>
                  </a:cubicBezTo>
                  <a:cubicBezTo>
                    <a:pt x="4713" y="2193"/>
                    <a:pt x="4738" y="2193"/>
                    <a:pt x="4762" y="2169"/>
                  </a:cubicBezTo>
                  <a:cubicBezTo>
                    <a:pt x="4786" y="2145"/>
                    <a:pt x="4786" y="2096"/>
                    <a:pt x="4762" y="2072"/>
                  </a:cubicBezTo>
                  <a:cubicBezTo>
                    <a:pt x="4640" y="1926"/>
                    <a:pt x="4495" y="1829"/>
                    <a:pt x="4325" y="1756"/>
                  </a:cubicBezTo>
                  <a:cubicBezTo>
                    <a:pt x="4317" y="1754"/>
                    <a:pt x="4310" y="1753"/>
                    <a:pt x="4303" y="1753"/>
                  </a:cubicBezTo>
                  <a:close/>
                  <a:moveTo>
                    <a:pt x="3790" y="1732"/>
                  </a:moveTo>
                  <a:cubicBezTo>
                    <a:pt x="3596" y="1780"/>
                    <a:pt x="3474" y="1926"/>
                    <a:pt x="3474" y="2120"/>
                  </a:cubicBezTo>
                  <a:cubicBezTo>
                    <a:pt x="3450" y="2145"/>
                    <a:pt x="3450" y="2169"/>
                    <a:pt x="3474" y="2193"/>
                  </a:cubicBezTo>
                  <a:cubicBezTo>
                    <a:pt x="3474" y="2242"/>
                    <a:pt x="3499" y="2266"/>
                    <a:pt x="3547" y="2266"/>
                  </a:cubicBezTo>
                  <a:lnTo>
                    <a:pt x="3572" y="2266"/>
                  </a:lnTo>
                  <a:cubicBezTo>
                    <a:pt x="3620" y="2242"/>
                    <a:pt x="3644" y="2193"/>
                    <a:pt x="3620" y="2169"/>
                  </a:cubicBezTo>
                  <a:lnTo>
                    <a:pt x="3620" y="2120"/>
                  </a:lnTo>
                  <a:cubicBezTo>
                    <a:pt x="3644" y="1999"/>
                    <a:pt x="3717" y="1926"/>
                    <a:pt x="3839" y="1902"/>
                  </a:cubicBezTo>
                  <a:cubicBezTo>
                    <a:pt x="3887" y="1877"/>
                    <a:pt x="3912" y="1829"/>
                    <a:pt x="3887" y="1780"/>
                  </a:cubicBezTo>
                  <a:cubicBezTo>
                    <a:pt x="3887" y="1756"/>
                    <a:pt x="3839" y="1732"/>
                    <a:pt x="3790" y="1732"/>
                  </a:cubicBezTo>
                  <a:close/>
                  <a:moveTo>
                    <a:pt x="5248" y="1835"/>
                  </a:moveTo>
                  <a:cubicBezTo>
                    <a:pt x="5230" y="1835"/>
                    <a:pt x="5211" y="1841"/>
                    <a:pt x="5199" y="1853"/>
                  </a:cubicBezTo>
                  <a:cubicBezTo>
                    <a:pt x="5078" y="1975"/>
                    <a:pt x="4981" y="2072"/>
                    <a:pt x="4835" y="2169"/>
                  </a:cubicBezTo>
                  <a:cubicBezTo>
                    <a:pt x="4786" y="2169"/>
                    <a:pt x="4786" y="2217"/>
                    <a:pt x="4811" y="2266"/>
                  </a:cubicBezTo>
                  <a:cubicBezTo>
                    <a:pt x="4811" y="2290"/>
                    <a:pt x="4859" y="2315"/>
                    <a:pt x="4883" y="2315"/>
                  </a:cubicBezTo>
                  <a:lnTo>
                    <a:pt x="4883" y="2290"/>
                  </a:lnTo>
                  <a:cubicBezTo>
                    <a:pt x="4883" y="2290"/>
                    <a:pt x="4908" y="2290"/>
                    <a:pt x="4908" y="2315"/>
                  </a:cubicBezTo>
                  <a:cubicBezTo>
                    <a:pt x="5053" y="2217"/>
                    <a:pt x="5199" y="2096"/>
                    <a:pt x="5296" y="1975"/>
                  </a:cubicBezTo>
                  <a:cubicBezTo>
                    <a:pt x="5345" y="1926"/>
                    <a:pt x="5345" y="1877"/>
                    <a:pt x="5296" y="1853"/>
                  </a:cubicBezTo>
                  <a:cubicBezTo>
                    <a:pt x="5284" y="1841"/>
                    <a:pt x="5266" y="1835"/>
                    <a:pt x="5248" y="1835"/>
                  </a:cubicBezTo>
                  <a:close/>
                  <a:moveTo>
                    <a:pt x="4416" y="2312"/>
                  </a:moveTo>
                  <a:cubicBezTo>
                    <a:pt x="4410" y="2312"/>
                    <a:pt x="4404" y="2313"/>
                    <a:pt x="4398" y="2315"/>
                  </a:cubicBezTo>
                  <a:cubicBezTo>
                    <a:pt x="4276" y="2339"/>
                    <a:pt x="4179" y="2363"/>
                    <a:pt x="4057" y="2363"/>
                  </a:cubicBezTo>
                  <a:lnTo>
                    <a:pt x="3936" y="2363"/>
                  </a:lnTo>
                  <a:cubicBezTo>
                    <a:pt x="3930" y="2362"/>
                    <a:pt x="3925" y="2361"/>
                    <a:pt x="3920" y="2361"/>
                  </a:cubicBezTo>
                  <a:cubicBezTo>
                    <a:pt x="3836" y="2361"/>
                    <a:pt x="3820" y="2533"/>
                    <a:pt x="3912" y="2533"/>
                  </a:cubicBezTo>
                  <a:lnTo>
                    <a:pt x="4057" y="2533"/>
                  </a:lnTo>
                  <a:lnTo>
                    <a:pt x="4057" y="2509"/>
                  </a:lnTo>
                  <a:cubicBezTo>
                    <a:pt x="4179" y="2509"/>
                    <a:pt x="4300" y="2509"/>
                    <a:pt x="4422" y="2485"/>
                  </a:cubicBezTo>
                  <a:cubicBezTo>
                    <a:pt x="4535" y="2462"/>
                    <a:pt x="4500" y="2312"/>
                    <a:pt x="4416" y="2312"/>
                  </a:cubicBezTo>
                  <a:close/>
                  <a:moveTo>
                    <a:pt x="4946" y="2451"/>
                  </a:moveTo>
                  <a:cubicBezTo>
                    <a:pt x="4934" y="2451"/>
                    <a:pt x="4921" y="2454"/>
                    <a:pt x="4908" y="2460"/>
                  </a:cubicBezTo>
                  <a:cubicBezTo>
                    <a:pt x="4859" y="2485"/>
                    <a:pt x="4859" y="2533"/>
                    <a:pt x="4859" y="2582"/>
                  </a:cubicBezTo>
                  <a:cubicBezTo>
                    <a:pt x="4932" y="2728"/>
                    <a:pt x="4956" y="2873"/>
                    <a:pt x="4981" y="3019"/>
                  </a:cubicBezTo>
                  <a:cubicBezTo>
                    <a:pt x="4981" y="3068"/>
                    <a:pt x="5029" y="3092"/>
                    <a:pt x="5078" y="3092"/>
                  </a:cubicBezTo>
                  <a:cubicBezTo>
                    <a:pt x="5126" y="3092"/>
                    <a:pt x="5151" y="3043"/>
                    <a:pt x="5151" y="3019"/>
                  </a:cubicBezTo>
                  <a:cubicBezTo>
                    <a:pt x="5126" y="2825"/>
                    <a:pt x="5078" y="2679"/>
                    <a:pt x="5029" y="2509"/>
                  </a:cubicBezTo>
                  <a:cubicBezTo>
                    <a:pt x="5011" y="2473"/>
                    <a:pt x="4981" y="2451"/>
                    <a:pt x="4946" y="2451"/>
                  </a:cubicBezTo>
                  <a:close/>
                  <a:moveTo>
                    <a:pt x="5078" y="3432"/>
                  </a:moveTo>
                  <a:cubicBezTo>
                    <a:pt x="5029" y="3432"/>
                    <a:pt x="5005" y="3456"/>
                    <a:pt x="4981" y="3505"/>
                  </a:cubicBezTo>
                  <a:cubicBezTo>
                    <a:pt x="4956" y="3651"/>
                    <a:pt x="4932" y="3821"/>
                    <a:pt x="4883" y="3966"/>
                  </a:cubicBezTo>
                  <a:cubicBezTo>
                    <a:pt x="4859" y="3991"/>
                    <a:pt x="4883" y="4039"/>
                    <a:pt x="4908" y="4064"/>
                  </a:cubicBezTo>
                  <a:lnTo>
                    <a:pt x="4956" y="4064"/>
                  </a:lnTo>
                  <a:cubicBezTo>
                    <a:pt x="4981" y="4064"/>
                    <a:pt x="5005" y="4039"/>
                    <a:pt x="5029" y="4015"/>
                  </a:cubicBezTo>
                  <a:cubicBezTo>
                    <a:pt x="5078" y="3869"/>
                    <a:pt x="5126" y="3699"/>
                    <a:pt x="5151" y="3529"/>
                  </a:cubicBezTo>
                  <a:cubicBezTo>
                    <a:pt x="5151" y="3481"/>
                    <a:pt x="5126" y="3432"/>
                    <a:pt x="5078" y="3432"/>
                  </a:cubicBezTo>
                  <a:close/>
                  <a:moveTo>
                    <a:pt x="4703" y="4339"/>
                  </a:moveTo>
                  <a:cubicBezTo>
                    <a:pt x="4677" y="4339"/>
                    <a:pt x="4655" y="4351"/>
                    <a:pt x="4640" y="4379"/>
                  </a:cubicBezTo>
                  <a:cubicBezTo>
                    <a:pt x="4543" y="4501"/>
                    <a:pt x="4422" y="4622"/>
                    <a:pt x="4325" y="4720"/>
                  </a:cubicBezTo>
                  <a:cubicBezTo>
                    <a:pt x="4276" y="4744"/>
                    <a:pt x="4276" y="4792"/>
                    <a:pt x="4325" y="4841"/>
                  </a:cubicBezTo>
                  <a:cubicBezTo>
                    <a:pt x="4325" y="4841"/>
                    <a:pt x="4349" y="4865"/>
                    <a:pt x="4373" y="4865"/>
                  </a:cubicBezTo>
                  <a:lnTo>
                    <a:pt x="4373" y="4841"/>
                  </a:lnTo>
                  <a:lnTo>
                    <a:pt x="4422" y="4841"/>
                  </a:lnTo>
                  <a:cubicBezTo>
                    <a:pt x="4543" y="4720"/>
                    <a:pt x="4665" y="4598"/>
                    <a:pt x="4762" y="4477"/>
                  </a:cubicBezTo>
                  <a:cubicBezTo>
                    <a:pt x="4786" y="4428"/>
                    <a:pt x="4786" y="4379"/>
                    <a:pt x="4762" y="4355"/>
                  </a:cubicBezTo>
                  <a:cubicBezTo>
                    <a:pt x="4742" y="4345"/>
                    <a:pt x="4722" y="4339"/>
                    <a:pt x="4703" y="4339"/>
                  </a:cubicBezTo>
                  <a:close/>
                  <a:moveTo>
                    <a:pt x="3975" y="4971"/>
                  </a:moveTo>
                  <a:cubicBezTo>
                    <a:pt x="3960" y="4971"/>
                    <a:pt x="3946" y="4977"/>
                    <a:pt x="3936" y="4987"/>
                  </a:cubicBezTo>
                  <a:cubicBezTo>
                    <a:pt x="3790" y="5060"/>
                    <a:pt x="3644" y="5108"/>
                    <a:pt x="3474" y="5133"/>
                  </a:cubicBezTo>
                  <a:cubicBezTo>
                    <a:pt x="3450" y="5157"/>
                    <a:pt x="3402" y="5205"/>
                    <a:pt x="3426" y="5254"/>
                  </a:cubicBezTo>
                  <a:cubicBezTo>
                    <a:pt x="3426" y="5278"/>
                    <a:pt x="3474" y="5303"/>
                    <a:pt x="3499" y="5303"/>
                  </a:cubicBezTo>
                  <a:lnTo>
                    <a:pt x="3523" y="5303"/>
                  </a:lnTo>
                  <a:cubicBezTo>
                    <a:pt x="3693" y="5254"/>
                    <a:pt x="3839" y="5205"/>
                    <a:pt x="4009" y="5133"/>
                  </a:cubicBezTo>
                  <a:cubicBezTo>
                    <a:pt x="4033" y="5108"/>
                    <a:pt x="4057" y="5060"/>
                    <a:pt x="4033" y="5011"/>
                  </a:cubicBezTo>
                  <a:cubicBezTo>
                    <a:pt x="4019" y="4983"/>
                    <a:pt x="3996" y="4971"/>
                    <a:pt x="3975" y="4971"/>
                  </a:cubicBezTo>
                  <a:close/>
                  <a:moveTo>
                    <a:pt x="1531" y="5205"/>
                  </a:moveTo>
                  <a:cubicBezTo>
                    <a:pt x="1434" y="5205"/>
                    <a:pt x="1434" y="5375"/>
                    <a:pt x="1531" y="5375"/>
                  </a:cubicBezTo>
                  <a:lnTo>
                    <a:pt x="2041" y="5375"/>
                  </a:lnTo>
                  <a:cubicBezTo>
                    <a:pt x="2065" y="5375"/>
                    <a:pt x="2114" y="5327"/>
                    <a:pt x="2114" y="5303"/>
                  </a:cubicBezTo>
                  <a:cubicBezTo>
                    <a:pt x="2114" y="5254"/>
                    <a:pt x="2090" y="5205"/>
                    <a:pt x="2041" y="5205"/>
                  </a:cubicBezTo>
                  <a:close/>
                  <a:moveTo>
                    <a:pt x="2527" y="5205"/>
                  </a:moveTo>
                  <a:cubicBezTo>
                    <a:pt x="2478" y="5205"/>
                    <a:pt x="2454" y="5254"/>
                    <a:pt x="2454" y="5278"/>
                  </a:cubicBezTo>
                  <a:cubicBezTo>
                    <a:pt x="2430" y="5327"/>
                    <a:pt x="2478" y="5375"/>
                    <a:pt x="2527" y="5375"/>
                  </a:cubicBezTo>
                  <a:lnTo>
                    <a:pt x="3013" y="5375"/>
                  </a:lnTo>
                  <a:cubicBezTo>
                    <a:pt x="3061" y="5375"/>
                    <a:pt x="3110" y="5327"/>
                    <a:pt x="3110" y="5278"/>
                  </a:cubicBezTo>
                  <a:cubicBezTo>
                    <a:pt x="3086" y="5230"/>
                    <a:pt x="3061" y="5205"/>
                    <a:pt x="3013" y="5205"/>
                  </a:cubicBezTo>
                  <a:close/>
                  <a:moveTo>
                    <a:pt x="1044" y="5270"/>
                  </a:moveTo>
                  <a:cubicBezTo>
                    <a:pt x="1037" y="5270"/>
                    <a:pt x="1029" y="5273"/>
                    <a:pt x="1021" y="5278"/>
                  </a:cubicBezTo>
                  <a:cubicBezTo>
                    <a:pt x="851" y="5327"/>
                    <a:pt x="681" y="5400"/>
                    <a:pt x="559" y="5497"/>
                  </a:cubicBezTo>
                  <a:cubicBezTo>
                    <a:pt x="511" y="5545"/>
                    <a:pt x="511" y="5594"/>
                    <a:pt x="559" y="5618"/>
                  </a:cubicBezTo>
                  <a:cubicBezTo>
                    <a:pt x="559" y="5643"/>
                    <a:pt x="584" y="5643"/>
                    <a:pt x="608" y="5667"/>
                  </a:cubicBezTo>
                  <a:cubicBezTo>
                    <a:pt x="632" y="5643"/>
                    <a:pt x="632" y="5643"/>
                    <a:pt x="657" y="5643"/>
                  </a:cubicBezTo>
                  <a:cubicBezTo>
                    <a:pt x="778" y="5545"/>
                    <a:pt x="899" y="5473"/>
                    <a:pt x="1069" y="5424"/>
                  </a:cubicBezTo>
                  <a:cubicBezTo>
                    <a:pt x="1134" y="5424"/>
                    <a:pt x="1103" y="5270"/>
                    <a:pt x="1044" y="5270"/>
                  </a:cubicBezTo>
                  <a:close/>
                  <a:moveTo>
                    <a:pt x="295" y="5864"/>
                  </a:moveTo>
                  <a:cubicBezTo>
                    <a:pt x="265" y="5864"/>
                    <a:pt x="235" y="5877"/>
                    <a:pt x="219" y="5910"/>
                  </a:cubicBezTo>
                  <a:cubicBezTo>
                    <a:pt x="122" y="6056"/>
                    <a:pt x="74" y="6201"/>
                    <a:pt x="25" y="6371"/>
                  </a:cubicBezTo>
                  <a:cubicBezTo>
                    <a:pt x="1" y="6420"/>
                    <a:pt x="25" y="6469"/>
                    <a:pt x="74" y="6469"/>
                  </a:cubicBezTo>
                  <a:lnTo>
                    <a:pt x="98" y="6469"/>
                  </a:lnTo>
                  <a:cubicBezTo>
                    <a:pt x="122" y="6469"/>
                    <a:pt x="146" y="6444"/>
                    <a:pt x="171" y="6420"/>
                  </a:cubicBezTo>
                  <a:cubicBezTo>
                    <a:pt x="219" y="6274"/>
                    <a:pt x="292" y="6129"/>
                    <a:pt x="365" y="5983"/>
                  </a:cubicBezTo>
                  <a:cubicBezTo>
                    <a:pt x="414" y="5918"/>
                    <a:pt x="354" y="5864"/>
                    <a:pt x="295" y="586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9530575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1_Background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3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8" name="Google Shape;1348;p32"/>
          <p:cNvSpPr/>
          <p:nvPr/>
        </p:nvSpPr>
        <p:spPr>
          <a:xfrm>
            <a:off x="7336950" y="5125975"/>
            <a:ext cx="109250" cy="17525"/>
          </a:xfrm>
          <a:custGeom>
            <a:avLst/>
            <a:gdLst/>
            <a:ahLst/>
            <a:cxnLst/>
            <a:rect l="l" t="t" r="r" b="b"/>
            <a:pathLst>
              <a:path w="4370" h="701" extrusionOk="0">
                <a:moveTo>
                  <a:pt x="0" y="0"/>
                </a:moveTo>
                <a:lnTo>
                  <a:pt x="0" y="701"/>
                </a:lnTo>
                <a:lnTo>
                  <a:pt x="4370" y="701"/>
                </a:lnTo>
                <a:lnTo>
                  <a:pt x="437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349" name="Google Shape;1349;p32"/>
          <p:cNvGrpSpPr/>
          <p:nvPr/>
        </p:nvGrpSpPr>
        <p:grpSpPr>
          <a:xfrm flipH="1">
            <a:off x="-297197" y="926675"/>
            <a:ext cx="1025973" cy="811032"/>
            <a:chOff x="855987" y="2204128"/>
            <a:chExt cx="1217483" cy="962421"/>
          </a:xfrm>
        </p:grpSpPr>
        <p:grpSp>
          <p:nvGrpSpPr>
            <p:cNvPr id="1350" name="Google Shape;1350;p32"/>
            <p:cNvGrpSpPr/>
            <p:nvPr/>
          </p:nvGrpSpPr>
          <p:grpSpPr>
            <a:xfrm>
              <a:off x="855987" y="2204128"/>
              <a:ext cx="1146639" cy="962421"/>
              <a:chOff x="958238" y="2157575"/>
              <a:chExt cx="1115191" cy="936025"/>
            </a:xfrm>
          </p:grpSpPr>
          <p:sp>
            <p:nvSpPr>
              <p:cNvPr id="1351" name="Google Shape;1351;p32"/>
              <p:cNvSpPr/>
              <p:nvPr/>
            </p:nvSpPr>
            <p:spPr>
              <a:xfrm>
                <a:off x="1253863" y="215757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2" name="Google Shape;1352;p32"/>
              <p:cNvSpPr/>
              <p:nvPr/>
            </p:nvSpPr>
            <p:spPr>
              <a:xfrm>
                <a:off x="1441088" y="23251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3" name="Google Shape;1353;p32"/>
              <p:cNvSpPr/>
              <p:nvPr/>
            </p:nvSpPr>
            <p:spPr>
              <a:xfrm>
                <a:off x="997663" y="233495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4" name="Google Shape;1354;p32"/>
              <p:cNvSpPr/>
              <p:nvPr/>
            </p:nvSpPr>
            <p:spPr>
              <a:xfrm>
                <a:off x="958238" y="255172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5" name="Google Shape;1355;p32"/>
              <p:cNvSpPr/>
              <p:nvPr/>
            </p:nvSpPr>
            <p:spPr>
              <a:xfrm>
                <a:off x="1165163" y="26010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6" name="Google Shape;1356;p32"/>
              <p:cNvSpPr/>
              <p:nvPr/>
            </p:nvSpPr>
            <p:spPr>
              <a:xfrm>
                <a:off x="1450928" y="2561600"/>
                <a:ext cx="6225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357" name="Google Shape;1357;p32"/>
            <p:cNvSpPr/>
            <p:nvPr/>
          </p:nvSpPr>
          <p:spPr>
            <a:xfrm>
              <a:off x="926851" y="2206843"/>
              <a:ext cx="1146619" cy="869887"/>
            </a:xfrm>
            <a:custGeom>
              <a:avLst/>
              <a:gdLst/>
              <a:ahLst/>
              <a:cxnLst/>
              <a:rect l="l" t="t" r="r" b="b"/>
              <a:pathLst>
                <a:path w="6074" h="4608" extrusionOk="0">
                  <a:moveTo>
                    <a:pt x="1749" y="936"/>
                  </a:moveTo>
                  <a:cubicBezTo>
                    <a:pt x="1968" y="985"/>
                    <a:pt x="2187" y="1131"/>
                    <a:pt x="2284" y="1325"/>
                  </a:cubicBezTo>
                  <a:cubicBezTo>
                    <a:pt x="2284" y="1398"/>
                    <a:pt x="2260" y="1446"/>
                    <a:pt x="2211" y="1471"/>
                  </a:cubicBezTo>
                  <a:cubicBezTo>
                    <a:pt x="2162" y="1519"/>
                    <a:pt x="2114" y="1519"/>
                    <a:pt x="2065" y="1544"/>
                  </a:cubicBezTo>
                  <a:cubicBezTo>
                    <a:pt x="1871" y="1544"/>
                    <a:pt x="1725" y="1276"/>
                    <a:pt x="1677" y="1155"/>
                  </a:cubicBezTo>
                  <a:lnTo>
                    <a:pt x="1677" y="1131"/>
                  </a:lnTo>
                  <a:cubicBezTo>
                    <a:pt x="1701" y="1058"/>
                    <a:pt x="1725" y="1009"/>
                    <a:pt x="1749" y="936"/>
                  </a:cubicBezTo>
                  <a:close/>
                  <a:moveTo>
                    <a:pt x="3936" y="1301"/>
                  </a:moveTo>
                  <a:lnTo>
                    <a:pt x="3936" y="1301"/>
                  </a:lnTo>
                  <a:cubicBezTo>
                    <a:pt x="3960" y="1446"/>
                    <a:pt x="3936" y="1616"/>
                    <a:pt x="3839" y="1762"/>
                  </a:cubicBezTo>
                  <a:cubicBezTo>
                    <a:pt x="3790" y="1714"/>
                    <a:pt x="3814" y="1495"/>
                    <a:pt x="3936" y="1301"/>
                  </a:cubicBezTo>
                  <a:close/>
                  <a:moveTo>
                    <a:pt x="750" y="2166"/>
                  </a:moveTo>
                  <a:cubicBezTo>
                    <a:pt x="776" y="2166"/>
                    <a:pt x="802" y="2169"/>
                    <a:pt x="826" y="2175"/>
                  </a:cubicBezTo>
                  <a:cubicBezTo>
                    <a:pt x="1142" y="2199"/>
                    <a:pt x="1264" y="2394"/>
                    <a:pt x="1264" y="2564"/>
                  </a:cubicBezTo>
                  <a:cubicBezTo>
                    <a:pt x="1264" y="2661"/>
                    <a:pt x="1166" y="2758"/>
                    <a:pt x="1045" y="2782"/>
                  </a:cubicBezTo>
                  <a:cubicBezTo>
                    <a:pt x="996" y="2758"/>
                    <a:pt x="924" y="2758"/>
                    <a:pt x="875" y="2734"/>
                  </a:cubicBezTo>
                  <a:cubicBezTo>
                    <a:pt x="705" y="2612"/>
                    <a:pt x="583" y="2442"/>
                    <a:pt x="535" y="2248"/>
                  </a:cubicBezTo>
                  <a:cubicBezTo>
                    <a:pt x="590" y="2193"/>
                    <a:pt x="672" y="2166"/>
                    <a:pt x="750" y="2166"/>
                  </a:cubicBezTo>
                  <a:close/>
                  <a:moveTo>
                    <a:pt x="5199" y="2588"/>
                  </a:moveTo>
                  <a:cubicBezTo>
                    <a:pt x="5078" y="2855"/>
                    <a:pt x="4883" y="3025"/>
                    <a:pt x="4762" y="3025"/>
                  </a:cubicBezTo>
                  <a:cubicBezTo>
                    <a:pt x="4713" y="3025"/>
                    <a:pt x="4665" y="3001"/>
                    <a:pt x="4640" y="2977"/>
                  </a:cubicBezTo>
                  <a:cubicBezTo>
                    <a:pt x="4567" y="2855"/>
                    <a:pt x="4592" y="2807"/>
                    <a:pt x="4592" y="2782"/>
                  </a:cubicBezTo>
                  <a:cubicBezTo>
                    <a:pt x="4640" y="2685"/>
                    <a:pt x="4883" y="2588"/>
                    <a:pt x="5150" y="2588"/>
                  </a:cubicBezTo>
                  <a:close/>
                  <a:moveTo>
                    <a:pt x="3596" y="3293"/>
                  </a:moveTo>
                  <a:cubicBezTo>
                    <a:pt x="3596" y="3293"/>
                    <a:pt x="3620" y="3317"/>
                    <a:pt x="3620" y="3317"/>
                  </a:cubicBezTo>
                  <a:cubicBezTo>
                    <a:pt x="3669" y="3390"/>
                    <a:pt x="3644" y="3608"/>
                    <a:pt x="3426" y="3851"/>
                  </a:cubicBezTo>
                  <a:cubicBezTo>
                    <a:pt x="3353" y="3754"/>
                    <a:pt x="3328" y="3633"/>
                    <a:pt x="3377" y="3511"/>
                  </a:cubicBezTo>
                  <a:cubicBezTo>
                    <a:pt x="3401" y="3414"/>
                    <a:pt x="3474" y="3341"/>
                    <a:pt x="3596" y="3317"/>
                  </a:cubicBezTo>
                  <a:lnTo>
                    <a:pt x="3596" y="3293"/>
                  </a:lnTo>
                  <a:close/>
                  <a:moveTo>
                    <a:pt x="1822" y="3366"/>
                  </a:moveTo>
                  <a:cubicBezTo>
                    <a:pt x="1847" y="3366"/>
                    <a:pt x="1944" y="3366"/>
                    <a:pt x="1968" y="3487"/>
                  </a:cubicBezTo>
                  <a:cubicBezTo>
                    <a:pt x="1944" y="3754"/>
                    <a:pt x="1798" y="3997"/>
                    <a:pt x="1555" y="4094"/>
                  </a:cubicBezTo>
                  <a:cubicBezTo>
                    <a:pt x="1482" y="3924"/>
                    <a:pt x="1507" y="3706"/>
                    <a:pt x="1604" y="3511"/>
                  </a:cubicBezTo>
                  <a:cubicBezTo>
                    <a:pt x="1652" y="3438"/>
                    <a:pt x="1725" y="3366"/>
                    <a:pt x="1822" y="3366"/>
                  </a:cubicBezTo>
                  <a:close/>
                  <a:moveTo>
                    <a:pt x="2745" y="159"/>
                  </a:moveTo>
                  <a:cubicBezTo>
                    <a:pt x="2867" y="159"/>
                    <a:pt x="3013" y="183"/>
                    <a:pt x="3158" y="256"/>
                  </a:cubicBezTo>
                  <a:cubicBezTo>
                    <a:pt x="3523" y="378"/>
                    <a:pt x="3814" y="693"/>
                    <a:pt x="3911" y="1058"/>
                  </a:cubicBezTo>
                  <a:cubicBezTo>
                    <a:pt x="3693" y="1325"/>
                    <a:pt x="3596" y="1714"/>
                    <a:pt x="3766" y="1859"/>
                  </a:cubicBezTo>
                  <a:cubicBezTo>
                    <a:pt x="3790" y="1908"/>
                    <a:pt x="3839" y="1932"/>
                    <a:pt x="3863" y="1932"/>
                  </a:cubicBezTo>
                  <a:cubicBezTo>
                    <a:pt x="3936" y="1932"/>
                    <a:pt x="3984" y="1884"/>
                    <a:pt x="4009" y="1835"/>
                  </a:cubicBezTo>
                  <a:cubicBezTo>
                    <a:pt x="4130" y="1616"/>
                    <a:pt x="4154" y="1349"/>
                    <a:pt x="4082" y="1106"/>
                  </a:cubicBezTo>
                  <a:cubicBezTo>
                    <a:pt x="4203" y="961"/>
                    <a:pt x="4397" y="863"/>
                    <a:pt x="4592" y="863"/>
                  </a:cubicBezTo>
                  <a:cubicBezTo>
                    <a:pt x="4762" y="863"/>
                    <a:pt x="4932" y="936"/>
                    <a:pt x="5053" y="1033"/>
                  </a:cubicBezTo>
                  <a:cubicBezTo>
                    <a:pt x="5466" y="1325"/>
                    <a:pt x="5466" y="1932"/>
                    <a:pt x="5272" y="2418"/>
                  </a:cubicBezTo>
                  <a:lnTo>
                    <a:pt x="5150" y="2418"/>
                  </a:lnTo>
                  <a:cubicBezTo>
                    <a:pt x="4907" y="2418"/>
                    <a:pt x="4567" y="2491"/>
                    <a:pt x="4470" y="2710"/>
                  </a:cubicBezTo>
                  <a:cubicBezTo>
                    <a:pt x="4397" y="2928"/>
                    <a:pt x="4543" y="3171"/>
                    <a:pt x="4762" y="3195"/>
                  </a:cubicBezTo>
                  <a:cubicBezTo>
                    <a:pt x="5029" y="3195"/>
                    <a:pt x="5248" y="2904"/>
                    <a:pt x="5369" y="2612"/>
                  </a:cubicBezTo>
                  <a:cubicBezTo>
                    <a:pt x="5612" y="2637"/>
                    <a:pt x="5806" y="2807"/>
                    <a:pt x="5879" y="3025"/>
                  </a:cubicBezTo>
                  <a:cubicBezTo>
                    <a:pt x="5903" y="3220"/>
                    <a:pt x="5831" y="3414"/>
                    <a:pt x="5685" y="3560"/>
                  </a:cubicBezTo>
                  <a:cubicBezTo>
                    <a:pt x="5320" y="3949"/>
                    <a:pt x="4810" y="4191"/>
                    <a:pt x="4252" y="4191"/>
                  </a:cubicBezTo>
                  <a:cubicBezTo>
                    <a:pt x="4082" y="4191"/>
                    <a:pt x="3887" y="4167"/>
                    <a:pt x="3741" y="4070"/>
                  </a:cubicBezTo>
                  <a:cubicBezTo>
                    <a:pt x="3669" y="4046"/>
                    <a:pt x="3620" y="4021"/>
                    <a:pt x="3571" y="3973"/>
                  </a:cubicBezTo>
                  <a:cubicBezTo>
                    <a:pt x="3814" y="3681"/>
                    <a:pt x="3887" y="3366"/>
                    <a:pt x="3766" y="3220"/>
                  </a:cubicBezTo>
                  <a:cubicBezTo>
                    <a:pt x="3717" y="3171"/>
                    <a:pt x="3669" y="3147"/>
                    <a:pt x="3596" y="3147"/>
                  </a:cubicBezTo>
                  <a:cubicBezTo>
                    <a:pt x="3426" y="3171"/>
                    <a:pt x="3280" y="3268"/>
                    <a:pt x="3231" y="3438"/>
                  </a:cubicBezTo>
                  <a:cubicBezTo>
                    <a:pt x="3158" y="3633"/>
                    <a:pt x="3207" y="3851"/>
                    <a:pt x="3328" y="3973"/>
                  </a:cubicBezTo>
                  <a:cubicBezTo>
                    <a:pt x="3037" y="4264"/>
                    <a:pt x="2648" y="4434"/>
                    <a:pt x="2260" y="4434"/>
                  </a:cubicBezTo>
                  <a:cubicBezTo>
                    <a:pt x="2215" y="4444"/>
                    <a:pt x="2169" y="4449"/>
                    <a:pt x="2124" y="4449"/>
                  </a:cubicBezTo>
                  <a:cubicBezTo>
                    <a:pt x="1946" y="4449"/>
                    <a:pt x="1768" y="4375"/>
                    <a:pt x="1652" y="4240"/>
                  </a:cubicBezTo>
                  <a:cubicBezTo>
                    <a:pt x="1944" y="4094"/>
                    <a:pt x="2138" y="3778"/>
                    <a:pt x="2138" y="3463"/>
                  </a:cubicBezTo>
                  <a:cubicBezTo>
                    <a:pt x="2116" y="3307"/>
                    <a:pt x="2013" y="3192"/>
                    <a:pt x="1865" y="3192"/>
                  </a:cubicBezTo>
                  <a:cubicBezTo>
                    <a:pt x="1851" y="3192"/>
                    <a:pt x="1837" y="3193"/>
                    <a:pt x="1822" y="3195"/>
                  </a:cubicBezTo>
                  <a:cubicBezTo>
                    <a:pt x="1677" y="3195"/>
                    <a:pt x="1531" y="3293"/>
                    <a:pt x="1458" y="3438"/>
                  </a:cubicBezTo>
                  <a:cubicBezTo>
                    <a:pt x="1337" y="3657"/>
                    <a:pt x="1312" y="3924"/>
                    <a:pt x="1409" y="4143"/>
                  </a:cubicBezTo>
                  <a:cubicBezTo>
                    <a:pt x="1361" y="4149"/>
                    <a:pt x="1314" y="4152"/>
                    <a:pt x="1268" y="4152"/>
                  </a:cubicBezTo>
                  <a:cubicBezTo>
                    <a:pt x="1130" y="4152"/>
                    <a:pt x="1002" y="4125"/>
                    <a:pt x="875" y="4070"/>
                  </a:cubicBezTo>
                  <a:cubicBezTo>
                    <a:pt x="535" y="3924"/>
                    <a:pt x="316" y="3633"/>
                    <a:pt x="268" y="3268"/>
                  </a:cubicBezTo>
                  <a:cubicBezTo>
                    <a:pt x="195" y="2977"/>
                    <a:pt x="243" y="2637"/>
                    <a:pt x="413" y="2370"/>
                  </a:cubicBezTo>
                  <a:cubicBezTo>
                    <a:pt x="486" y="2564"/>
                    <a:pt x="632" y="2734"/>
                    <a:pt x="802" y="2855"/>
                  </a:cubicBezTo>
                  <a:cubicBezTo>
                    <a:pt x="899" y="2880"/>
                    <a:pt x="972" y="2904"/>
                    <a:pt x="1069" y="2904"/>
                  </a:cubicBezTo>
                  <a:cubicBezTo>
                    <a:pt x="1264" y="2904"/>
                    <a:pt x="1434" y="2758"/>
                    <a:pt x="1434" y="2540"/>
                  </a:cubicBezTo>
                  <a:cubicBezTo>
                    <a:pt x="1434" y="2224"/>
                    <a:pt x="1166" y="1981"/>
                    <a:pt x="851" y="1981"/>
                  </a:cubicBezTo>
                  <a:cubicBezTo>
                    <a:pt x="828" y="1976"/>
                    <a:pt x="806" y="1974"/>
                    <a:pt x="784" y="1974"/>
                  </a:cubicBezTo>
                  <a:cubicBezTo>
                    <a:pt x="685" y="1974"/>
                    <a:pt x="590" y="2014"/>
                    <a:pt x="511" y="2054"/>
                  </a:cubicBezTo>
                  <a:cubicBezTo>
                    <a:pt x="438" y="1568"/>
                    <a:pt x="608" y="1058"/>
                    <a:pt x="1069" y="936"/>
                  </a:cubicBezTo>
                  <a:cubicBezTo>
                    <a:pt x="1194" y="901"/>
                    <a:pt x="1331" y="878"/>
                    <a:pt x="1463" y="878"/>
                  </a:cubicBezTo>
                  <a:cubicBezTo>
                    <a:pt x="1511" y="878"/>
                    <a:pt x="1558" y="881"/>
                    <a:pt x="1604" y="888"/>
                  </a:cubicBezTo>
                  <a:cubicBezTo>
                    <a:pt x="1555" y="1009"/>
                    <a:pt x="1507" y="1106"/>
                    <a:pt x="1507" y="1106"/>
                  </a:cubicBezTo>
                  <a:cubicBezTo>
                    <a:pt x="1507" y="1131"/>
                    <a:pt x="1507" y="1131"/>
                    <a:pt x="1507" y="1155"/>
                  </a:cubicBezTo>
                  <a:cubicBezTo>
                    <a:pt x="1531" y="1179"/>
                    <a:pt x="1725" y="1665"/>
                    <a:pt x="2065" y="1665"/>
                  </a:cubicBezTo>
                  <a:cubicBezTo>
                    <a:pt x="2162" y="1665"/>
                    <a:pt x="2235" y="1641"/>
                    <a:pt x="2308" y="1592"/>
                  </a:cubicBezTo>
                  <a:cubicBezTo>
                    <a:pt x="2405" y="1544"/>
                    <a:pt x="2478" y="1422"/>
                    <a:pt x="2454" y="1301"/>
                  </a:cubicBezTo>
                  <a:cubicBezTo>
                    <a:pt x="2357" y="1033"/>
                    <a:pt x="2114" y="839"/>
                    <a:pt x="1847" y="791"/>
                  </a:cubicBezTo>
                  <a:cubicBezTo>
                    <a:pt x="1992" y="426"/>
                    <a:pt x="2332" y="183"/>
                    <a:pt x="2745" y="159"/>
                  </a:cubicBezTo>
                  <a:close/>
                  <a:moveTo>
                    <a:pt x="2728" y="1"/>
                  </a:moveTo>
                  <a:cubicBezTo>
                    <a:pt x="2260" y="1"/>
                    <a:pt x="1815" y="296"/>
                    <a:pt x="1652" y="766"/>
                  </a:cubicBezTo>
                  <a:cubicBezTo>
                    <a:pt x="1569" y="748"/>
                    <a:pt x="1485" y="740"/>
                    <a:pt x="1403" y="740"/>
                  </a:cubicBezTo>
                  <a:cubicBezTo>
                    <a:pt x="1270" y="740"/>
                    <a:pt x="1141" y="760"/>
                    <a:pt x="1021" y="791"/>
                  </a:cubicBezTo>
                  <a:cubicBezTo>
                    <a:pt x="438" y="936"/>
                    <a:pt x="219" y="1616"/>
                    <a:pt x="341" y="2199"/>
                  </a:cubicBezTo>
                  <a:cubicBezTo>
                    <a:pt x="98" y="2515"/>
                    <a:pt x="0" y="2928"/>
                    <a:pt x="73" y="3317"/>
                  </a:cubicBezTo>
                  <a:cubicBezTo>
                    <a:pt x="146" y="3730"/>
                    <a:pt x="413" y="4070"/>
                    <a:pt x="802" y="4240"/>
                  </a:cubicBezTo>
                  <a:cubicBezTo>
                    <a:pt x="960" y="4293"/>
                    <a:pt x="1130" y="4332"/>
                    <a:pt x="1294" y="4332"/>
                  </a:cubicBezTo>
                  <a:cubicBezTo>
                    <a:pt x="1358" y="4332"/>
                    <a:pt x="1421" y="4326"/>
                    <a:pt x="1482" y="4313"/>
                  </a:cubicBezTo>
                  <a:cubicBezTo>
                    <a:pt x="1638" y="4491"/>
                    <a:pt x="1875" y="4607"/>
                    <a:pt x="2119" y="4607"/>
                  </a:cubicBezTo>
                  <a:cubicBezTo>
                    <a:pt x="2141" y="4607"/>
                    <a:pt x="2164" y="4606"/>
                    <a:pt x="2187" y="4604"/>
                  </a:cubicBezTo>
                  <a:lnTo>
                    <a:pt x="2260" y="4604"/>
                  </a:lnTo>
                  <a:cubicBezTo>
                    <a:pt x="2721" y="4580"/>
                    <a:pt x="3134" y="4410"/>
                    <a:pt x="3450" y="4094"/>
                  </a:cubicBezTo>
                  <a:cubicBezTo>
                    <a:pt x="3523" y="4143"/>
                    <a:pt x="3596" y="4191"/>
                    <a:pt x="3669" y="4240"/>
                  </a:cubicBezTo>
                  <a:cubicBezTo>
                    <a:pt x="3839" y="4313"/>
                    <a:pt x="4057" y="4361"/>
                    <a:pt x="4276" y="4361"/>
                  </a:cubicBezTo>
                  <a:cubicBezTo>
                    <a:pt x="4859" y="4361"/>
                    <a:pt x="5418" y="4094"/>
                    <a:pt x="5831" y="3681"/>
                  </a:cubicBezTo>
                  <a:cubicBezTo>
                    <a:pt x="6001" y="3487"/>
                    <a:pt x="6073" y="3244"/>
                    <a:pt x="6049" y="3001"/>
                  </a:cubicBezTo>
                  <a:cubicBezTo>
                    <a:pt x="5976" y="2710"/>
                    <a:pt x="5733" y="2491"/>
                    <a:pt x="5442" y="2467"/>
                  </a:cubicBezTo>
                  <a:cubicBezTo>
                    <a:pt x="5636" y="1908"/>
                    <a:pt x="5612" y="1252"/>
                    <a:pt x="5126" y="912"/>
                  </a:cubicBezTo>
                  <a:cubicBezTo>
                    <a:pt x="4972" y="781"/>
                    <a:pt x="4776" y="715"/>
                    <a:pt x="4580" y="715"/>
                  </a:cubicBezTo>
                  <a:cubicBezTo>
                    <a:pt x="4376" y="715"/>
                    <a:pt x="4170" y="787"/>
                    <a:pt x="4009" y="936"/>
                  </a:cubicBezTo>
                  <a:cubicBezTo>
                    <a:pt x="3887" y="548"/>
                    <a:pt x="3571" y="256"/>
                    <a:pt x="3207" y="110"/>
                  </a:cubicBezTo>
                  <a:cubicBezTo>
                    <a:pt x="3052" y="36"/>
                    <a:pt x="2889" y="1"/>
                    <a:pt x="27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58" name="Google Shape;1358;p32"/>
          <p:cNvGrpSpPr/>
          <p:nvPr/>
        </p:nvGrpSpPr>
        <p:grpSpPr>
          <a:xfrm rot="-3617422" flipH="1">
            <a:off x="8490995" y="4604956"/>
            <a:ext cx="639248" cy="382014"/>
            <a:chOff x="1202177" y="4613417"/>
            <a:chExt cx="528376" cy="315757"/>
          </a:xfrm>
        </p:grpSpPr>
        <p:sp>
          <p:nvSpPr>
            <p:cNvPr id="1359" name="Google Shape;1359;p32"/>
            <p:cNvSpPr/>
            <p:nvPr/>
          </p:nvSpPr>
          <p:spPr>
            <a:xfrm>
              <a:off x="1564214" y="4671691"/>
              <a:ext cx="166339" cy="48340"/>
            </a:xfrm>
            <a:custGeom>
              <a:avLst/>
              <a:gdLst/>
              <a:ahLst/>
              <a:cxnLst/>
              <a:rect l="l" t="t" r="r" b="b"/>
              <a:pathLst>
                <a:path w="1507" h="438" extrusionOk="0">
                  <a:moveTo>
                    <a:pt x="1409" y="1"/>
                  </a:moveTo>
                  <a:lnTo>
                    <a:pt x="73" y="316"/>
                  </a:lnTo>
                  <a:cubicBezTo>
                    <a:pt x="25" y="316"/>
                    <a:pt x="0" y="341"/>
                    <a:pt x="25" y="389"/>
                  </a:cubicBezTo>
                  <a:cubicBezTo>
                    <a:pt x="25" y="414"/>
                    <a:pt x="49" y="438"/>
                    <a:pt x="73" y="438"/>
                  </a:cubicBezTo>
                  <a:lnTo>
                    <a:pt x="98" y="438"/>
                  </a:lnTo>
                  <a:lnTo>
                    <a:pt x="1434" y="122"/>
                  </a:lnTo>
                  <a:cubicBezTo>
                    <a:pt x="1506" y="122"/>
                    <a:pt x="1482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0" name="Google Shape;1360;p32"/>
            <p:cNvSpPr/>
            <p:nvPr/>
          </p:nvSpPr>
          <p:spPr>
            <a:xfrm>
              <a:off x="1602846" y="4613417"/>
              <a:ext cx="60708" cy="176363"/>
            </a:xfrm>
            <a:custGeom>
              <a:avLst/>
              <a:gdLst/>
              <a:ahLst/>
              <a:cxnLst/>
              <a:rect l="l" t="t" r="r" b="b"/>
              <a:pathLst>
                <a:path w="550" h="1598" extrusionOk="0">
                  <a:moveTo>
                    <a:pt x="77" y="0"/>
                  </a:moveTo>
                  <a:cubicBezTo>
                    <a:pt x="39" y="0"/>
                    <a:pt x="0" y="32"/>
                    <a:pt x="15" y="91"/>
                  </a:cubicBezTo>
                  <a:lnTo>
                    <a:pt x="403" y="1573"/>
                  </a:lnTo>
                  <a:cubicBezTo>
                    <a:pt x="428" y="1597"/>
                    <a:pt x="452" y="1597"/>
                    <a:pt x="476" y="1597"/>
                  </a:cubicBezTo>
                  <a:lnTo>
                    <a:pt x="501" y="1597"/>
                  </a:lnTo>
                  <a:cubicBezTo>
                    <a:pt x="525" y="1597"/>
                    <a:pt x="549" y="1549"/>
                    <a:pt x="525" y="1525"/>
                  </a:cubicBezTo>
                  <a:lnTo>
                    <a:pt x="136" y="43"/>
                  </a:lnTo>
                  <a:cubicBezTo>
                    <a:pt x="127" y="14"/>
                    <a:pt x="102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1" name="Google Shape;1361;p32"/>
            <p:cNvSpPr/>
            <p:nvPr/>
          </p:nvSpPr>
          <p:spPr>
            <a:xfrm>
              <a:off x="1582978" y="4629421"/>
              <a:ext cx="104638" cy="138950"/>
            </a:xfrm>
            <a:custGeom>
              <a:avLst/>
              <a:gdLst/>
              <a:ahLst/>
              <a:cxnLst/>
              <a:rect l="l" t="t" r="r" b="b"/>
              <a:pathLst>
                <a:path w="948" h="1259" extrusionOk="0">
                  <a:moveTo>
                    <a:pt x="875" y="1"/>
                  </a:moveTo>
                  <a:cubicBezTo>
                    <a:pt x="857" y="1"/>
                    <a:pt x="838" y="7"/>
                    <a:pt x="826" y="19"/>
                  </a:cubicBezTo>
                  <a:lnTo>
                    <a:pt x="25" y="1161"/>
                  </a:lnTo>
                  <a:cubicBezTo>
                    <a:pt x="0" y="1185"/>
                    <a:pt x="0" y="1234"/>
                    <a:pt x="49" y="1258"/>
                  </a:cubicBezTo>
                  <a:lnTo>
                    <a:pt x="122" y="1258"/>
                  </a:lnTo>
                  <a:lnTo>
                    <a:pt x="924" y="92"/>
                  </a:lnTo>
                  <a:cubicBezTo>
                    <a:pt x="948" y="68"/>
                    <a:pt x="948" y="19"/>
                    <a:pt x="924" y="19"/>
                  </a:cubicBezTo>
                  <a:cubicBezTo>
                    <a:pt x="911" y="7"/>
                    <a:pt x="893" y="1"/>
                    <a:pt x="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2" name="Google Shape;1362;p32"/>
            <p:cNvSpPr/>
            <p:nvPr/>
          </p:nvSpPr>
          <p:spPr>
            <a:xfrm>
              <a:off x="1548982" y="4644430"/>
              <a:ext cx="160158" cy="102419"/>
            </a:xfrm>
            <a:custGeom>
              <a:avLst/>
              <a:gdLst/>
              <a:ahLst/>
              <a:cxnLst/>
              <a:rect l="l" t="t" r="r" b="b"/>
              <a:pathLst>
                <a:path w="1451" h="928" extrusionOk="0">
                  <a:moveTo>
                    <a:pt x="115" y="1"/>
                  </a:moveTo>
                  <a:cubicBezTo>
                    <a:pt x="51" y="1"/>
                    <a:pt x="0" y="83"/>
                    <a:pt x="65" y="126"/>
                  </a:cubicBezTo>
                  <a:lnTo>
                    <a:pt x="1329" y="928"/>
                  </a:lnTo>
                  <a:lnTo>
                    <a:pt x="1377" y="928"/>
                  </a:lnTo>
                  <a:cubicBezTo>
                    <a:pt x="1426" y="928"/>
                    <a:pt x="1450" y="831"/>
                    <a:pt x="1402" y="806"/>
                  </a:cubicBezTo>
                  <a:lnTo>
                    <a:pt x="138" y="5"/>
                  </a:lnTo>
                  <a:cubicBezTo>
                    <a:pt x="130" y="2"/>
                    <a:pt x="123" y="1"/>
                    <a:pt x="1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3" name="Google Shape;1363;p32"/>
            <p:cNvSpPr/>
            <p:nvPr/>
          </p:nvSpPr>
          <p:spPr>
            <a:xfrm>
              <a:off x="1202177" y="4673346"/>
              <a:ext cx="177156" cy="151310"/>
            </a:xfrm>
            <a:custGeom>
              <a:avLst/>
              <a:gdLst/>
              <a:ahLst/>
              <a:cxnLst/>
              <a:rect l="l" t="t" r="r" b="b"/>
              <a:pathLst>
                <a:path w="1605" h="1371" extrusionOk="0">
                  <a:moveTo>
                    <a:pt x="924" y="131"/>
                  </a:moveTo>
                  <a:cubicBezTo>
                    <a:pt x="1216" y="131"/>
                    <a:pt x="1458" y="374"/>
                    <a:pt x="1483" y="690"/>
                  </a:cubicBezTo>
                  <a:cubicBezTo>
                    <a:pt x="1483" y="1019"/>
                    <a:pt x="1204" y="1248"/>
                    <a:pt x="911" y="1248"/>
                  </a:cubicBezTo>
                  <a:cubicBezTo>
                    <a:pt x="771" y="1248"/>
                    <a:pt x="629" y="1196"/>
                    <a:pt x="511" y="1079"/>
                  </a:cubicBezTo>
                  <a:cubicBezTo>
                    <a:pt x="171" y="739"/>
                    <a:pt x="414" y="131"/>
                    <a:pt x="924" y="131"/>
                  </a:cubicBezTo>
                  <a:close/>
                  <a:moveTo>
                    <a:pt x="907" y="1"/>
                  </a:moveTo>
                  <a:cubicBezTo>
                    <a:pt x="740" y="1"/>
                    <a:pt x="571" y="63"/>
                    <a:pt x="438" y="204"/>
                  </a:cubicBezTo>
                  <a:cubicBezTo>
                    <a:pt x="1" y="641"/>
                    <a:pt x="317" y="1370"/>
                    <a:pt x="924" y="1370"/>
                  </a:cubicBezTo>
                  <a:cubicBezTo>
                    <a:pt x="1288" y="1370"/>
                    <a:pt x="1604" y="1079"/>
                    <a:pt x="1604" y="690"/>
                  </a:cubicBezTo>
                  <a:cubicBezTo>
                    <a:pt x="1604" y="278"/>
                    <a:pt x="1258" y="1"/>
                    <a:pt x="9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4" name="Google Shape;1364;p32"/>
            <p:cNvSpPr/>
            <p:nvPr/>
          </p:nvSpPr>
          <p:spPr>
            <a:xfrm>
              <a:off x="1389928" y="4832385"/>
              <a:ext cx="115344" cy="96790"/>
            </a:xfrm>
            <a:custGeom>
              <a:avLst/>
              <a:gdLst/>
              <a:ahLst/>
              <a:cxnLst/>
              <a:rect l="l" t="t" r="r" b="b"/>
              <a:pathLst>
                <a:path w="1045" h="877" extrusionOk="0">
                  <a:moveTo>
                    <a:pt x="583" y="124"/>
                  </a:moveTo>
                  <a:cubicBezTo>
                    <a:pt x="753" y="124"/>
                    <a:pt x="899" y="269"/>
                    <a:pt x="899" y="439"/>
                  </a:cubicBezTo>
                  <a:cubicBezTo>
                    <a:pt x="899" y="622"/>
                    <a:pt x="741" y="747"/>
                    <a:pt x="587" y="747"/>
                  </a:cubicBezTo>
                  <a:cubicBezTo>
                    <a:pt x="515" y="747"/>
                    <a:pt x="443" y="720"/>
                    <a:pt x="389" y="658"/>
                  </a:cubicBezTo>
                  <a:cubicBezTo>
                    <a:pt x="195" y="464"/>
                    <a:pt x="316" y="124"/>
                    <a:pt x="583" y="124"/>
                  </a:cubicBezTo>
                  <a:close/>
                  <a:moveTo>
                    <a:pt x="584" y="0"/>
                  </a:moveTo>
                  <a:cubicBezTo>
                    <a:pt x="473" y="0"/>
                    <a:pt x="361" y="38"/>
                    <a:pt x="268" y="124"/>
                  </a:cubicBezTo>
                  <a:cubicBezTo>
                    <a:pt x="0" y="415"/>
                    <a:pt x="195" y="877"/>
                    <a:pt x="583" y="877"/>
                  </a:cubicBezTo>
                  <a:cubicBezTo>
                    <a:pt x="826" y="877"/>
                    <a:pt x="1021" y="682"/>
                    <a:pt x="1045" y="439"/>
                  </a:cubicBezTo>
                  <a:cubicBezTo>
                    <a:pt x="1045" y="175"/>
                    <a:pt x="820" y="0"/>
                    <a:pt x="5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65" name="Google Shape;1365;p32"/>
          <p:cNvGrpSpPr/>
          <p:nvPr/>
        </p:nvGrpSpPr>
        <p:grpSpPr>
          <a:xfrm flipH="1">
            <a:off x="62659" y="4194779"/>
            <a:ext cx="666115" cy="973447"/>
            <a:chOff x="-1047799" y="3300294"/>
            <a:chExt cx="439014" cy="641607"/>
          </a:xfrm>
        </p:grpSpPr>
        <p:sp>
          <p:nvSpPr>
            <p:cNvPr id="1366" name="Google Shape;1366;p32"/>
            <p:cNvSpPr/>
            <p:nvPr/>
          </p:nvSpPr>
          <p:spPr>
            <a:xfrm>
              <a:off x="-994003" y="3750695"/>
              <a:ext cx="138774" cy="63785"/>
            </a:xfrm>
            <a:custGeom>
              <a:avLst/>
              <a:gdLst/>
              <a:ahLst/>
              <a:cxnLst/>
              <a:rect l="l" t="t" r="r" b="b"/>
              <a:pathLst>
                <a:path w="1847" h="849" extrusionOk="0">
                  <a:moveTo>
                    <a:pt x="728" y="0"/>
                  </a:moveTo>
                  <a:cubicBezTo>
                    <a:pt x="502" y="0"/>
                    <a:pt x="254" y="68"/>
                    <a:pt x="1" y="252"/>
                  </a:cubicBezTo>
                  <a:cubicBezTo>
                    <a:pt x="1" y="252"/>
                    <a:pt x="350" y="848"/>
                    <a:pt x="1002" y="848"/>
                  </a:cubicBezTo>
                  <a:cubicBezTo>
                    <a:pt x="1243" y="848"/>
                    <a:pt x="1526" y="767"/>
                    <a:pt x="1847" y="544"/>
                  </a:cubicBezTo>
                  <a:cubicBezTo>
                    <a:pt x="1847" y="544"/>
                    <a:pt x="1369" y="0"/>
                    <a:pt x="72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7" name="Google Shape;1367;p32"/>
            <p:cNvSpPr/>
            <p:nvPr/>
          </p:nvSpPr>
          <p:spPr>
            <a:xfrm>
              <a:off x="-950199" y="3777592"/>
              <a:ext cx="98652" cy="17656"/>
            </a:xfrm>
            <a:custGeom>
              <a:avLst/>
              <a:gdLst/>
              <a:ahLst/>
              <a:cxnLst/>
              <a:rect l="l" t="t" r="r" b="b"/>
              <a:pathLst>
                <a:path w="1313" h="235" extrusionOk="0">
                  <a:moveTo>
                    <a:pt x="500" y="0"/>
                  </a:moveTo>
                  <a:cubicBezTo>
                    <a:pt x="349" y="0"/>
                    <a:pt x="197" y="14"/>
                    <a:pt x="49" y="40"/>
                  </a:cubicBezTo>
                  <a:cubicBezTo>
                    <a:pt x="25" y="40"/>
                    <a:pt x="1" y="64"/>
                    <a:pt x="25" y="89"/>
                  </a:cubicBezTo>
                  <a:cubicBezTo>
                    <a:pt x="25" y="113"/>
                    <a:pt x="49" y="113"/>
                    <a:pt x="73" y="113"/>
                  </a:cubicBezTo>
                  <a:cubicBezTo>
                    <a:pt x="191" y="98"/>
                    <a:pt x="311" y="90"/>
                    <a:pt x="431" y="90"/>
                  </a:cubicBezTo>
                  <a:cubicBezTo>
                    <a:pt x="708" y="90"/>
                    <a:pt x="985" y="133"/>
                    <a:pt x="1239" y="234"/>
                  </a:cubicBezTo>
                  <a:lnTo>
                    <a:pt x="1264" y="234"/>
                  </a:lnTo>
                  <a:cubicBezTo>
                    <a:pt x="1288" y="234"/>
                    <a:pt x="1288" y="210"/>
                    <a:pt x="1312" y="210"/>
                  </a:cubicBezTo>
                  <a:cubicBezTo>
                    <a:pt x="1312" y="186"/>
                    <a:pt x="1312" y="162"/>
                    <a:pt x="1288" y="137"/>
                  </a:cubicBezTo>
                  <a:cubicBezTo>
                    <a:pt x="1039" y="44"/>
                    <a:pt x="770" y="0"/>
                    <a:pt x="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8" name="Google Shape;1368;p32"/>
            <p:cNvSpPr/>
            <p:nvPr/>
          </p:nvSpPr>
          <p:spPr>
            <a:xfrm>
              <a:off x="-949448" y="3639053"/>
              <a:ext cx="114280" cy="249281"/>
            </a:xfrm>
            <a:custGeom>
              <a:avLst/>
              <a:gdLst/>
              <a:ahLst/>
              <a:cxnLst/>
              <a:rect l="l" t="t" r="r" b="b"/>
              <a:pathLst>
                <a:path w="1521" h="3318" extrusionOk="0">
                  <a:moveTo>
                    <a:pt x="69" y="0"/>
                  </a:moveTo>
                  <a:cubicBezTo>
                    <a:pt x="40" y="0"/>
                    <a:pt x="0" y="67"/>
                    <a:pt x="39" y="86"/>
                  </a:cubicBezTo>
                  <a:cubicBezTo>
                    <a:pt x="63" y="86"/>
                    <a:pt x="1327" y="961"/>
                    <a:pt x="1424" y="3269"/>
                  </a:cubicBezTo>
                  <a:cubicBezTo>
                    <a:pt x="1424" y="3293"/>
                    <a:pt x="1448" y="3317"/>
                    <a:pt x="1472" y="3317"/>
                  </a:cubicBezTo>
                  <a:cubicBezTo>
                    <a:pt x="1497" y="3293"/>
                    <a:pt x="1521" y="3293"/>
                    <a:pt x="1521" y="3269"/>
                  </a:cubicBezTo>
                  <a:cubicBezTo>
                    <a:pt x="1424" y="912"/>
                    <a:pt x="88" y="14"/>
                    <a:pt x="88" y="14"/>
                  </a:cubicBezTo>
                  <a:cubicBezTo>
                    <a:pt x="83" y="4"/>
                    <a:pt x="76" y="0"/>
                    <a:pt x="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9" name="Google Shape;1369;p32"/>
            <p:cNvSpPr/>
            <p:nvPr/>
          </p:nvSpPr>
          <p:spPr>
            <a:xfrm>
              <a:off x="-1047799" y="3504796"/>
              <a:ext cx="229087" cy="179936"/>
            </a:xfrm>
            <a:custGeom>
              <a:avLst/>
              <a:gdLst/>
              <a:ahLst/>
              <a:cxnLst/>
              <a:rect l="l" t="t" r="r" b="b"/>
              <a:pathLst>
                <a:path w="3049" h="2395" extrusionOk="0">
                  <a:moveTo>
                    <a:pt x="2055" y="1"/>
                  </a:moveTo>
                  <a:cubicBezTo>
                    <a:pt x="1883" y="1"/>
                    <a:pt x="1883" y="562"/>
                    <a:pt x="1883" y="562"/>
                  </a:cubicBezTo>
                  <a:cubicBezTo>
                    <a:pt x="1761" y="416"/>
                    <a:pt x="1615" y="294"/>
                    <a:pt x="1445" y="197"/>
                  </a:cubicBezTo>
                  <a:cubicBezTo>
                    <a:pt x="1434" y="193"/>
                    <a:pt x="1423" y="192"/>
                    <a:pt x="1413" y="192"/>
                  </a:cubicBezTo>
                  <a:cubicBezTo>
                    <a:pt x="1234" y="192"/>
                    <a:pt x="1300" y="780"/>
                    <a:pt x="1300" y="780"/>
                  </a:cubicBezTo>
                  <a:cubicBezTo>
                    <a:pt x="1154" y="635"/>
                    <a:pt x="984" y="537"/>
                    <a:pt x="814" y="416"/>
                  </a:cubicBezTo>
                  <a:cubicBezTo>
                    <a:pt x="785" y="400"/>
                    <a:pt x="760" y="393"/>
                    <a:pt x="740" y="393"/>
                  </a:cubicBezTo>
                  <a:cubicBezTo>
                    <a:pt x="532" y="393"/>
                    <a:pt x="692" y="1096"/>
                    <a:pt x="692" y="1096"/>
                  </a:cubicBezTo>
                  <a:cubicBezTo>
                    <a:pt x="692" y="1096"/>
                    <a:pt x="357" y="857"/>
                    <a:pt x="178" y="857"/>
                  </a:cubicBezTo>
                  <a:cubicBezTo>
                    <a:pt x="136" y="857"/>
                    <a:pt x="103" y="870"/>
                    <a:pt x="85" y="902"/>
                  </a:cubicBezTo>
                  <a:cubicBezTo>
                    <a:pt x="1" y="1049"/>
                    <a:pt x="662" y="2395"/>
                    <a:pt x="1533" y="2395"/>
                  </a:cubicBezTo>
                  <a:cubicBezTo>
                    <a:pt x="1669" y="2395"/>
                    <a:pt x="1811" y="2362"/>
                    <a:pt x="1955" y="2286"/>
                  </a:cubicBezTo>
                  <a:cubicBezTo>
                    <a:pt x="3049" y="1728"/>
                    <a:pt x="2684" y="926"/>
                    <a:pt x="2684" y="926"/>
                  </a:cubicBezTo>
                  <a:cubicBezTo>
                    <a:pt x="2684" y="926"/>
                    <a:pt x="2368" y="197"/>
                    <a:pt x="2125" y="27"/>
                  </a:cubicBezTo>
                  <a:cubicBezTo>
                    <a:pt x="2099" y="9"/>
                    <a:pt x="2076" y="1"/>
                    <a:pt x="20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0" name="Google Shape;1370;p32"/>
            <p:cNvSpPr/>
            <p:nvPr/>
          </p:nvSpPr>
          <p:spPr>
            <a:xfrm>
              <a:off x="-1006775" y="3550625"/>
              <a:ext cx="157032" cy="111418"/>
            </a:xfrm>
            <a:custGeom>
              <a:avLst/>
              <a:gdLst/>
              <a:ahLst/>
              <a:cxnLst/>
              <a:rect l="l" t="t" r="r" b="b"/>
              <a:pathLst>
                <a:path w="2090" h="1483" extrusionOk="0">
                  <a:moveTo>
                    <a:pt x="1652" y="292"/>
                  </a:moveTo>
                  <a:cubicBezTo>
                    <a:pt x="1677" y="292"/>
                    <a:pt x="1701" y="316"/>
                    <a:pt x="1725" y="340"/>
                  </a:cubicBezTo>
                  <a:cubicBezTo>
                    <a:pt x="1749" y="365"/>
                    <a:pt x="1749" y="389"/>
                    <a:pt x="1774" y="413"/>
                  </a:cubicBezTo>
                  <a:lnTo>
                    <a:pt x="1725" y="389"/>
                  </a:lnTo>
                  <a:cubicBezTo>
                    <a:pt x="1701" y="365"/>
                    <a:pt x="1677" y="316"/>
                    <a:pt x="1652" y="292"/>
                  </a:cubicBezTo>
                  <a:close/>
                  <a:moveTo>
                    <a:pt x="802" y="656"/>
                  </a:moveTo>
                  <a:lnTo>
                    <a:pt x="802" y="656"/>
                  </a:lnTo>
                  <a:cubicBezTo>
                    <a:pt x="826" y="680"/>
                    <a:pt x="851" y="729"/>
                    <a:pt x="875" y="778"/>
                  </a:cubicBezTo>
                  <a:cubicBezTo>
                    <a:pt x="851" y="729"/>
                    <a:pt x="826" y="705"/>
                    <a:pt x="802" y="656"/>
                  </a:cubicBezTo>
                  <a:close/>
                  <a:moveTo>
                    <a:pt x="535" y="923"/>
                  </a:moveTo>
                  <a:lnTo>
                    <a:pt x="535" y="923"/>
                  </a:lnTo>
                  <a:cubicBezTo>
                    <a:pt x="583" y="948"/>
                    <a:pt x="608" y="996"/>
                    <a:pt x="608" y="1045"/>
                  </a:cubicBezTo>
                  <a:cubicBezTo>
                    <a:pt x="583" y="996"/>
                    <a:pt x="559" y="972"/>
                    <a:pt x="535" y="923"/>
                  </a:cubicBezTo>
                  <a:close/>
                  <a:moveTo>
                    <a:pt x="1944" y="0"/>
                  </a:moveTo>
                  <a:cubicBezTo>
                    <a:pt x="1920" y="25"/>
                    <a:pt x="1920" y="49"/>
                    <a:pt x="1920" y="73"/>
                  </a:cubicBezTo>
                  <a:cubicBezTo>
                    <a:pt x="1944" y="146"/>
                    <a:pt x="2017" y="292"/>
                    <a:pt x="1968" y="365"/>
                  </a:cubicBezTo>
                  <a:cubicBezTo>
                    <a:pt x="1968" y="389"/>
                    <a:pt x="1944" y="413"/>
                    <a:pt x="1920" y="413"/>
                  </a:cubicBezTo>
                  <a:lnTo>
                    <a:pt x="1847" y="413"/>
                  </a:lnTo>
                  <a:cubicBezTo>
                    <a:pt x="1847" y="365"/>
                    <a:pt x="1822" y="316"/>
                    <a:pt x="1798" y="267"/>
                  </a:cubicBezTo>
                  <a:cubicBezTo>
                    <a:pt x="1774" y="195"/>
                    <a:pt x="1701" y="170"/>
                    <a:pt x="1628" y="146"/>
                  </a:cubicBezTo>
                  <a:cubicBezTo>
                    <a:pt x="1604" y="146"/>
                    <a:pt x="1579" y="170"/>
                    <a:pt x="1555" y="195"/>
                  </a:cubicBezTo>
                  <a:cubicBezTo>
                    <a:pt x="1531" y="243"/>
                    <a:pt x="1555" y="316"/>
                    <a:pt x="1604" y="365"/>
                  </a:cubicBezTo>
                  <a:cubicBezTo>
                    <a:pt x="1652" y="413"/>
                    <a:pt x="1701" y="462"/>
                    <a:pt x="1749" y="486"/>
                  </a:cubicBezTo>
                  <a:lnTo>
                    <a:pt x="1749" y="510"/>
                  </a:lnTo>
                  <a:cubicBezTo>
                    <a:pt x="1749" y="559"/>
                    <a:pt x="1701" y="559"/>
                    <a:pt x="1628" y="559"/>
                  </a:cubicBezTo>
                  <a:cubicBezTo>
                    <a:pt x="1555" y="559"/>
                    <a:pt x="1482" y="535"/>
                    <a:pt x="1409" y="510"/>
                  </a:cubicBezTo>
                  <a:cubicBezTo>
                    <a:pt x="1385" y="437"/>
                    <a:pt x="1337" y="389"/>
                    <a:pt x="1288" y="365"/>
                  </a:cubicBezTo>
                  <a:cubicBezTo>
                    <a:pt x="1256" y="365"/>
                    <a:pt x="1234" y="354"/>
                    <a:pt x="1209" y="354"/>
                  </a:cubicBezTo>
                  <a:cubicBezTo>
                    <a:pt x="1196" y="354"/>
                    <a:pt x="1183" y="357"/>
                    <a:pt x="1166" y="365"/>
                  </a:cubicBezTo>
                  <a:cubicBezTo>
                    <a:pt x="1166" y="389"/>
                    <a:pt x="1142" y="413"/>
                    <a:pt x="1166" y="437"/>
                  </a:cubicBezTo>
                  <a:cubicBezTo>
                    <a:pt x="1215" y="486"/>
                    <a:pt x="1264" y="559"/>
                    <a:pt x="1337" y="583"/>
                  </a:cubicBezTo>
                  <a:cubicBezTo>
                    <a:pt x="1385" y="656"/>
                    <a:pt x="1385" y="753"/>
                    <a:pt x="1361" y="850"/>
                  </a:cubicBezTo>
                  <a:cubicBezTo>
                    <a:pt x="1343" y="905"/>
                    <a:pt x="1311" y="932"/>
                    <a:pt x="1255" y="932"/>
                  </a:cubicBezTo>
                  <a:cubicBezTo>
                    <a:pt x="1236" y="932"/>
                    <a:pt x="1215" y="929"/>
                    <a:pt x="1191" y="923"/>
                  </a:cubicBezTo>
                  <a:cubicBezTo>
                    <a:pt x="1142" y="923"/>
                    <a:pt x="1069" y="899"/>
                    <a:pt x="1021" y="850"/>
                  </a:cubicBezTo>
                  <a:cubicBezTo>
                    <a:pt x="996" y="729"/>
                    <a:pt x="924" y="608"/>
                    <a:pt x="826" y="535"/>
                  </a:cubicBezTo>
                  <a:lnTo>
                    <a:pt x="729" y="535"/>
                  </a:lnTo>
                  <a:cubicBezTo>
                    <a:pt x="705" y="559"/>
                    <a:pt x="705" y="583"/>
                    <a:pt x="705" y="632"/>
                  </a:cubicBezTo>
                  <a:cubicBezTo>
                    <a:pt x="754" y="753"/>
                    <a:pt x="826" y="850"/>
                    <a:pt x="924" y="923"/>
                  </a:cubicBezTo>
                  <a:cubicBezTo>
                    <a:pt x="948" y="972"/>
                    <a:pt x="948" y="1021"/>
                    <a:pt x="924" y="1093"/>
                  </a:cubicBezTo>
                  <a:cubicBezTo>
                    <a:pt x="924" y="1129"/>
                    <a:pt x="898" y="1151"/>
                    <a:pt x="874" y="1151"/>
                  </a:cubicBezTo>
                  <a:cubicBezTo>
                    <a:pt x="865" y="1151"/>
                    <a:pt x="857" y="1148"/>
                    <a:pt x="851" y="1142"/>
                  </a:cubicBezTo>
                  <a:cubicBezTo>
                    <a:pt x="802" y="1142"/>
                    <a:pt x="754" y="1118"/>
                    <a:pt x="729" y="1093"/>
                  </a:cubicBezTo>
                  <a:cubicBezTo>
                    <a:pt x="729" y="972"/>
                    <a:pt x="656" y="875"/>
                    <a:pt x="559" y="826"/>
                  </a:cubicBezTo>
                  <a:cubicBezTo>
                    <a:pt x="547" y="814"/>
                    <a:pt x="529" y="808"/>
                    <a:pt x="508" y="808"/>
                  </a:cubicBezTo>
                  <a:cubicBezTo>
                    <a:pt x="486" y="808"/>
                    <a:pt x="462" y="814"/>
                    <a:pt x="438" y="826"/>
                  </a:cubicBezTo>
                  <a:cubicBezTo>
                    <a:pt x="438" y="826"/>
                    <a:pt x="413" y="875"/>
                    <a:pt x="438" y="899"/>
                  </a:cubicBezTo>
                  <a:cubicBezTo>
                    <a:pt x="462" y="996"/>
                    <a:pt x="535" y="1093"/>
                    <a:pt x="632" y="1166"/>
                  </a:cubicBezTo>
                  <a:cubicBezTo>
                    <a:pt x="608" y="1239"/>
                    <a:pt x="559" y="1312"/>
                    <a:pt x="486" y="1336"/>
                  </a:cubicBezTo>
                  <a:cubicBezTo>
                    <a:pt x="455" y="1356"/>
                    <a:pt x="424" y="1364"/>
                    <a:pt x="393" y="1364"/>
                  </a:cubicBezTo>
                  <a:cubicBezTo>
                    <a:pt x="234" y="1364"/>
                    <a:pt x="98" y="1142"/>
                    <a:pt x="98" y="1142"/>
                  </a:cubicBezTo>
                  <a:cubicBezTo>
                    <a:pt x="85" y="1130"/>
                    <a:pt x="73" y="1124"/>
                    <a:pt x="64" y="1124"/>
                  </a:cubicBezTo>
                  <a:cubicBezTo>
                    <a:pt x="55" y="1124"/>
                    <a:pt x="49" y="1130"/>
                    <a:pt x="49" y="1142"/>
                  </a:cubicBezTo>
                  <a:cubicBezTo>
                    <a:pt x="25" y="1166"/>
                    <a:pt x="0" y="1191"/>
                    <a:pt x="25" y="1215"/>
                  </a:cubicBezTo>
                  <a:cubicBezTo>
                    <a:pt x="25" y="1215"/>
                    <a:pt x="195" y="1482"/>
                    <a:pt x="389" y="1482"/>
                  </a:cubicBezTo>
                  <a:cubicBezTo>
                    <a:pt x="438" y="1458"/>
                    <a:pt x="486" y="1433"/>
                    <a:pt x="535" y="1385"/>
                  </a:cubicBezTo>
                  <a:cubicBezTo>
                    <a:pt x="608" y="1336"/>
                    <a:pt x="681" y="1263"/>
                    <a:pt x="705" y="1166"/>
                  </a:cubicBezTo>
                  <a:cubicBezTo>
                    <a:pt x="754" y="1191"/>
                    <a:pt x="778" y="1191"/>
                    <a:pt x="826" y="1215"/>
                  </a:cubicBezTo>
                  <a:cubicBezTo>
                    <a:pt x="839" y="1219"/>
                    <a:pt x="852" y="1221"/>
                    <a:pt x="866" y="1221"/>
                  </a:cubicBezTo>
                  <a:cubicBezTo>
                    <a:pt x="930" y="1221"/>
                    <a:pt x="1001" y="1174"/>
                    <a:pt x="1021" y="1093"/>
                  </a:cubicBezTo>
                  <a:cubicBezTo>
                    <a:pt x="1021" y="1045"/>
                    <a:pt x="1021" y="996"/>
                    <a:pt x="1021" y="948"/>
                  </a:cubicBezTo>
                  <a:cubicBezTo>
                    <a:pt x="1069" y="972"/>
                    <a:pt x="1118" y="996"/>
                    <a:pt x="1166" y="996"/>
                  </a:cubicBezTo>
                  <a:cubicBezTo>
                    <a:pt x="1192" y="1007"/>
                    <a:pt x="1218" y="1011"/>
                    <a:pt x="1243" y="1011"/>
                  </a:cubicBezTo>
                  <a:cubicBezTo>
                    <a:pt x="1335" y="1011"/>
                    <a:pt x="1415" y="946"/>
                    <a:pt x="1434" y="850"/>
                  </a:cubicBezTo>
                  <a:cubicBezTo>
                    <a:pt x="1458" y="778"/>
                    <a:pt x="1458" y="680"/>
                    <a:pt x="1434" y="608"/>
                  </a:cubicBezTo>
                  <a:cubicBezTo>
                    <a:pt x="1507" y="608"/>
                    <a:pt x="1555" y="632"/>
                    <a:pt x="1628" y="632"/>
                  </a:cubicBezTo>
                  <a:cubicBezTo>
                    <a:pt x="1701" y="632"/>
                    <a:pt x="1798" y="608"/>
                    <a:pt x="1822" y="535"/>
                  </a:cubicBezTo>
                  <a:cubicBezTo>
                    <a:pt x="1847" y="510"/>
                    <a:pt x="1847" y="510"/>
                    <a:pt x="1847" y="486"/>
                  </a:cubicBezTo>
                  <a:cubicBezTo>
                    <a:pt x="1859" y="498"/>
                    <a:pt x="1877" y="504"/>
                    <a:pt x="1895" y="504"/>
                  </a:cubicBezTo>
                  <a:cubicBezTo>
                    <a:pt x="1913" y="504"/>
                    <a:pt x="1932" y="498"/>
                    <a:pt x="1944" y="486"/>
                  </a:cubicBezTo>
                  <a:cubicBezTo>
                    <a:pt x="1992" y="486"/>
                    <a:pt x="2041" y="462"/>
                    <a:pt x="2065" y="413"/>
                  </a:cubicBezTo>
                  <a:cubicBezTo>
                    <a:pt x="2090" y="267"/>
                    <a:pt x="2065" y="146"/>
                    <a:pt x="2017" y="25"/>
                  </a:cubicBezTo>
                  <a:cubicBezTo>
                    <a:pt x="1992" y="0"/>
                    <a:pt x="1968" y="0"/>
                    <a:pt x="19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1" name="Google Shape;1371;p32"/>
            <p:cNvSpPr/>
            <p:nvPr/>
          </p:nvSpPr>
          <p:spPr>
            <a:xfrm>
              <a:off x="-868753" y="3630488"/>
              <a:ext cx="108420" cy="91959"/>
            </a:xfrm>
            <a:custGeom>
              <a:avLst/>
              <a:gdLst/>
              <a:ahLst/>
              <a:cxnLst/>
              <a:rect l="l" t="t" r="r" b="b"/>
              <a:pathLst>
                <a:path w="1443" h="1224" extrusionOk="0">
                  <a:moveTo>
                    <a:pt x="158" y="1"/>
                  </a:moveTo>
                  <a:cubicBezTo>
                    <a:pt x="118" y="1"/>
                    <a:pt x="76" y="3"/>
                    <a:pt x="34" y="6"/>
                  </a:cubicBezTo>
                  <a:cubicBezTo>
                    <a:pt x="34" y="6"/>
                    <a:pt x="34" y="6"/>
                    <a:pt x="34" y="6"/>
                  </a:cubicBezTo>
                  <a:lnTo>
                    <a:pt x="34" y="6"/>
                  </a:lnTo>
                  <a:cubicBezTo>
                    <a:pt x="33" y="6"/>
                    <a:pt x="1" y="1224"/>
                    <a:pt x="1328" y="1224"/>
                  </a:cubicBezTo>
                  <a:cubicBezTo>
                    <a:pt x="1365" y="1224"/>
                    <a:pt x="1404" y="1223"/>
                    <a:pt x="1443" y="1221"/>
                  </a:cubicBezTo>
                  <a:cubicBezTo>
                    <a:pt x="1443" y="1221"/>
                    <a:pt x="1240" y="1"/>
                    <a:pt x="15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2" name="Google Shape;1372;p32"/>
            <p:cNvSpPr/>
            <p:nvPr/>
          </p:nvSpPr>
          <p:spPr>
            <a:xfrm>
              <a:off x="-837046" y="3663019"/>
              <a:ext cx="80394" cy="62884"/>
            </a:xfrm>
            <a:custGeom>
              <a:avLst/>
              <a:gdLst/>
              <a:ahLst/>
              <a:cxnLst/>
              <a:rect l="l" t="t" r="r" b="b"/>
              <a:pathLst>
                <a:path w="1070" h="837" extrusionOk="0">
                  <a:moveTo>
                    <a:pt x="53" y="0"/>
                  </a:moveTo>
                  <a:cubicBezTo>
                    <a:pt x="37" y="0"/>
                    <a:pt x="25" y="17"/>
                    <a:pt x="25" y="35"/>
                  </a:cubicBezTo>
                  <a:cubicBezTo>
                    <a:pt x="1" y="59"/>
                    <a:pt x="25" y="83"/>
                    <a:pt x="49" y="83"/>
                  </a:cubicBezTo>
                  <a:cubicBezTo>
                    <a:pt x="414" y="253"/>
                    <a:pt x="729" y="496"/>
                    <a:pt x="997" y="812"/>
                  </a:cubicBezTo>
                  <a:cubicBezTo>
                    <a:pt x="997" y="812"/>
                    <a:pt x="1021" y="836"/>
                    <a:pt x="1021" y="836"/>
                  </a:cubicBezTo>
                  <a:lnTo>
                    <a:pt x="1045" y="812"/>
                  </a:lnTo>
                  <a:cubicBezTo>
                    <a:pt x="1069" y="812"/>
                    <a:pt x="1069" y="788"/>
                    <a:pt x="1069" y="763"/>
                  </a:cubicBezTo>
                  <a:cubicBezTo>
                    <a:pt x="802" y="423"/>
                    <a:pt x="462" y="156"/>
                    <a:pt x="74" y="10"/>
                  </a:cubicBezTo>
                  <a:cubicBezTo>
                    <a:pt x="66" y="3"/>
                    <a:pt x="59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3" name="Google Shape;1373;p32"/>
            <p:cNvSpPr/>
            <p:nvPr/>
          </p:nvSpPr>
          <p:spPr>
            <a:xfrm>
              <a:off x="-764015" y="3539732"/>
              <a:ext cx="129683" cy="73101"/>
            </a:xfrm>
            <a:custGeom>
              <a:avLst/>
              <a:gdLst/>
              <a:ahLst/>
              <a:cxnLst/>
              <a:rect l="l" t="t" r="r" b="b"/>
              <a:pathLst>
                <a:path w="1726" h="973" extrusionOk="0">
                  <a:moveTo>
                    <a:pt x="1242" y="0"/>
                  </a:moveTo>
                  <a:cubicBezTo>
                    <a:pt x="434" y="0"/>
                    <a:pt x="0" y="850"/>
                    <a:pt x="0" y="850"/>
                  </a:cubicBezTo>
                  <a:cubicBezTo>
                    <a:pt x="232" y="937"/>
                    <a:pt x="435" y="973"/>
                    <a:pt x="612" y="973"/>
                  </a:cubicBezTo>
                  <a:cubicBezTo>
                    <a:pt x="1474" y="973"/>
                    <a:pt x="1725" y="117"/>
                    <a:pt x="1725" y="97"/>
                  </a:cubicBezTo>
                  <a:cubicBezTo>
                    <a:pt x="1552" y="29"/>
                    <a:pt x="1391" y="0"/>
                    <a:pt x="124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4" name="Google Shape;1374;p32"/>
            <p:cNvSpPr/>
            <p:nvPr/>
          </p:nvSpPr>
          <p:spPr>
            <a:xfrm>
              <a:off x="-769500" y="3568882"/>
              <a:ext cx="94971" cy="38391"/>
            </a:xfrm>
            <a:custGeom>
              <a:avLst/>
              <a:gdLst/>
              <a:ahLst/>
              <a:cxnLst/>
              <a:rect l="l" t="t" r="r" b="b"/>
              <a:pathLst>
                <a:path w="1264" h="511" extrusionOk="0">
                  <a:moveTo>
                    <a:pt x="1191" y="0"/>
                  </a:moveTo>
                  <a:cubicBezTo>
                    <a:pt x="778" y="49"/>
                    <a:pt x="389" y="194"/>
                    <a:pt x="25" y="413"/>
                  </a:cubicBezTo>
                  <a:cubicBezTo>
                    <a:pt x="0" y="462"/>
                    <a:pt x="25" y="510"/>
                    <a:pt x="73" y="510"/>
                  </a:cubicBezTo>
                  <a:cubicBezTo>
                    <a:pt x="73" y="510"/>
                    <a:pt x="98" y="510"/>
                    <a:pt x="98" y="486"/>
                  </a:cubicBezTo>
                  <a:cubicBezTo>
                    <a:pt x="438" y="267"/>
                    <a:pt x="802" y="146"/>
                    <a:pt x="1215" y="97"/>
                  </a:cubicBezTo>
                  <a:cubicBezTo>
                    <a:pt x="1239" y="97"/>
                    <a:pt x="1264" y="73"/>
                    <a:pt x="1264" y="49"/>
                  </a:cubicBezTo>
                  <a:cubicBezTo>
                    <a:pt x="1239" y="24"/>
                    <a:pt x="1215" y="0"/>
                    <a:pt x="1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5" name="Google Shape;1375;p32"/>
            <p:cNvSpPr/>
            <p:nvPr/>
          </p:nvSpPr>
          <p:spPr>
            <a:xfrm>
              <a:off x="-800981" y="3409081"/>
              <a:ext cx="60784" cy="462801"/>
            </a:xfrm>
            <a:custGeom>
              <a:avLst/>
              <a:gdLst/>
              <a:ahLst/>
              <a:cxnLst/>
              <a:rect l="l" t="t" r="r" b="b"/>
              <a:pathLst>
                <a:path w="809" h="6160" extrusionOk="0">
                  <a:moveTo>
                    <a:pt x="69" y="1"/>
                  </a:moveTo>
                  <a:cubicBezTo>
                    <a:pt x="37" y="1"/>
                    <a:pt x="0" y="32"/>
                    <a:pt x="31" y="62"/>
                  </a:cubicBezTo>
                  <a:cubicBezTo>
                    <a:pt x="711" y="1860"/>
                    <a:pt x="541" y="6063"/>
                    <a:pt x="541" y="6111"/>
                  </a:cubicBezTo>
                  <a:cubicBezTo>
                    <a:pt x="541" y="6135"/>
                    <a:pt x="565" y="6135"/>
                    <a:pt x="589" y="6160"/>
                  </a:cubicBezTo>
                  <a:cubicBezTo>
                    <a:pt x="614" y="6135"/>
                    <a:pt x="638" y="6135"/>
                    <a:pt x="638" y="6111"/>
                  </a:cubicBezTo>
                  <a:cubicBezTo>
                    <a:pt x="638" y="6063"/>
                    <a:pt x="808" y="1836"/>
                    <a:pt x="104" y="38"/>
                  </a:cubicBezTo>
                  <a:cubicBezTo>
                    <a:pt x="104" y="11"/>
                    <a:pt x="87" y="1"/>
                    <a:pt x="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6" name="Google Shape;1376;p32"/>
            <p:cNvSpPr/>
            <p:nvPr/>
          </p:nvSpPr>
          <p:spPr>
            <a:xfrm>
              <a:off x="-905869" y="3300294"/>
              <a:ext cx="198507" cy="165361"/>
            </a:xfrm>
            <a:custGeom>
              <a:avLst/>
              <a:gdLst/>
              <a:ahLst/>
              <a:cxnLst/>
              <a:rect l="l" t="t" r="r" b="b"/>
              <a:pathLst>
                <a:path w="2642" h="2201" extrusionOk="0">
                  <a:moveTo>
                    <a:pt x="898" y="1"/>
                  </a:moveTo>
                  <a:cubicBezTo>
                    <a:pt x="722" y="1"/>
                    <a:pt x="649" y="636"/>
                    <a:pt x="649" y="636"/>
                  </a:cubicBezTo>
                  <a:cubicBezTo>
                    <a:pt x="649" y="636"/>
                    <a:pt x="381" y="252"/>
                    <a:pt x="219" y="252"/>
                  </a:cubicBezTo>
                  <a:cubicBezTo>
                    <a:pt x="198" y="252"/>
                    <a:pt x="180" y="258"/>
                    <a:pt x="164" y="271"/>
                  </a:cubicBezTo>
                  <a:cubicBezTo>
                    <a:pt x="0" y="365"/>
                    <a:pt x="217" y="2201"/>
                    <a:pt x="1307" y="2201"/>
                  </a:cubicBezTo>
                  <a:cubicBezTo>
                    <a:pt x="1353" y="2201"/>
                    <a:pt x="1401" y="2197"/>
                    <a:pt x="1451" y="2190"/>
                  </a:cubicBezTo>
                  <a:cubicBezTo>
                    <a:pt x="2641" y="2045"/>
                    <a:pt x="2569" y="1170"/>
                    <a:pt x="2569" y="1170"/>
                  </a:cubicBezTo>
                  <a:cubicBezTo>
                    <a:pt x="2569" y="1170"/>
                    <a:pt x="2544" y="369"/>
                    <a:pt x="2374" y="126"/>
                  </a:cubicBezTo>
                  <a:cubicBezTo>
                    <a:pt x="2348" y="89"/>
                    <a:pt x="2321" y="73"/>
                    <a:pt x="2293" y="73"/>
                  </a:cubicBezTo>
                  <a:cubicBezTo>
                    <a:pt x="2136" y="73"/>
                    <a:pt x="1961" y="563"/>
                    <a:pt x="1961" y="563"/>
                  </a:cubicBezTo>
                  <a:cubicBezTo>
                    <a:pt x="1888" y="369"/>
                    <a:pt x="1791" y="199"/>
                    <a:pt x="1670" y="53"/>
                  </a:cubicBezTo>
                  <a:cubicBezTo>
                    <a:pt x="1650" y="38"/>
                    <a:pt x="1631" y="32"/>
                    <a:pt x="1612" y="32"/>
                  </a:cubicBezTo>
                  <a:cubicBezTo>
                    <a:pt x="1443" y="32"/>
                    <a:pt x="1305" y="563"/>
                    <a:pt x="1305" y="563"/>
                  </a:cubicBezTo>
                  <a:cubicBezTo>
                    <a:pt x="1232" y="369"/>
                    <a:pt x="1111" y="199"/>
                    <a:pt x="990" y="53"/>
                  </a:cubicBezTo>
                  <a:cubicBezTo>
                    <a:pt x="957" y="16"/>
                    <a:pt x="926" y="1"/>
                    <a:pt x="89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7" name="Google Shape;1377;p32"/>
            <p:cNvSpPr/>
            <p:nvPr/>
          </p:nvSpPr>
          <p:spPr>
            <a:xfrm>
              <a:off x="-884456" y="3364454"/>
              <a:ext cx="171608" cy="62133"/>
            </a:xfrm>
            <a:custGeom>
              <a:avLst/>
              <a:gdLst/>
              <a:ahLst/>
              <a:cxnLst/>
              <a:rect l="l" t="t" r="r" b="b"/>
              <a:pathLst>
                <a:path w="2284" h="827" extrusionOk="0">
                  <a:moveTo>
                    <a:pt x="1846" y="122"/>
                  </a:moveTo>
                  <a:lnTo>
                    <a:pt x="1846" y="122"/>
                  </a:lnTo>
                  <a:cubicBezTo>
                    <a:pt x="1871" y="146"/>
                    <a:pt x="1895" y="146"/>
                    <a:pt x="1919" y="195"/>
                  </a:cubicBezTo>
                  <a:cubicBezTo>
                    <a:pt x="1919" y="219"/>
                    <a:pt x="1919" y="243"/>
                    <a:pt x="1919" y="268"/>
                  </a:cubicBezTo>
                  <a:cubicBezTo>
                    <a:pt x="1895" y="268"/>
                    <a:pt x="1895" y="243"/>
                    <a:pt x="1895" y="243"/>
                  </a:cubicBezTo>
                  <a:cubicBezTo>
                    <a:pt x="1871" y="195"/>
                    <a:pt x="1846" y="146"/>
                    <a:pt x="1846" y="122"/>
                  </a:cubicBezTo>
                  <a:close/>
                  <a:moveTo>
                    <a:pt x="923" y="170"/>
                  </a:moveTo>
                  <a:lnTo>
                    <a:pt x="923" y="170"/>
                  </a:lnTo>
                  <a:cubicBezTo>
                    <a:pt x="947" y="219"/>
                    <a:pt x="947" y="268"/>
                    <a:pt x="972" y="292"/>
                  </a:cubicBezTo>
                  <a:cubicBezTo>
                    <a:pt x="947" y="268"/>
                    <a:pt x="923" y="219"/>
                    <a:pt x="923" y="170"/>
                  </a:cubicBezTo>
                  <a:close/>
                  <a:moveTo>
                    <a:pt x="583" y="341"/>
                  </a:moveTo>
                  <a:lnTo>
                    <a:pt x="583" y="341"/>
                  </a:lnTo>
                  <a:cubicBezTo>
                    <a:pt x="607" y="365"/>
                    <a:pt x="632" y="413"/>
                    <a:pt x="632" y="486"/>
                  </a:cubicBezTo>
                  <a:cubicBezTo>
                    <a:pt x="607" y="438"/>
                    <a:pt x="583" y="389"/>
                    <a:pt x="583" y="341"/>
                  </a:cubicBezTo>
                  <a:close/>
                  <a:moveTo>
                    <a:pt x="2211" y="0"/>
                  </a:moveTo>
                  <a:cubicBezTo>
                    <a:pt x="2186" y="0"/>
                    <a:pt x="2162" y="25"/>
                    <a:pt x="2186" y="49"/>
                  </a:cubicBezTo>
                  <a:cubicBezTo>
                    <a:pt x="2186" y="122"/>
                    <a:pt x="2186" y="292"/>
                    <a:pt x="2138" y="341"/>
                  </a:cubicBezTo>
                  <a:cubicBezTo>
                    <a:pt x="2113" y="365"/>
                    <a:pt x="2089" y="365"/>
                    <a:pt x="2065" y="365"/>
                  </a:cubicBezTo>
                  <a:cubicBezTo>
                    <a:pt x="2041" y="365"/>
                    <a:pt x="2016" y="365"/>
                    <a:pt x="1992" y="341"/>
                  </a:cubicBezTo>
                  <a:cubicBezTo>
                    <a:pt x="2016" y="292"/>
                    <a:pt x="2016" y="243"/>
                    <a:pt x="1992" y="195"/>
                  </a:cubicBezTo>
                  <a:cubicBezTo>
                    <a:pt x="1992" y="122"/>
                    <a:pt x="1943" y="49"/>
                    <a:pt x="1895" y="25"/>
                  </a:cubicBezTo>
                  <a:cubicBezTo>
                    <a:pt x="1846" y="25"/>
                    <a:pt x="1822" y="25"/>
                    <a:pt x="1798" y="49"/>
                  </a:cubicBezTo>
                  <a:cubicBezTo>
                    <a:pt x="1749" y="98"/>
                    <a:pt x="1749" y="170"/>
                    <a:pt x="1798" y="219"/>
                  </a:cubicBezTo>
                  <a:cubicBezTo>
                    <a:pt x="1822" y="292"/>
                    <a:pt x="1846" y="341"/>
                    <a:pt x="1895" y="365"/>
                  </a:cubicBezTo>
                  <a:lnTo>
                    <a:pt x="1871" y="389"/>
                  </a:lnTo>
                  <a:cubicBezTo>
                    <a:pt x="1858" y="401"/>
                    <a:pt x="1834" y="407"/>
                    <a:pt x="1810" y="407"/>
                  </a:cubicBezTo>
                  <a:cubicBezTo>
                    <a:pt x="1786" y="407"/>
                    <a:pt x="1761" y="401"/>
                    <a:pt x="1749" y="389"/>
                  </a:cubicBezTo>
                  <a:cubicBezTo>
                    <a:pt x="1676" y="365"/>
                    <a:pt x="1603" y="316"/>
                    <a:pt x="1555" y="268"/>
                  </a:cubicBezTo>
                  <a:cubicBezTo>
                    <a:pt x="1555" y="195"/>
                    <a:pt x="1530" y="146"/>
                    <a:pt x="1482" y="98"/>
                  </a:cubicBezTo>
                  <a:cubicBezTo>
                    <a:pt x="1458" y="49"/>
                    <a:pt x="1409" y="49"/>
                    <a:pt x="1385" y="49"/>
                  </a:cubicBezTo>
                  <a:cubicBezTo>
                    <a:pt x="1360" y="73"/>
                    <a:pt x="1336" y="98"/>
                    <a:pt x="1336" y="122"/>
                  </a:cubicBezTo>
                  <a:cubicBezTo>
                    <a:pt x="1360" y="195"/>
                    <a:pt x="1409" y="268"/>
                    <a:pt x="1458" y="316"/>
                  </a:cubicBezTo>
                  <a:cubicBezTo>
                    <a:pt x="1458" y="413"/>
                    <a:pt x="1433" y="511"/>
                    <a:pt x="1385" y="583"/>
                  </a:cubicBezTo>
                  <a:cubicBezTo>
                    <a:pt x="1360" y="608"/>
                    <a:pt x="1336" y="620"/>
                    <a:pt x="1309" y="620"/>
                  </a:cubicBezTo>
                  <a:cubicBezTo>
                    <a:pt x="1281" y="620"/>
                    <a:pt x="1251" y="608"/>
                    <a:pt x="1215" y="583"/>
                  </a:cubicBezTo>
                  <a:cubicBezTo>
                    <a:pt x="1142" y="559"/>
                    <a:pt x="1093" y="511"/>
                    <a:pt x="1069" y="462"/>
                  </a:cubicBezTo>
                  <a:cubicBezTo>
                    <a:pt x="1093" y="341"/>
                    <a:pt x="1069" y="195"/>
                    <a:pt x="996" y="98"/>
                  </a:cubicBezTo>
                  <a:cubicBezTo>
                    <a:pt x="979" y="80"/>
                    <a:pt x="950" y="63"/>
                    <a:pt x="925" y="63"/>
                  </a:cubicBezTo>
                  <a:cubicBezTo>
                    <a:pt x="915" y="63"/>
                    <a:pt x="906" y="66"/>
                    <a:pt x="899" y="73"/>
                  </a:cubicBezTo>
                  <a:cubicBezTo>
                    <a:pt x="850" y="73"/>
                    <a:pt x="850" y="98"/>
                    <a:pt x="850" y="146"/>
                  </a:cubicBezTo>
                  <a:cubicBezTo>
                    <a:pt x="850" y="243"/>
                    <a:pt x="875" y="365"/>
                    <a:pt x="947" y="462"/>
                  </a:cubicBezTo>
                  <a:cubicBezTo>
                    <a:pt x="947" y="535"/>
                    <a:pt x="923" y="583"/>
                    <a:pt x="899" y="632"/>
                  </a:cubicBezTo>
                  <a:cubicBezTo>
                    <a:pt x="885" y="660"/>
                    <a:pt x="862" y="672"/>
                    <a:pt x="836" y="672"/>
                  </a:cubicBezTo>
                  <a:cubicBezTo>
                    <a:pt x="818" y="672"/>
                    <a:pt x="798" y="666"/>
                    <a:pt x="777" y="656"/>
                  </a:cubicBezTo>
                  <a:cubicBezTo>
                    <a:pt x="753" y="632"/>
                    <a:pt x="729" y="608"/>
                    <a:pt x="705" y="559"/>
                  </a:cubicBezTo>
                  <a:cubicBezTo>
                    <a:pt x="729" y="462"/>
                    <a:pt x="729" y="341"/>
                    <a:pt x="632" y="243"/>
                  </a:cubicBezTo>
                  <a:cubicBezTo>
                    <a:pt x="607" y="219"/>
                    <a:pt x="559" y="219"/>
                    <a:pt x="534" y="219"/>
                  </a:cubicBezTo>
                  <a:cubicBezTo>
                    <a:pt x="510" y="219"/>
                    <a:pt x="486" y="243"/>
                    <a:pt x="486" y="292"/>
                  </a:cubicBezTo>
                  <a:cubicBezTo>
                    <a:pt x="486" y="389"/>
                    <a:pt x="510" y="486"/>
                    <a:pt x="583" y="583"/>
                  </a:cubicBezTo>
                  <a:cubicBezTo>
                    <a:pt x="534" y="656"/>
                    <a:pt x="462" y="705"/>
                    <a:pt x="389" y="705"/>
                  </a:cubicBezTo>
                  <a:cubicBezTo>
                    <a:pt x="374" y="708"/>
                    <a:pt x="360" y="710"/>
                    <a:pt x="347" y="710"/>
                  </a:cubicBezTo>
                  <a:cubicBezTo>
                    <a:pt x="161" y="710"/>
                    <a:pt x="97" y="413"/>
                    <a:pt x="97" y="413"/>
                  </a:cubicBezTo>
                  <a:cubicBezTo>
                    <a:pt x="97" y="389"/>
                    <a:pt x="73" y="365"/>
                    <a:pt x="49" y="365"/>
                  </a:cubicBezTo>
                  <a:cubicBezTo>
                    <a:pt x="24" y="389"/>
                    <a:pt x="0" y="413"/>
                    <a:pt x="0" y="438"/>
                  </a:cubicBezTo>
                  <a:cubicBezTo>
                    <a:pt x="0" y="438"/>
                    <a:pt x="97" y="826"/>
                    <a:pt x="364" y="826"/>
                  </a:cubicBezTo>
                  <a:lnTo>
                    <a:pt x="413" y="802"/>
                  </a:lnTo>
                  <a:cubicBezTo>
                    <a:pt x="510" y="802"/>
                    <a:pt x="583" y="753"/>
                    <a:pt x="656" y="656"/>
                  </a:cubicBezTo>
                  <a:cubicBezTo>
                    <a:pt x="680" y="681"/>
                    <a:pt x="705" y="729"/>
                    <a:pt x="753" y="729"/>
                  </a:cubicBezTo>
                  <a:cubicBezTo>
                    <a:pt x="784" y="760"/>
                    <a:pt x="818" y="773"/>
                    <a:pt x="852" y="773"/>
                  </a:cubicBezTo>
                  <a:cubicBezTo>
                    <a:pt x="899" y="773"/>
                    <a:pt x="943" y="747"/>
                    <a:pt x="972" y="705"/>
                  </a:cubicBezTo>
                  <a:cubicBezTo>
                    <a:pt x="996" y="656"/>
                    <a:pt x="1020" y="608"/>
                    <a:pt x="1045" y="559"/>
                  </a:cubicBezTo>
                  <a:cubicBezTo>
                    <a:pt x="1069" y="608"/>
                    <a:pt x="1117" y="632"/>
                    <a:pt x="1166" y="656"/>
                  </a:cubicBezTo>
                  <a:cubicBezTo>
                    <a:pt x="1198" y="699"/>
                    <a:pt x="1244" y="718"/>
                    <a:pt x="1292" y="718"/>
                  </a:cubicBezTo>
                  <a:cubicBezTo>
                    <a:pt x="1353" y="718"/>
                    <a:pt x="1417" y="687"/>
                    <a:pt x="1458" y="632"/>
                  </a:cubicBezTo>
                  <a:cubicBezTo>
                    <a:pt x="1506" y="559"/>
                    <a:pt x="1530" y="462"/>
                    <a:pt x="1555" y="389"/>
                  </a:cubicBezTo>
                  <a:cubicBezTo>
                    <a:pt x="1603" y="413"/>
                    <a:pt x="1652" y="438"/>
                    <a:pt x="1700" y="462"/>
                  </a:cubicBezTo>
                  <a:cubicBezTo>
                    <a:pt x="1737" y="486"/>
                    <a:pt x="1779" y="498"/>
                    <a:pt x="1822" y="498"/>
                  </a:cubicBezTo>
                  <a:cubicBezTo>
                    <a:pt x="1864" y="498"/>
                    <a:pt x="1907" y="486"/>
                    <a:pt x="1943" y="462"/>
                  </a:cubicBezTo>
                  <a:lnTo>
                    <a:pt x="1968" y="413"/>
                  </a:lnTo>
                  <a:cubicBezTo>
                    <a:pt x="1992" y="438"/>
                    <a:pt x="2016" y="438"/>
                    <a:pt x="2065" y="462"/>
                  </a:cubicBezTo>
                  <a:cubicBezTo>
                    <a:pt x="2113" y="462"/>
                    <a:pt x="2162" y="438"/>
                    <a:pt x="2211" y="413"/>
                  </a:cubicBezTo>
                  <a:cubicBezTo>
                    <a:pt x="2259" y="292"/>
                    <a:pt x="2284" y="170"/>
                    <a:pt x="2284" y="25"/>
                  </a:cubicBezTo>
                  <a:cubicBezTo>
                    <a:pt x="2259" y="0"/>
                    <a:pt x="2235" y="0"/>
                    <a:pt x="22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8" name="Google Shape;1378;p32"/>
            <p:cNvSpPr/>
            <p:nvPr/>
          </p:nvSpPr>
          <p:spPr>
            <a:xfrm>
              <a:off x="-945691" y="3813429"/>
              <a:ext cx="336905" cy="128472"/>
            </a:xfrm>
            <a:custGeom>
              <a:avLst/>
              <a:gdLst/>
              <a:ahLst/>
              <a:cxnLst/>
              <a:rect l="l" t="t" r="r" b="b"/>
              <a:pathLst>
                <a:path w="4484" h="1710" extrusionOk="0">
                  <a:moveTo>
                    <a:pt x="3927" y="0"/>
                  </a:moveTo>
                  <a:cubicBezTo>
                    <a:pt x="3752" y="0"/>
                    <a:pt x="3511" y="705"/>
                    <a:pt x="3511" y="705"/>
                  </a:cubicBezTo>
                  <a:cubicBezTo>
                    <a:pt x="3341" y="510"/>
                    <a:pt x="3147" y="316"/>
                    <a:pt x="2928" y="146"/>
                  </a:cubicBezTo>
                  <a:cubicBezTo>
                    <a:pt x="2885" y="106"/>
                    <a:pt x="2847" y="89"/>
                    <a:pt x="2812" y="89"/>
                  </a:cubicBezTo>
                  <a:cubicBezTo>
                    <a:pt x="2594" y="89"/>
                    <a:pt x="2540" y="778"/>
                    <a:pt x="2540" y="778"/>
                  </a:cubicBezTo>
                  <a:cubicBezTo>
                    <a:pt x="2540" y="778"/>
                    <a:pt x="2103" y="268"/>
                    <a:pt x="1957" y="49"/>
                  </a:cubicBezTo>
                  <a:cubicBezTo>
                    <a:pt x="1944" y="34"/>
                    <a:pt x="1928" y="27"/>
                    <a:pt x="1910" y="27"/>
                  </a:cubicBezTo>
                  <a:cubicBezTo>
                    <a:pt x="1697" y="27"/>
                    <a:pt x="1179" y="1021"/>
                    <a:pt x="1179" y="1021"/>
                  </a:cubicBezTo>
                  <a:cubicBezTo>
                    <a:pt x="1082" y="729"/>
                    <a:pt x="912" y="438"/>
                    <a:pt x="669" y="219"/>
                  </a:cubicBezTo>
                  <a:cubicBezTo>
                    <a:pt x="649" y="206"/>
                    <a:pt x="628" y="200"/>
                    <a:pt x="607" y="200"/>
                  </a:cubicBezTo>
                  <a:cubicBezTo>
                    <a:pt x="308" y="200"/>
                    <a:pt x="0" y="1424"/>
                    <a:pt x="159" y="1628"/>
                  </a:cubicBezTo>
                  <a:cubicBezTo>
                    <a:pt x="206" y="1688"/>
                    <a:pt x="548" y="1709"/>
                    <a:pt x="1022" y="1709"/>
                  </a:cubicBezTo>
                  <a:cubicBezTo>
                    <a:pt x="2286" y="1709"/>
                    <a:pt x="4483" y="1555"/>
                    <a:pt x="4483" y="1555"/>
                  </a:cubicBezTo>
                  <a:cubicBezTo>
                    <a:pt x="4362" y="1045"/>
                    <a:pt x="4192" y="535"/>
                    <a:pt x="3997" y="49"/>
                  </a:cubicBezTo>
                  <a:cubicBezTo>
                    <a:pt x="3976" y="15"/>
                    <a:pt x="3952" y="0"/>
                    <a:pt x="39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79" name="Google Shape;1379;p32"/>
          <p:cNvGrpSpPr/>
          <p:nvPr/>
        </p:nvGrpSpPr>
        <p:grpSpPr>
          <a:xfrm rot="10800000" flipH="1">
            <a:off x="7820175" y="-221970"/>
            <a:ext cx="1590405" cy="693261"/>
            <a:chOff x="3965010" y="571479"/>
            <a:chExt cx="1651683" cy="719972"/>
          </a:xfrm>
        </p:grpSpPr>
        <p:grpSp>
          <p:nvGrpSpPr>
            <p:cNvPr id="1380" name="Google Shape;1380;p32"/>
            <p:cNvGrpSpPr/>
            <p:nvPr/>
          </p:nvGrpSpPr>
          <p:grpSpPr>
            <a:xfrm>
              <a:off x="3965010" y="571479"/>
              <a:ext cx="1446820" cy="719972"/>
              <a:chOff x="3953250" y="571500"/>
              <a:chExt cx="1383325" cy="766825"/>
            </a:xfrm>
          </p:grpSpPr>
          <p:grpSp>
            <p:nvGrpSpPr>
              <p:cNvPr id="1381" name="Google Shape;1381;p32"/>
              <p:cNvGrpSpPr/>
              <p:nvPr/>
            </p:nvGrpSpPr>
            <p:grpSpPr>
              <a:xfrm>
                <a:off x="3953250" y="571500"/>
                <a:ext cx="1383166" cy="669650"/>
                <a:chOff x="897088" y="2374675"/>
                <a:chExt cx="1383166" cy="669650"/>
              </a:xfrm>
            </p:grpSpPr>
            <p:sp>
              <p:nvSpPr>
                <p:cNvPr id="1382" name="Google Shape;1382;p32"/>
                <p:cNvSpPr/>
                <p:nvPr/>
              </p:nvSpPr>
              <p:spPr>
                <a:xfrm>
                  <a:off x="1135613" y="2416700"/>
                  <a:ext cx="622500" cy="6225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83" name="Google Shape;1383;p32"/>
                <p:cNvSpPr/>
                <p:nvPr/>
              </p:nvSpPr>
              <p:spPr>
                <a:xfrm>
                  <a:off x="1479050" y="2374675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84" name="Google Shape;1384;p32"/>
                <p:cNvSpPr/>
                <p:nvPr/>
              </p:nvSpPr>
              <p:spPr>
                <a:xfrm>
                  <a:off x="897088" y="2689700"/>
                  <a:ext cx="492600" cy="354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85" name="Google Shape;1385;p32"/>
                <p:cNvSpPr/>
                <p:nvPr/>
              </p:nvSpPr>
              <p:spPr>
                <a:xfrm>
                  <a:off x="1657753" y="2551725"/>
                  <a:ext cx="6225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1386" name="Google Shape;1386;p32"/>
              <p:cNvSpPr/>
              <p:nvPr/>
            </p:nvSpPr>
            <p:spPr>
              <a:xfrm>
                <a:off x="3972775" y="907225"/>
                <a:ext cx="1363800" cy="4311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387" name="Google Shape;1387;p32"/>
            <p:cNvSpPr/>
            <p:nvPr/>
          </p:nvSpPr>
          <p:spPr>
            <a:xfrm>
              <a:off x="4006544" y="571481"/>
              <a:ext cx="1610148" cy="660750"/>
            </a:xfrm>
            <a:custGeom>
              <a:avLst/>
              <a:gdLst/>
              <a:ahLst/>
              <a:cxnLst/>
              <a:rect l="l" t="t" r="r" b="b"/>
              <a:pathLst>
                <a:path w="3864" h="1872" extrusionOk="0">
                  <a:moveTo>
                    <a:pt x="1847" y="365"/>
                  </a:moveTo>
                  <a:cubicBezTo>
                    <a:pt x="1920" y="487"/>
                    <a:pt x="1920" y="633"/>
                    <a:pt x="1871" y="754"/>
                  </a:cubicBezTo>
                  <a:lnTo>
                    <a:pt x="1847" y="754"/>
                  </a:lnTo>
                  <a:cubicBezTo>
                    <a:pt x="1847" y="754"/>
                    <a:pt x="1823" y="754"/>
                    <a:pt x="1798" y="705"/>
                  </a:cubicBezTo>
                  <a:cubicBezTo>
                    <a:pt x="1774" y="608"/>
                    <a:pt x="1774" y="487"/>
                    <a:pt x="1847" y="390"/>
                  </a:cubicBezTo>
                  <a:lnTo>
                    <a:pt x="1847" y="365"/>
                  </a:lnTo>
                  <a:close/>
                  <a:moveTo>
                    <a:pt x="2891" y="584"/>
                  </a:moveTo>
                  <a:lnTo>
                    <a:pt x="2891" y="608"/>
                  </a:lnTo>
                  <a:cubicBezTo>
                    <a:pt x="2940" y="754"/>
                    <a:pt x="2940" y="900"/>
                    <a:pt x="2867" y="948"/>
                  </a:cubicBezTo>
                  <a:cubicBezTo>
                    <a:pt x="2831" y="960"/>
                    <a:pt x="2806" y="967"/>
                    <a:pt x="2791" y="967"/>
                  </a:cubicBezTo>
                  <a:cubicBezTo>
                    <a:pt x="2776" y="967"/>
                    <a:pt x="2770" y="960"/>
                    <a:pt x="2770" y="948"/>
                  </a:cubicBezTo>
                  <a:cubicBezTo>
                    <a:pt x="2770" y="803"/>
                    <a:pt x="2794" y="681"/>
                    <a:pt x="2891" y="584"/>
                  </a:cubicBezTo>
                  <a:close/>
                  <a:moveTo>
                    <a:pt x="754" y="1021"/>
                  </a:moveTo>
                  <a:cubicBezTo>
                    <a:pt x="851" y="1021"/>
                    <a:pt x="924" y="1070"/>
                    <a:pt x="972" y="1143"/>
                  </a:cubicBezTo>
                  <a:cubicBezTo>
                    <a:pt x="997" y="1216"/>
                    <a:pt x="972" y="1288"/>
                    <a:pt x="899" y="1337"/>
                  </a:cubicBezTo>
                  <a:cubicBezTo>
                    <a:pt x="887" y="1349"/>
                    <a:pt x="875" y="1355"/>
                    <a:pt x="863" y="1355"/>
                  </a:cubicBezTo>
                  <a:cubicBezTo>
                    <a:pt x="851" y="1355"/>
                    <a:pt x="839" y="1349"/>
                    <a:pt x="827" y="1337"/>
                  </a:cubicBezTo>
                  <a:cubicBezTo>
                    <a:pt x="754" y="1240"/>
                    <a:pt x="754" y="1143"/>
                    <a:pt x="754" y="1045"/>
                  </a:cubicBezTo>
                  <a:lnTo>
                    <a:pt x="754" y="1021"/>
                  </a:lnTo>
                  <a:close/>
                  <a:moveTo>
                    <a:pt x="2357" y="74"/>
                  </a:moveTo>
                  <a:cubicBezTo>
                    <a:pt x="2600" y="122"/>
                    <a:pt x="2794" y="268"/>
                    <a:pt x="2867" y="487"/>
                  </a:cubicBezTo>
                  <a:cubicBezTo>
                    <a:pt x="2746" y="608"/>
                    <a:pt x="2673" y="778"/>
                    <a:pt x="2697" y="973"/>
                  </a:cubicBezTo>
                  <a:cubicBezTo>
                    <a:pt x="2725" y="1015"/>
                    <a:pt x="2745" y="1041"/>
                    <a:pt x="2786" y="1041"/>
                  </a:cubicBezTo>
                  <a:cubicBezTo>
                    <a:pt x="2815" y="1041"/>
                    <a:pt x="2855" y="1027"/>
                    <a:pt x="2916" y="997"/>
                  </a:cubicBezTo>
                  <a:cubicBezTo>
                    <a:pt x="3061" y="924"/>
                    <a:pt x="3037" y="681"/>
                    <a:pt x="2964" y="487"/>
                  </a:cubicBezTo>
                  <a:cubicBezTo>
                    <a:pt x="2989" y="462"/>
                    <a:pt x="3013" y="462"/>
                    <a:pt x="3061" y="462"/>
                  </a:cubicBezTo>
                  <a:cubicBezTo>
                    <a:pt x="3329" y="535"/>
                    <a:pt x="3572" y="730"/>
                    <a:pt x="3693" y="997"/>
                  </a:cubicBezTo>
                  <a:cubicBezTo>
                    <a:pt x="3766" y="1143"/>
                    <a:pt x="3766" y="1337"/>
                    <a:pt x="3644" y="1483"/>
                  </a:cubicBezTo>
                  <a:cubicBezTo>
                    <a:pt x="3474" y="1677"/>
                    <a:pt x="2819" y="1799"/>
                    <a:pt x="1774" y="1799"/>
                  </a:cubicBezTo>
                  <a:cubicBezTo>
                    <a:pt x="1118" y="1799"/>
                    <a:pt x="535" y="1750"/>
                    <a:pt x="535" y="1750"/>
                  </a:cubicBezTo>
                  <a:cubicBezTo>
                    <a:pt x="316" y="1726"/>
                    <a:pt x="195" y="1653"/>
                    <a:pt x="146" y="1507"/>
                  </a:cubicBezTo>
                  <a:cubicBezTo>
                    <a:pt x="98" y="1386"/>
                    <a:pt x="219" y="1216"/>
                    <a:pt x="438" y="1118"/>
                  </a:cubicBezTo>
                  <a:cubicBezTo>
                    <a:pt x="511" y="1070"/>
                    <a:pt x="584" y="1045"/>
                    <a:pt x="681" y="1045"/>
                  </a:cubicBezTo>
                  <a:cubicBezTo>
                    <a:pt x="657" y="1167"/>
                    <a:pt x="705" y="1288"/>
                    <a:pt x="778" y="1410"/>
                  </a:cubicBezTo>
                  <a:cubicBezTo>
                    <a:pt x="808" y="1440"/>
                    <a:pt x="857" y="1461"/>
                    <a:pt x="901" y="1461"/>
                  </a:cubicBezTo>
                  <a:cubicBezTo>
                    <a:pt x="928" y="1461"/>
                    <a:pt x="954" y="1453"/>
                    <a:pt x="972" y="1434"/>
                  </a:cubicBezTo>
                  <a:cubicBezTo>
                    <a:pt x="1070" y="1361"/>
                    <a:pt x="1118" y="1240"/>
                    <a:pt x="1094" y="1118"/>
                  </a:cubicBezTo>
                  <a:cubicBezTo>
                    <a:pt x="1045" y="1021"/>
                    <a:pt x="924" y="924"/>
                    <a:pt x="802" y="924"/>
                  </a:cubicBezTo>
                  <a:cubicBezTo>
                    <a:pt x="851" y="681"/>
                    <a:pt x="1021" y="462"/>
                    <a:pt x="1264" y="365"/>
                  </a:cubicBezTo>
                  <a:cubicBezTo>
                    <a:pt x="1395" y="278"/>
                    <a:pt x="1517" y="234"/>
                    <a:pt x="1621" y="234"/>
                  </a:cubicBezTo>
                  <a:cubicBezTo>
                    <a:pt x="1689" y="234"/>
                    <a:pt x="1750" y="254"/>
                    <a:pt x="1798" y="292"/>
                  </a:cubicBezTo>
                  <a:cubicBezTo>
                    <a:pt x="1701" y="414"/>
                    <a:pt x="1677" y="584"/>
                    <a:pt x="1750" y="730"/>
                  </a:cubicBezTo>
                  <a:cubicBezTo>
                    <a:pt x="1750" y="778"/>
                    <a:pt x="1798" y="827"/>
                    <a:pt x="1871" y="827"/>
                  </a:cubicBezTo>
                  <a:cubicBezTo>
                    <a:pt x="1895" y="827"/>
                    <a:pt x="1920" y="803"/>
                    <a:pt x="1944" y="778"/>
                  </a:cubicBezTo>
                  <a:cubicBezTo>
                    <a:pt x="2041" y="633"/>
                    <a:pt x="2017" y="438"/>
                    <a:pt x="1920" y="292"/>
                  </a:cubicBezTo>
                  <a:cubicBezTo>
                    <a:pt x="1993" y="220"/>
                    <a:pt x="2090" y="147"/>
                    <a:pt x="2187" y="122"/>
                  </a:cubicBezTo>
                  <a:cubicBezTo>
                    <a:pt x="2236" y="98"/>
                    <a:pt x="2308" y="98"/>
                    <a:pt x="2357" y="74"/>
                  </a:cubicBezTo>
                  <a:close/>
                  <a:moveTo>
                    <a:pt x="2333" y="1"/>
                  </a:moveTo>
                  <a:cubicBezTo>
                    <a:pt x="2260" y="1"/>
                    <a:pt x="2211" y="25"/>
                    <a:pt x="2138" y="50"/>
                  </a:cubicBezTo>
                  <a:cubicBezTo>
                    <a:pt x="2017" y="74"/>
                    <a:pt x="1920" y="147"/>
                    <a:pt x="1823" y="244"/>
                  </a:cubicBezTo>
                  <a:cubicBezTo>
                    <a:pt x="1756" y="188"/>
                    <a:pt x="1674" y="158"/>
                    <a:pt x="1579" y="158"/>
                  </a:cubicBezTo>
                  <a:cubicBezTo>
                    <a:pt x="1466" y="158"/>
                    <a:pt x="1336" y="200"/>
                    <a:pt x="1191" y="292"/>
                  </a:cubicBezTo>
                  <a:cubicBezTo>
                    <a:pt x="924" y="414"/>
                    <a:pt x="754" y="657"/>
                    <a:pt x="681" y="948"/>
                  </a:cubicBezTo>
                  <a:cubicBezTo>
                    <a:pt x="584" y="948"/>
                    <a:pt x="487" y="973"/>
                    <a:pt x="414" y="1021"/>
                  </a:cubicBezTo>
                  <a:cubicBezTo>
                    <a:pt x="146" y="1167"/>
                    <a:pt x="1" y="1361"/>
                    <a:pt x="49" y="1531"/>
                  </a:cubicBezTo>
                  <a:cubicBezTo>
                    <a:pt x="74" y="1701"/>
                    <a:pt x="268" y="1823"/>
                    <a:pt x="511" y="1847"/>
                  </a:cubicBezTo>
                  <a:cubicBezTo>
                    <a:pt x="511" y="1847"/>
                    <a:pt x="1118" y="1871"/>
                    <a:pt x="1774" y="1871"/>
                  </a:cubicBezTo>
                  <a:cubicBezTo>
                    <a:pt x="2867" y="1871"/>
                    <a:pt x="3523" y="1774"/>
                    <a:pt x="3717" y="1556"/>
                  </a:cubicBezTo>
                  <a:cubicBezTo>
                    <a:pt x="3839" y="1386"/>
                    <a:pt x="3863" y="1167"/>
                    <a:pt x="3766" y="973"/>
                  </a:cubicBezTo>
                  <a:cubicBezTo>
                    <a:pt x="3620" y="681"/>
                    <a:pt x="3353" y="438"/>
                    <a:pt x="3037" y="365"/>
                  </a:cubicBezTo>
                  <a:cubicBezTo>
                    <a:pt x="2989" y="365"/>
                    <a:pt x="2940" y="390"/>
                    <a:pt x="2916" y="414"/>
                  </a:cubicBezTo>
                  <a:cubicBezTo>
                    <a:pt x="2819" y="171"/>
                    <a:pt x="2600" y="25"/>
                    <a:pt x="23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88" name="Google Shape;1388;p32"/>
          <p:cNvGrpSpPr/>
          <p:nvPr/>
        </p:nvGrpSpPr>
        <p:grpSpPr>
          <a:xfrm rot="2839265">
            <a:off x="571315" y="-170365"/>
            <a:ext cx="799290" cy="1039885"/>
            <a:chOff x="4318023" y="4113296"/>
            <a:chExt cx="716422" cy="932073"/>
          </a:xfrm>
        </p:grpSpPr>
        <p:sp>
          <p:nvSpPr>
            <p:cNvPr id="1389" name="Google Shape;1389;p32"/>
            <p:cNvSpPr/>
            <p:nvPr/>
          </p:nvSpPr>
          <p:spPr>
            <a:xfrm>
              <a:off x="4842115" y="4245779"/>
              <a:ext cx="192329" cy="205812"/>
            </a:xfrm>
            <a:custGeom>
              <a:avLst/>
              <a:gdLst/>
              <a:ahLst/>
              <a:cxnLst/>
              <a:rect l="l" t="t" r="r" b="b"/>
              <a:pathLst>
                <a:path w="2211" h="2366" extrusionOk="0">
                  <a:moveTo>
                    <a:pt x="1579" y="179"/>
                  </a:moveTo>
                  <a:cubicBezTo>
                    <a:pt x="1798" y="179"/>
                    <a:pt x="1943" y="252"/>
                    <a:pt x="1992" y="422"/>
                  </a:cubicBezTo>
                  <a:cubicBezTo>
                    <a:pt x="2041" y="519"/>
                    <a:pt x="2016" y="616"/>
                    <a:pt x="1968" y="689"/>
                  </a:cubicBezTo>
                  <a:cubicBezTo>
                    <a:pt x="1798" y="908"/>
                    <a:pt x="1239" y="1005"/>
                    <a:pt x="802" y="1005"/>
                  </a:cubicBezTo>
                  <a:lnTo>
                    <a:pt x="777" y="1005"/>
                  </a:lnTo>
                  <a:cubicBezTo>
                    <a:pt x="705" y="1005"/>
                    <a:pt x="680" y="1054"/>
                    <a:pt x="705" y="1127"/>
                  </a:cubicBezTo>
                  <a:cubicBezTo>
                    <a:pt x="802" y="1321"/>
                    <a:pt x="1045" y="1904"/>
                    <a:pt x="826" y="2171"/>
                  </a:cubicBezTo>
                  <a:cubicBezTo>
                    <a:pt x="802" y="2195"/>
                    <a:pt x="777" y="2195"/>
                    <a:pt x="777" y="2195"/>
                  </a:cubicBezTo>
                  <a:cubicBezTo>
                    <a:pt x="632" y="2195"/>
                    <a:pt x="364" y="1782"/>
                    <a:pt x="170" y="1369"/>
                  </a:cubicBezTo>
                  <a:lnTo>
                    <a:pt x="486" y="495"/>
                  </a:lnTo>
                  <a:cubicBezTo>
                    <a:pt x="826" y="325"/>
                    <a:pt x="1190" y="203"/>
                    <a:pt x="1579" y="179"/>
                  </a:cubicBezTo>
                  <a:close/>
                  <a:moveTo>
                    <a:pt x="1663" y="1"/>
                  </a:moveTo>
                  <a:cubicBezTo>
                    <a:pt x="1635" y="1"/>
                    <a:pt x="1607" y="4"/>
                    <a:pt x="1579" y="9"/>
                  </a:cubicBezTo>
                  <a:cubicBezTo>
                    <a:pt x="1142" y="33"/>
                    <a:pt x="753" y="155"/>
                    <a:pt x="389" y="349"/>
                  </a:cubicBezTo>
                  <a:cubicBezTo>
                    <a:pt x="364" y="374"/>
                    <a:pt x="340" y="374"/>
                    <a:pt x="340" y="398"/>
                  </a:cubicBezTo>
                  <a:lnTo>
                    <a:pt x="0" y="1345"/>
                  </a:lnTo>
                  <a:cubicBezTo>
                    <a:pt x="0" y="1345"/>
                    <a:pt x="0" y="1369"/>
                    <a:pt x="0" y="1394"/>
                  </a:cubicBezTo>
                  <a:cubicBezTo>
                    <a:pt x="73" y="1564"/>
                    <a:pt x="437" y="2365"/>
                    <a:pt x="777" y="2365"/>
                  </a:cubicBezTo>
                  <a:cubicBezTo>
                    <a:pt x="850" y="2365"/>
                    <a:pt x="923" y="2341"/>
                    <a:pt x="972" y="2268"/>
                  </a:cubicBezTo>
                  <a:cubicBezTo>
                    <a:pt x="1215" y="1953"/>
                    <a:pt x="1020" y="1394"/>
                    <a:pt x="899" y="1151"/>
                  </a:cubicBezTo>
                  <a:cubicBezTo>
                    <a:pt x="1215" y="1151"/>
                    <a:pt x="1871" y="1102"/>
                    <a:pt x="2089" y="786"/>
                  </a:cubicBezTo>
                  <a:cubicBezTo>
                    <a:pt x="2186" y="665"/>
                    <a:pt x="2211" y="519"/>
                    <a:pt x="2162" y="374"/>
                  </a:cubicBezTo>
                  <a:cubicBezTo>
                    <a:pt x="2076" y="159"/>
                    <a:pt x="1876" y="1"/>
                    <a:pt x="16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0" name="Google Shape;1390;p32"/>
            <p:cNvSpPr/>
            <p:nvPr/>
          </p:nvSpPr>
          <p:spPr>
            <a:xfrm>
              <a:off x="4730077" y="4175144"/>
              <a:ext cx="156491" cy="223645"/>
            </a:xfrm>
            <a:custGeom>
              <a:avLst/>
              <a:gdLst/>
              <a:ahLst/>
              <a:cxnLst/>
              <a:rect l="l" t="t" r="r" b="b"/>
              <a:pathLst>
                <a:path w="1799" h="2571" extrusionOk="0">
                  <a:moveTo>
                    <a:pt x="649" y="0"/>
                  </a:moveTo>
                  <a:cubicBezTo>
                    <a:pt x="597" y="0"/>
                    <a:pt x="542" y="6"/>
                    <a:pt x="486" y="19"/>
                  </a:cubicBezTo>
                  <a:cubicBezTo>
                    <a:pt x="365" y="44"/>
                    <a:pt x="244" y="141"/>
                    <a:pt x="195" y="262"/>
                  </a:cubicBezTo>
                  <a:cubicBezTo>
                    <a:pt x="98" y="602"/>
                    <a:pt x="511" y="1113"/>
                    <a:pt x="827" y="1501"/>
                  </a:cubicBezTo>
                  <a:cubicBezTo>
                    <a:pt x="632" y="1574"/>
                    <a:pt x="462" y="1671"/>
                    <a:pt x="292" y="1793"/>
                  </a:cubicBezTo>
                  <a:cubicBezTo>
                    <a:pt x="122" y="1890"/>
                    <a:pt x="1" y="2109"/>
                    <a:pt x="49" y="2327"/>
                  </a:cubicBezTo>
                  <a:cubicBezTo>
                    <a:pt x="49" y="2400"/>
                    <a:pt x="122" y="2497"/>
                    <a:pt x="195" y="2522"/>
                  </a:cubicBezTo>
                  <a:cubicBezTo>
                    <a:pt x="268" y="2546"/>
                    <a:pt x="341" y="2570"/>
                    <a:pt x="414" y="2570"/>
                  </a:cubicBezTo>
                  <a:cubicBezTo>
                    <a:pt x="754" y="2522"/>
                    <a:pt x="1094" y="2424"/>
                    <a:pt x="1410" y="2254"/>
                  </a:cubicBezTo>
                  <a:cubicBezTo>
                    <a:pt x="1458" y="2230"/>
                    <a:pt x="1458" y="2181"/>
                    <a:pt x="1434" y="2133"/>
                  </a:cubicBezTo>
                  <a:cubicBezTo>
                    <a:pt x="1434" y="2116"/>
                    <a:pt x="1397" y="2099"/>
                    <a:pt x="1367" y="2099"/>
                  </a:cubicBezTo>
                  <a:cubicBezTo>
                    <a:pt x="1355" y="2099"/>
                    <a:pt x="1344" y="2101"/>
                    <a:pt x="1337" y="2109"/>
                  </a:cubicBezTo>
                  <a:cubicBezTo>
                    <a:pt x="1075" y="2229"/>
                    <a:pt x="664" y="2400"/>
                    <a:pt x="406" y="2400"/>
                  </a:cubicBezTo>
                  <a:cubicBezTo>
                    <a:pt x="352" y="2400"/>
                    <a:pt x="305" y="2393"/>
                    <a:pt x="268" y="2376"/>
                  </a:cubicBezTo>
                  <a:cubicBezTo>
                    <a:pt x="244" y="2352"/>
                    <a:pt x="219" y="2327"/>
                    <a:pt x="195" y="2279"/>
                  </a:cubicBezTo>
                  <a:cubicBezTo>
                    <a:pt x="195" y="2206"/>
                    <a:pt x="219" y="2109"/>
                    <a:pt x="268" y="2036"/>
                  </a:cubicBezTo>
                  <a:cubicBezTo>
                    <a:pt x="462" y="1841"/>
                    <a:pt x="705" y="1696"/>
                    <a:pt x="972" y="1647"/>
                  </a:cubicBezTo>
                  <a:cubicBezTo>
                    <a:pt x="997" y="1647"/>
                    <a:pt x="1021" y="1623"/>
                    <a:pt x="1045" y="1598"/>
                  </a:cubicBezTo>
                  <a:cubicBezTo>
                    <a:pt x="1094" y="1550"/>
                    <a:pt x="1069" y="1526"/>
                    <a:pt x="997" y="1428"/>
                  </a:cubicBezTo>
                  <a:cubicBezTo>
                    <a:pt x="389" y="724"/>
                    <a:pt x="316" y="432"/>
                    <a:pt x="365" y="311"/>
                  </a:cubicBezTo>
                  <a:cubicBezTo>
                    <a:pt x="365" y="287"/>
                    <a:pt x="389" y="214"/>
                    <a:pt x="511" y="190"/>
                  </a:cubicBezTo>
                  <a:cubicBezTo>
                    <a:pt x="554" y="179"/>
                    <a:pt x="596" y="174"/>
                    <a:pt x="636" y="174"/>
                  </a:cubicBezTo>
                  <a:cubicBezTo>
                    <a:pt x="1244" y="174"/>
                    <a:pt x="1628" y="1283"/>
                    <a:pt x="1628" y="1283"/>
                  </a:cubicBezTo>
                  <a:cubicBezTo>
                    <a:pt x="1652" y="1307"/>
                    <a:pt x="1701" y="1331"/>
                    <a:pt x="1725" y="1331"/>
                  </a:cubicBezTo>
                  <a:cubicBezTo>
                    <a:pt x="1774" y="1307"/>
                    <a:pt x="1798" y="1258"/>
                    <a:pt x="1798" y="1210"/>
                  </a:cubicBezTo>
                  <a:cubicBezTo>
                    <a:pt x="1776" y="1165"/>
                    <a:pt x="1373" y="0"/>
                    <a:pt x="6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1" name="Google Shape;1391;p32"/>
            <p:cNvSpPr/>
            <p:nvPr/>
          </p:nvSpPr>
          <p:spPr>
            <a:xfrm>
              <a:off x="4828807" y="4113296"/>
              <a:ext cx="167625" cy="150227"/>
            </a:xfrm>
            <a:custGeom>
              <a:avLst/>
              <a:gdLst/>
              <a:ahLst/>
              <a:cxnLst/>
              <a:rect l="l" t="t" r="r" b="b"/>
              <a:pathLst>
                <a:path w="1927" h="1727" extrusionOk="0">
                  <a:moveTo>
                    <a:pt x="119" y="1"/>
                  </a:moveTo>
                  <a:cubicBezTo>
                    <a:pt x="57" y="1"/>
                    <a:pt x="1" y="74"/>
                    <a:pt x="56" y="147"/>
                  </a:cubicBezTo>
                  <a:cubicBezTo>
                    <a:pt x="347" y="463"/>
                    <a:pt x="566" y="828"/>
                    <a:pt x="712" y="1241"/>
                  </a:cubicBezTo>
                  <a:cubicBezTo>
                    <a:pt x="663" y="1386"/>
                    <a:pt x="639" y="1532"/>
                    <a:pt x="663" y="1654"/>
                  </a:cubicBezTo>
                  <a:cubicBezTo>
                    <a:pt x="663" y="1702"/>
                    <a:pt x="712" y="1726"/>
                    <a:pt x="736" y="1726"/>
                  </a:cubicBezTo>
                  <a:cubicBezTo>
                    <a:pt x="785" y="1726"/>
                    <a:pt x="809" y="1702"/>
                    <a:pt x="833" y="1678"/>
                  </a:cubicBezTo>
                  <a:cubicBezTo>
                    <a:pt x="882" y="1532"/>
                    <a:pt x="882" y="1411"/>
                    <a:pt x="858" y="1265"/>
                  </a:cubicBezTo>
                  <a:cubicBezTo>
                    <a:pt x="882" y="1241"/>
                    <a:pt x="906" y="1216"/>
                    <a:pt x="906" y="1192"/>
                  </a:cubicBezTo>
                  <a:cubicBezTo>
                    <a:pt x="1149" y="876"/>
                    <a:pt x="1489" y="706"/>
                    <a:pt x="1854" y="658"/>
                  </a:cubicBezTo>
                  <a:cubicBezTo>
                    <a:pt x="1902" y="633"/>
                    <a:pt x="1926" y="609"/>
                    <a:pt x="1926" y="560"/>
                  </a:cubicBezTo>
                  <a:cubicBezTo>
                    <a:pt x="1902" y="512"/>
                    <a:pt x="1854" y="488"/>
                    <a:pt x="1829" y="488"/>
                  </a:cubicBezTo>
                  <a:cubicBezTo>
                    <a:pt x="1441" y="536"/>
                    <a:pt x="1076" y="730"/>
                    <a:pt x="809" y="1046"/>
                  </a:cubicBezTo>
                  <a:cubicBezTo>
                    <a:pt x="663" y="658"/>
                    <a:pt x="445" y="318"/>
                    <a:pt x="177" y="26"/>
                  </a:cubicBezTo>
                  <a:cubicBezTo>
                    <a:pt x="160" y="8"/>
                    <a:pt x="139" y="1"/>
                    <a:pt x="1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2" name="Google Shape;1392;p32"/>
            <p:cNvSpPr/>
            <p:nvPr/>
          </p:nvSpPr>
          <p:spPr>
            <a:xfrm>
              <a:off x="4318023" y="4482647"/>
              <a:ext cx="515662" cy="562722"/>
            </a:xfrm>
            <a:custGeom>
              <a:avLst/>
              <a:gdLst/>
              <a:ahLst/>
              <a:cxnLst/>
              <a:rect l="l" t="t" r="r" b="b"/>
              <a:pathLst>
                <a:path w="5928" h="6469" extrusionOk="0">
                  <a:moveTo>
                    <a:pt x="5857" y="0"/>
                  </a:moveTo>
                  <a:cubicBezTo>
                    <a:pt x="5849" y="0"/>
                    <a:pt x="5840" y="2"/>
                    <a:pt x="5831" y="7"/>
                  </a:cubicBezTo>
                  <a:cubicBezTo>
                    <a:pt x="5782" y="7"/>
                    <a:pt x="5758" y="31"/>
                    <a:pt x="5758" y="80"/>
                  </a:cubicBezTo>
                  <a:cubicBezTo>
                    <a:pt x="5758" y="250"/>
                    <a:pt x="5734" y="396"/>
                    <a:pt x="5734" y="566"/>
                  </a:cubicBezTo>
                  <a:cubicBezTo>
                    <a:pt x="5709" y="590"/>
                    <a:pt x="5734" y="638"/>
                    <a:pt x="5782" y="638"/>
                  </a:cubicBezTo>
                  <a:lnTo>
                    <a:pt x="5782" y="614"/>
                  </a:lnTo>
                  <a:cubicBezTo>
                    <a:pt x="5791" y="619"/>
                    <a:pt x="5801" y="621"/>
                    <a:pt x="5810" y="621"/>
                  </a:cubicBezTo>
                  <a:cubicBezTo>
                    <a:pt x="5848" y="621"/>
                    <a:pt x="5879" y="585"/>
                    <a:pt x="5879" y="566"/>
                  </a:cubicBezTo>
                  <a:cubicBezTo>
                    <a:pt x="5904" y="396"/>
                    <a:pt x="5928" y="225"/>
                    <a:pt x="5928" y="80"/>
                  </a:cubicBezTo>
                  <a:cubicBezTo>
                    <a:pt x="5928" y="40"/>
                    <a:pt x="5896" y="0"/>
                    <a:pt x="5857" y="0"/>
                  </a:cubicBezTo>
                  <a:close/>
                  <a:moveTo>
                    <a:pt x="5682" y="972"/>
                  </a:moveTo>
                  <a:cubicBezTo>
                    <a:pt x="5644" y="972"/>
                    <a:pt x="5612" y="1007"/>
                    <a:pt x="5612" y="1027"/>
                  </a:cubicBezTo>
                  <a:cubicBezTo>
                    <a:pt x="5564" y="1197"/>
                    <a:pt x="5515" y="1343"/>
                    <a:pt x="5442" y="1489"/>
                  </a:cubicBezTo>
                  <a:cubicBezTo>
                    <a:pt x="5418" y="1513"/>
                    <a:pt x="5442" y="1562"/>
                    <a:pt x="5491" y="1586"/>
                  </a:cubicBezTo>
                  <a:lnTo>
                    <a:pt x="5515" y="1586"/>
                  </a:lnTo>
                  <a:lnTo>
                    <a:pt x="5515" y="1562"/>
                  </a:lnTo>
                  <a:cubicBezTo>
                    <a:pt x="5523" y="1570"/>
                    <a:pt x="5531" y="1572"/>
                    <a:pt x="5539" y="1572"/>
                  </a:cubicBezTo>
                  <a:cubicBezTo>
                    <a:pt x="5555" y="1572"/>
                    <a:pt x="5572" y="1562"/>
                    <a:pt x="5588" y="1562"/>
                  </a:cubicBezTo>
                  <a:cubicBezTo>
                    <a:pt x="5661" y="1392"/>
                    <a:pt x="5734" y="1246"/>
                    <a:pt x="5782" y="1076"/>
                  </a:cubicBezTo>
                  <a:cubicBezTo>
                    <a:pt x="5782" y="1027"/>
                    <a:pt x="5758" y="1003"/>
                    <a:pt x="5709" y="979"/>
                  </a:cubicBezTo>
                  <a:cubicBezTo>
                    <a:pt x="5700" y="974"/>
                    <a:pt x="5691" y="972"/>
                    <a:pt x="5682" y="972"/>
                  </a:cubicBezTo>
                  <a:close/>
                  <a:moveTo>
                    <a:pt x="4303" y="1753"/>
                  </a:moveTo>
                  <a:cubicBezTo>
                    <a:pt x="4217" y="1753"/>
                    <a:pt x="4164" y="1879"/>
                    <a:pt x="4276" y="1902"/>
                  </a:cubicBezTo>
                  <a:cubicBezTo>
                    <a:pt x="4398" y="1975"/>
                    <a:pt x="4543" y="2047"/>
                    <a:pt x="4640" y="2169"/>
                  </a:cubicBezTo>
                  <a:cubicBezTo>
                    <a:pt x="4640" y="2193"/>
                    <a:pt x="4665" y="2193"/>
                    <a:pt x="4689" y="2193"/>
                  </a:cubicBezTo>
                  <a:cubicBezTo>
                    <a:pt x="4713" y="2193"/>
                    <a:pt x="4738" y="2193"/>
                    <a:pt x="4762" y="2169"/>
                  </a:cubicBezTo>
                  <a:cubicBezTo>
                    <a:pt x="4786" y="2145"/>
                    <a:pt x="4786" y="2096"/>
                    <a:pt x="4762" y="2072"/>
                  </a:cubicBezTo>
                  <a:cubicBezTo>
                    <a:pt x="4640" y="1926"/>
                    <a:pt x="4495" y="1829"/>
                    <a:pt x="4325" y="1756"/>
                  </a:cubicBezTo>
                  <a:cubicBezTo>
                    <a:pt x="4317" y="1754"/>
                    <a:pt x="4310" y="1753"/>
                    <a:pt x="4303" y="1753"/>
                  </a:cubicBezTo>
                  <a:close/>
                  <a:moveTo>
                    <a:pt x="3790" y="1732"/>
                  </a:moveTo>
                  <a:cubicBezTo>
                    <a:pt x="3596" y="1780"/>
                    <a:pt x="3474" y="1926"/>
                    <a:pt x="3474" y="2120"/>
                  </a:cubicBezTo>
                  <a:cubicBezTo>
                    <a:pt x="3450" y="2145"/>
                    <a:pt x="3450" y="2169"/>
                    <a:pt x="3474" y="2193"/>
                  </a:cubicBezTo>
                  <a:cubicBezTo>
                    <a:pt x="3474" y="2242"/>
                    <a:pt x="3499" y="2266"/>
                    <a:pt x="3547" y="2266"/>
                  </a:cubicBezTo>
                  <a:lnTo>
                    <a:pt x="3572" y="2266"/>
                  </a:lnTo>
                  <a:cubicBezTo>
                    <a:pt x="3620" y="2242"/>
                    <a:pt x="3644" y="2193"/>
                    <a:pt x="3620" y="2169"/>
                  </a:cubicBezTo>
                  <a:lnTo>
                    <a:pt x="3620" y="2120"/>
                  </a:lnTo>
                  <a:cubicBezTo>
                    <a:pt x="3644" y="1999"/>
                    <a:pt x="3717" y="1926"/>
                    <a:pt x="3839" y="1902"/>
                  </a:cubicBezTo>
                  <a:cubicBezTo>
                    <a:pt x="3887" y="1877"/>
                    <a:pt x="3912" y="1829"/>
                    <a:pt x="3887" y="1780"/>
                  </a:cubicBezTo>
                  <a:cubicBezTo>
                    <a:pt x="3887" y="1756"/>
                    <a:pt x="3839" y="1732"/>
                    <a:pt x="3790" y="1732"/>
                  </a:cubicBezTo>
                  <a:close/>
                  <a:moveTo>
                    <a:pt x="5248" y="1835"/>
                  </a:moveTo>
                  <a:cubicBezTo>
                    <a:pt x="5230" y="1835"/>
                    <a:pt x="5211" y="1841"/>
                    <a:pt x="5199" y="1853"/>
                  </a:cubicBezTo>
                  <a:cubicBezTo>
                    <a:pt x="5078" y="1975"/>
                    <a:pt x="4981" y="2072"/>
                    <a:pt x="4835" y="2169"/>
                  </a:cubicBezTo>
                  <a:cubicBezTo>
                    <a:pt x="4786" y="2169"/>
                    <a:pt x="4786" y="2217"/>
                    <a:pt x="4811" y="2266"/>
                  </a:cubicBezTo>
                  <a:cubicBezTo>
                    <a:pt x="4811" y="2290"/>
                    <a:pt x="4859" y="2315"/>
                    <a:pt x="4883" y="2315"/>
                  </a:cubicBezTo>
                  <a:lnTo>
                    <a:pt x="4883" y="2290"/>
                  </a:lnTo>
                  <a:cubicBezTo>
                    <a:pt x="4883" y="2290"/>
                    <a:pt x="4908" y="2290"/>
                    <a:pt x="4908" y="2315"/>
                  </a:cubicBezTo>
                  <a:cubicBezTo>
                    <a:pt x="5053" y="2217"/>
                    <a:pt x="5199" y="2096"/>
                    <a:pt x="5296" y="1975"/>
                  </a:cubicBezTo>
                  <a:cubicBezTo>
                    <a:pt x="5345" y="1926"/>
                    <a:pt x="5345" y="1877"/>
                    <a:pt x="5296" y="1853"/>
                  </a:cubicBezTo>
                  <a:cubicBezTo>
                    <a:pt x="5284" y="1841"/>
                    <a:pt x="5266" y="1835"/>
                    <a:pt x="5248" y="1835"/>
                  </a:cubicBezTo>
                  <a:close/>
                  <a:moveTo>
                    <a:pt x="4416" y="2312"/>
                  </a:moveTo>
                  <a:cubicBezTo>
                    <a:pt x="4410" y="2312"/>
                    <a:pt x="4404" y="2313"/>
                    <a:pt x="4398" y="2315"/>
                  </a:cubicBezTo>
                  <a:cubicBezTo>
                    <a:pt x="4276" y="2339"/>
                    <a:pt x="4179" y="2363"/>
                    <a:pt x="4057" y="2363"/>
                  </a:cubicBezTo>
                  <a:lnTo>
                    <a:pt x="3936" y="2363"/>
                  </a:lnTo>
                  <a:cubicBezTo>
                    <a:pt x="3930" y="2362"/>
                    <a:pt x="3925" y="2361"/>
                    <a:pt x="3920" y="2361"/>
                  </a:cubicBezTo>
                  <a:cubicBezTo>
                    <a:pt x="3836" y="2361"/>
                    <a:pt x="3820" y="2533"/>
                    <a:pt x="3912" y="2533"/>
                  </a:cubicBezTo>
                  <a:lnTo>
                    <a:pt x="4057" y="2533"/>
                  </a:lnTo>
                  <a:lnTo>
                    <a:pt x="4057" y="2509"/>
                  </a:lnTo>
                  <a:cubicBezTo>
                    <a:pt x="4179" y="2509"/>
                    <a:pt x="4300" y="2509"/>
                    <a:pt x="4422" y="2485"/>
                  </a:cubicBezTo>
                  <a:cubicBezTo>
                    <a:pt x="4535" y="2462"/>
                    <a:pt x="4500" y="2312"/>
                    <a:pt x="4416" y="2312"/>
                  </a:cubicBezTo>
                  <a:close/>
                  <a:moveTo>
                    <a:pt x="4946" y="2451"/>
                  </a:moveTo>
                  <a:cubicBezTo>
                    <a:pt x="4934" y="2451"/>
                    <a:pt x="4921" y="2454"/>
                    <a:pt x="4908" y="2460"/>
                  </a:cubicBezTo>
                  <a:cubicBezTo>
                    <a:pt x="4859" y="2485"/>
                    <a:pt x="4859" y="2533"/>
                    <a:pt x="4859" y="2582"/>
                  </a:cubicBezTo>
                  <a:cubicBezTo>
                    <a:pt x="4932" y="2728"/>
                    <a:pt x="4956" y="2873"/>
                    <a:pt x="4981" y="3019"/>
                  </a:cubicBezTo>
                  <a:cubicBezTo>
                    <a:pt x="4981" y="3068"/>
                    <a:pt x="5029" y="3092"/>
                    <a:pt x="5078" y="3092"/>
                  </a:cubicBezTo>
                  <a:cubicBezTo>
                    <a:pt x="5126" y="3092"/>
                    <a:pt x="5151" y="3043"/>
                    <a:pt x="5151" y="3019"/>
                  </a:cubicBezTo>
                  <a:cubicBezTo>
                    <a:pt x="5126" y="2825"/>
                    <a:pt x="5078" y="2679"/>
                    <a:pt x="5029" y="2509"/>
                  </a:cubicBezTo>
                  <a:cubicBezTo>
                    <a:pt x="5011" y="2473"/>
                    <a:pt x="4981" y="2451"/>
                    <a:pt x="4946" y="2451"/>
                  </a:cubicBezTo>
                  <a:close/>
                  <a:moveTo>
                    <a:pt x="5078" y="3432"/>
                  </a:moveTo>
                  <a:cubicBezTo>
                    <a:pt x="5029" y="3432"/>
                    <a:pt x="5005" y="3456"/>
                    <a:pt x="4981" y="3505"/>
                  </a:cubicBezTo>
                  <a:cubicBezTo>
                    <a:pt x="4956" y="3651"/>
                    <a:pt x="4932" y="3821"/>
                    <a:pt x="4883" y="3966"/>
                  </a:cubicBezTo>
                  <a:cubicBezTo>
                    <a:pt x="4859" y="3991"/>
                    <a:pt x="4883" y="4039"/>
                    <a:pt x="4908" y="4064"/>
                  </a:cubicBezTo>
                  <a:lnTo>
                    <a:pt x="4956" y="4064"/>
                  </a:lnTo>
                  <a:cubicBezTo>
                    <a:pt x="4981" y="4064"/>
                    <a:pt x="5005" y="4039"/>
                    <a:pt x="5029" y="4015"/>
                  </a:cubicBezTo>
                  <a:cubicBezTo>
                    <a:pt x="5078" y="3869"/>
                    <a:pt x="5126" y="3699"/>
                    <a:pt x="5151" y="3529"/>
                  </a:cubicBezTo>
                  <a:cubicBezTo>
                    <a:pt x="5151" y="3481"/>
                    <a:pt x="5126" y="3432"/>
                    <a:pt x="5078" y="3432"/>
                  </a:cubicBezTo>
                  <a:close/>
                  <a:moveTo>
                    <a:pt x="4703" y="4339"/>
                  </a:moveTo>
                  <a:cubicBezTo>
                    <a:pt x="4677" y="4339"/>
                    <a:pt x="4655" y="4351"/>
                    <a:pt x="4640" y="4379"/>
                  </a:cubicBezTo>
                  <a:cubicBezTo>
                    <a:pt x="4543" y="4501"/>
                    <a:pt x="4422" y="4622"/>
                    <a:pt x="4325" y="4720"/>
                  </a:cubicBezTo>
                  <a:cubicBezTo>
                    <a:pt x="4276" y="4744"/>
                    <a:pt x="4276" y="4792"/>
                    <a:pt x="4325" y="4841"/>
                  </a:cubicBezTo>
                  <a:cubicBezTo>
                    <a:pt x="4325" y="4841"/>
                    <a:pt x="4349" y="4865"/>
                    <a:pt x="4373" y="4865"/>
                  </a:cubicBezTo>
                  <a:lnTo>
                    <a:pt x="4373" y="4841"/>
                  </a:lnTo>
                  <a:lnTo>
                    <a:pt x="4422" y="4841"/>
                  </a:lnTo>
                  <a:cubicBezTo>
                    <a:pt x="4543" y="4720"/>
                    <a:pt x="4665" y="4598"/>
                    <a:pt x="4762" y="4477"/>
                  </a:cubicBezTo>
                  <a:cubicBezTo>
                    <a:pt x="4786" y="4428"/>
                    <a:pt x="4786" y="4379"/>
                    <a:pt x="4762" y="4355"/>
                  </a:cubicBezTo>
                  <a:cubicBezTo>
                    <a:pt x="4742" y="4345"/>
                    <a:pt x="4722" y="4339"/>
                    <a:pt x="4703" y="4339"/>
                  </a:cubicBezTo>
                  <a:close/>
                  <a:moveTo>
                    <a:pt x="3975" y="4971"/>
                  </a:moveTo>
                  <a:cubicBezTo>
                    <a:pt x="3960" y="4971"/>
                    <a:pt x="3946" y="4977"/>
                    <a:pt x="3936" y="4987"/>
                  </a:cubicBezTo>
                  <a:cubicBezTo>
                    <a:pt x="3790" y="5060"/>
                    <a:pt x="3644" y="5108"/>
                    <a:pt x="3474" y="5133"/>
                  </a:cubicBezTo>
                  <a:cubicBezTo>
                    <a:pt x="3450" y="5157"/>
                    <a:pt x="3402" y="5205"/>
                    <a:pt x="3426" y="5254"/>
                  </a:cubicBezTo>
                  <a:cubicBezTo>
                    <a:pt x="3426" y="5278"/>
                    <a:pt x="3474" y="5303"/>
                    <a:pt x="3499" y="5303"/>
                  </a:cubicBezTo>
                  <a:lnTo>
                    <a:pt x="3523" y="5303"/>
                  </a:lnTo>
                  <a:cubicBezTo>
                    <a:pt x="3693" y="5254"/>
                    <a:pt x="3839" y="5205"/>
                    <a:pt x="4009" y="5133"/>
                  </a:cubicBezTo>
                  <a:cubicBezTo>
                    <a:pt x="4033" y="5108"/>
                    <a:pt x="4057" y="5060"/>
                    <a:pt x="4033" y="5011"/>
                  </a:cubicBezTo>
                  <a:cubicBezTo>
                    <a:pt x="4019" y="4983"/>
                    <a:pt x="3996" y="4971"/>
                    <a:pt x="3975" y="4971"/>
                  </a:cubicBezTo>
                  <a:close/>
                  <a:moveTo>
                    <a:pt x="1531" y="5205"/>
                  </a:moveTo>
                  <a:cubicBezTo>
                    <a:pt x="1434" y="5205"/>
                    <a:pt x="1434" y="5375"/>
                    <a:pt x="1531" y="5375"/>
                  </a:cubicBezTo>
                  <a:lnTo>
                    <a:pt x="2041" y="5375"/>
                  </a:lnTo>
                  <a:cubicBezTo>
                    <a:pt x="2065" y="5375"/>
                    <a:pt x="2114" y="5327"/>
                    <a:pt x="2114" y="5303"/>
                  </a:cubicBezTo>
                  <a:cubicBezTo>
                    <a:pt x="2114" y="5254"/>
                    <a:pt x="2090" y="5205"/>
                    <a:pt x="2041" y="5205"/>
                  </a:cubicBezTo>
                  <a:close/>
                  <a:moveTo>
                    <a:pt x="2527" y="5205"/>
                  </a:moveTo>
                  <a:cubicBezTo>
                    <a:pt x="2478" y="5205"/>
                    <a:pt x="2454" y="5254"/>
                    <a:pt x="2454" y="5278"/>
                  </a:cubicBezTo>
                  <a:cubicBezTo>
                    <a:pt x="2430" y="5327"/>
                    <a:pt x="2478" y="5375"/>
                    <a:pt x="2527" y="5375"/>
                  </a:cubicBezTo>
                  <a:lnTo>
                    <a:pt x="3013" y="5375"/>
                  </a:lnTo>
                  <a:cubicBezTo>
                    <a:pt x="3061" y="5375"/>
                    <a:pt x="3110" y="5327"/>
                    <a:pt x="3110" y="5278"/>
                  </a:cubicBezTo>
                  <a:cubicBezTo>
                    <a:pt x="3086" y="5230"/>
                    <a:pt x="3061" y="5205"/>
                    <a:pt x="3013" y="5205"/>
                  </a:cubicBezTo>
                  <a:close/>
                  <a:moveTo>
                    <a:pt x="1044" y="5270"/>
                  </a:moveTo>
                  <a:cubicBezTo>
                    <a:pt x="1037" y="5270"/>
                    <a:pt x="1029" y="5273"/>
                    <a:pt x="1021" y="5278"/>
                  </a:cubicBezTo>
                  <a:cubicBezTo>
                    <a:pt x="851" y="5327"/>
                    <a:pt x="681" y="5400"/>
                    <a:pt x="559" y="5497"/>
                  </a:cubicBezTo>
                  <a:cubicBezTo>
                    <a:pt x="511" y="5545"/>
                    <a:pt x="511" y="5594"/>
                    <a:pt x="559" y="5618"/>
                  </a:cubicBezTo>
                  <a:cubicBezTo>
                    <a:pt x="559" y="5643"/>
                    <a:pt x="584" y="5643"/>
                    <a:pt x="608" y="5667"/>
                  </a:cubicBezTo>
                  <a:cubicBezTo>
                    <a:pt x="632" y="5643"/>
                    <a:pt x="632" y="5643"/>
                    <a:pt x="657" y="5643"/>
                  </a:cubicBezTo>
                  <a:cubicBezTo>
                    <a:pt x="778" y="5545"/>
                    <a:pt x="899" y="5473"/>
                    <a:pt x="1069" y="5424"/>
                  </a:cubicBezTo>
                  <a:cubicBezTo>
                    <a:pt x="1134" y="5424"/>
                    <a:pt x="1103" y="5270"/>
                    <a:pt x="1044" y="5270"/>
                  </a:cubicBezTo>
                  <a:close/>
                  <a:moveTo>
                    <a:pt x="295" y="5864"/>
                  </a:moveTo>
                  <a:cubicBezTo>
                    <a:pt x="265" y="5864"/>
                    <a:pt x="235" y="5877"/>
                    <a:pt x="219" y="5910"/>
                  </a:cubicBezTo>
                  <a:cubicBezTo>
                    <a:pt x="122" y="6056"/>
                    <a:pt x="74" y="6201"/>
                    <a:pt x="25" y="6371"/>
                  </a:cubicBezTo>
                  <a:cubicBezTo>
                    <a:pt x="1" y="6420"/>
                    <a:pt x="25" y="6469"/>
                    <a:pt x="74" y="6469"/>
                  </a:cubicBezTo>
                  <a:lnTo>
                    <a:pt x="98" y="6469"/>
                  </a:lnTo>
                  <a:cubicBezTo>
                    <a:pt x="122" y="6469"/>
                    <a:pt x="146" y="6444"/>
                    <a:pt x="171" y="6420"/>
                  </a:cubicBezTo>
                  <a:cubicBezTo>
                    <a:pt x="219" y="6274"/>
                    <a:pt x="292" y="6129"/>
                    <a:pt x="365" y="5983"/>
                  </a:cubicBezTo>
                  <a:cubicBezTo>
                    <a:pt x="414" y="5918"/>
                    <a:pt x="354" y="5864"/>
                    <a:pt x="295" y="586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8768381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1_Background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3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8" name="Google Shape;1348;p32"/>
          <p:cNvSpPr/>
          <p:nvPr/>
        </p:nvSpPr>
        <p:spPr>
          <a:xfrm>
            <a:off x="7336950" y="5125975"/>
            <a:ext cx="109250" cy="17525"/>
          </a:xfrm>
          <a:custGeom>
            <a:avLst/>
            <a:gdLst/>
            <a:ahLst/>
            <a:cxnLst/>
            <a:rect l="l" t="t" r="r" b="b"/>
            <a:pathLst>
              <a:path w="4370" h="701" extrusionOk="0">
                <a:moveTo>
                  <a:pt x="0" y="0"/>
                </a:moveTo>
                <a:lnTo>
                  <a:pt x="0" y="701"/>
                </a:lnTo>
                <a:lnTo>
                  <a:pt x="4370" y="701"/>
                </a:lnTo>
                <a:lnTo>
                  <a:pt x="437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349" name="Google Shape;1349;p32"/>
          <p:cNvGrpSpPr/>
          <p:nvPr/>
        </p:nvGrpSpPr>
        <p:grpSpPr>
          <a:xfrm flipH="1">
            <a:off x="-297197" y="926675"/>
            <a:ext cx="1025973" cy="811032"/>
            <a:chOff x="855987" y="2204128"/>
            <a:chExt cx="1217483" cy="962421"/>
          </a:xfrm>
        </p:grpSpPr>
        <p:grpSp>
          <p:nvGrpSpPr>
            <p:cNvPr id="1350" name="Google Shape;1350;p32"/>
            <p:cNvGrpSpPr/>
            <p:nvPr/>
          </p:nvGrpSpPr>
          <p:grpSpPr>
            <a:xfrm>
              <a:off x="855987" y="2204128"/>
              <a:ext cx="1146639" cy="962421"/>
              <a:chOff x="958238" y="2157575"/>
              <a:chExt cx="1115191" cy="936025"/>
            </a:xfrm>
          </p:grpSpPr>
          <p:sp>
            <p:nvSpPr>
              <p:cNvPr id="1351" name="Google Shape;1351;p32"/>
              <p:cNvSpPr/>
              <p:nvPr/>
            </p:nvSpPr>
            <p:spPr>
              <a:xfrm>
                <a:off x="1253863" y="215757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2" name="Google Shape;1352;p32"/>
              <p:cNvSpPr/>
              <p:nvPr/>
            </p:nvSpPr>
            <p:spPr>
              <a:xfrm>
                <a:off x="1441088" y="23251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3" name="Google Shape;1353;p32"/>
              <p:cNvSpPr/>
              <p:nvPr/>
            </p:nvSpPr>
            <p:spPr>
              <a:xfrm>
                <a:off x="997663" y="233495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4" name="Google Shape;1354;p32"/>
              <p:cNvSpPr/>
              <p:nvPr/>
            </p:nvSpPr>
            <p:spPr>
              <a:xfrm>
                <a:off x="958238" y="255172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5" name="Google Shape;1355;p32"/>
              <p:cNvSpPr/>
              <p:nvPr/>
            </p:nvSpPr>
            <p:spPr>
              <a:xfrm>
                <a:off x="1165163" y="26010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56" name="Google Shape;1356;p32"/>
              <p:cNvSpPr/>
              <p:nvPr/>
            </p:nvSpPr>
            <p:spPr>
              <a:xfrm>
                <a:off x="1450928" y="2561600"/>
                <a:ext cx="6225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357" name="Google Shape;1357;p32"/>
            <p:cNvSpPr/>
            <p:nvPr/>
          </p:nvSpPr>
          <p:spPr>
            <a:xfrm>
              <a:off x="926851" y="2206843"/>
              <a:ext cx="1146619" cy="869887"/>
            </a:xfrm>
            <a:custGeom>
              <a:avLst/>
              <a:gdLst/>
              <a:ahLst/>
              <a:cxnLst/>
              <a:rect l="l" t="t" r="r" b="b"/>
              <a:pathLst>
                <a:path w="6074" h="4608" extrusionOk="0">
                  <a:moveTo>
                    <a:pt x="1749" y="936"/>
                  </a:moveTo>
                  <a:cubicBezTo>
                    <a:pt x="1968" y="985"/>
                    <a:pt x="2187" y="1131"/>
                    <a:pt x="2284" y="1325"/>
                  </a:cubicBezTo>
                  <a:cubicBezTo>
                    <a:pt x="2284" y="1398"/>
                    <a:pt x="2260" y="1446"/>
                    <a:pt x="2211" y="1471"/>
                  </a:cubicBezTo>
                  <a:cubicBezTo>
                    <a:pt x="2162" y="1519"/>
                    <a:pt x="2114" y="1519"/>
                    <a:pt x="2065" y="1544"/>
                  </a:cubicBezTo>
                  <a:cubicBezTo>
                    <a:pt x="1871" y="1544"/>
                    <a:pt x="1725" y="1276"/>
                    <a:pt x="1677" y="1155"/>
                  </a:cubicBezTo>
                  <a:lnTo>
                    <a:pt x="1677" y="1131"/>
                  </a:lnTo>
                  <a:cubicBezTo>
                    <a:pt x="1701" y="1058"/>
                    <a:pt x="1725" y="1009"/>
                    <a:pt x="1749" y="936"/>
                  </a:cubicBezTo>
                  <a:close/>
                  <a:moveTo>
                    <a:pt x="3936" y="1301"/>
                  </a:moveTo>
                  <a:lnTo>
                    <a:pt x="3936" y="1301"/>
                  </a:lnTo>
                  <a:cubicBezTo>
                    <a:pt x="3960" y="1446"/>
                    <a:pt x="3936" y="1616"/>
                    <a:pt x="3839" y="1762"/>
                  </a:cubicBezTo>
                  <a:cubicBezTo>
                    <a:pt x="3790" y="1714"/>
                    <a:pt x="3814" y="1495"/>
                    <a:pt x="3936" y="1301"/>
                  </a:cubicBezTo>
                  <a:close/>
                  <a:moveTo>
                    <a:pt x="750" y="2166"/>
                  </a:moveTo>
                  <a:cubicBezTo>
                    <a:pt x="776" y="2166"/>
                    <a:pt x="802" y="2169"/>
                    <a:pt x="826" y="2175"/>
                  </a:cubicBezTo>
                  <a:cubicBezTo>
                    <a:pt x="1142" y="2199"/>
                    <a:pt x="1264" y="2394"/>
                    <a:pt x="1264" y="2564"/>
                  </a:cubicBezTo>
                  <a:cubicBezTo>
                    <a:pt x="1264" y="2661"/>
                    <a:pt x="1166" y="2758"/>
                    <a:pt x="1045" y="2782"/>
                  </a:cubicBezTo>
                  <a:cubicBezTo>
                    <a:pt x="996" y="2758"/>
                    <a:pt x="924" y="2758"/>
                    <a:pt x="875" y="2734"/>
                  </a:cubicBezTo>
                  <a:cubicBezTo>
                    <a:pt x="705" y="2612"/>
                    <a:pt x="583" y="2442"/>
                    <a:pt x="535" y="2248"/>
                  </a:cubicBezTo>
                  <a:cubicBezTo>
                    <a:pt x="590" y="2193"/>
                    <a:pt x="672" y="2166"/>
                    <a:pt x="750" y="2166"/>
                  </a:cubicBezTo>
                  <a:close/>
                  <a:moveTo>
                    <a:pt x="5199" y="2588"/>
                  </a:moveTo>
                  <a:cubicBezTo>
                    <a:pt x="5078" y="2855"/>
                    <a:pt x="4883" y="3025"/>
                    <a:pt x="4762" y="3025"/>
                  </a:cubicBezTo>
                  <a:cubicBezTo>
                    <a:pt x="4713" y="3025"/>
                    <a:pt x="4665" y="3001"/>
                    <a:pt x="4640" y="2977"/>
                  </a:cubicBezTo>
                  <a:cubicBezTo>
                    <a:pt x="4567" y="2855"/>
                    <a:pt x="4592" y="2807"/>
                    <a:pt x="4592" y="2782"/>
                  </a:cubicBezTo>
                  <a:cubicBezTo>
                    <a:pt x="4640" y="2685"/>
                    <a:pt x="4883" y="2588"/>
                    <a:pt x="5150" y="2588"/>
                  </a:cubicBezTo>
                  <a:close/>
                  <a:moveTo>
                    <a:pt x="3596" y="3293"/>
                  </a:moveTo>
                  <a:cubicBezTo>
                    <a:pt x="3596" y="3293"/>
                    <a:pt x="3620" y="3317"/>
                    <a:pt x="3620" y="3317"/>
                  </a:cubicBezTo>
                  <a:cubicBezTo>
                    <a:pt x="3669" y="3390"/>
                    <a:pt x="3644" y="3608"/>
                    <a:pt x="3426" y="3851"/>
                  </a:cubicBezTo>
                  <a:cubicBezTo>
                    <a:pt x="3353" y="3754"/>
                    <a:pt x="3328" y="3633"/>
                    <a:pt x="3377" y="3511"/>
                  </a:cubicBezTo>
                  <a:cubicBezTo>
                    <a:pt x="3401" y="3414"/>
                    <a:pt x="3474" y="3341"/>
                    <a:pt x="3596" y="3317"/>
                  </a:cubicBezTo>
                  <a:lnTo>
                    <a:pt x="3596" y="3293"/>
                  </a:lnTo>
                  <a:close/>
                  <a:moveTo>
                    <a:pt x="1822" y="3366"/>
                  </a:moveTo>
                  <a:cubicBezTo>
                    <a:pt x="1847" y="3366"/>
                    <a:pt x="1944" y="3366"/>
                    <a:pt x="1968" y="3487"/>
                  </a:cubicBezTo>
                  <a:cubicBezTo>
                    <a:pt x="1944" y="3754"/>
                    <a:pt x="1798" y="3997"/>
                    <a:pt x="1555" y="4094"/>
                  </a:cubicBezTo>
                  <a:cubicBezTo>
                    <a:pt x="1482" y="3924"/>
                    <a:pt x="1507" y="3706"/>
                    <a:pt x="1604" y="3511"/>
                  </a:cubicBezTo>
                  <a:cubicBezTo>
                    <a:pt x="1652" y="3438"/>
                    <a:pt x="1725" y="3366"/>
                    <a:pt x="1822" y="3366"/>
                  </a:cubicBezTo>
                  <a:close/>
                  <a:moveTo>
                    <a:pt x="2745" y="159"/>
                  </a:moveTo>
                  <a:cubicBezTo>
                    <a:pt x="2867" y="159"/>
                    <a:pt x="3013" y="183"/>
                    <a:pt x="3158" y="256"/>
                  </a:cubicBezTo>
                  <a:cubicBezTo>
                    <a:pt x="3523" y="378"/>
                    <a:pt x="3814" y="693"/>
                    <a:pt x="3911" y="1058"/>
                  </a:cubicBezTo>
                  <a:cubicBezTo>
                    <a:pt x="3693" y="1325"/>
                    <a:pt x="3596" y="1714"/>
                    <a:pt x="3766" y="1859"/>
                  </a:cubicBezTo>
                  <a:cubicBezTo>
                    <a:pt x="3790" y="1908"/>
                    <a:pt x="3839" y="1932"/>
                    <a:pt x="3863" y="1932"/>
                  </a:cubicBezTo>
                  <a:cubicBezTo>
                    <a:pt x="3936" y="1932"/>
                    <a:pt x="3984" y="1884"/>
                    <a:pt x="4009" y="1835"/>
                  </a:cubicBezTo>
                  <a:cubicBezTo>
                    <a:pt x="4130" y="1616"/>
                    <a:pt x="4154" y="1349"/>
                    <a:pt x="4082" y="1106"/>
                  </a:cubicBezTo>
                  <a:cubicBezTo>
                    <a:pt x="4203" y="961"/>
                    <a:pt x="4397" y="863"/>
                    <a:pt x="4592" y="863"/>
                  </a:cubicBezTo>
                  <a:cubicBezTo>
                    <a:pt x="4762" y="863"/>
                    <a:pt x="4932" y="936"/>
                    <a:pt x="5053" y="1033"/>
                  </a:cubicBezTo>
                  <a:cubicBezTo>
                    <a:pt x="5466" y="1325"/>
                    <a:pt x="5466" y="1932"/>
                    <a:pt x="5272" y="2418"/>
                  </a:cubicBezTo>
                  <a:lnTo>
                    <a:pt x="5150" y="2418"/>
                  </a:lnTo>
                  <a:cubicBezTo>
                    <a:pt x="4907" y="2418"/>
                    <a:pt x="4567" y="2491"/>
                    <a:pt x="4470" y="2710"/>
                  </a:cubicBezTo>
                  <a:cubicBezTo>
                    <a:pt x="4397" y="2928"/>
                    <a:pt x="4543" y="3171"/>
                    <a:pt x="4762" y="3195"/>
                  </a:cubicBezTo>
                  <a:cubicBezTo>
                    <a:pt x="5029" y="3195"/>
                    <a:pt x="5248" y="2904"/>
                    <a:pt x="5369" y="2612"/>
                  </a:cubicBezTo>
                  <a:cubicBezTo>
                    <a:pt x="5612" y="2637"/>
                    <a:pt x="5806" y="2807"/>
                    <a:pt x="5879" y="3025"/>
                  </a:cubicBezTo>
                  <a:cubicBezTo>
                    <a:pt x="5903" y="3220"/>
                    <a:pt x="5831" y="3414"/>
                    <a:pt x="5685" y="3560"/>
                  </a:cubicBezTo>
                  <a:cubicBezTo>
                    <a:pt x="5320" y="3949"/>
                    <a:pt x="4810" y="4191"/>
                    <a:pt x="4252" y="4191"/>
                  </a:cubicBezTo>
                  <a:cubicBezTo>
                    <a:pt x="4082" y="4191"/>
                    <a:pt x="3887" y="4167"/>
                    <a:pt x="3741" y="4070"/>
                  </a:cubicBezTo>
                  <a:cubicBezTo>
                    <a:pt x="3669" y="4046"/>
                    <a:pt x="3620" y="4021"/>
                    <a:pt x="3571" y="3973"/>
                  </a:cubicBezTo>
                  <a:cubicBezTo>
                    <a:pt x="3814" y="3681"/>
                    <a:pt x="3887" y="3366"/>
                    <a:pt x="3766" y="3220"/>
                  </a:cubicBezTo>
                  <a:cubicBezTo>
                    <a:pt x="3717" y="3171"/>
                    <a:pt x="3669" y="3147"/>
                    <a:pt x="3596" y="3147"/>
                  </a:cubicBezTo>
                  <a:cubicBezTo>
                    <a:pt x="3426" y="3171"/>
                    <a:pt x="3280" y="3268"/>
                    <a:pt x="3231" y="3438"/>
                  </a:cubicBezTo>
                  <a:cubicBezTo>
                    <a:pt x="3158" y="3633"/>
                    <a:pt x="3207" y="3851"/>
                    <a:pt x="3328" y="3973"/>
                  </a:cubicBezTo>
                  <a:cubicBezTo>
                    <a:pt x="3037" y="4264"/>
                    <a:pt x="2648" y="4434"/>
                    <a:pt x="2260" y="4434"/>
                  </a:cubicBezTo>
                  <a:cubicBezTo>
                    <a:pt x="2215" y="4444"/>
                    <a:pt x="2169" y="4449"/>
                    <a:pt x="2124" y="4449"/>
                  </a:cubicBezTo>
                  <a:cubicBezTo>
                    <a:pt x="1946" y="4449"/>
                    <a:pt x="1768" y="4375"/>
                    <a:pt x="1652" y="4240"/>
                  </a:cubicBezTo>
                  <a:cubicBezTo>
                    <a:pt x="1944" y="4094"/>
                    <a:pt x="2138" y="3778"/>
                    <a:pt x="2138" y="3463"/>
                  </a:cubicBezTo>
                  <a:cubicBezTo>
                    <a:pt x="2116" y="3307"/>
                    <a:pt x="2013" y="3192"/>
                    <a:pt x="1865" y="3192"/>
                  </a:cubicBezTo>
                  <a:cubicBezTo>
                    <a:pt x="1851" y="3192"/>
                    <a:pt x="1837" y="3193"/>
                    <a:pt x="1822" y="3195"/>
                  </a:cubicBezTo>
                  <a:cubicBezTo>
                    <a:pt x="1677" y="3195"/>
                    <a:pt x="1531" y="3293"/>
                    <a:pt x="1458" y="3438"/>
                  </a:cubicBezTo>
                  <a:cubicBezTo>
                    <a:pt x="1337" y="3657"/>
                    <a:pt x="1312" y="3924"/>
                    <a:pt x="1409" y="4143"/>
                  </a:cubicBezTo>
                  <a:cubicBezTo>
                    <a:pt x="1361" y="4149"/>
                    <a:pt x="1314" y="4152"/>
                    <a:pt x="1268" y="4152"/>
                  </a:cubicBezTo>
                  <a:cubicBezTo>
                    <a:pt x="1130" y="4152"/>
                    <a:pt x="1002" y="4125"/>
                    <a:pt x="875" y="4070"/>
                  </a:cubicBezTo>
                  <a:cubicBezTo>
                    <a:pt x="535" y="3924"/>
                    <a:pt x="316" y="3633"/>
                    <a:pt x="268" y="3268"/>
                  </a:cubicBezTo>
                  <a:cubicBezTo>
                    <a:pt x="195" y="2977"/>
                    <a:pt x="243" y="2637"/>
                    <a:pt x="413" y="2370"/>
                  </a:cubicBezTo>
                  <a:cubicBezTo>
                    <a:pt x="486" y="2564"/>
                    <a:pt x="632" y="2734"/>
                    <a:pt x="802" y="2855"/>
                  </a:cubicBezTo>
                  <a:cubicBezTo>
                    <a:pt x="899" y="2880"/>
                    <a:pt x="972" y="2904"/>
                    <a:pt x="1069" y="2904"/>
                  </a:cubicBezTo>
                  <a:cubicBezTo>
                    <a:pt x="1264" y="2904"/>
                    <a:pt x="1434" y="2758"/>
                    <a:pt x="1434" y="2540"/>
                  </a:cubicBezTo>
                  <a:cubicBezTo>
                    <a:pt x="1434" y="2224"/>
                    <a:pt x="1166" y="1981"/>
                    <a:pt x="851" y="1981"/>
                  </a:cubicBezTo>
                  <a:cubicBezTo>
                    <a:pt x="828" y="1976"/>
                    <a:pt x="806" y="1974"/>
                    <a:pt x="784" y="1974"/>
                  </a:cubicBezTo>
                  <a:cubicBezTo>
                    <a:pt x="685" y="1974"/>
                    <a:pt x="590" y="2014"/>
                    <a:pt x="511" y="2054"/>
                  </a:cubicBezTo>
                  <a:cubicBezTo>
                    <a:pt x="438" y="1568"/>
                    <a:pt x="608" y="1058"/>
                    <a:pt x="1069" y="936"/>
                  </a:cubicBezTo>
                  <a:cubicBezTo>
                    <a:pt x="1194" y="901"/>
                    <a:pt x="1331" y="878"/>
                    <a:pt x="1463" y="878"/>
                  </a:cubicBezTo>
                  <a:cubicBezTo>
                    <a:pt x="1511" y="878"/>
                    <a:pt x="1558" y="881"/>
                    <a:pt x="1604" y="888"/>
                  </a:cubicBezTo>
                  <a:cubicBezTo>
                    <a:pt x="1555" y="1009"/>
                    <a:pt x="1507" y="1106"/>
                    <a:pt x="1507" y="1106"/>
                  </a:cubicBezTo>
                  <a:cubicBezTo>
                    <a:pt x="1507" y="1131"/>
                    <a:pt x="1507" y="1131"/>
                    <a:pt x="1507" y="1155"/>
                  </a:cubicBezTo>
                  <a:cubicBezTo>
                    <a:pt x="1531" y="1179"/>
                    <a:pt x="1725" y="1665"/>
                    <a:pt x="2065" y="1665"/>
                  </a:cubicBezTo>
                  <a:cubicBezTo>
                    <a:pt x="2162" y="1665"/>
                    <a:pt x="2235" y="1641"/>
                    <a:pt x="2308" y="1592"/>
                  </a:cubicBezTo>
                  <a:cubicBezTo>
                    <a:pt x="2405" y="1544"/>
                    <a:pt x="2478" y="1422"/>
                    <a:pt x="2454" y="1301"/>
                  </a:cubicBezTo>
                  <a:cubicBezTo>
                    <a:pt x="2357" y="1033"/>
                    <a:pt x="2114" y="839"/>
                    <a:pt x="1847" y="791"/>
                  </a:cubicBezTo>
                  <a:cubicBezTo>
                    <a:pt x="1992" y="426"/>
                    <a:pt x="2332" y="183"/>
                    <a:pt x="2745" y="159"/>
                  </a:cubicBezTo>
                  <a:close/>
                  <a:moveTo>
                    <a:pt x="2728" y="1"/>
                  </a:moveTo>
                  <a:cubicBezTo>
                    <a:pt x="2260" y="1"/>
                    <a:pt x="1815" y="296"/>
                    <a:pt x="1652" y="766"/>
                  </a:cubicBezTo>
                  <a:cubicBezTo>
                    <a:pt x="1569" y="748"/>
                    <a:pt x="1485" y="740"/>
                    <a:pt x="1403" y="740"/>
                  </a:cubicBezTo>
                  <a:cubicBezTo>
                    <a:pt x="1270" y="740"/>
                    <a:pt x="1141" y="760"/>
                    <a:pt x="1021" y="791"/>
                  </a:cubicBezTo>
                  <a:cubicBezTo>
                    <a:pt x="438" y="936"/>
                    <a:pt x="219" y="1616"/>
                    <a:pt x="341" y="2199"/>
                  </a:cubicBezTo>
                  <a:cubicBezTo>
                    <a:pt x="98" y="2515"/>
                    <a:pt x="0" y="2928"/>
                    <a:pt x="73" y="3317"/>
                  </a:cubicBezTo>
                  <a:cubicBezTo>
                    <a:pt x="146" y="3730"/>
                    <a:pt x="413" y="4070"/>
                    <a:pt x="802" y="4240"/>
                  </a:cubicBezTo>
                  <a:cubicBezTo>
                    <a:pt x="960" y="4293"/>
                    <a:pt x="1130" y="4332"/>
                    <a:pt x="1294" y="4332"/>
                  </a:cubicBezTo>
                  <a:cubicBezTo>
                    <a:pt x="1358" y="4332"/>
                    <a:pt x="1421" y="4326"/>
                    <a:pt x="1482" y="4313"/>
                  </a:cubicBezTo>
                  <a:cubicBezTo>
                    <a:pt x="1638" y="4491"/>
                    <a:pt x="1875" y="4607"/>
                    <a:pt x="2119" y="4607"/>
                  </a:cubicBezTo>
                  <a:cubicBezTo>
                    <a:pt x="2141" y="4607"/>
                    <a:pt x="2164" y="4606"/>
                    <a:pt x="2187" y="4604"/>
                  </a:cubicBezTo>
                  <a:lnTo>
                    <a:pt x="2260" y="4604"/>
                  </a:lnTo>
                  <a:cubicBezTo>
                    <a:pt x="2721" y="4580"/>
                    <a:pt x="3134" y="4410"/>
                    <a:pt x="3450" y="4094"/>
                  </a:cubicBezTo>
                  <a:cubicBezTo>
                    <a:pt x="3523" y="4143"/>
                    <a:pt x="3596" y="4191"/>
                    <a:pt x="3669" y="4240"/>
                  </a:cubicBezTo>
                  <a:cubicBezTo>
                    <a:pt x="3839" y="4313"/>
                    <a:pt x="4057" y="4361"/>
                    <a:pt x="4276" y="4361"/>
                  </a:cubicBezTo>
                  <a:cubicBezTo>
                    <a:pt x="4859" y="4361"/>
                    <a:pt x="5418" y="4094"/>
                    <a:pt x="5831" y="3681"/>
                  </a:cubicBezTo>
                  <a:cubicBezTo>
                    <a:pt x="6001" y="3487"/>
                    <a:pt x="6073" y="3244"/>
                    <a:pt x="6049" y="3001"/>
                  </a:cubicBezTo>
                  <a:cubicBezTo>
                    <a:pt x="5976" y="2710"/>
                    <a:pt x="5733" y="2491"/>
                    <a:pt x="5442" y="2467"/>
                  </a:cubicBezTo>
                  <a:cubicBezTo>
                    <a:pt x="5636" y="1908"/>
                    <a:pt x="5612" y="1252"/>
                    <a:pt x="5126" y="912"/>
                  </a:cubicBezTo>
                  <a:cubicBezTo>
                    <a:pt x="4972" y="781"/>
                    <a:pt x="4776" y="715"/>
                    <a:pt x="4580" y="715"/>
                  </a:cubicBezTo>
                  <a:cubicBezTo>
                    <a:pt x="4376" y="715"/>
                    <a:pt x="4170" y="787"/>
                    <a:pt x="4009" y="936"/>
                  </a:cubicBezTo>
                  <a:cubicBezTo>
                    <a:pt x="3887" y="548"/>
                    <a:pt x="3571" y="256"/>
                    <a:pt x="3207" y="110"/>
                  </a:cubicBezTo>
                  <a:cubicBezTo>
                    <a:pt x="3052" y="36"/>
                    <a:pt x="2889" y="1"/>
                    <a:pt x="27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58" name="Google Shape;1358;p32"/>
          <p:cNvGrpSpPr/>
          <p:nvPr/>
        </p:nvGrpSpPr>
        <p:grpSpPr>
          <a:xfrm rot="-3617422" flipH="1">
            <a:off x="8490995" y="4604956"/>
            <a:ext cx="639248" cy="382014"/>
            <a:chOff x="1202177" y="4613417"/>
            <a:chExt cx="528376" cy="315757"/>
          </a:xfrm>
        </p:grpSpPr>
        <p:sp>
          <p:nvSpPr>
            <p:cNvPr id="1359" name="Google Shape;1359;p32"/>
            <p:cNvSpPr/>
            <p:nvPr/>
          </p:nvSpPr>
          <p:spPr>
            <a:xfrm>
              <a:off x="1564214" y="4671691"/>
              <a:ext cx="166339" cy="48340"/>
            </a:xfrm>
            <a:custGeom>
              <a:avLst/>
              <a:gdLst/>
              <a:ahLst/>
              <a:cxnLst/>
              <a:rect l="l" t="t" r="r" b="b"/>
              <a:pathLst>
                <a:path w="1507" h="438" extrusionOk="0">
                  <a:moveTo>
                    <a:pt x="1409" y="1"/>
                  </a:moveTo>
                  <a:lnTo>
                    <a:pt x="73" y="316"/>
                  </a:lnTo>
                  <a:cubicBezTo>
                    <a:pt x="25" y="316"/>
                    <a:pt x="0" y="341"/>
                    <a:pt x="25" y="389"/>
                  </a:cubicBezTo>
                  <a:cubicBezTo>
                    <a:pt x="25" y="414"/>
                    <a:pt x="49" y="438"/>
                    <a:pt x="73" y="438"/>
                  </a:cubicBezTo>
                  <a:lnTo>
                    <a:pt x="98" y="438"/>
                  </a:lnTo>
                  <a:lnTo>
                    <a:pt x="1434" y="122"/>
                  </a:lnTo>
                  <a:cubicBezTo>
                    <a:pt x="1506" y="122"/>
                    <a:pt x="1482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0" name="Google Shape;1360;p32"/>
            <p:cNvSpPr/>
            <p:nvPr/>
          </p:nvSpPr>
          <p:spPr>
            <a:xfrm>
              <a:off x="1602846" y="4613417"/>
              <a:ext cx="60708" cy="176363"/>
            </a:xfrm>
            <a:custGeom>
              <a:avLst/>
              <a:gdLst/>
              <a:ahLst/>
              <a:cxnLst/>
              <a:rect l="l" t="t" r="r" b="b"/>
              <a:pathLst>
                <a:path w="550" h="1598" extrusionOk="0">
                  <a:moveTo>
                    <a:pt x="77" y="0"/>
                  </a:moveTo>
                  <a:cubicBezTo>
                    <a:pt x="39" y="0"/>
                    <a:pt x="0" y="32"/>
                    <a:pt x="15" y="91"/>
                  </a:cubicBezTo>
                  <a:lnTo>
                    <a:pt x="403" y="1573"/>
                  </a:lnTo>
                  <a:cubicBezTo>
                    <a:pt x="428" y="1597"/>
                    <a:pt x="452" y="1597"/>
                    <a:pt x="476" y="1597"/>
                  </a:cubicBezTo>
                  <a:lnTo>
                    <a:pt x="501" y="1597"/>
                  </a:lnTo>
                  <a:cubicBezTo>
                    <a:pt x="525" y="1597"/>
                    <a:pt x="549" y="1549"/>
                    <a:pt x="525" y="1525"/>
                  </a:cubicBezTo>
                  <a:lnTo>
                    <a:pt x="136" y="43"/>
                  </a:lnTo>
                  <a:cubicBezTo>
                    <a:pt x="127" y="14"/>
                    <a:pt x="102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1" name="Google Shape;1361;p32"/>
            <p:cNvSpPr/>
            <p:nvPr/>
          </p:nvSpPr>
          <p:spPr>
            <a:xfrm>
              <a:off x="1582978" y="4629421"/>
              <a:ext cx="104638" cy="138950"/>
            </a:xfrm>
            <a:custGeom>
              <a:avLst/>
              <a:gdLst/>
              <a:ahLst/>
              <a:cxnLst/>
              <a:rect l="l" t="t" r="r" b="b"/>
              <a:pathLst>
                <a:path w="948" h="1259" extrusionOk="0">
                  <a:moveTo>
                    <a:pt x="875" y="1"/>
                  </a:moveTo>
                  <a:cubicBezTo>
                    <a:pt x="857" y="1"/>
                    <a:pt x="838" y="7"/>
                    <a:pt x="826" y="19"/>
                  </a:cubicBezTo>
                  <a:lnTo>
                    <a:pt x="25" y="1161"/>
                  </a:lnTo>
                  <a:cubicBezTo>
                    <a:pt x="0" y="1185"/>
                    <a:pt x="0" y="1234"/>
                    <a:pt x="49" y="1258"/>
                  </a:cubicBezTo>
                  <a:lnTo>
                    <a:pt x="122" y="1258"/>
                  </a:lnTo>
                  <a:lnTo>
                    <a:pt x="924" y="92"/>
                  </a:lnTo>
                  <a:cubicBezTo>
                    <a:pt x="948" y="68"/>
                    <a:pt x="948" y="19"/>
                    <a:pt x="924" y="19"/>
                  </a:cubicBezTo>
                  <a:cubicBezTo>
                    <a:pt x="911" y="7"/>
                    <a:pt x="893" y="1"/>
                    <a:pt x="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2" name="Google Shape;1362;p32"/>
            <p:cNvSpPr/>
            <p:nvPr/>
          </p:nvSpPr>
          <p:spPr>
            <a:xfrm>
              <a:off x="1548982" y="4644430"/>
              <a:ext cx="160158" cy="102419"/>
            </a:xfrm>
            <a:custGeom>
              <a:avLst/>
              <a:gdLst/>
              <a:ahLst/>
              <a:cxnLst/>
              <a:rect l="l" t="t" r="r" b="b"/>
              <a:pathLst>
                <a:path w="1451" h="928" extrusionOk="0">
                  <a:moveTo>
                    <a:pt x="115" y="1"/>
                  </a:moveTo>
                  <a:cubicBezTo>
                    <a:pt x="51" y="1"/>
                    <a:pt x="0" y="83"/>
                    <a:pt x="65" y="126"/>
                  </a:cubicBezTo>
                  <a:lnTo>
                    <a:pt x="1329" y="928"/>
                  </a:lnTo>
                  <a:lnTo>
                    <a:pt x="1377" y="928"/>
                  </a:lnTo>
                  <a:cubicBezTo>
                    <a:pt x="1426" y="928"/>
                    <a:pt x="1450" y="831"/>
                    <a:pt x="1402" y="806"/>
                  </a:cubicBezTo>
                  <a:lnTo>
                    <a:pt x="138" y="5"/>
                  </a:lnTo>
                  <a:cubicBezTo>
                    <a:pt x="130" y="2"/>
                    <a:pt x="123" y="1"/>
                    <a:pt x="1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3" name="Google Shape;1363;p32"/>
            <p:cNvSpPr/>
            <p:nvPr/>
          </p:nvSpPr>
          <p:spPr>
            <a:xfrm>
              <a:off x="1202177" y="4673346"/>
              <a:ext cx="177156" cy="151310"/>
            </a:xfrm>
            <a:custGeom>
              <a:avLst/>
              <a:gdLst/>
              <a:ahLst/>
              <a:cxnLst/>
              <a:rect l="l" t="t" r="r" b="b"/>
              <a:pathLst>
                <a:path w="1605" h="1371" extrusionOk="0">
                  <a:moveTo>
                    <a:pt x="924" y="131"/>
                  </a:moveTo>
                  <a:cubicBezTo>
                    <a:pt x="1216" y="131"/>
                    <a:pt x="1458" y="374"/>
                    <a:pt x="1483" y="690"/>
                  </a:cubicBezTo>
                  <a:cubicBezTo>
                    <a:pt x="1483" y="1019"/>
                    <a:pt x="1204" y="1248"/>
                    <a:pt x="911" y="1248"/>
                  </a:cubicBezTo>
                  <a:cubicBezTo>
                    <a:pt x="771" y="1248"/>
                    <a:pt x="629" y="1196"/>
                    <a:pt x="511" y="1079"/>
                  </a:cubicBezTo>
                  <a:cubicBezTo>
                    <a:pt x="171" y="739"/>
                    <a:pt x="414" y="131"/>
                    <a:pt x="924" y="131"/>
                  </a:cubicBezTo>
                  <a:close/>
                  <a:moveTo>
                    <a:pt x="907" y="1"/>
                  </a:moveTo>
                  <a:cubicBezTo>
                    <a:pt x="740" y="1"/>
                    <a:pt x="571" y="63"/>
                    <a:pt x="438" y="204"/>
                  </a:cubicBezTo>
                  <a:cubicBezTo>
                    <a:pt x="1" y="641"/>
                    <a:pt x="317" y="1370"/>
                    <a:pt x="924" y="1370"/>
                  </a:cubicBezTo>
                  <a:cubicBezTo>
                    <a:pt x="1288" y="1370"/>
                    <a:pt x="1604" y="1079"/>
                    <a:pt x="1604" y="690"/>
                  </a:cubicBezTo>
                  <a:cubicBezTo>
                    <a:pt x="1604" y="278"/>
                    <a:pt x="1258" y="1"/>
                    <a:pt x="9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4" name="Google Shape;1364;p32"/>
            <p:cNvSpPr/>
            <p:nvPr/>
          </p:nvSpPr>
          <p:spPr>
            <a:xfrm>
              <a:off x="1389928" y="4832385"/>
              <a:ext cx="115344" cy="96790"/>
            </a:xfrm>
            <a:custGeom>
              <a:avLst/>
              <a:gdLst/>
              <a:ahLst/>
              <a:cxnLst/>
              <a:rect l="l" t="t" r="r" b="b"/>
              <a:pathLst>
                <a:path w="1045" h="877" extrusionOk="0">
                  <a:moveTo>
                    <a:pt x="583" y="124"/>
                  </a:moveTo>
                  <a:cubicBezTo>
                    <a:pt x="753" y="124"/>
                    <a:pt x="899" y="269"/>
                    <a:pt x="899" y="439"/>
                  </a:cubicBezTo>
                  <a:cubicBezTo>
                    <a:pt x="899" y="622"/>
                    <a:pt x="741" y="747"/>
                    <a:pt x="587" y="747"/>
                  </a:cubicBezTo>
                  <a:cubicBezTo>
                    <a:pt x="515" y="747"/>
                    <a:pt x="443" y="720"/>
                    <a:pt x="389" y="658"/>
                  </a:cubicBezTo>
                  <a:cubicBezTo>
                    <a:pt x="195" y="464"/>
                    <a:pt x="316" y="124"/>
                    <a:pt x="583" y="124"/>
                  </a:cubicBezTo>
                  <a:close/>
                  <a:moveTo>
                    <a:pt x="584" y="0"/>
                  </a:moveTo>
                  <a:cubicBezTo>
                    <a:pt x="473" y="0"/>
                    <a:pt x="361" y="38"/>
                    <a:pt x="268" y="124"/>
                  </a:cubicBezTo>
                  <a:cubicBezTo>
                    <a:pt x="0" y="415"/>
                    <a:pt x="195" y="877"/>
                    <a:pt x="583" y="877"/>
                  </a:cubicBezTo>
                  <a:cubicBezTo>
                    <a:pt x="826" y="877"/>
                    <a:pt x="1021" y="682"/>
                    <a:pt x="1045" y="439"/>
                  </a:cubicBezTo>
                  <a:cubicBezTo>
                    <a:pt x="1045" y="175"/>
                    <a:pt x="820" y="0"/>
                    <a:pt x="5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65" name="Google Shape;1365;p32"/>
          <p:cNvGrpSpPr/>
          <p:nvPr/>
        </p:nvGrpSpPr>
        <p:grpSpPr>
          <a:xfrm flipH="1">
            <a:off x="62659" y="4194779"/>
            <a:ext cx="666115" cy="973447"/>
            <a:chOff x="-1047799" y="3300294"/>
            <a:chExt cx="439014" cy="641607"/>
          </a:xfrm>
        </p:grpSpPr>
        <p:sp>
          <p:nvSpPr>
            <p:cNvPr id="1366" name="Google Shape;1366;p32"/>
            <p:cNvSpPr/>
            <p:nvPr/>
          </p:nvSpPr>
          <p:spPr>
            <a:xfrm>
              <a:off x="-994003" y="3750695"/>
              <a:ext cx="138774" cy="63785"/>
            </a:xfrm>
            <a:custGeom>
              <a:avLst/>
              <a:gdLst/>
              <a:ahLst/>
              <a:cxnLst/>
              <a:rect l="l" t="t" r="r" b="b"/>
              <a:pathLst>
                <a:path w="1847" h="849" extrusionOk="0">
                  <a:moveTo>
                    <a:pt x="728" y="0"/>
                  </a:moveTo>
                  <a:cubicBezTo>
                    <a:pt x="502" y="0"/>
                    <a:pt x="254" y="68"/>
                    <a:pt x="1" y="252"/>
                  </a:cubicBezTo>
                  <a:cubicBezTo>
                    <a:pt x="1" y="252"/>
                    <a:pt x="350" y="848"/>
                    <a:pt x="1002" y="848"/>
                  </a:cubicBezTo>
                  <a:cubicBezTo>
                    <a:pt x="1243" y="848"/>
                    <a:pt x="1526" y="767"/>
                    <a:pt x="1847" y="544"/>
                  </a:cubicBezTo>
                  <a:cubicBezTo>
                    <a:pt x="1847" y="544"/>
                    <a:pt x="1369" y="0"/>
                    <a:pt x="72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7" name="Google Shape;1367;p32"/>
            <p:cNvSpPr/>
            <p:nvPr/>
          </p:nvSpPr>
          <p:spPr>
            <a:xfrm>
              <a:off x="-950199" y="3777592"/>
              <a:ext cx="98652" cy="17656"/>
            </a:xfrm>
            <a:custGeom>
              <a:avLst/>
              <a:gdLst/>
              <a:ahLst/>
              <a:cxnLst/>
              <a:rect l="l" t="t" r="r" b="b"/>
              <a:pathLst>
                <a:path w="1313" h="235" extrusionOk="0">
                  <a:moveTo>
                    <a:pt x="500" y="0"/>
                  </a:moveTo>
                  <a:cubicBezTo>
                    <a:pt x="349" y="0"/>
                    <a:pt x="197" y="14"/>
                    <a:pt x="49" y="40"/>
                  </a:cubicBezTo>
                  <a:cubicBezTo>
                    <a:pt x="25" y="40"/>
                    <a:pt x="1" y="64"/>
                    <a:pt x="25" y="89"/>
                  </a:cubicBezTo>
                  <a:cubicBezTo>
                    <a:pt x="25" y="113"/>
                    <a:pt x="49" y="113"/>
                    <a:pt x="73" y="113"/>
                  </a:cubicBezTo>
                  <a:cubicBezTo>
                    <a:pt x="191" y="98"/>
                    <a:pt x="311" y="90"/>
                    <a:pt x="431" y="90"/>
                  </a:cubicBezTo>
                  <a:cubicBezTo>
                    <a:pt x="708" y="90"/>
                    <a:pt x="985" y="133"/>
                    <a:pt x="1239" y="234"/>
                  </a:cubicBezTo>
                  <a:lnTo>
                    <a:pt x="1264" y="234"/>
                  </a:lnTo>
                  <a:cubicBezTo>
                    <a:pt x="1288" y="234"/>
                    <a:pt x="1288" y="210"/>
                    <a:pt x="1312" y="210"/>
                  </a:cubicBezTo>
                  <a:cubicBezTo>
                    <a:pt x="1312" y="186"/>
                    <a:pt x="1312" y="162"/>
                    <a:pt x="1288" y="137"/>
                  </a:cubicBezTo>
                  <a:cubicBezTo>
                    <a:pt x="1039" y="44"/>
                    <a:pt x="770" y="0"/>
                    <a:pt x="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8" name="Google Shape;1368;p32"/>
            <p:cNvSpPr/>
            <p:nvPr/>
          </p:nvSpPr>
          <p:spPr>
            <a:xfrm>
              <a:off x="-949448" y="3639053"/>
              <a:ext cx="114280" cy="249281"/>
            </a:xfrm>
            <a:custGeom>
              <a:avLst/>
              <a:gdLst/>
              <a:ahLst/>
              <a:cxnLst/>
              <a:rect l="l" t="t" r="r" b="b"/>
              <a:pathLst>
                <a:path w="1521" h="3318" extrusionOk="0">
                  <a:moveTo>
                    <a:pt x="69" y="0"/>
                  </a:moveTo>
                  <a:cubicBezTo>
                    <a:pt x="40" y="0"/>
                    <a:pt x="0" y="67"/>
                    <a:pt x="39" y="86"/>
                  </a:cubicBezTo>
                  <a:cubicBezTo>
                    <a:pt x="63" y="86"/>
                    <a:pt x="1327" y="961"/>
                    <a:pt x="1424" y="3269"/>
                  </a:cubicBezTo>
                  <a:cubicBezTo>
                    <a:pt x="1424" y="3293"/>
                    <a:pt x="1448" y="3317"/>
                    <a:pt x="1472" y="3317"/>
                  </a:cubicBezTo>
                  <a:cubicBezTo>
                    <a:pt x="1497" y="3293"/>
                    <a:pt x="1521" y="3293"/>
                    <a:pt x="1521" y="3269"/>
                  </a:cubicBezTo>
                  <a:cubicBezTo>
                    <a:pt x="1424" y="912"/>
                    <a:pt x="88" y="14"/>
                    <a:pt x="88" y="14"/>
                  </a:cubicBezTo>
                  <a:cubicBezTo>
                    <a:pt x="83" y="4"/>
                    <a:pt x="76" y="0"/>
                    <a:pt x="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9" name="Google Shape;1369;p32"/>
            <p:cNvSpPr/>
            <p:nvPr/>
          </p:nvSpPr>
          <p:spPr>
            <a:xfrm>
              <a:off x="-1047799" y="3504796"/>
              <a:ext cx="229087" cy="179936"/>
            </a:xfrm>
            <a:custGeom>
              <a:avLst/>
              <a:gdLst/>
              <a:ahLst/>
              <a:cxnLst/>
              <a:rect l="l" t="t" r="r" b="b"/>
              <a:pathLst>
                <a:path w="3049" h="2395" extrusionOk="0">
                  <a:moveTo>
                    <a:pt x="2055" y="1"/>
                  </a:moveTo>
                  <a:cubicBezTo>
                    <a:pt x="1883" y="1"/>
                    <a:pt x="1883" y="562"/>
                    <a:pt x="1883" y="562"/>
                  </a:cubicBezTo>
                  <a:cubicBezTo>
                    <a:pt x="1761" y="416"/>
                    <a:pt x="1615" y="294"/>
                    <a:pt x="1445" y="197"/>
                  </a:cubicBezTo>
                  <a:cubicBezTo>
                    <a:pt x="1434" y="193"/>
                    <a:pt x="1423" y="192"/>
                    <a:pt x="1413" y="192"/>
                  </a:cubicBezTo>
                  <a:cubicBezTo>
                    <a:pt x="1234" y="192"/>
                    <a:pt x="1300" y="780"/>
                    <a:pt x="1300" y="780"/>
                  </a:cubicBezTo>
                  <a:cubicBezTo>
                    <a:pt x="1154" y="635"/>
                    <a:pt x="984" y="537"/>
                    <a:pt x="814" y="416"/>
                  </a:cubicBezTo>
                  <a:cubicBezTo>
                    <a:pt x="785" y="400"/>
                    <a:pt x="760" y="393"/>
                    <a:pt x="740" y="393"/>
                  </a:cubicBezTo>
                  <a:cubicBezTo>
                    <a:pt x="532" y="393"/>
                    <a:pt x="692" y="1096"/>
                    <a:pt x="692" y="1096"/>
                  </a:cubicBezTo>
                  <a:cubicBezTo>
                    <a:pt x="692" y="1096"/>
                    <a:pt x="357" y="857"/>
                    <a:pt x="178" y="857"/>
                  </a:cubicBezTo>
                  <a:cubicBezTo>
                    <a:pt x="136" y="857"/>
                    <a:pt x="103" y="870"/>
                    <a:pt x="85" y="902"/>
                  </a:cubicBezTo>
                  <a:cubicBezTo>
                    <a:pt x="1" y="1049"/>
                    <a:pt x="662" y="2395"/>
                    <a:pt x="1533" y="2395"/>
                  </a:cubicBezTo>
                  <a:cubicBezTo>
                    <a:pt x="1669" y="2395"/>
                    <a:pt x="1811" y="2362"/>
                    <a:pt x="1955" y="2286"/>
                  </a:cubicBezTo>
                  <a:cubicBezTo>
                    <a:pt x="3049" y="1728"/>
                    <a:pt x="2684" y="926"/>
                    <a:pt x="2684" y="926"/>
                  </a:cubicBezTo>
                  <a:cubicBezTo>
                    <a:pt x="2684" y="926"/>
                    <a:pt x="2368" y="197"/>
                    <a:pt x="2125" y="27"/>
                  </a:cubicBezTo>
                  <a:cubicBezTo>
                    <a:pt x="2099" y="9"/>
                    <a:pt x="2076" y="1"/>
                    <a:pt x="20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0" name="Google Shape;1370;p32"/>
            <p:cNvSpPr/>
            <p:nvPr/>
          </p:nvSpPr>
          <p:spPr>
            <a:xfrm>
              <a:off x="-1006775" y="3550625"/>
              <a:ext cx="157032" cy="111418"/>
            </a:xfrm>
            <a:custGeom>
              <a:avLst/>
              <a:gdLst/>
              <a:ahLst/>
              <a:cxnLst/>
              <a:rect l="l" t="t" r="r" b="b"/>
              <a:pathLst>
                <a:path w="2090" h="1483" extrusionOk="0">
                  <a:moveTo>
                    <a:pt x="1652" y="292"/>
                  </a:moveTo>
                  <a:cubicBezTo>
                    <a:pt x="1677" y="292"/>
                    <a:pt x="1701" y="316"/>
                    <a:pt x="1725" y="340"/>
                  </a:cubicBezTo>
                  <a:cubicBezTo>
                    <a:pt x="1749" y="365"/>
                    <a:pt x="1749" y="389"/>
                    <a:pt x="1774" y="413"/>
                  </a:cubicBezTo>
                  <a:lnTo>
                    <a:pt x="1725" y="389"/>
                  </a:lnTo>
                  <a:cubicBezTo>
                    <a:pt x="1701" y="365"/>
                    <a:pt x="1677" y="316"/>
                    <a:pt x="1652" y="292"/>
                  </a:cubicBezTo>
                  <a:close/>
                  <a:moveTo>
                    <a:pt x="802" y="656"/>
                  </a:moveTo>
                  <a:lnTo>
                    <a:pt x="802" y="656"/>
                  </a:lnTo>
                  <a:cubicBezTo>
                    <a:pt x="826" y="680"/>
                    <a:pt x="851" y="729"/>
                    <a:pt x="875" y="778"/>
                  </a:cubicBezTo>
                  <a:cubicBezTo>
                    <a:pt x="851" y="729"/>
                    <a:pt x="826" y="705"/>
                    <a:pt x="802" y="656"/>
                  </a:cubicBezTo>
                  <a:close/>
                  <a:moveTo>
                    <a:pt x="535" y="923"/>
                  </a:moveTo>
                  <a:lnTo>
                    <a:pt x="535" y="923"/>
                  </a:lnTo>
                  <a:cubicBezTo>
                    <a:pt x="583" y="948"/>
                    <a:pt x="608" y="996"/>
                    <a:pt x="608" y="1045"/>
                  </a:cubicBezTo>
                  <a:cubicBezTo>
                    <a:pt x="583" y="996"/>
                    <a:pt x="559" y="972"/>
                    <a:pt x="535" y="923"/>
                  </a:cubicBezTo>
                  <a:close/>
                  <a:moveTo>
                    <a:pt x="1944" y="0"/>
                  </a:moveTo>
                  <a:cubicBezTo>
                    <a:pt x="1920" y="25"/>
                    <a:pt x="1920" y="49"/>
                    <a:pt x="1920" y="73"/>
                  </a:cubicBezTo>
                  <a:cubicBezTo>
                    <a:pt x="1944" y="146"/>
                    <a:pt x="2017" y="292"/>
                    <a:pt x="1968" y="365"/>
                  </a:cubicBezTo>
                  <a:cubicBezTo>
                    <a:pt x="1968" y="389"/>
                    <a:pt x="1944" y="413"/>
                    <a:pt x="1920" y="413"/>
                  </a:cubicBezTo>
                  <a:lnTo>
                    <a:pt x="1847" y="413"/>
                  </a:lnTo>
                  <a:cubicBezTo>
                    <a:pt x="1847" y="365"/>
                    <a:pt x="1822" y="316"/>
                    <a:pt x="1798" y="267"/>
                  </a:cubicBezTo>
                  <a:cubicBezTo>
                    <a:pt x="1774" y="195"/>
                    <a:pt x="1701" y="170"/>
                    <a:pt x="1628" y="146"/>
                  </a:cubicBezTo>
                  <a:cubicBezTo>
                    <a:pt x="1604" y="146"/>
                    <a:pt x="1579" y="170"/>
                    <a:pt x="1555" y="195"/>
                  </a:cubicBezTo>
                  <a:cubicBezTo>
                    <a:pt x="1531" y="243"/>
                    <a:pt x="1555" y="316"/>
                    <a:pt x="1604" y="365"/>
                  </a:cubicBezTo>
                  <a:cubicBezTo>
                    <a:pt x="1652" y="413"/>
                    <a:pt x="1701" y="462"/>
                    <a:pt x="1749" y="486"/>
                  </a:cubicBezTo>
                  <a:lnTo>
                    <a:pt x="1749" y="510"/>
                  </a:lnTo>
                  <a:cubicBezTo>
                    <a:pt x="1749" y="559"/>
                    <a:pt x="1701" y="559"/>
                    <a:pt x="1628" y="559"/>
                  </a:cubicBezTo>
                  <a:cubicBezTo>
                    <a:pt x="1555" y="559"/>
                    <a:pt x="1482" y="535"/>
                    <a:pt x="1409" y="510"/>
                  </a:cubicBezTo>
                  <a:cubicBezTo>
                    <a:pt x="1385" y="437"/>
                    <a:pt x="1337" y="389"/>
                    <a:pt x="1288" y="365"/>
                  </a:cubicBezTo>
                  <a:cubicBezTo>
                    <a:pt x="1256" y="365"/>
                    <a:pt x="1234" y="354"/>
                    <a:pt x="1209" y="354"/>
                  </a:cubicBezTo>
                  <a:cubicBezTo>
                    <a:pt x="1196" y="354"/>
                    <a:pt x="1183" y="357"/>
                    <a:pt x="1166" y="365"/>
                  </a:cubicBezTo>
                  <a:cubicBezTo>
                    <a:pt x="1166" y="389"/>
                    <a:pt x="1142" y="413"/>
                    <a:pt x="1166" y="437"/>
                  </a:cubicBezTo>
                  <a:cubicBezTo>
                    <a:pt x="1215" y="486"/>
                    <a:pt x="1264" y="559"/>
                    <a:pt x="1337" y="583"/>
                  </a:cubicBezTo>
                  <a:cubicBezTo>
                    <a:pt x="1385" y="656"/>
                    <a:pt x="1385" y="753"/>
                    <a:pt x="1361" y="850"/>
                  </a:cubicBezTo>
                  <a:cubicBezTo>
                    <a:pt x="1343" y="905"/>
                    <a:pt x="1311" y="932"/>
                    <a:pt x="1255" y="932"/>
                  </a:cubicBezTo>
                  <a:cubicBezTo>
                    <a:pt x="1236" y="932"/>
                    <a:pt x="1215" y="929"/>
                    <a:pt x="1191" y="923"/>
                  </a:cubicBezTo>
                  <a:cubicBezTo>
                    <a:pt x="1142" y="923"/>
                    <a:pt x="1069" y="899"/>
                    <a:pt x="1021" y="850"/>
                  </a:cubicBezTo>
                  <a:cubicBezTo>
                    <a:pt x="996" y="729"/>
                    <a:pt x="924" y="608"/>
                    <a:pt x="826" y="535"/>
                  </a:cubicBezTo>
                  <a:lnTo>
                    <a:pt x="729" y="535"/>
                  </a:lnTo>
                  <a:cubicBezTo>
                    <a:pt x="705" y="559"/>
                    <a:pt x="705" y="583"/>
                    <a:pt x="705" y="632"/>
                  </a:cubicBezTo>
                  <a:cubicBezTo>
                    <a:pt x="754" y="753"/>
                    <a:pt x="826" y="850"/>
                    <a:pt x="924" y="923"/>
                  </a:cubicBezTo>
                  <a:cubicBezTo>
                    <a:pt x="948" y="972"/>
                    <a:pt x="948" y="1021"/>
                    <a:pt x="924" y="1093"/>
                  </a:cubicBezTo>
                  <a:cubicBezTo>
                    <a:pt x="924" y="1129"/>
                    <a:pt x="898" y="1151"/>
                    <a:pt x="874" y="1151"/>
                  </a:cubicBezTo>
                  <a:cubicBezTo>
                    <a:pt x="865" y="1151"/>
                    <a:pt x="857" y="1148"/>
                    <a:pt x="851" y="1142"/>
                  </a:cubicBezTo>
                  <a:cubicBezTo>
                    <a:pt x="802" y="1142"/>
                    <a:pt x="754" y="1118"/>
                    <a:pt x="729" y="1093"/>
                  </a:cubicBezTo>
                  <a:cubicBezTo>
                    <a:pt x="729" y="972"/>
                    <a:pt x="656" y="875"/>
                    <a:pt x="559" y="826"/>
                  </a:cubicBezTo>
                  <a:cubicBezTo>
                    <a:pt x="547" y="814"/>
                    <a:pt x="529" y="808"/>
                    <a:pt x="508" y="808"/>
                  </a:cubicBezTo>
                  <a:cubicBezTo>
                    <a:pt x="486" y="808"/>
                    <a:pt x="462" y="814"/>
                    <a:pt x="438" y="826"/>
                  </a:cubicBezTo>
                  <a:cubicBezTo>
                    <a:pt x="438" y="826"/>
                    <a:pt x="413" y="875"/>
                    <a:pt x="438" y="899"/>
                  </a:cubicBezTo>
                  <a:cubicBezTo>
                    <a:pt x="462" y="996"/>
                    <a:pt x="535" y="1093"/>
                    <a:pt x="632" y="1166"/>
                  </a:cubicBezTo>
                  <a:cubicBezTo>
                    <a:pt x="608" y="1239"/>
                    <a:pt x="559" y="1312"/>
                    <a:pt x="486" y="1336"/>
                  </a:cubicBezTo>
                  <a:cubicBezTo>
                    <a:pt x="455" y="1356"/>
                    <a:pt x="424" y="1364"/>
                    <a:pt x="393" y="1364"/>
                  </a:cubicBezTo>
                  <a:cubicBezTo>
                    <a:pt x="234" y="1364"/>
                    <a:pt x="98" y="1142"/>
                    <a:pt x="98" y="1142"/>
                  </a:cubicBezTo>
                  <a:cubicBezTo>
                    <a:pt x="85" y="1130"/>
                    <a:pt x="73" y="1124"/>
                    <a:pt x="64" y="1124"/>
                  </a:cubicBezTo>
                  <a:cubicBezTo>
                    <a:pt x="55" y="1124"/>
                    <a:pt x="49" y="1130"/>
                    <a:pt x="49" y="1142"/>
                  </a:cubicBezTo>
                  <a:cubicBezTo>
                    <a:pt x="25" y="1166"/>
                    <a:pt x="0" y="1191"/>
                    <a:pt x="25" y="1215"/>
                  </a:cubicBezTo>
                  <a:cubicBezTo>
                    <a:pt x="25" y="1215"/>
                    <a:pt x="195" y="1482"/>
                    <a:pt x="389" y="1482"/>
                  </a:cubicBezTo>
                  <a:cubicBezTo>
                    <a:pt x="438" y="1458"/>
                    <a:pt x="486" y="1433"/>
                    <a:pt x="535" y="1385"/>
                  </a:cubicBezTo>
                  <a:cubicBezTo>
                    <a:pt x="608" y="1336"/>
                    <a:pt x="681" y="1263"/>
                    <a:pt x="705" y="1166"/>
                  </a:cubicBezTo>
                  <a:cubicBezTo>
                    <a:pt x="754" y="1191"/>
                    <a:pt x="778" y="1191"/>
                    <a:pt x="826" y="1215"/>
                  </a:cubicBezTo>
                  <a:cubicBezTo>
                    <a:pt x="839" y="1219"/>
                    <a:pt x="852" y="1221"/>
                    <a:pt x="866" y="1221"/>
                  </a:cubicBezTo>
                  <a:cubicBezTo>
                    <a:pt x="930" y="1221"/>
                    <a:pt x="1001" y="1174"/>
                    <a:pt x="1021" y="1093"/>
                  </a:cubicBezTo>
                  <a:cubicBezTo>
                    <a:pt x="1021" y="1045"/>
                    <a:pt x="1021" y="996"/>
                    <a:pt x="1021" y="948"/>
                  </a:cubicBezTo>
                  <a:cubicBezTo>
                    <a:pt x="1069" y="972"/>
                    <a:pt x="1118" y="996"/>
                    <a:pt x="1166" y="996"/>
                  </a:cubicBezTo>
                  <a:cubicBezTo>
                    <a:pt x="1192" y="1007"/>
                    <a:pt x="1218" y="1011"/>
                    <a:pt x="1243" y="1011"/>
                  </a:cubicBezTo>
                  <a:cubicBezTo>
                    <a:pt x="1335" y="1011"/>
                    <a:pt x="1415" y="946"/>
                    <a:pt x="1434" y="850"/>
                  </a:cubicBezTo>
                  <a:cubicBezTo>
                    <a:pt x="1458" y="778"/>
                    <a:pt x="1458" y="680"/>
                    <a:pt x="1434" y="608"/>
                  </a:cubicBezTo>
                  <a:cubicBezTo>
                    <a:pt x="1507" y="608"/>
                    <a:pt x="1555" y="632"/>
                    <a:pt x="1628" y="632"/>
                  </a:cubicBezTo>
                  <a:cubicBezTo>
                    <a:pt x="1701" y="632"/>
                    <a:pt x="1798" y="608"/>
                    <a:pt x="1822" y="535"/>
                  </a:cubicBezTo>
                  <a:cubicBezTo>
                    <a:pt x="1847" y="510"/>
                    <a:pt x="1847" y="510"/>
                    <a:pt x="1847" y="486"/>
                  </a:cubicBezTo>
                  <a:cubicBezTo>
                    <a:pt x="1859" y="498"/>
                    <a:pt x="1877" y="504"/>
                    <a:pt x="1895" y="504"/>
                  </a:cubicBezTo>
                  <a:cubicBezTo>
                    <a:pt x="1913" y="504"/>
                    <a:pt x="1932" y="498"/>
                    <a:pt x="1944" y="486"/>
                  </a:cubicBezTo>
                  <a:cubicBezTo>
                    <a:pt x="1992" y="486"/>
                    <a:pt x="2041" y="462"/>
                    <a:pt x="2065" y="413"/>
                  </a:cubicBezTo>
                  <a:cubicBezTo>
                    <a:pt x="2090" y="267"/>
                    <a:pt x="2065" y="146"/>
                    <a:pt x="2017" y="25"/>
                  </a:cubicBezTo>
                  <a:cubicBezTo>
                    <a:pt x="1992" y="0"/>
                    <a:pt x="1968" y="0"/>
                    <a:pt x="19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1" name="Google Shape;1371;p32"/>
            <p:cNvSpPr/>
            <p:nvPr/>
          </p:nvSpPr>
          <p:spPr>
            <a:xfrm>
              <a:off x="-868753" y="3630488"/>
              <a:ext cx="108420" cy="91959"/>
            </a:xfrm>
            <a:custGeom>
              <a:avLst/>
              <a:gdLst/>
              <a:ahLst/>
              <a:cxnLst/>
              <a:rect l="l" t="t" r="r" b="b"/>
              <a:pathLst>
                <a:path w="1443" h="1224" extrusionOk="0">
                  <a:moveTo>
                    <a:pt x="158" y="1"/>
                  </a:moveTo>
                  <a:cubicBezTo>
                    <a:pt x="118" y="1"/>
                    <a:pt x="76" y="3"/>
                    <a:pt x="34" y="6"/>
                  </a:cubicBezTo>
                  <a:cubicBezTo>
                    <a:pt x="34" y="6"/>
                    <a:pt x="34" y="6"/>
                    <a:pt x="34" y="6"/>
                  </a:cubicBezTo>
                  <a:lnTo>
                    <a:pt x="34" y="6"/>
                  </a:lnTo>
                  <a:cubicBezTo>
                    <a:pt x="33" y="6"/>
                    <a:pt x="1" y="1224"/>
                    <a:pt x="1328" y="1224"/>
                  </a:cubicBezTo>
                  <a:cubicBezTo>
                    <a:pt x="1365" y="1224"/>
                    <a:pt x="1404" y="1223"/>
                    <a:pt x="1443" y="1221"/>
                  </a:cubicBezTo>
                  <a:cubicBezTo>
                    <a:pt x="1443" y="1221"/>
                    <a:pt x="1240" y="1"/>
                    <a:pt x="15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2" name="Google Shape;1372;p32"/>
            <p:cNvSpPr/>
            <p:nvPr/>
          </p:nvSpPr>
          <p:spPr>
            <a:xfrm>
              <a:off x="-837046" y="3663019"/>
              <a:ext cx="80394" cy="62884"/>
            </a:xfrm>
            <a:custGeom>
              <a:avLst/>
              <a:gdLst/>
              <a:ahLst/>
              <a:cxnLst/>
              <a:rect l="l" t="t" r="r" b="b"/>
              <a:pathLst>
                <a:path w="1070" h="837" extrusionOk="0">
                  <a:moveTo>
                    <a:pt x="53" y="0"/>
                  </a:moveTo>
                  <a:cubicBezTo>
                    <a:pt x="37" y="0"/>
                    <a:pt x="25" y="17"/>
                    <a:pt x="25" y="35"/>
                  </a:cubicBezTo>
                  <a:cubicBezTo>
                    <a:pt x="1" y="59"/>
                    <a:pt x="25" y="83"/>
                    <a:pt x="49" y="83"/>
                  </a:cubicBezTo>
                  <a:cubicBezTo>
                    <a:pt x="414" y="253"/>
                    <a:pt x="729" y="496"/>
                    <a:pt x="997" y="812"/>
                  </a:cubicBezTo>
                  <a:cubicBezTo>
                    <a:pt x="997" y="812"/>
                    <a:pt x="1021" y="836"/>
                    <a:pt x="1021" y="836"/>
                  </a:cubicBezTo>
                  <a:lnTo>
                    <a:pt x="1045" y="812"/>
                  </a:lnTo>
                  <a:cubicBezTo>
                    <a:pt x="1069" y="812"/>
                    <a:pt x="1069" y="788"/>
                    <a:pt x="1069" y="763"/>
                  </a:cubicBezTo>
                  <a:cubicBezTo>
                    <a:pt x="802" y="423"/>
                    <a:pt x="462" y="156"/>
                    <a:pt x="74" y="10"/>
                  </a:cubicBezTo>
                  <a:cubicBezTo>
                    <a:pt x="66" y="3"/>
                    <a:pt x="59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3" name="Google Shape;1373;p32"/>
            <p:cNvSpPr/>
            <p:nvPr/>
          </p:nvSpPr>
          <p:spPr>
            <a:xfrm>
              <a:off x="-764015" y="3539732"/>
              <a:ext cx="129683" cy="73101"/>
            </a:xfrm>
            <a:custGeom>
              <a:avLst/>
              <a:gdLst/>
              <a:ahLst/>
              <a:cxnLst/>
              <a:rect l="l" t="t" r="r" b="b"/>
              <a:pathLst>
                <a:path w="1726" h="973" extrusionOk="0">
                  <a:moveTo>
                    <a:pt x="1242" y="0"/>
                  </a:moveTo>
                  <a:cubicBezTo>
                    <a:pt x="434" y="0"/>
                    <a:pt x="0" y="850"/>
                    <a:pt x="0" y="850"/>
                  </a:cubicBezTo>
                  <a:cubicBezTo>
                    <a:pt x="232" y="937"/>
                    <a:pt x="435" y="973"/>
                    <a:pt x="612" y="973"/>
                  </a:cubicBezTo>
                  <a:cubicBezTo>
                    <a:pt x="1474" y="973"/>
                    <a:pt x="1725" y="117"/>
                    <a:pt x="1725" y="97"/>
                  </a:cubicBezTo>
                  <a:cubicBezTo>
                    <a:pt x="1552" y="29"/>
                    <a:pt x="1391" y="0"/>
                    <a:pt x="124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4" name="Google Shape;1374;p32"/>
            <p:cNvSpPr/>
            <p:nvPr/>
          </p:nvSpPr>
          <p:spPr>
            <a:xfrm>
              <a:off x="-769500" y="3568882"/>
              <a:ext cx="94971" cy="38391"/>
            </a:xfrm>
            <a:custGeom>
              <a:avLst/>
              <a:gdLst/>
              <a:ahLst/>
              <a:cxnLst/>
              <a:rect l="l" t="t" r="r" b="b"/>
              <a:pathLst>
                <a:path w="1264" h="511" extrusionOk="0">
                  <a:moveTo>
                    <a:pt x="1191" y="0"/>
                  </a:moveTo>
                  <a:cubicBezTo>
                    <a:pt x="778" y="49"/>
                    <a:pt x="389" y="194"/>
                    <a:pt x="25" y="413"/>
                  </a:cubicBezTo>
                  <a:cubicBezTo>
                    <a:pt x="0" y="462"/>
                    <a:pt x="25" y="510"/>
                    <a:pt x="73" y="510"/>
                  </a:cubicBezTo>
                  <a:cubicBezTo>
                    <a:pt x="73" y="510"/>
                    <a:pt x="98" y="510"/>
                    <a:pt x="98" y="486"/>
                  </a:cubicBezTo>
                  <a:cubicBezTo>
                    <a:pt x="438" y="267"/>
                    <a:pt x="802" y="146"/>
                    <a:pt x="1215" y="97"/>
                  </a:cubicBezTo>
                  <a:cubicBezTo>
                    <a:pt x="1239" y="97"/>
                    <a:pt x="1264" y="73"/>
                    <a:pt x="1264" y="49"/>
                  </a:cubicBezTo>
                  <a:cubicBezTo>
                    <a:pt x="1239" y="24"/>
                    <a:pt x="1215" y="0"/>
                    <a:pt x="1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5" name="Google Shape;1375;p32"/>
            <p:cNvSpPr/>
            <p:nvPr/>
          </p:nvSpPr>
          <p:spPr>
            <a:xfrm>
              <a:off x="-800981" y="3409081"/>
              <a:ext cx="60784" cy="462801"/>
            </a:xfrm>
            <a:custGeom>
              <a:avLst/>
              <a:gdLst/>
              <a:ahLst/>
              <a:cxnLst/>
              <a:rect l="l" t="t" r="r" b="b"/>
              <a:pathLst>
                <a:path w="809" h="6160" extrusionOk="0">
                  <a:moveTo>
                    <a:pt x="69" y="1"/>
                  </a:moveTo>
                  <a:cubicBezTo>
                    <a:pt x="37" y="1"/>
                    <a:pt x="0" y="32"/>
                    <a:pt x="31" y="62"/>
                  </a:cubicBezTo>
                  <a:cubicBezTo>
                    <a:pt x="711" y="1860"/>
                    <a:pt x="541" y="6063"/>
                    <a:pt x="541" y="6111"/>
                  </a:cubicBezTo>
                  <a:cubicBezTo>
                    <a:pt x="541" y="6135"/>
                    <a:pt x="565" y="6135"/>
                    <a:pt x="589" y="6160"/>
                  </a:cubicBezTo>
                  <a:cubicBezTo>
                    <a:pt x="614" y="6135"/>
                    <a:pt x="638" y="6135"/>
                    <a:pt x="638" y="6111"/>
                  </a:cubicBezTo>
                  <a:cubicBezTo>
                    <a:pt x="638" y="6063"/>
                    <a:pt x="808" y="1836"/>
                    <a:pt x="104" y="38"/>
                  </a:cubicBezTo>
                  <a:cubicBezTo>
                    <a:pt x="104" y="11"/>
                    <a:pt x="87" y="1"/>
                    <a:pt x="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6" name="Google Shape;1376;p32"/>
            <p:cNvSpPr/>
            <p:nvPr/>
          </p:nvSpPr>
          <p:spPr>
            <a:xfrm>
              <a:off x="-905869" y="3300294"/>
              <a:ext cx="198507" cy="165361"/>
            </a:xfrm>
            <a:custGeom>
              <a:avLst/>
              <a:gdLst/>
              <a:ahLst/>
              <a:cxnLst/>
              <a:rect l="l" t="t" r="r" b="b"/>
              <a:pathLst>
                <a:path w="2642" h="2201" extrusionOk="0">
                  <a:moveTo>
                    <a:pt x="898" y="1"/>
                  </a:moveTo>
                  <a:cubicBezTo>
                    <a:pt x="722" y="1"/>
                    <a:pt x="649" y="636"/>
                    <a:pt x="649" y="636"/>
                  </a:cubicBezTo>
                  <a:cubicBezTo>
                    <a:pt x="649" y="636"/>
                    <a:pt x="381" y="252"/>
                    <a:pt x="219" y="252"/>
                  </a:cubicBezTo>
                  <a:cubicBezTo>
                    <a:pt x="198" y="252"/>
                    <a:pt x="180" y="258"/>
                    <a:pt x="164" y="271"/>
                  </a:cubicBezTo>
                  <a:cubicBezTo>
                    <a:pt x="0" y="365"/>
                    <a:pt x="217" y="2201"/>
                    <a:pt x="1307" y="2201"/>
                  </a:cubicBezTo>
                  <a:cubicBezTo>
                    <a:pt x="1353" y="2201"/>
                    <a:pt x="1401" y="2197"/>
                    <a:pt x="1451" y="2190"/>
                  </a:cubicBezTo>
                  <a:cubicBezTo>
                    <a:pt x="2641" y="2045"/>
                    <a:pt x="2569" y="1170"/>
                    <a:pt x="2569" y="1170"/>
                  </a:cubicBezTo>
                  <a:cubicBezTo>
                    <a:pt x="2569" y="1170"/>
                    <a:pt x="2544" y="369"/>
                    <a:pt x="2374" y="126"/>
                  </a:cubicBezTo>
                  <a:cubicBezTo>
                    <a:pt x="2348" y="89"/>
                    <a:pt x="2321" y="73"/>
                    <a:pt x="2293" y="73"/>
                  </a:cubicBezTo>
                  <a:cubicBezTo>
                    <a:pt x="2136" y="73"/>
                    <a:pt x="1961" y="563"/>
                    <a:pt x="1961" y="563"/>
                  </a:cubicBezTo>
                  <a:cubicBezTo>
                    <a:pt x="1888" y="369"/>
                    <a:pt x="1791" y="199"/>
                    <a:pt x="1670" y="53"/>
                  </a:cubicBezTo>
                  <a:cubicBezTo>
                    <a:pt x="1650" y="38"/>
                    <a:pt x="1631" y="32"/>
                    <a:pt x="1612" y="32"/>
                  </a:cubicBezTo>
                  <a:cubicBezTo>
                    <a:pt x="1443" y="32"/>
                    <a:pt x="1305" y="563"/>
                    <a:pt x="1305" y="563"/>
                  </a:cubicBezTo>
                  <a:cubicBezTo>
                    <a:pt x="1232" y="369"/>
                    <a:pt x="1111" y="199"/>
                    <a:pt x="990" y="53"/>
                  </a:cubicBezTo>
                  <a:cubicBezTo>
                    <a:pt x="957" y="16"/>
                    <a:pt x="926" y="1"/>
                    <a:pt x="89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7" name="Google Shape;1377;p32"/>
            <p:cNvSpPr/>
            <p:nvPr/>
          </p:nvSpPr>
          <p:spPr>
            <a:xfrm>
              <a:off x="-884456" y="3364454"/>
              <a:ext cx="171608" cy="62133"/>
            </a:xfrm>
            <a:custGeom>
              <a:avLst/>
              <a:gdLst/>
              <a:ahLst/>
              <a:cxnLst/>
              <a:rect l="l" t="t" r="r" b="b"/>
              <a:pathLst>
                <a:path w="2284" h="827" extrusionOk="0">
                  <a:moveTo>
                    <a:pt x="1846" y="122"/>
                  </a:moveTo>
                  <a:lnTo>
                    <a:pt x="1846" y="122"/>
                  </a:lnTo>
                  <a:cubicBezTo>
                    <a:pt x="1871" y="146"/>
                    <a:pt x="1895" y="146"/>
                    <a:pt x="1919" y="195"/>
                  </a:cubicBezTo>
                  <a:cubicBezTo>
                    <a:pt x="1919" y="219"/>
                    <a:pt x="1919" y="243"/>
                    <a:pt x="1919" y="268"/>
                  </a:cubicBezTo>
                  <a:cubicBezTo>
                    <a:pt x="1895" y="268"/>
                    <a:pt x="1895" y="243"/>
                    <a:pt x="1895" y="243"/>
                  </a:cubicBezTo>
                  <a:cubicBezTo>
                    <a:pt x="1871" y="195"/>
                    <a:pt x="1846" y="146"/>
                    <a:pt x="1846" y="122"/>
                  </a:cubicBezTo>
                  <a:close/>
                  <a:moveTo>
                    <a:pt x="923" y="170"/>
                  </a:moveTo>
                  <a:lnTo>
                    <a:pt x="923" y="170"/>
                  </a:lnTo>
                  <a:cubicBezTo>
                    <a:pt x="947" y="219"/>
                    <a:pt x="947" y="268"/>
                    <a:pt x="972" y="292"/>
                  </a:cubicBezTo>
                  <a:cubicBezTo>
                    <a:pt x="947" y="268"/>
                    <a:pt x="923" y="219"/>
                    <a:pt x="923" y="170"/>
                  </a:cubicBezTo>
                  <a:close/>
                  <a:moveTo>
                    <a:pt x="583" y="341"/>
                  </a:moveTo>
                  <a:lnTo>
                    <a:pt x="583" y="341"/>
                  </a:lnTo>
                  <a:cubicBezTo>
                    <a:pt x="607" y="365"/>
                    <a:pt x="632" y="413"/>
                    <a:pt x="632" y="486"/>
                  </a:cubicBezTo>
                  <a:cubicBezTo>
                    <a:pt x="607" y="438"/>
                    <a:pt x="583" y="389"/>
                    <a:pt x="583" y="341"/>
                  </a:cubicBezTo>
                  <a:close/>
                  <a:moveTo>
                    <a:pt x="2211" y="0"/>
                  </a:moveTo>
                  <a:cubicBezTo>
                    <a:pt x="2186" y="0"/>
                    <a:pt x="2162" y="25"/>
                    <a:pt x="2186" y="49"/>
                  </a:cubicBezTo>
                  <a:cubicBezTo>
                    <a:pt x="2186" y="122"/>
                    <a:pt x="2186" y="292"/>
                    <a:pt x="2138" y="341"/>
                  </a:cubicBezTo>
                  <a:cubicBezTo>
                    <a:pt x="2113" y="365"/>
                    <a:pt x="2089" y="365"/>
                    <a:pt x="2065" y="365"/>
                  </a:cubicBezTo>
                  <a:cubicBezTo>
                    <a:pt x="2041" y="365"/>
                    <a:pt x="2016" y="365"/>
                    <a:pt x="1992" y="341"/>
                  </a:cubicBezTo>
                  <a:cubicBezTo>
                    <a:pt x="2016" y="292"/>
                    <a:pt x="2016" y="243"/>
                    <a:pt x="1992" y="195"/>
                  </a:cubicBezTo>
                  <a:cubicBezTo>
                    <a:pt x="1992" y="122"/>
                    <a:pt x="1943" y="49"/>
                    <a:pt x="1895" y="25"/>
                  </a:cubicBezTo>
                  <a:cubicBezTo>
                    <a:pt x="1846" y="25"/>
                    <a:pt x="1822" y="25"/>
                    <a:pt x="1798" y="49"/>
                  </a:cubicBezTo>
                  <a:cubicBezTo>
                    <a:pt x="1749" y="98"/>
                    <a:pt x="1749" y="170"/>
                    <a:pt x="1798" y="219"/>
                  </a:cubicBezTo>
                  <a:cubicBezTo>
                    <a:pt x="1822" y="292"/>
                    <a:pt x="1846" y="341"/>
                    <a:pt x="1895" y="365"/>
                  </a:cubicBezTo>
                  <a:lnTo>
                    <a:pt x="1871" y="389"/>
                  </a:lnTo>
                  <a:cubicBezTo>
                    <a:pt x="1858" y="401"/>
                    <a:pt x="1834" y="407"/>
                    <a:pt x="1810" y="407"/>
                  </a:cubicBezTo>
                  <a:cubicBezTo>
                    <a:pt x="1786" y="407"/>
                    <a:pt x="1761" y="401"/>
                    <a:pt x="1749" y="389"/>
                  </a:cubicBezTo>
                  <a:cubicBezTo>
                    <a:pt x="1676" y="365"/>
                    <a:pt x="1603" y="316"/>
                    <a:pt x="1555" y="268"/>
                  </a:cubicBezTo>
                  <a:cubicBezTo>
                    <a:pt x="1555" y="195"/>
                    <a:pt x="1530" y="146"/>
                    <a:pt x="1482" y="98"/>
                  </a:cubicBezTo>
                  <a:cubicBezTo>
                    <a:pt x="1458" y="49"/>
                    <a:pt x="1409" y="49"/>
                    <a:pt x="1385" y="49"/>
                  </a:cubicBezTo>
                  <a:cubicBezTo>
                    <a:pt x="1360" y="73"/>
                    <a:pt x="1336" y="98"/>
                    <a:pt x="1336" y="122"/>
                  </a:cubicBezTo>
                  <a:cubicBezTo>
                    <a:pt x="1360" y="195"/>
                    <a:pt x="1409" y="268"/>
                    <a:pt x="1458" y="316"/>
                  </a:cubicBezTo>
                  <a:cubicBezTo>
                    <a:pt x="1458" y="413"/>
                    <a:pt x="1433" y="511"/>
                    <a:pt x="1385" y="583"/>
                  </a:cubicBezTo>
                  <a:cubicBezTo>
                    <a:pt x="1360" y="608"/>
                    <a:pt x="1336" y="620"/>
                    <a:pt x="1309" y="620"/>
                  </a:cubicBezTo>
                  <a:cubicBezTo>
                    <a:pt x="1281" y="620"/>
                    <a:pt x="1251" y="608"/>
                    <a:pt x="1215" y="583"/>
                  </a:cubicBezTo>
                  <a:cubicBezTo>
                    <a:pt x="1142" y="559"/>
                    <a:pt x="1093" y="511"/>
                    <a:pt x="1069" y="462"/>
                  </a:cubicBezTo>
                  <a:cubicBezTo>
                    <a:pt x="1093" y="341"/>
                    <a:pt x="1069" y="195"/>
                    <a:pt x="996" y="98"/>
                  </a:cubicBezTo>
                  <a:cubicBezTo>
                    <a:pt x="979" y="80"/>
                    <a:pt x="950" y="63"/>
                    <a:pt x="925" y="63"/>
                  </a:cubicBezTo>
                  <a:cubicBezTo>
                    <a:pt x="915" y="63"/>
                    <a:pt x="906" y="66"/>
                    <a:pt x="899" y="73"/>
                  </a:cubicBezTo>
                  <a:cubicBezTo>
                    <a:pt x="850" y="73"/>
                    <a:pt x="850" y="98"/>
                    <a:pt x="850" y="146"/>
                  </a:cubicBezTo>
                  <a:cubicBezTo>
                    <a:pt x="850" y="243"/>
                    <a:pt x="875" y="365"/>
                    <a:pt x="947" y="462"/>
                  </a:cubicBezTo>
                  <a:cubicBezTo>
                    <a:pt x="947" y="535"/>
                    <a:pt x="923" y="583"/>
                    <a:pt x="899" y="632"/>
                  </a:cubicBezTo>
                  <a:cubicBezTo>
                    <a:pt x="885" y="660"/>
                    <a:pt x="862" y="672"/>
                    <a:pt x="836" y="672"/>
                  </a:cubicBezTo>
                  <a:cubicBezTo>
                    <a:pt x="818" y="672"/>
                    <a:pt x="798" y="666"/>
                    <a:pt x="777" y="656"/>
                  </a:cubicBezTo>
                  <a:cubicBezTo>
                    <a:pt x="753" y="632"/>
                    <a:pt x="729" y="608"/>
                    <a:pt x="705" y="559"/>
                  </a:cubicBezTo>
                  <a:cubicBezTo>
                    <a:pt x="729" y="462"/>
                    <a:pt x="729" y="341"/>
                    <a:pt x="632" y="243"/>
                  </a:cubicBezTo>
                  <a:cubicBezTo>
                    <a:pt x="607" y="219"/>
                    <a:pt x="559" y="219"/>
                    <a:pt x="534" y="219"/>
                  </a:cubicBezTo>
                  <a:cubicBezTo>
                    <a:pt x="510" y="219"/>
                    <a:pt x="486" y="243"/>
                    <a:pt x="486" y="292"/>
                  </a:cubicBezTo>
                  <a:cubicBezTo>
                    <a:pt x="486" y="389"/>
                    <a:pt x="510" y="486"/>
                    <a:pt x="583" y="583"/>
                  </a:cubicBezTo>
                  <a:cubicBezTo>
                    <a:pt x="534" y="656"/>
                    <a:pt x="462" y="705"/>
                    <a:pt x="389" y="705"/>
                  </a:cubicBezTo>
                  <a:cubicBezTo>
                    <a:pt x="374" y="708"/>
                    <a:pt x="360" y="710"/>
                    <a:pt x="347" y="710"/>
                  </a:cubicBezTo>
                  <a:cubicBezTo>
                    <a:pt x="161" y="710"/>
                    <a:pt x="97" y="413"/>
                    <a:pt x="97" y="413"/>
                  </a:cubicBezTo>
                  <a:cubicBezTo>
                    <a:pt x="97" y="389"/>
                    <a:pt x="73" y="365"/>
                    <a:pt x="49" y="365"/>
                  </a:cubicBezTo>
                  <a:cubicBezTo>
                    <a:pt x="24" y="389"/>
                    <a:pt x="0" y="413"/>
                    <a:pt x="0" y="438"/>
                  </a:cubicBezTo>
                  <a:cubicBezTo>
                    <a:pt x="0" y="438"/>
                    <a:pt x="97" y="826"/>
                    <a:pt x="364" y="826"/>
                  </a:cubicBezTo>
                  <a:lnTo>
                    <a:pt x="413" y="802"/>
                  </a:lnTo>
                  <a:cubicBezTo>
                    <a:pt x="510" y="802"/>
                    <a:pt x="583" y="753"/>
                    <a:pt x="656" y="656"/>
                  </a:cubicBezTo>
                  <a:cubicBezTo>
                    <a:pt x="680" y="681"/>
                    <a:pt x="705" y="729"/>
                    <a:pt x="753" y="729"/>
                  </a:cubicBezTo>
                  <a:cubicBezTo>
                    <a:pt x="784" y="760"/>
                    <a:pt x="818" y="773"/>
                    <a:pt x="852" y="773"/>
                  </a:cubicBezTo>
                  <a:cubicBezTo>
                    <a:pt x="899" y="773"/>
                    <a:pt x="943" y="747"/>
                    <a:pt x="972" y="705"/>
                  </a:cubicBezTo>
                  <a:cubicBezTo>
                    <a:pt x="996" y="656"/>
                    <a:pt x="1020" y="608"/>
                    <a:pt x="1045" y="559"/>
                  </a:cubicBezTo>
                  <a:cubicBezTo>
                    <a:pt x="1069" y="608"/>
                    <a:pt x="1117" y="632"/>
                    <a:pt x="1166" y="656"/>
                  </a:cubicBezTo>
                  <a:cubicBezTo>
                    <a:pt x="1198" y="699"/>
                    <a:pt x="1244" y="718"/>
                    <a:pt x="1292" y="718"/>
                  </a:cubicBezTo>
                  <a:cubicBezTo>
                    <a:pt x="1353" y="718"/>
                    <a:pt x="1417" y="687"/>
                    <a:pt x="1458" y="632"/>
                  </a:cubicBezTo>
                  <a:cubicBezTo>
                    <a:pt x="1506" y="559"/>
                    <a:pt x="1530" y="462"/>
                    <a:pt x="1555" y="389"/>
                  </a:cubicBezTo>
                  <a:cubicBezTo>
                    <a:pt x="1603" y="413"/>
                    <a:pt x="1652" y="438"/>
                    <a:pt x="1700" y="462"/>
                  </a:cubicBezTo>
                  <a:cubicBezTo>
                    <a:pt x="1737" y="486"/>
                    <a:pt x="1779" y="498"/>
                    <a:pt x="1822" y="498"/>
                  </a:cubicBezTo>
                  <a:cubicBezTo>
                    <a:pt x="1864" y="498"/>
                    <a:pt x="1907" y="486"/>
                    <a:pt x="1943" y="462"/>
                  </a:cubicBezTo>
                  <a:lnTo>
                    <a:pt x="1968" y="413"/>
                  </a:lnTo>
                  <a:cubicBezTo>
                    <a:pt x="1992" y="438"/>
                    <a:pt x="2016" y="438"/>
                    <a:pt x="2065" y="462"/>
                  </a:cubicBezTo>
                  <a:cubicBezTo>
                    <a:pt x="2113" y="462"/>
                    <a:pt x="2162" y="438"/>
                    <a:pt x="2211" y="413"/>
                  </a:cubicBezTo>
                  <a:cubicBezTo>
                    <a:pt x="2259" y="292"/>
                    <a:pt x="2284" y="170"/>
                    <a:pt x="2284" y="25"/>
                  </a:cubicBezTo>
                  <a:cubicBezTo>
                    <a:pt x="2259" y="0"/>
                    <a:pt x="2235" y="0"/>
                    <a:pt x="22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8" name="Google Shape;1378;p32"/>
            <p:cNvSpPr/>
            <p:nvPr/>
          </p:nvSpPr>
          <p:spPr>
            <a:xfrm>
              <a:off x="-945691" y="3813429"/>
              <a:ext cx="336905" cy="128472"/>
            </a:xfrm>
            <a:custGeom>
              <a:avLst/>
              <a:gdLst/>
              <a:ahLst/>
              <a:cxnLst/>
              <a:rect l="l" t="t" r="r" b="b"/>
              <a:pathLst>
                <a:path w="4484" h="1710" extrusionOk="0">
                  <a:moveTo>
                    <a:pt x="3927" y="0"/>
                  </a:moveTo>
                  <a:cubicBezTo>
                    <a:pt x="3752" y="0"/>
                    <a:pt x="3511" y="705"/>
                    <a:pt x="3511" y="705"/>
                  </a:cubicBezTo>
                  <a:cubicBezTo>
                    <a:pt x="3341" y="510"/>
                    <a:pt x="3147" y="316"/>
                    <a:pt x="2928" y="146"/>
                  </a:cubicBezTo>
                  <a:cubicBezTo>
                    <a:pt x="2885" y="106"/>
                    <a:pt x="2847" y="89"/>
                    <a:pt x="2812" y="89"/>
                  </a:cubicBezTo>
                  <a:cubicBezTo>
                    <a:pt x="2594" y="89"/>
                    <a:pt x="2540" y="778"/>
                    <a:pt x="2540" y="778"/>
                  </a:cubicBezTo>
                  <a:cubicBezTo>
                    <a:pt x="2540" y="778"/>
                    <a:pt x="2103" y="268"/>
                    <a:pt x="1957" y="49"/>
                  </a:cubicBezTo>
                  <a:cubicBezTo>
                    <a:pt x="1944" y="34"/>
                    <a:pt x="1928" y="27"/>
                    <a:pt x="1910" y="27"/>
                  </a:cubicBezTo>
                  <a:cubicBezTo>
                    <a:pt x="1697" y="27"/>
                    <a:pt x="1179" y="1021"/>
                    <a:pt x="1179" y="1021"/>
                  </a:cubicBezTo>
                  <a:cubicBezTo>
                    <a:pt x="1082" y="729"/>
                    <a:pt x="912" y="438"/>
                    <a:pt x="669" y="219"/>
                  </a:cubicBezTo>
                  <a:cubicBezTo>
                    <a:pt x="649" y="206"/>
                    <a:pt x="628" y="200"/>
                    <a:pt x="607" y="200"/>
                  </a:cubicBezTo>
                  <a:cubicBezTo>
                    <a:pt x="308" y="200"/>
                    <a:pt x="0" y="1424"/>
                    <a:pt x="159" y="1628"/>
                  </a:cubicBezTo>
                  <a:cubicBezTo>
                    <a:pt x="206" y="1688"/>
                    <a:pt x="548" y="1709"/>
                    <a:pt x="1022" y="1709"/>
                  </a:cubicBezTo>
                  <a:cubicBezTo>
                    <a:pt x="2286" y="1709"/>
                    <a:pt x="4483" y="1555"/>
                    <a:pt x="4483" y="1555"/>
                  </a:cubicBezTo>
                  <a:cubicBezTo>
                    <a:pt x="4362" y="1045"/>
                    <a:pt x="4192" y="535"/>
                    <a:pt x="3997" y="49"/>
                  </a:cubicBezTo>
                  <a:cubicBezTo>
                    <a:pt x="3976" y="15"/>
                    <a:pt x="3952" y="0"/>
                    <a:pt x="39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79" name="Google Shape;1379;p32"/>
          <p:cNvGrpSpPr/>
          <p:nvPr/>
        </p:nvGrpSpPr>
        <p:grpSpPr>
          <a:xfrm rot="10800000" flipH="1">
            <a:off x="7820175" y="-221970"/>
            <a:ext cx="1590405" cy="693261"/>
            <a:chOff x="3965010" y="571479"/>
            <a:chExt cx="1651683" cy="719972"/>
          </a:xfrm>
        </p:grpSpPr>
        <p:grpSp>
          <p:nvGrpSpPr>
            <p:cNvPr id="1380" name="Google Shape;1380;p32"/>
            <p:cNvGrpSpPr/>
            <p:nvPr/>
          </p:nvGrpSpPr>
          <p:grpSpPr>
            <a:xfrm>
              <a:off x="3965010" y="571479"/>
              <a:ext cx="1446820" cy="719972"/>
              <a:chOff x="3953250" y="571500"/>
              <a:chExt cx="1383325" cy="766825"/>
            </a:xfrm>
          </p:grpSpPr>
          <p:grpSp>
            <p:nvGrpSpPr>
              <p:cNvPr id="1381" name="Google Shape;1381;p32"/>
              <p:cNvGrpSpPr/>
              <p:nvPr/>
            </p:nvGrpSpPr>
            <p:grpSpPr>
              <a:xfrm>
                <a:off x="3953250" y="571500"/>
                <a:ext cx="1383166" cy="669650"/>
                <a:chOff x="897088" y="2374675"/>
                <a:chExt cx="1383166" cy="669650"/>
              </a:xfrm>
            </p:grpSpPr>
            <p:sp>
              <p:nvSpPr>
                <p:cNvPr id="1382" name="Google Shape;1382;p32"/>
                <p:cNvSpPr/>
                <p:nvPr/>
              </p:nvSpPr>
              <p:spPr>
                <a:xfrm>
                  <a:off x="1135613" y="2416700"/>
                  <a:ext cx="622500" cy="6225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83" name="Google Shape;1383;p32"/>
                <p:cNvSpPr/>
                <p:nvPr/>
              </p:nvSpPr>
              <p:spPr>
                <a:xfrm>
                  <a:off x="1479050" y="2374675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84" name="Google Shape;1384;p32"/>
                <p:cNvSpPr/>
                <p:nvPr/>
              </p:nvSpPr>
              <p:spPr>
                <a:xfrm>
                  <a:off x="897088" y="2689700"/>
                  <a:ext cx="492600" cy="354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385" name="Google Shape;1385;p32"/>
                <p:cNvSpPr/>
                <p:nvPr/>
              </p:nvSpPr>
              <p:spPr>
                <a:xfrm>
                  <a:off x="1657753" y="2551725"/>
                  <a:ext cx="6225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1386" name="Google Shape;1386;p32"/>
              <p:cNvSpPr/>
              <p:nvPr/>
            </p:nvSpPr>
            <p:spPr>
              <a:xfrm>
                <a:off x="3972775" y="907225"/>
                <a:ext cx="1363800" cy="4311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387" name="Google Shape;1387;p32"/>
            <p:cNvSpPr/>
            <p:nvPr/>
          </p:nvSpPr>
          <p:spPr>
            <a:xfrm>
              <a:off x="4006544" y="571481"/>
              <a:ext cx="1610148" cy="660750"/>
            </a:xfrm>
            <a:custGeom>
              <a:avLst/>
              <a:gdLst/>
              <a:ahLst/>
              <a:cxnLst/>
              <a:rect l="l" t="t" r="r" b="b"/>
              <a:pathLst>
                <a:path w="3864" h="1872" extrusionOk="0">
                  <a:moveTo>
                    <a:pt x="1847" y="365"/>
                  </a:moveTo>
                  <a:cubicBezTo>
                    <a:pt x="1920" y="487"/>
                    <a:pt x="1920" y="633"/>
                    <a:pt x="1871" y="754"/>
                  </a:cubicBezTo>
                  <a:lnTo>
                    <a:pt x="1847" y="754"/>
                  </a:lnTo>
                  <a:cubicBezTo>
                    <a:pt x="1847" y="754"/>
                    <a:pt x="1823" y="754"/>
                    <a:pt x="1798" y="705"/>
                  </a:cubicBezTo>
                  <a:cubicBezTo>
                    <a:pt x="1774" y="608"/>
                    <a:pt x="1774" y="487"/>
                    <a:pt x="1847" y="390"/>
                  </a:cubicBezTo>
                  <a:lnTo>
                    <a:pt x="1847" y="365"/>
                  </a:lnTo>
                  <a:close/>
                  <a:moveTo>
                    <a:pt x="2891" y="584"/>
                  </a:moveTo>
                  <a:lnTo>
                    <a:pt x="2891" y="608"/>
                  </a:lnTo>
                  <a:cubicBezTo>
                    <a:pt x="2940" y="754"/>
                    <a:pt x="2940" y="900"/>
                    <a:pt x="2867" y="948"/>
                  </a:cubicBezTo>
                  <a:cubicBezTo>
                    <a:pt x="2831" y="960"/>
                    <a:pt x="2806" y="967"/>
                    <a:pt x="2791" y="967"/>
                  </a:cubicBezTo>
                  <a:cubicBezTo>
                    <a:pt x="2776" y="967"/>
                    <a:pt x="2770" y="960"/>
                    <a:pt x="2770" y="948"/>
                  </a:cubicBezTo>
                  <a:cubicBezTo>
                    <a:pt x="2770" y="803"/>
                    <a:pt x="2794" y="681"/>
                    <a:pt x="2891" y="584"/>
                  </a:cubicBezTo>
                  <a:close/>
                  <a:moveTo>
                    <a:pt x="754" y="1021"/>
                  </a:moveTo>
                  <a:cubicBezTo>
                    <a:pt x="851" y="1021"/>
                    <a:pt x="924" y="1070"/>
                    <a:pt x="972" y="1143"/>
                  </a:cubicBezTo>
                  <a:cubicBezTo>
                    <a:pt x="997" y="1216"/>
                    <a:pt x="972" y="1288"/>
                    <a:pt x="899" y="1337"/>
                  </a:cubicBezTo>
                  <a:cubicBezTo>
                    <a:pt x="887" y="1349"/>
                    <a:pt x="875" y="1355"/>
                    <a:pt x="863" y="1355"/>
                  </a:cubicBezTo>
                  <a:cubicBezTo>
                    <a:pt x="851" y="1355"/>
                    <a:pt x="839" y="1349"/>
                    <a:pt x="827" y="1337"/>
                  </a:cubicBezTo>
                  <a:cubicBezTo>
                    <a:pt x="754" y="1240"/>
                    <a:pt x="754" y="1143"/>
                    <a:pt x="754" y="1045"/>
                  </a:cubicBezTo>
                  <a:lnTo>
                    <a:pt x="754" y="1021"/>
                  </a:lnTo>
                  <a:close/>
                  <a:moveTo>
                    <a:pt x="2357" y="74"/>
                  </a:moveTo>
                  <a:cubicBezTo>
                    <a:pt x="2600" y="122"/>
                    <a:pt x="2794" y="268"/>
                    <a:pt x="2867" y="487"/>
                  </a:cubicBezTo>
                  <a:cubicBezTo>
                    <a:pt x="2746" y="608"/>
                    <a:pt x="2673" y="778"/>
                    <a:pt x="2697" y="973"/>
                  </a:cubicBezTo>
                  <a:cubicBezTo>
                    <a:pt x="2725" y="1015"/>
                    <a:pt x="2745" y="1041"/>
                    <a:pt x="2786" y="1041"/>
                  </a:cubicBezTo>
                  <a:cubicBezTo>
                    <a:pt x="2815" y="1041"/>
                    <a:pt x="2855" y="1027"/>
                    <a:pt x="2916" y="997"/>
                  </a:cubicBezTo>
                  <a:cubicBezTo>
                    <a:pt x="3061" y="924"/>
                    <a:pt x="3037" y="681"/>
                    <a:pt x="2964" y="487"/>
                  </a:cubicBezTo>
                  <a:cubicBezTo>
                    <a:pt x="2989" y="462"/>
                    <a:pt x="3013" y="462"/>
                    <a:pt x="3061" y="462"/>
                  </a:cubicBezTo>
                  <a:cubicBezTo>
                    <a:pt x="3329" y="535"/>
                    <a:pt x="3572" y="730"/>
                    <a:pt x="3693" y="997"/>
                  </a:cubicBezTo>
                  <a:cubicBezTo>
                    <a:pt x="3766" y="1143"/>
                    <a:pt x="3766" y="1337"/>
                    <a:pt x="3644" y="1483"/>
                  </a:cubicBezTo>
                  <a:cubicBezTo>
                    <a:pt x="3474" y="1677"/>
                    <a:pt x="2819" y="1799"/>
                    <a:pt x="1774" y="1799"/>
                  </a:cubicBezTo>
                  <a:cubicBezTo>
                    <a:pt x="1118" y="1799"/>
                    <a:pt x="535" y="1750"/>
                    <a:pt x="535" y="1750"/>
                  </a:cubicBezTo>
                  <a:cubicBezTo>
                    <a:pt x="316" y="1726"/>
                    <a:pt x="195" y="1653"/>
                    <a:pt x="146" y="1507"/>
                  </a:cubicBezTo>
                  <a:cubicBezTo>
                    <a:pt x="98" y="1386"/>
                    <a:pt x="219" y="1216"/>
                    <a:pt x="438" y="1118"/>
                  </a:cubicBezTo>
                  <a:cubicBezTo>
                    <a:pt x="511" y="1070"/>
                    <a:pt x="584" y="1045"/>
                    <a:pt x="681" y="1045"/>
                  </a:cubicBezTo>
                  <a:cubicBezTo>
                    <a:pt x="657" y="1167"/>
                    <a:pt x="705" y="1288"/>
                    <a:pt x="778" y="1410"/>
                  </a:cubicBezTo>
                  <a:cubicBezTo>
                    <a:pt x="808" y="1440"/>
                    <a:pt x="857" y="1461"/>
                    <a:pt x="901" y="1461"/>
                  </a:cubicBezTo>
                  <a:cubicBezTo>
                    <a:pt x="928" y="1461"/>
                    <a:pt x="954" y="1453"/>
                    <a:pt x="972" y="1434"/>
                  </a:cubicBezTo>
                  <a:cubicBezTo>
                    <a:pt x="1070" y="1361"/>
                    <a:pt x="1118" y="1240"/>
                    <a:pt x="1094" y="1118"/>
                  </a:cubicBezTo>
                  <a:cubicBezTo>
                    <a:pt x="1045" y="1021"/>
                    <a:pt x="924" y="924"/>
                    <a:pt x="802" y="924"/>
                  </a:cubicBezTo>
                  <a:cubicBezTo>
                    <a:pt x="851" y="681"/>
                    <a:pt x="1021" y="462"/>
                    <a:pt x="1264" y="365"/>
                  </a:cubicBezTo>
                  <a:cubicBezTo>
                    <a:pt x="1395" y="278"/>
                    <a:pt x="1517" y="234"/>
                    <a:pt x="1621" y="234"/>
                  </a:cubicBezTo>
                  <a:cubicBezTo>
                    <a:pt x="1689" y="234"/>
                    <a:pt x="1750" y="254"/>
                    <a:pt x="1798" y="292"/>
                  </a:cubicBezTo>
                  <a:cubicBezTo>
                    <a:pt x="1701" y="414"/>
                    <a:pt x="1677" y="584"/>
                    <a:pt x="1750" y="730"/>
                  </a:cubicBezTo>
                  <a:cubicBezTo>
                    <a:pt x="1750" y="778"/>
                    <a:pt x="1798" y="827"/>
                    <a:pt x="1871" y="827"/>
                  </a:cubicBezTo>
                  <a:cubicBezTo>
                    <a:pt x="1895" y="827"/>
                    <a:pt x="1920" y="803"/>
                    <a:pt x="1944" y="778"/>
                  </a:cubicBezTo>
                  <a:cubicBezTo>
                    <a:pt x="2041" y="633"/>
                    <a:pt x="2017" y="438"/>
                    <a:pt x="1920" y="292"/>
                  </a:cubicBezTo>
                  <a:cubicBezTo>
                    <a:pt x="1993" y="220"/>
                    <a:pt x="2090" y="147"/>
                    <a:pt x="2187" y="122"/>
                  </a:cubicBezTo>
                  <a:cubicBezTo>
                    <a:pt x="2236" y="98"/>
                    <a:pt x="2308" y="98"/>
                    <a:pt x="2357" y="74"/>
                  </a:cubicBezTo>
                  <a:close/>
                  <a:moveTo>
                    <a:pt x="2333" y="1"/>
                  </a:moveTo>
                  <a:cubicBezTo>
                    <a:pt x="2260" y="1"/>
                    <a:pt x="2211" y="25"/>
                    <a:pt x="2138" y="50"/>
                  </a:cubicBezTo>
                  <a:cubicBezTo>
                    <a:pt x="2017" y="74"/>
                    <a:pt x="1920" y="147"/>
                    <a:pt x="1823" y="244"/>
                  </a:cubicBezTo>
                  <a:cubicBezTo>
                    <a:pt x="1756" y="188"/>
                    <a:pt x="1674" y="158"/>
                    <a:pt x="1579" y="158"/>
                  </a:cubicBezTo>
                  <a:cubicBezTo>
                    <a:pt x="1466" y="158"/>
                    <a:pt x="1336" y="200"/>
                    <a:pt x="1191" y="292"/>
                  </a:cubicBezTo>
                  <a:cubicBezTo>
                    <a:pt x="924" y="414"/>
                    <a:pt x="754" y="657"/>
                    <a:pt x="681" y="948"/>
                  </a:cubicBezTo>
                  <a:cubicBezTo>
                    <a:pt x="584" y="948"/>
                    <a:pt x="487" y="973"/>
                    <a:pt x="414" y="1021"/>
                  </a:cubicBezTo>
                  <a:cubicBezTo>
                    <a:pt x="146" y="1167"/>
                    <a:pt x="1" y="1361"/>
                    <a:pt x="49" y="1531"/>
                  </a:cubicBezTo>
                  <a:cubicBezTo>
                    <a:pt x="74" y="1701"/>
                    <a:pt x="268" y="1823"/>
                    <a:pt x="511" y="1847"/>
                  </a:cubicBezTo>
                  <a:cubicBezTo>
                    <a:pt x="511" y="1847"/>
                    <a:pt x="1118" y="1871"/>
                    <a:pt x="1774" y="1871"/>
                  </a:cubicBezTo>
                  <a:cubicBezTo>
                    <a:pt x="2867" y="1871"/>
                    <a:pt x="3523" y="1774"/>
                    <a:pt x="3717" y="1556"/>
                  </a:cubicBezTo>
                  <a:cubicBezTo>
                    <a:pt x="3839" y="1386"/>
                    <a:pt x="3863" y="1167"/>
                    <a:pt x="3766" y="973"/>
                  </a:cubicBezTo>
                  <a:cubicBezTo>
                    <a:pt x="3620" y="681"/>
                    <a:pt x="3353" y="438"/>
                    <a:pt x="3037" y="365"/>
                  </a:cubicBezTo>
                  <a:cubicBezTo>
                    <a:pt x="2989" y="365"/>
                    <a:pt x="2940" y="390"/>
                    <a:pt x="2916" y="414"/>
                  </a:cubicBezTo>
                  <a:cubicBezTo>
                    <a:pt x="2819" y="171"/>
                    <a:pt x="2600" y="25"/>
                    <a:pt x="23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388" name="Google Shape;1388;p32"/>
          <p:cNvGrpSpPr/>
          <p:nvPr/>
        </p:nvGrpSpPr>
        <p:grpSpPr>
          <a:xfrm rot="2839265">
            <a:off x="571315" y="-170365"/>
            <a:ext cx="799290" cy="1039885"/>
            <a:chOff x="4318023" y="4113296"/>
            <a:chExt cx="716422" cy="932073"/>
          </a:xfrm>
        </p:grpSpPr>
        <p:sp>
          <p:nvSpPr>
            <p:cNvPr id="1389" name="Google Shape;1389;p32"/>
            <p:cNvSpPr/>
            <p:nvPr/>
          </p:nvSpPr>
          <p:spPr>
            <a:xfrm>
              <a:off x="4842115" y="4245779"/>
              <a:ext cx="192329" cy="205812"/>
            </a:xfrm>
            <a:custGeom>
              <a:avLst/>
              <a:gdLst/>
              <a:ahLst/>
              <a:cxnLst/>
              <a:rect l="l" t="t" r="r" b="b"/>
              <a:pathLst>
                <a:path w="2211" h="2366" extrusionOk="0">
                  <a:moveTo>
                    <a:pt x="1579" y="179"/>
                  </a:moveTo>
                  <a:cubicBezTo>
                    <a:pt x="1798" y="179"/>
                    <a:pt x="1943" y="252"/>
                    <a:pt x="1992" y="422"/>
                  </a:cubicBezTo>
                  <a:cubicBezTo>
                    <a:pt x="2041" y="519"/>
                    <a:pt x="2016" y="616"/>
                    <a:pt x="1968" y="689"/>
                  </a:cubicBezTo>
                  <a:cubicBezTo>
                    <a:pt x="1798" y="908"/>
                    <a:pt x="1239" y="1005"/>
                    <a:pt x="802" y="1005"/>
                  </a:cubicBezTo>
                  <a:lnTo>
                    <a:pt x="777" y="1005"/>
                  </a:lnTo>
                  <a:cubicBezTo>
                    <a:pt x="705" y="1005"/>
                    <a:pt x="680" y="1054"/>
                    <a:pt x="705" y="1127"/>
                  </a:cubicBezTo>
                  <a:cubicBezTo>
                    <a:pt x="802" y="1321"/>
                    <a:pt x="1045" y="1904"/>
                    <a:pt x="826" y="2171"/>
                  </a:cubicBezTo>
                  <a:cubicBezTo>
                    <a:pt x="802" y="2195"/>
                    <a:pt x="777" y="2195"/>
                    <a:pt x="777" y="2195"/>
                  </a:cubicBezTo>
                  <a:cubicBezTo>
                    <a:pt x="632" y="2195"/>
                    <a:pt x="364" y="1782"/>
                    <a:pt x="170" y="1369"/>
                  </a:cubicBezTo>
                  <a:lnTo>
                    <a:pt x="486" y="495"/>
                  </a:lnTo>
                  <a:cubicBezTo>
                    <a:pt x="826" y="325"/>
                    <a:pt x="1190" y="203"/>
                    <a:pt x="1579" y="179"/>
                  </a:cubicBezTo>
                  <a:close/>
                  <a:moveTo>
                    <a:pt x="1663" y="1"/>
                  </a:moveTo>
                  <a:cubicBezTo>
                    <a:pt x="1635" y="1"/>
                    <a:pt x="1607" y="4"/>
                    <a:pt x="1579" y="9"/>
                  </a:cubicBezTo>
                  <a:cubicBezTo>
                    <a:pt x="1142" y="33"/>
                    <a:pt x="753" y="155"/>
                    <a:pt x="389" y="349"/>
                  </a:cubicBezTo>
                  <a:cubicBezTo>
                    <a:pt x="364" y="374"/>
                    <a:pt x="340" y="374"/>
                    <a:pt x="340" y="398"/>
                  </a:cubicBezTo>
                  <a:lnTo>
                    <a:pt x="0" y="1345"/>
                  </a:lnTo>
                  <a:cubicBezTo>
                    <a:pt x="0" y="1345"/>
                    <a:pt x="0" y="1369"/>
                    <a:pt x="0" y="1394"/>
                  </a:cubicBezTo>
                  <a:cubicBezTo>
                    <a:pt x="73" y="1564"/>
                    <a:pt x="437" y="2365"/>
                    <a:pt x="777" y="2365"/>
                  </a:cubicBezTo>
                  <a:cubicBezTo>
                    <a:pt x="850" y="2365"/>
                    <a:pt x="923" y="2341"/>
                    <a:pt x="972" y="2268"/>
                  </a:cubicBezTo>
                  <a:cubicBezTo>
                    <a:pt x="1215" y="1953"/>
                    <a:pt x="1020" y="1394"/>
                    <a:pt x="899" y="1151"/>
                  </a:cubicBezTo>
                  <a:cubicBezTo>
                    <a:pt x="1215" y="1151"/>
                    <a:pt x="1871" y="1102"/>
                    <a:pt x="2089" y="786"/>
                  </a:cubicBezTo>
                  <a:cubicBezTo>
                    <a:pt x="2186" y="665"/>
                    <a:pt x="2211" y="519"/>
                    <a:pt x="2162" y="374"/>
                  </a:cubicBezTo>
                  <a:cubicBezTo>
                    <a:pt x="2076" y="159"/>
                    <a:pt x="1876" y="1"/>
                    <a:pt x="16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0" name="Google Shape;1390;p32"/>
            <p:cNvSpPr/>
            <p:nvPr/>
          </p:nvSpPr>
          <p:spPr>
            <a:xfrm>
              <a:off x="4730077" y="4175144"/>
              <a:ext cx="156491" cy="223645"/>
            </a:xfrm>
            <a:custGeom>
              <a:avLst/>
              <a:gdLst/>
              <a:ahLst/>
              <a:cxnLst/>
              <a:rect l="l" t="t" r="r" b="b"/>
              <a:pathLst>
                <a:path w="1799" h="2571" extrusionOk="0">
                  <a:moveTo>
                    <a:pt x="649" y="0"/>
                  </a:moveTo>
                  <a:cubicBezTo>
                    <a:pt x="597" y="0"/>
                    <a:pt x="542" y="6"/>
                    <a:pt x="486" y="19"/>
                  </a:cubicBezTo>
                  <a:cubicBezTo>
                    <a:pt x="365" y="44"/>
                    <a:pt x="244" y="141"/>
                    <a:pt x="195" y="262"/>
                  </a:cubicBezTo>
                  <a:cubicBezTo>
                    <a:pt x="98" y="602"/>
                    <a:pt x="511" y="1113"/>
                    <a:pt x="827" y="1501"/>
                  </a:cubicBezTo>
                  <a:cubicBezTo>
                    <a:pt x="632" y="1574"/>
                    <a:pt x="462" y="1671"/>
                    <a:pt x="292" y="1793"/>
                  </a:cubicBezTo>
                  <a:cubicBezTo>
                    <a:pt x="122" y="1890"/>
                    <a:pt x="1" y="2109"/>
                    <a:pt x="49" y="2327"/>
                  </a:cubicBezTo>
                  <a:cubicBezTo>
                    <a:pt x="49" y="2400"/>
                    <a:pt x="122" y="2497"/>
                    <a:pt x="195" y="2522"/>
                  </a:cubicBezTo>
                  <a:cubicBezTo>
                    <a:pt x="268" y="2546"/>
                    <a:pt x="341" y="2570"/>
                    <a:pt x="414" y="2570"/>
                  </a:cubicBezTo>
                  <a:cubicBezTo>
                    <a:pt x="754" y="2522"/>
                    <a:pt x="1094" y="2424"/>
                    <a:pt x="1410" y="2254"/>
                  </a:cubicBezTo>
                  <a:cubicBezTo>
                    <a:pt x="1458" y="2230"/>
                    <a:pt x="1458" y="2181"/>
                    <a:pt x="1434" y="2133"/>
                  </a:cubicBezTo>
                  <a:cubicBezTo>
                    <a:pt x="1434" y="2116"/>
                    <a:pt x="1397" y="2099"/>
                    <a:pt x="1367" y="2099"/>
                  </a:cubicBezTo>
                  <a:cubicBezTo>
                    <a:pt x="1355" y="2099"/>
                    <a:pt x="1344" y="2101"/>
                    <a:pt x="1337" y="2109"/>
                  </a:cubicBezTo>
                  <a:cubicBezTo>
                    <a:pt x="1075" y="2229"/>
                    <a:pt x="664" y="2400"/>
                    <a:pt x="406" y="2400"/>
                  </a:cubicBezTo>
                  <a:cubicBezTo>
                    <a:pt x="352" y="2400"/>
                    <a:pt x="305" y="2393"/>
                    <a:pt x="268" y="2376"/>
                  </a:cubicBezTo>
                  <a:cubicBezTo>
                    <a:pt x="244" y="2352"/>
                    <a:pt x="219" y="2327"/>
                    <a:pt x="195" y="2279"/>
                  </a:cubicBezTo>
                  <a:cubicBezTo>
                    <a:pt x="195" y="2206"/>
                    <a:pt x="219" y="2109"/>
                    <a:pt x="268" y="2036"/>
                  </a:cubicBezTo>
                  <a:cubicBezTo>
                    <a:pt x="462" y="1841"/>
                    <a:pt x="705" y="1696"/>
                    <a:pt x="972" y="1647"/>
                  </a:cubicBezTo>
                  <a:cubicBezTo>
                    <a:pt x="997" y="1647"/>
                    <a:pt x="1021" y="1623"/>
                    <a:pt x="1045" y="1598"/>
                  </a:cubicBezTo>
                  <a:cubicBezTo>
                    <a:pt x="1094" y="1550"/>
                    <a:pt x="1069" y="1526"/>
                    <a:pt x="997" y="1428"/>
                  </a:cubicBezTo>
                  <a:cubicBezTo>
                    <a:pt x="389" y="724"/>
                    <a:pt x="316" y="432"/>
                    <a:pt x="365" y="311"/>
                  </a:cubicBezTo>
                  <a:cubicBezTo>
                    <a:pt x="365" y="287"/>
                    <a:pt x="389" y="214"/>
                    <a:pt x="511" y="190"/>
                  </a:cubicBezTo>
                  <a:cubicBezTo>
                    <a:pt x="554" y="179"/>
                    <a:pt x="596" y="174"/>
                    <a:pt x="636" y="174"/>
                  </a:cubicBezTo>
                  <a:cubicBezTo>
                    <a:pt x="1244" y="174"/>
                    <a:pt x="1628" y="1283"/>
                    <a:pt x="1628" y="1283"/>
                  </a:cubicBezTo>
                  <a:cubicBezTo>
                    <a:pt x="1652" y="1307"/>
                    <a:pt x="1701" y="1331"/>
                    <a:pt x="1725" y="1331"/>
                  </a:cubicBezTo>
                  <a:cubicBezTo>
                    <a:pt x="1774" y="1307"/>
                    <a:pt x="1798" y="1258"/>
                    <a:pt x="1798" y="1210"/>
                  </a:cubicBezTo>
                  <a:cubicBezTo>
                    <a:pt x="1776" y="1165"/>
                    <a:pt x="1373" y="0"/>
                    <a:pt x="6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1" name="Google Shape;1391;p32"/>
            <p:cNvSpPr/>
            <p:nvPr/>
          </p:nvSpPr>
          <p:spPr>
            <a:xfrm>
              <a:off x="4828807" y="4113296"/>
              <a:ext cx="167625" cy="150227"/>
            </a:xfrm>
            <a:custGeom>
              <a:avLst/>
              <a:gdLst/>
              <a:ahLst/>
              <a:cxnLst/>
              <a:rect l="l" t="t" r="r" b="b"/>
              <a:pathLst>
                <a:path w="1927" h="1727" extrusionOk="0">
                  <a:moveTo>
                    <a:pt x="119" y="1"/>
                  </a:moveTo>
                  <a:cubicBezTo>
                    <a:pt x="57" y="1"/>
                    <a:pt x="1" y="74"/>
                    <a:pt x="56" y="147"/>
                  </a:cubicBezTo>
                  <a:cubicBezTo>
                    <a:pt x="347" y="463"/>
                    <a:pt x="566" y="828"/>
                    <a:pt x="712" y="1241"/>
                  </a:cubicBezTo>
                  <a:cubicBezTo>
                    <a:pt x="663" y="1386"/>
                    <a:pt x="639" y="1532"/>
                    <a:pt x="663" y="1654"/>
                  </a:cubicBezTo>
                  <a:cubicBezTo>
                    <a:pt x="663" y="1702"/>
                    <a:pt x="712" y="1726"/>
                    <a:pt x="736" y="1726"/>
                  </a:cubicBezTo>
                  <a:cubicBezTo>
                    <a:pt x="785" y="1726"/>
                    <a:pt x="809" y="1702"/>
                    <a:pt x="833" y="1678"/>
                  </a:cubicBezTo>
                  <a:cubicBezTo>
                    <a:pt x="882" y="1532"/>
                    <a:pt x="882" y="1411"/>
                    <a:pt x="858" y="1265"/>
                  </a:cubicBezTo>
                  <a:cubicBezTo>
                    <a:pt x="882" y="1241"/>
                    <a:pt x="906" y="1216"/>
                    <a:pt x="906" y="1192"/>
                  </a:cubicBezTo>
                  <a:cubicBezTo>
                    <a:pt x="1149" y="876"/>
                    <a:pt x="1489" y="706"/>
                    <a:pt x="1854" y="658"/>
                  </a:cubicBezTo>
                  <a:cubicBezTo>
                    <a:pt x="1902" y="633"/>
                    <a:pt x="1926" y="609"/>
                    <a:pt x="1926" y="560"/>
                  </a:cubicBezTo>
                  <a:cubicBezTo>
                    <a:pt x="1902" y="512"/>
                    <a:pt x="1854" y="488"/>
                    <a:pt x="1829" y="488"/>
                  </a:cubicBezTo>
                  <a:cubicBezTo>
                    <a:pt x="1441" y="536"/>
                    <a:pt x="1076" y="730"/>
                    <a:pt x="809" y="1046"/>
                  </a:cubicBezTo>
                  <a:cubicBezTo>
                    <a:pt x="663" y="658"/>
                    <a:pt x="445" y="318"/>
                    <a:pt x="177" y="26"/>
                  </a:cubicBezTo>
                  <a:cubicBezTo>
                    <a:pt x="160" y="8"/>
                    <a:pt x="139" y="1"/>
                    <a:pt x="1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2" name="Google Shape;1392;p32"/>
            <p:cNvSpPr/>
            <p:nvPr/>
          </p:nvSpPr>
          <p:spPr>
            <a:xfrm>
              <a:off x="4318023" y="4482647"/>
              <a:ext cx="515662" cy="562722"/>
            </a:xfrm>
            <a:custGeom>
              <a:avLst/>
              <a:gdLst/>
              <a:ahLst/>
              <a:cxnLst/>
              <a:rect l="l" t="t" r="r" b="b"/>
              <a:pathLst>
                <a:path w="5928" h="6469" extrusionOk="0">
                  <a:moveTo>
                    <a:pt x="5857" y="0"/>
                  </a:moveTo>
                  <a:cubicBezTo>
                    <a:pt x="5849" y="0"/>
                    <a:pt x="5840" y="2"/>
                    <a:pt x="5831" y="7"/>
                  </a:cubicBezTo>
                  <a:cubicBezTo>
                    <a:pt x="5782" y="7"/>
                    <a:pt x="5758" y="31"/>
                    <a:pt x="5758" y="80"/>
                  </a:cubicBezTo>
                  <a:cubicBezTo>
                    <a:pt x="5758" y="250"/>
                    <a:pt x="5734" y="396"/>
                    <a:pt x="5734" y="566"/>
                  </a:cubicBezTo>
                  <a:cubicBezTo>
                    <a:pt x="5709" y="590"/>
                    <a:pt x="5734" y="638"/>
                    <a:pt x="5782" y="638"/>
                  </a:cubicBezTo>
                  <a:lnTo>
                    <a:pt x="5782" y="614"/>
                  </a:lnTo>
                  <a:cubicBezTo>
                    <a:pt x="5791" y="619"/>
                    <a:pt x="5801" y="621"/>
                    <a:pt x="5810" y="621"/>
                  </a:cubicBezTo>
                  <a:cubicBezTo>
                    <a:pt x="5848" y="621"/>
                    <a:pt x="5879" y="585"/>
                    <a:pt x="5879" y="566"/>
                  </a:cubicBezTo>
                  <a:cubicBezTo>
                    <a:pt x="5904" y="396"/>
                    <a:pt x="5928" y="225"/>
                    <a:pt x="5928" y="80"/>
                  </a:cubicBezTo>
                  <a:cubicBezTo>
                    <a:pt x="5928" y="40"/>
                    <a:pt x="5896" y="0"/>
                    <a:pt x="5857" y="0"/>
                  </a:cubicBezTo>
                  <a:close/>
                  <a:moveTo>
                    <a:pt x="5682" y="972"/>
                  </a:moveTo>
                  <a:cubicBezTo>
                    <a:pt x="5644" y="972"/>
                    <a:pt x="5612" y="1007"/>
                    <a:pt x="5612" y="1027"/>
                  </a:cubicBezTo>
                  <a:cubicBezTo>
                    <a:pt x="5564" y="1197"/>
                    <a:pt x="5515" y="1343"/>
                    <a:pt x="5442" y="1489"/>
                  </a:cubicBezTo>
                  <a:cubicBezTo>
                    <a:pt x="5418" y="1513"/>
                    <a:pt x="5442" y="1562"/>
                    <a:pt x="5491" y="1586"/>
                  </a:cubicBezTo>
                  <a:lnTo>
                    <a:pt x="5515" y="1586"/>
                  </a:lnTo>
                  <a:lnTo>
                    <a:pt x="5515" y="1562"/>
                  </a:lnTo>
                  <a:cubicBezTo>
                    <a:pt x="5523" y="1570"/>
                    <a:pt x="5531" y="1572"/>
                    <a:pt x="5539" y="1572"/>
                  </a:cubicBezTo>
                  <a:cubicBezTo>
                    <a:pt x="5555" y="1572"/>
                    <a:pt x="5572" y="1562"/>
                    <a:pt x="5588" y="1562"/>
                  </a:cubicBezTo>
                  <a:cubicBezTo>
                    <a:pt x="5661" y="1392"/>
                    <a:pt x="5734" y="1246"/>
                    <a:pt x="5782" y="1076"/>
                  </a:cubicBezTo>
                  <a:cubicBezTo>
                    <a:pt x="5782" y="1027"/>
                    <a:pt x="5758" y="1003"/>
                    <a:pt x="5709" y="979"/>
                  </a:cubicBezTo>
                  <a:cubicBezTo>
                    <a:pt x="5700" y="974"/>
                    <a:pt x="5691" y="972"/>
                    <a:pt x="5682" y="972"/>
                  </a:cubicBezTo>
                  <a:close/>
                  <a:moveTo>
                    <a:pt x="4303" y="1753"/>
                  </a:moveTo>
                  <a:cubicBezTo>
                    <a:pt x="4217" y="1753"/>
                    <a:pt x="4164" y="1879"/>
                    <a:pt x="4276" y="1902"/>
                  </a:cubicBezTo>
                  <a:cubicBezTo>
                    <a:pt x="4398" y="1975"/>
                    <a:pt x="4543" y="2047"/>
                    <a:pt x="4640" y="2169"/>
                  </a:cubicBezTo>
                  <a:cubicBezTo>
                    <a:pt x="4640" y="2193"/>
                    <a:pt x="4665" y="2193"/>
                    <a:pt x="4689" y="2193"/>
                  </a:cubicBezTo>
                  <a:cubicBezTo>
                    <a:pt x="4713" y="2193"/>
                    <a:pt x="4738" y="2193"/>
                    <a:pt x="4762" y="2169"/>
                  </a:cubicBezTo>
                  <a:cubicBezTo>
                    <a:pt x="4786" y="2145"/>
                    <a:pt x="4786" y="2096"/>
                    <a:pt x="4762" y="2072"/>
                  </a:cubicBezTo>
                  <a:cubicBezTo>
                    <a:pt x="4640" y="1926"/>
                    <a:pt x="4495" y="1829"/>
                    <a:pt x="4325" y="1756"/>
                  </a:cubicBezTo>
                  <a:cubicBezTo>
                    <a:pt x="4317" y="1754"/>
                    <a:pt x="4310" y="1753"/>
                    <a:pt x="4303" y="1753"/>
                  </a:cubicBezTo>
                  <a:close/>
                  <a:moveTo>
                    <a:pt x="3790" y="1732"/>
                  </a:moveTo>
                  <a:cubicBezTo>
                    <a:pt x="3596" y="1780"/>
                    <a:pt x="3474" y="1926"/>
                    <a:pt x="3474" y="2120"/>
                  </a:cubicBezTo>
                  <a:cubicBezTo>
                    <a:pt x="3450" y="2145"/>
                    <a:pt x="3450" y="2169"/>
                    <a:pt x="3474" y="2193"/>
                  </a:cubicBezTo>
                  <a:cubicBezTo>
                    <a:pt x="3474" y="2242"/>
                    <a:pt x="3499" y="2266"/>
                    <a:pt x="3547" y="2266"/>
                  </a:cubicBezTo>
                  <a:lnTo>
                    <a:pt x="3572" y="2266"/>
                  </a:lnTo>
                  <a:cubicBezTo>
                    <a:pt x="3620" y="2242"/>
                    <a:pt x="3644" y="2193"/>
                    <a:pt x="3620" y="2169"/>
                  </a:cubicBezTo>
                  <a:lnTo>
                    <a:pt x="3620" y="2120"/>
                  </a:lnTo>
                  <a:cubicBezTo>
                    <a:pt x="3644" y="1999"/>
                    <a:pt x="3717" y="1926"/>
                    <a:pt x="3839" y="1902"/>
                  </a:cubicBezTo>
                  <a:cubicBezTo>
                    <a:pt x="3887" y="1877"/>
                    <a:pt x="3912" y="1829"/>
                    <a:pt x="3887" y="1780"/>
                  </a:cubicBezTo>
                  <a:cubicBezTo>
                    <a:pt x="3887" y="1756"/>
                    <a:pt x="3839" y="1732"/>
                    <a:pt x="3790" y="1732"/>
                  </a:cubicBezTo>
                  <a:close/>
                  <a:moveTo>
                    <a:pt x="5248" y="1835"/>
                  </a:moveTo>
                  <a:cubicBezTo>
                    <a:pt x="5230" y="1835"/>
                    <a:pt x="5211" y="1841"/>
                    <a:pt x="5199" y="1853"/>
                  </a:cubicBezTo>
                  <a:cubicBezTo>
                    <a:pt x="5078" y="1975"/>
                    <a:pt x="4981" y="2072"/>
                    <a:pt x="4835" y="2169"/>
                  </a:cubicBezTo>
                  <a:cubicBezTo>
                    <a:pt x="4786" y="2169"/>
                    <a:pt x="4786" y="2217"/>
                    <a:pt x="4811" y="2266"/>
                  </a:cubicBezTo>
                  <a:cubicBezTo>
                    <a:pt x="4811" y="2290"/>
                    <a:pt x="4859" y="2315"/>
                    <a:pt x="4883" y="2315"/>
                  </a:cubicBezTo>
                  <a:lnTo>
                    <a:pt x="4883" y="2290"/>
                  </a:lnTo>
                  <a:cubicBezTo>
                    <a:pt x="4883" y="2290"/>
                    <a:pt x="4908" y="2290"/>
                    <a:pt x="4908" y="2315"/>
                  </a:cubicBezTo>
                  <a:cubicBezTo>
                    <a:pt x="5053" y="2217"/>
                    <a:pt x="5199" y="2096"/>
                    <a:pt x="5296" y="1975"/>
                  </a:cubicBezTo>
                  <a:cubicBezTo>
                    <a:pt x="5345" y="1926"/>
                    <a:pt x="5345" y="1877"/>
                    <a:pt x="5296" y="1853"/>
                  </a:cubicBezTo>
                  <a:cubicBezTo>
                    <a:pt x="5284" y="1841"/>
                    <a:pt x="5266" y="1835"/>
                    <a:pt x="5248" y="1835"/>
                  </a:cubicBezTo>
                  <a:close/>
                  <a:moveTo>
                    <a:pt x="4416" y="2312"/>
                  </a:moveTo>
                  <a:cubicBezTo>
                    <a:pt x="4410" y="2312"/>
                    <a:pt x="4404" y="2313"/>
                    <a:pt x="4398" y="2315"/>
                  </a:cubicBezTo>
                  <a:cubicBezTo>
                    <a:pt x="4276" y="2339"/>
                    <a:pt x="4179" y="2363"/>
                    <a:pt x="4057" y="2363"/>
                  </a:cubicBezTo>
                  <a:lnTo>
                    <a:pt x="3936" y="2363"/>
                  </a:lnTo>
                  <a:cubicBezTo>
                    <a:pt x="3930" y="2362"/>
                    <a:pt x="3925" y="2361"/>
                    <a:pt x="3920" y="2361"/>
                  </a:cubicBezTo>
                  <a:cubicBezTo>
                    <a:pt x="3836" y="2361"/>
                    <a:pt x="3820" y="2533"/>
                    <a:pt x="3912" y="2533"/>
                  </a:cubicBezTo>
                  <a:lnTo>
                    <a:pt x="4057" y="2533"/>
                  </a:lnTo>
                  <a:lnTo>
                    <a:pt x="4057" y="2509"/>
                  </a:lnTo>
                  <a:cubicBezTo>
                    <a:pt x="4179" y="2509"/>
                    <a:pt x="4300" y="2509"/>
                    <a:pt x="4422" y="2485"/>
                  </a:cubicBezTo>
                  <a:cubicBezTo>
                    <a:pt x="4535" y="2462"/>
                    <a:pt x="4500" y="2312"/>
                    <a:pt x="4416" y="2312"/>
                  </a:cubicBezTo>
                  <a:close/>
                  <a:moveTo>
                    <a:pt x="4946" y="2451"/>
                  </a:moveTo>
                  <a:cubicBezTo>
                    <a:pt x="4934" y="2451"/>
                    <a:pt x="4921" y="2454"/>
                    <a:pt x="4908" y="2460"/>
                  </a:cubicBezTo>
                  <a:cubicBezTo>
                    <a:pt x="4859" y="2485"/>
                    <a:pt x="4859" y="2533"/>
                    <a:pt x="4859" y="2582"/>
                  </a:cubicBezTo>
                  <a:cubicBezTo>
                    <a:pt x="4932" y="2728"/>
                    <a:pt x="4956" y="2873"/>
                    <a:pt x="4981" y="3019"/>
                  </a:cubicBezTo>
                  <a:cubicBezTo>
                    <a:pt x="4981" y="3068"/>
                    <a:pt x="5029" y="3092"/>
                    <a:pt x="5078" y="3092"/>
                  </a:cubicBezTo>
                  <a:cubicBezTo>
                    <a:pt x="5126" y="3092"/>
                    <a:pt x="5151" y="3043"/>
                    <a:pt x="5151" y="3019"/>
                  </a:cubicBezTo>
                  <a:cubicBezTo>
                    <a:pt x="5126" y="2825"/>
                    <a:pt x="5078" y="2679"/>
                    <a:pt x="5029" y="2509"/>
                  </a:cubicBezTo>
                  <a:cubicBezTo>
                    <a:pt x="5011" y="2473"/>
                    <a:pt x="4981" y="2451"/>
                    <a:pt x="4946" y="2451"/>
                  </a:cubicBezTo>
                  <a:close/>
                  <a:moveTo>
                    <a:pt x="5078" y="3432"/>
                  </a:moveTo>
                  <a:cubicBezTo>
                    <a:pt x="5029" y="3432"/>
                    <a:pt x="5005" y="3456"/>
                    <a:pt x="4981" y="3505"/>
                  </a:cubicBezTo>
                  <a:cubicBezTo>
                    <a:pt x="4956" y="3651"/>
                    <a:pt x="4932" y="3821"/>
                    <a:pt x="4883" y="3966"/>
                  </a:cubicBezTo>
                  <a:cubicBezTo>
                    <a:pt x="4859" y="3991"/>
                    <a:pt x="4883" y="4039"/>
                    <a:pt x="4908" y="4064"/>
                  </a:cubicBezTo>
                  <a:lnTo>
                    <a:pt x="4956" y="4064"/>
                  </a:lnTo>
                  <a:cubicBezTo>
                    <a:pt x="4981" y="4064"/>
                    <a:pt x="5005" y="4039"/>
                    <a:pt x="5029" y="4015"/>
                  </a:cubicBezTo>
                  <a:cubicBezTo>
                    <a:pt x="5078" y="3869"/>
                    <a:pt x="5126" y="3699"/>
                    <a:pt x="5151" y="3529"/>
                  </a:cubicBezTo>
                  <a:cubicBezTo>
                    <a:pt x="5151" y="3481"/>
                    <a:pt x="5126" y="3432"/>
                    <a:pt x="5078" y="3432"/>
                  </a:cubicBezTo>
                  <a:close/>
                  <a:moveTo>
                    <a:pt x="4703" y="4339"/>
                  </a:moveTo>
                  <a:cubicBezTo>
                    <a:pt x="4677" y="4339"/>
                    <a:pt x="4655" y="4351"/>
                    <a:pt x="4640" y="4379"/>
                  </a:cubicBezTo>
                  <a:cubicBezTo>
                    <a:pt x="4543" y="4501"/>
                    <a:pt x="4422" y="4622"/>
                    <a:pt x="4325" y="4720"/>
                  </a:cubicBezTo>
                  <a:cubicBezTo>
                    <a:pt x="4276" y="4744"/>
                    <a:pt x="4276" y="4792"/>
                    <a:pt x="4325" y="4841"/>
                  </a:cubicBezTo>
                  <a:cubicBezTo>
                    <a:pt x="4325" y="4841"/>
                    <a:pt x="4349" y="4865"/>
                    <a:pt x="4373" y="4865"/>
                  </a:cubicBezTo>
                  <a:lnTo>
                    <a:pt x="4373" y="4841"/>
                  </a:lnTo>
                  <a:lnTo>
                    <a:pt x="4422" y="4841"/>
                  </a:lnTo>
                  <a:cubicBezTo>
                    <a:pt x="4543" y="4720"/>
                    <a:pt x="4665" y="4598"/>
                    <a:pt x="4762" y="4477"/>
                  </a:cubicBezTo>
                  <a:cubicBezTo>
                    <a:pt x="4786" y="4428"/>
                    <a:pt x="4786" y="4379"/>
                    <a:pt x="4762" y="4355"/>
                  </a:cubicBezTo>
                  <a:cubicBezTo>
                    <a:pt x="4742" y="4345"/>
                    <a:pt x="4722" y="4339"/>
                    <a:pt x="4703" y="4339"/>
                  </a:cubicBezTo>
                  <a:close/>
                  <a:moveTo>
                    <a:pt x="3975" y="4971"/>
                  </a:moveTo>
                  <a:cubicBezTo>
                    <a:pt x="3960" y="4971"/>
                    <a:pt x="3946" y="4977"/>
                    <a:pt x="3936" y="4987"/>
                  </a:cubicBezTo>
                  <a:cubicBezTo>
                    <a:pt x="3790" y="5060"/>
                    <a:pt x="3644" y="5108"/>
                    <a:pt x="3474" y="5133"/>
                  </a:cubicBezTo>
                  <a:cubicBezTo>
                    <a:pt x="3450" y="5157"/>
                    <a:pt x="3402" y="5205"/>
                    <a:pt x="3426" y="5254"/>
                  </a:cubicBezTo>
                  <a:cubicBezTo>
                    <a:pt x="3426" y="5278"/>
                    <a:pt x="3474" y="5303"/>
                    <a:pt x="3499" y="5303"/>
                  </a:cubicBezTo>
                  <a:lnTo>
                    <a:pt x="3523" y="5303"/>
                  </a:lnTo>
                  <a:cubicBezTo>
                    <a:pt x="3693" y="5254"/>
                    <a:pt x="3839" y="5205"/>
                    <a:pt x="4009" y="5133"/>
                  </a:cubicBezTo>
                  <a:cubicBezTo>
                    <a:pt x="4033" y="5108"/>
                    <a:pt x="4057" y="5060"/>
                    <a:pt x="4033" y="5011"/>
                  </a:cubicBezTo>
                  <a:cubicBezTo>
                    <a:pt x="4019" y="4983"/>
                    <a:pt x="3996" y="4971"/>
                    <a:pt x="3975" y="4971"/>
                  </a:cubicBezTo>
                  <a:close/>
                  <a:moveTo>
                    <a:pt x="1531" y="5205"/>
                  </a:moveTo>
                  <a:cubicBezTo>
                    <a:pt x="1434" y="5205"/>
                    <a:pt x="1434" y="5375"/>
                    <a:pt x="1531" y="5375"/>
                  </a:cubicBezTo>
                  <a:lnTo>
                    <a:pt x="2041" y="5375"/>
                  </a:lnTo>
                  <a:cubicBezTo>
                    <a:pt x="2065" y="5375"/>
                    <a:pt x="2114" y="5327"/>
                    <a:pt x="2114" y="5303"/>
                  </a:cubicBezTo>
                  <a:cubicBezTo>
                    <a:pt x="2114" y="5254"/>
                    <a:pt x="2090" y="5205"/>
                    <a:pt x="2041" y="5205"/>
                  </a:cubicBezTo>
                  <a:close/>
                  <a:moveTo>
                    <a:pt x="2527" y="5205"/>
                  </a:moveTo>
                  <a:cubicBezTo>
                    <a:pt x="2478" y="5205"/>
                    <a:pt x="2454" y="5254"/>
                    <a:pt x="2454" y="5278"/>
                  </a:cubicBezTo>
                  <a:cubicBezTo>
                    <a:pt x="2430" y="5327"/>
                    <a:pt x="2478" y="5375"/>
                    <a:pt x="2527" y="5375"/>
                  </a:cubicBezTo>
                  <a:lnTo>
                    <a:pt x="3013" y="5375"/>
                  </a:lnTo>
                  <a:cubicBezTo>
                    <a:pt x="3061" y="5375"/>
                    <a:pt x="3110" y="5327"/>
                    <a:pt x="3110" y="5278"/>
                  </a:cubicBezTo>
                  <a:cubicBezTo>
                    <a:pt x="3086" y="5230"/>
                    <a:pt x="3061" y="5205"/>
                    <a:pt x="3013" y="5205"/>
                  </a:cubicBezTo>
                  <a:close/>
                  <a:moveTo>
                    <a:pt x="1044" y="5270"/>
                  </a:moveTo>
                  <a:cubicBezTo>
                    <a:pt x="1037" y="5270"/>
                    <a:pt x="1029" y="5273"/>
                    <a:pt x="1021" y="5278"/>
                  </a:cubicBezTo>
                  <a:cubicBezTo>
                    <a:pt x="851" y="5327"/>
                    <a:pt x="681" y="5400"/>
                    <a:pt x="559" y="5497"/>
                  </a:cubicBezTo>
                  <a:cubicBezTo>
                    <a:pt x="511" y="5545"/>
                    <a:pt x="511" y="5594"/>
                    <a:pt x="559" y="5618"/>
                  </a:cubicBezTo>
                  <a:cubicBezTo>
                    <a:pt x="559" y="5643"/>
                    <a:pt x="584" y="5643"/>
                    <a:pt x="608" y="5667"/>
                  </a:cubicBezTo>
                  <a:cubicBezTo>
                    <a:pt x="632" y="5643"/>
                    <a:pt x="632" y="5643"/>
                    <a:pt x="657" y="5643"/>
                  </a:cubicBezTo>
                  <a:cubicBezTo>
                    <a:pt x="778" y="5545"/>
                    <a:pt x="899" y="5473"/>
                    <a:pt x="1069" y="5424"/>
                  </a:cubicBezTo>
                  <a:cubicBezTo>
                    <a:pt x="1134" y="5424"/>
                    <a:pt x="1103" y="5270"/>
                    <a:pt x="1044" y="5270"/>
                  </a:cubicBezTo>
                  <a:close/>
                  <a:moveTo>
                    <a:pt x="295" y="5864"/>
                  </a:moveTo>
                  <a:cubicBezTo>
                    <a:pt x="265" y="5864"/>
                    <a:pt x="235" y="5877"/>
                    <a:pt x="219" y="5910"/>
                  </a:cubicBezTo>
                  <a:cubicBezTo>
                    <a:pt x="122" y="6056"/>
                    <a:pt x="74" y="6201"/>
                    <a:pt x="25" y="6371"/>
                  </a:cubicBezTo>
                  <a:cubicBezTo>
                    <a:pt x="1" y="6420"/>
                    <a:pt x="25" y="6469"/>
                    <a:pt x="74" y="6469"/>
                  </a:cubicBezTo>
                  <a:lnTo>
                    <a:pt x="98" y="6469"/>
                  </a:lnTo>
                  <a:cubicBezTo>
                    <a:pt x="122" y="6469"/>
                    <a:pt x="146" y="6444"/>
                    <a:pt x="171" y="6420"/>
                  </a:cubicBezTo>
                  <a:cubicBezTo>
                    <a:pt x="219" y="6274"/>
                    <a:pt x="292" y="6129"/>
                    <a:pt x="365" y="5983"/>
                  </a:cubicBezTo>
                  <a:cubicBezTo>
                    <a:pt x="414" y="5918"/>
                    <a:pt x="354" y="5864"/>
                    <a:pt x="295" y="586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6009317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21_1_1_1_1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3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94" name="Google Shape;1394;p33"/>
          <p:cNvGrpSpPr/>
          <p:nvPr/>
        </p:nvGrpSpPr>
        <p:grpSpPr>
          <a:xfrm flipH="1">
            <a:off x="7532356" y="3641559"/>
            <a:ext cx="884679" cy="1501939"/>
            <a:chOff x="-1056319" y="1385262"/>
            <a:chExt cx="212940" cy="361495"/>
          </a:xfrm>
        </p:grpSpPr>
        <p:sp>
          <p:nvSpPr>
            <p:cNvPr id="1395" name="Google Shape;1395;p33"/>
            <p:cNvSpPr/>
            <p:nvPr/>
          </p:nvSpPr>
          <p:spPr>
            <a:xfrm>
              <a:off x="-933315" y="1467563"/>
              <a:ext cx="27460" cy="279194"/>
            </a:xfrm>
            <a:custGeom>
              <a:avLst/>
              <a:gdLst/>
              <a:ahLst/>
              <a:cxnLst/>
              <a:rect l="l" t="t" r="r" b="b"/>
              <a:pathLst>
                <a:path w="705" h="7168" extrusionOk="0">
                  <a:moveTo>
                    <a:pt x="680" y="1"/>
                  </a:moveTo>
                  <a:cubicBezTo>
                    <a:pt x="656" y="1"/>
                    <a:pt x="632" y="25"/>
                    <a:pt x="632" y="50"/>
                  </a:cubicBezTo>
                  <a:cubicBezTo>
                    <a:pt x="608" y="292"/>
                    <a:pt x="0" y="6123"/>
                    <a:pt x="170" y="7119"/>
                  </a:cubicBezTo>
                  <a:cubicBezTo>
                    <a:pt x="170" y="7143"/>
                    <a:pt x="170" y="7167"/>
                    <a:pt x="195" y="7167"/>
                  </a:cubicBezTo>
                  <a:lnTo>
                    <a:pt x="219" y="7167"/>
                  </a:lnTo>
                  <a:cubicBezTo>
                    <a:pt x="243" y="7143"/>
                    <a:pt x="243" y="7119"/>
                    <a:pt x="243" y="7094"/>
                  </a:cubicBezTo>
                  <a:cubicBezTo>
                    <a:pt x="97" y="6123"/>
                    <a:pt x="705" y="122"/>
                    <a:pt x="705" y="74"/>
                  </a:cubicBezTo>
                  <a:cubicBezTo>
                    <a:pt x="705" y="25"/>
                    <a:pt x="705" y="25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6" name="Google Shape;1396;p33"/>
            <p:cNvSpPr/>
            <p:nvPr/>
          </p:nvSpPr>
          <p:spPr>
            <a:xfrm>
              <a:off x="-968331" y="1385262"/>
              <a:ext cx="124952" cy="123978"/>
            </a:xfrm>
            <a:custGeom>
              <a:avLst/>
              <a:gdLst/>
              <a:ahLst/>
              <a:cxnLst/>
              <a:rect l="l" t="t" r="r" b="b"/>
              <a:pathLst>
                <a:path w="3208" h="3183" extrusionOk="0">
                  <a:moveTo>
                    <a:pt x="1555" y="98"/>
                  </a:moveTo>
                  <a:cubicBezTo>
                    <a:pt x="1871" y="171"/>
                    <a:pt x="1871" y="705"/>
                    <a:pt x="1871" y="705"/>
                  </a:cubicBezTo>
                  <a:cubicBezTo>
                    <a:pt x="1871" y="729"/>
                    <a:pt x="1895" y="754"/>
                    <a:pt x="1920" y="754"/>
                  </a:cubicBezTo>
                  <a:cubicBezTo>
                    <a:pt x="1944" y="754"/>
                    <a:pt x="1968" y="754"/>
                    <a:pt x="1968" y="729"/>
                  </a:cubicBezTo>
                  <a:cubicBezTo>
                    <a:pt x="2065" y="535"/>
                    <a:pt x="2260" y="243"/>
                    <a:pt x="2381" y="243"/>
                  </a:cubicBezTo>
                  <a:cubicBezTo>
                    <a:pt x="2405" y="243"/>
                    <a:pt x="2430" y="243"/>
                    <a:pt x="2430" y="268"/>
                  </a:cubicBezTo>
                  <a:cubicBezTo>
                    <a:pt x="2600" y="389"/>
                    <a:pt x="2478" y="802"/>
                    <a:pt x="2405" y="948"/>
                  </a:cubicBezTo>
                  <a:cubicBezTo>
                    <a:pt x="2386" y="988"/>
                    <a:pt x="2414" y="1027"/>
                    <a:pt x="2452" y="1027"/>
                  </a:cubicBezTo>
                  <a:cubicBezTo>
                    <a:pt x="2460" y="1027"/>
                    <a:pt x="2469" y="1025"/>
                    <a:pt x="2478" y="1021"/>
                  </a:cubicBezTo>
                  <a:cubicBezTo>
                    <a:pt x="2600" y="972"/>
                    <a:pt x="2745" y="924"/>
                    <a:pt x="2891" y="924"/>
                  </a:cubicBezTo>
                  <a:cubicBezTo>
                    <a:pt x="2940" y="924"/>
                    <a:pt x="3013" y="924"/>
                    <a:pt x="3061" y="972"/>
                  </a:cubicBezTo>
                  <a:cubicBezTo>
                    <a:pt x="3061" y="972"/>
                    <a:pt x="3061" y="996"/>
                    <a:pt x="3061" y="996"/>
                  </a:cubicBezTo>
                  <a:cubicBezTo>
                    <a:pt x="3037" y="1142"/>
                    <a:pt x="2745" y="1409"/>
                    <a:pt x="2551" y="1580"/>
                  </a:cubicBezTo>
                  <a:cubicBezTo>
                    <a:pt x="2527" y="1580"/>
                    <a:pt x="2527" y="1604"/>
                    <a:pt x="2527" y="1628"/>
                  </a:cubicBezTo>
                  <a:cubicBezTo>
                    <a:pt x="2551" y="1628"/>
                    <a:pt x="2551" y="1652"/>
                    <a:pt x="2575" y="1652"/>
                  </a:cubicBezTo>
                  <a:cubicBezTo>
                    <a:pt x="2721" y="1652"/>
                    <a:pt x="3134" y="1725"/>
                    <a:pt x="3134" y="1920"/>
                  </a:cubicBezTo>
                  <a:cubicBezTo>
                    <a:pt x="3134" y="2114"/>
                    <a:pt x="2624" y="2163"/>
                    <a:pt x="2430" y="2163"/>
                  </a:cubicBezTo>
                  <a:cubicBezTo>
                    <a:pt x="2430" y="2163"/>
                    <a:pt x="2405" y="2163"/>
                    <a:pt x="2405" y="2187"/>
                  </a:cubicBezTo>
                  <a:cubicBezTo>
                    <a:pt x="2381" y="2211"/>
                    <a:pt x="2381" y="2211"/>
                    <a:pt x="2405" y="2235"/>
                  </a:cubicBezTo>
                  <a:cubicBezTo>
                    <a:pt x="2405" y="2235"/>
                    <a:pt x="2697" y="2551"/>
                    <a:pt x="2527" y="2794"/>
                  </a:cubicBezTo>
                  <a:cubicBezTo>
                    <a:pt x="2503" y="2818"/>
                    <a:pt x="2454" y="2843"/>
                    <a:pt x="2430" y="2843"/>
                  </a:cubicBezTo>
                  <a:cubicBezTo>
                    <a:pt x="2260" y="2843"/>
                    <a:pt x="1992" y="2503"/>
                    <a:pt x="1895" y="2381"/>
                  </a:cubicBezTo>
                  <a:cubicBezTo>
                    <a:pt x="1883" y="2369"/>
                    <a:pt x="1871" y="2363"/>
                    <a:pt x="1862" y="2363"/>
                  </a:cubicBezTo>
                  <a:cubicBezTo>
                    <a:pt x="1853" y="2363"/>
                    <a:pt x="1847" y="2369"/>
                    <a:pt x="1847" y="2381"/>
                  </a:cubicBezTo>
                  <a:cubicBezTo>
                    <a:pt x="1822" y="2381"/>
                    <a:pt x="1798" y="2405"/>
                    <a:pt x="1798" y="2430"/>
                  </a:cubicBezTo>
                  <a:cubicBezTo>
                    <a:pt x="1798" y="2430"/>
                    <a:pt x="1871" y="2964"/>
                    <a:pt x="1579" y="3086"/>
                  </a:cubicBezTo>
                  <a:lnTo>
                    <a:pt x="1507" y="3086"/>
                  </a:lnTo>
                  <a:cubicBezTo>
                    <a:pt x="1312" y="3086"/>
                    <a:pt x="1215" y="2624"/>
                    <a:pt x="1215" y="2454"/>
                  </a:cubicBezTo>
                  <a:cubicBezTo>
                    <a:pt x="1215" y="2430"/>
                    <a:pt x="1191" y="2430"/>
                    <a:pt x="1166" y="2430"/>
                  </a:cubicBezTo>
                  <a:cubicBezTo>
                    <a:pt x="1166" y="2430"/>
                    <a:pt x="1166" y="2454"/>
                    <a:pt x="1166" y="2454"/>
                  </a:cubicBezTo>
                  <a:cubicBezTo>
                    <a:pt x="1045" y="2551"/>
                    <a:pt x="899" y="2624"/>
                    <a:pt x="754" y="2624"/>
                  </a:cubicBezTo>
                  <a:cubicBezTo>
                    <a:pt x="656" y="2624"/>
                    <a:pt x="583" y="2600"/>
                    <a:pt x="511" y="2575"/>
                  </a:cubicBezTo>
                  <a:cubicBezTo>
                    <a:pt x="462" y="2551"/>
                    <a:pt x="413" y="2503"/>
                    <a:pt x="413" y="2454"/>
                  </a:cubicBezTo>
                  <a:cubicBezTo>
                    <a:pt x="389" y="2235"/>
                    <a:pt x="729" y="1871"/>
                    <a:pt x="875" y="1725"/>
                  </a:cubicBezTo>
                  <a:cubicBezTo>
                    <a:pt x="875" y="1701"/>
                    <a:pt x="875" y="1701"/>
                    <a:pt x="875" y="1677"/>
                  </a:cubicBezTo>
                  <a:cubicBezTo>
                    <a:pt x="851" y="1652"/>
                    <a:pt x="826" y="1652"/>
                    <a:pt x="826" y="1652"/>
                  </a:cubicBezTo>
                  <a:lnTo>
                    <a:pt x="705" y="1652"/>
                  </a:lnTo>
                  <a:cubicBezTo>
                    <a:pt x="535" y="1652"/>
                    <a:pt x="195" y="1628"/>
                    <a:pt x="146" y="1409"/>
                  </a:cubicBezTo>
                  <a:cubicBezTo>
                    <a:pt x="122" y="1385"/>
                    <a:pt x="122" y="1361"/>
                    <a:pt x="146" y="1337"/>
                  </a:cubicBezTo>
                  <a:cubicBezTo>
                    <a:pt x="219" y="1215"/>
                    <a:pt x="559" y="1191"/>
                    <a:pt x="826" y="1191"/>
                  </a:cubicBezTo>
                  <a:lnTo>
                    <a:pt x="851" y="1191"/>
                  </a:lnTo>
                  <a:cubicBezTo>
                    <a:pt x="899" y="1167"/>
                    <a:pt x="924" y="1118"/>
                    <a:pt x="875" y="1094"/>
                  </a:cubicBezTo>
                  <a:cubicBezTo>
                    <a:pt x="778" y="1021"/>
                    <a:pt x="511" y="778"/>
                    <a:pt x="511" y="608"/>
                  </a:cubicBezTo>
                  <a:cubicBezTo>
                    <a:pt x="511" y="559"/>
                    <a:pt x="511" y="535"/>
                    <a:pt x="535" y="511"/>
                  </a:cubicBezTo>
                  <a:cubicBezTo>
                    <a:pt x="583" y="486"/>
                    <a:pt x="608" y="462"/>
                    <a:pt x="656" y="462"/>
                  </a:cubicBezTo>
                  <a:cubicBezTo>
                    <a:pt x="899" y="511"/>
                    <a:pt x="1118" y="632"/>
                    <a:pt x="1312" y="778"/>
                  </a:cubicBezTo>
                  <a:lnTo>
                    <a:pt x="1361" y="778"/>
                  </a:lnTo>
                  <a:cubicBezTo>
                    <a:pt x="1385" y="754"/>
                    <a:pt x="1385" y="754"/>
                    <a:pt x="1385" y="729"/>
                  </a:cubicBezTo>
                  <a:cubicBezTo>
                    <a:pt x="1361" y="608"/>
                    <a:pt x="1337" y="268"/>
                    <a:pt x="1434" y="146"/>
                  </a:cubicBezTo>
                  <a:cubicBezTo>
                    <a:pt x="1458" y="98"/>
                    <a:pt x="1507" y="98"/>
                    <a:pt x="1555" y="98"/>
                  </a:cubicBezTo>
                  <a:close/>
                  <a:moveTo>
                    <a:pt x="1531" y="1"/>
                  </a:moveTo>
                  <a:cubicBezTo>
                    <a:pt x="1458" y="1"/>
                    <a:pt x="1385" y="25"/>
                    <a:pt x="1337" y="73"/>
                  </a:cubicBezTo>
                  <a:cubicBezTo>
                    <a:pt x="1239" y="243"/>
                    <a:pt x="1215" y="438"/>
                    <a:pt x="1239" y="632"/>
                  </a:cubicBezTo>
                  <a:cubicBezTo>
                    <a:pt x="1069" y="486"/>
                    <a:pt x="875" y="389"/>
                    <a:pt x="632" y="365"/>
                  </a:cubicBezTo>
                  <a:cubicBezTo>
                    <a:pt x="583" y="365"/>
                    <a:pt x="511" y="389"/>
                    <a:pt x="462" y="413"/>
                  </a:cubicBezTo>
                  <a:cubicBezTo>
                    <a:pt x="413" y="462"/>
                    <a:pt x="389" y="535"/>
                    <a:pt x="389" y="584"/>
                  </a:cubicBezTo>
                  <a:cubicBezTo>
                    <a:pt x="438" y="778"/>
                    <a:pt x="559" y="948"/>
                    <a:pt x="705" y="1069"/>
                  </a:cubicBezTo>
                  <a:cubicBezTo>
                    <a:pt x="511" y="1069"/>
                    <a:pt x="171" y="1118"/>
                    <a:pt x="49" y="1264"/>
                  </a:cubicBezTo>
                  <a:cubicBezTo>
                    <a:pt x="0" y="1312"/>
                    <a:pt x="0" y="1361"/>
                    <a:pt x="0" y="1434"/>
                  </a:cubicBezTo>
                  <a:cubicBezTo>
                    <a:pt x="73" y="1701"/>
                    <a:pt x="462" y="1725"/>
                    <a:pt x="681" y="1725"/>
                  </a:cubicBezTo>
                  <a:cubicBezTo>
                    <a:pt x="511" y="1895"/>
                    <a:pt x="243" y="2211"/>
                    <a:pt x="268" y="2454"/>
                  </a:cubicBezTo>
                  <a:cubicBezTo>
                    <a:pt x="292" y="2527"/>
                    <a:pt x="341" y="2600"/>
                    <a:pt x="413" y="2624"/>
                  </a:cubicBezTo>
                  <a:cubicBezTo>
                    <a:pt x="511" y="2673"/>
                    <a:pt x="608" y="2697"/>
                    <a:pt x="705" y="2697"/>
                  </a:cubicBezTo>
                  <a:cubicBezTo>
                    <a:pt x="851" y="2697"/>
                    <a:pt x="996" y="2648"/>
                    <a:pt x="1118" y="2551"/>
                  </a:cubicBezTo>
                  <a:cubicBezTo>
                    <a:pt x="1166" y="2746"/>
                    <a:pt x="1264" y="3183"/>
                    <a:pt x="1507" y="3183"/>
                  </a:cubicBezTo>
                  <a:cubicBezTo>
                    <a:pt x="1531" y="3183"/>
                    <a:pt x="1579" y="3183"/>
                    <a:pt x="1604" y="3159"/>
                  </a:cubicBezTo>
                  <a:cubicBezTo>
                    <a:pt x="1822" y="3037"/>
                    <a:pt x="1944" y="2794"/>
                    <a:pt x="1895" y="2551"/>
                  </a:cubicBezTo>
                  <a:lnTo>
                    <a:pt x="1895" y="2551"/>
                  </a:lnTo>
                  <a:cubicBezTo>
                    <a:pt x="2041" y="2721"/>
                    <a:pt x="2260" y="2940"/>
                    <a:pt x="2430" y="2940"/>
                  </a:cubicBezTo>
                  <a:cubicBezTo>
                    <a:pt x="2503" y="2940"/>
                    <a:pt x="2551" y="2916"/>
                    <a:pt x="2600" y="2867"/>
                  </a:cubicBezTo>
                  <a:cubicBezTo>
                    <a:pt x="2697" y="2648"/>
                    <a:pt x="2673" y="2405"/>
                    <a:pt x="2527" y="2260"/>
                  </a:cubicBezTo>
                  <a:cubicBezTo>
                    <a:pt x="2745" y="2235"/>
                    <a:pt x="3207" y="2163"/>
                    <a:pt x="3207" y="1920"/>
                  </a:cubicBezTo>
                  <a:cubicBezTo>
                    <a:pt x="3207" y="1677"/>
                    <a:pt x="2867" y="1604"/>
                    <a:pt x="2673" y="1580"/>
                  </a:cubicBezTo>
                  <a:cubicBezTo>
                    <a:pt x="2818" y="1434"/>
                    <a:pt x="3134" y="1191"/>
                    <a:pt x="3134" y="1021"/>
                  </a:cubicBezTo>
                  <a:cubicBezTo>
                    <a:pt x="3134" y="972"/>
                    <a:pt x="3110" y="948"/>
                    <a:pt x="3086" y="899"/>
                  </a:cubicBezTo>
                  <a:cubicBezTo>
                    <a:pt x="3037" y="851"/>
                    <a:pt x="2940" y="826"/>
                    <a:pt x="2867" y="826"/>
                  </a:cubicBezTo>
                  <a:cubicBezTo>
                    <a:pt x="2745" y="826"/>
                    <a:pt x="2624" y="851"/>
                    <a:pt x="2503" y="899"/>
                  </a:cubicBezTo>
                  <a:cubicBezTo>
                    <a:pt x="2551" y="729"/>
                    <a:pt x="2648" y="341"/>
                    <a:pt x="2478" y="195"/>
                  </a:cubicBezTo>
                  <a:cubicBezTo>
                    <a:pt x="2430" y="171"/>
                    <a:pt x="2405" y="146"/>
                    <a:pt x="2357" y="146"/>
                  </a:cubicBezTo>
                  <a:cubicBezTo>
                    <a:pt x="2187" y="146"/>
                    <a:pt x="2017" y="389"/>
                    <a:pt x="1920" y="559"/>
                  </a:cubicBezTo>
                  <a:cubicBezTo>
                    <a:pt x="1895" y="365"/>
                    <a:pt x="1798" y="73"/>
                    <a:pt x="15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7" name="Google Shape;1397;p33"/>
            <p:cNvSpPr/>
            <p:nvPr/>
          </p:nvSpPr>
          <p:spPr>
            <a:xfrm>
              <a:off x="-990104" y="1535297"/>
              <a:ext cx="60606" cy="203864"/>
            </a:xfrm>
            <a:custGeom>
              <a:avLst/>
              <a:gdLst/>
              <a:ahLst/>
              <a:cxnLst/>
              <a:rect l="l" t="t" r="r" b="b"/>
              <a:pathLst>
                <a:path w="1556" h="5234" extrusionOk="0">
                  <a:moveTo>
                    <a:pt x="70" y="1"/>
                  </a:moveTo>
                  <a:cubicBezTo>
                    <a:pt x="64" y="1"/>
                    <a:pt x="56" y="4"/>
                    <a:pt x="49" y="11"/>
                  </a:cubicBezTo>
                  <a:cubicBezTo>
                    <a:pt x="25" y="11"/>
                    <a:pt x="1" y="35"/>
                    <a:pt x="25" y="60"/>
                  </a:cubicBezTo>
                  <a:cubicBezTo>
                    <a:pt x="49" y="108"/>
                    <a:pt x="1458" y="3290"/>
                    <a:pt x="948" y="5185"/>
                  </a:cubicBezTo>
                  <a:cubicBezTo>
                    <a:pt x="948" y="5210"/>
                    <a:pt x="948" y="5234"/>
                    <a:pt x="972" y="5234"/>
                  </a:cubicBezTo>
                  <a:cubicBezTo>
                    <a:pt x="1021" y="5234"/>
                    <a:pt x="1045" y="5234"/>
                    <a:pt x="1045" y="5185"/>
                  </a:cubicBezTo>
                  <a:cubicBezTo>
                    <a:pt x="1555" y="3290"/>
                    <a:pt x="122" y="60"/>
                    <a:pt x="98" y="35"/>
                  </a:cubicBezTo>
                  <a:cubicBezTo>
                    <a:pt x="98" y="18"/>
                    <a:pt x="8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8" name="Google Shape;1398;p33"/>
            <p:cNvSpPr/>
            <p:nvPr/>
          </p:nvSpPr>
          <p:spPr>
            <a:xfrm>
              <a:off x="-1056319" y="1471965"/>
              <a:ext cx="125886" cy="123394"/>
            </a:xfrm>
            <a:custGeom>
              <a:avLst/>
              <a:gdLst/>
              <a:ahLst/>
              <a:cxnLst/>
              <a:rect l="l" t="t" r="r" b="b"/>
              <a:pathLst>
                <a:path w="3232" h="3168" extrusionOk="0">
                  <a:moveTo>
                    <a:pt x="1513" y="97"/>
                  </a:moveTo>
                  <a:cubicBezTo>
                    <a:pt x="1527" y="97"/>
                    <a:pt x="1541" y="99"/>
                    <a:pt x="1555" y="107"/>
                  </a:cubicBezTo>
                  <a:cubicBezTo>
                    <a:pt x="1871" y="155"/>
                    <a:pt x="1895" y="714"/>
                    <a:pt x="1895" y="714"/>
                  </a:cubicBezTo>
                  <a:cubicBezTo>
                    <a:pt x="1895" y="738"/>
                    <a:pt x="1895" y="738"/>
                    <a:pt x="1919" y="738"/>
                  </a:cubicBezTo>
                  <a:cubicBezTo>
                    <a:pt x="1926" y="745"/>
                    <a:pt x="1934" y="748"/>
                    <a:pt x="1940" y="748"/>
                  </a:cubicBezTo>
                  <a:cubicBezTo>
                    <a:pt x="1956" y="748"/>
                    <a:pt x="1968" y="731"/>
                    <a:pt x="1968" y="714"/>
                  </a:cubicBezTo>
                  <a:cubicBezTo>
                    <a:pt x="2065" y="544"/>
                    <a:pt x="2259" y="228"/>
                    <a:pt x="2381" y="228"/>
                  </a:cubicBezTo>
                  <a:cubicBezTo>
                    <a:pt x="2405" y="228"/>
                    <a:pt x="2430" y="252"/>
                    <a:pt x="2454" y="252"/>
                  </a:cubicBezTo>
                  <a:cubicBezTo>
                    <a:pt x="2600" y="398"/>
                    <a:pt x="2478" y="811"/>
                    <a:pt x="2430" y="957"/>
                  </a:cubicBezTo>
                  <a:cubicBezTo>
                    <a:pt x="2405" y="957"/>
                    <a:pt x="2405" y="981"/>
                    <a:pt x="2430" y="1005"/>
                  </a:cubicBezTo>
                  <a:lnTo>
                    <a:pt x="2478" y="1005"/>
                  </a:lnTo>
                  <a:cubicBezTo>
                    <a:pt x="2600" y="933"/>
                    <a:pt x="2745" y="908"/>
                    <a:pt x="2891" y="908"/>
                  </a:cubicBezTo>
                  <a:cubicBezTo>
                    <a:pt x="2940" y="908"/>
                    <a:pt x="3013" y="908"/>
                    <a:pt x="3061" y="957"/>
                  </a:cubicBezTo>
                  <a:cubicBezTo>
                    <a:pt x="3061" y="957"/>
                    <a:pt x="3061" y="981"/>
                    <a:pt x="3061" y="981"/>
                  </a:cubicBezTo>
                  <a:cubicBezTo>
                    <a:pt x="3037" y="1127"/>
                    <a:pt x="2745" y="1394"/>
                    <a:pt x="2551" y="1540"/>
                  </a:cubicBezTo>
                  <a:cubicBezTo>
                    <a:pt x="2551" y="1564"/>
                    <a:pt x="2527" y="1588"/>
                    <a:pt x="2527" y="1588"/>
                  </a:cubicBezTo>
                  <a:cubicBezTo>
                    <a:pt x="2551" y="1613"/>
                    <a:pt x="2551" y="1637"/>
                    <a:pt x="2575" y="1637"/>
                  </a:cubicBezTo>
                  <a:cubicBezTo>
                    <a:pt x="2575" y="1637"/>
                    <a:pt x="3134" y="1710"/>
                    <a:pt x="3134" y="1904"/>
                  </a:cubicBezTo>
                  <a:cubicBezTo>
                    <a:pt x="3134" y="2099"/>
                    <a:pt x="2624" y="2147"/>
                    <a:pt x="2454" y="2147"/>
                  </a:cubicBezTo>
                  <a:cubicBezTo>
                    <a:pt x="2430" y="2147"/>
                    <a:pt x="2405" y="2147"/>
                    <a:pt x="2405" y="2171"/>
                  </a:cubicBezTo>
                  <a:cubicBezTo>
                    <a:pt x="2381" y="2171"/>
                    <a:pt x="2381" y="2196"/>
                    <a:pt x="2405" y="2220"/>
                  </a:cubicBezTo>
                  <a:cubicBezTo>
                    <a:pt x="2405" y="2220"/>
                    <a:pt x="2697" y="2536"/>
                    <a:pt x="2527" y="2779"/>
                  </a:cubicBezTo>
                  <a:cubicBezTo>
                    <a:pt x="2502" y="2803"/>
                    <a:pt x="2478" y="2827"/>
                    <a:pt x="2430" y="2827"/>
                  </a:cubicBezTo>
                  <a:cubicBezTo>
                    <a:pt x="2259" y="2827"/>
                    <a:pt x="1992" y="2487"/>
                    <a:pt x="1895" y="2341"/>
                  </a:cubicBezTo>
                  <a:cubicBezTo>
                    <a:pt x="1895" y="2341"/>
                    <a:pt x="1884" y="2331"/>
                    <a:pt x="1870" y="2331"/>
                  </a:cubicBezTo>
                  <a:cubicBezTo>
                    <a:pt x="1863" y="2331"/>
                    <a:pt x="1855" y="2333"/>
                    <a:pt x="1846" y="2341"/>
                  </a:cubicBezTo>
                  <a:cubicBezTo>
                    <a:pt x="1822" y="2341"/>
                    <a:pt x="1822" y="2366"/>
                    <a:pt x="1822" y="2390"/>
                  </a:cubicBezTo>
                  <a:cubicBezTo>
                    <a:pt x="1822" y="2390"/>
                    <a:pt x="1895" y="2924"/>
                    <a:pt x="1579" y="3046"/>
                  </a:cubicBezTo>
                  <a:lnTo>
                    <a:pt x="1531" y="3046"/>
                  </a:lnTo>
                  <a:cubicBezTo>
                    <a:pt x="1336" y="3046"/>
                    <a:pt x="1239" y="2609"/>
                    <a:pt x="1215" y="2439"/>
                  </a:cubicBezTo>
                  <a:cubicBezTo>
                    <a:pt x="1215" y="2414"/>
                    <a:pt x="1191" y="2414"/>
                    <a:pt x="1191" y="2414"/>
                  </a:cubicBezTo>
                  <a:lnTo>
                    <a:pt x="1142" y="2414"/>
                  </a:lnTo>
                  <a:cubicBezTo>
                    <a:pt x="1021" y="2512"/>
                    <a:pt x="875" y="2584"/>
                    <a:pt x="705" y="2584"/>
                  </a:cubicBezTo>
                  <a:cubicBezTo>
                    <a:pt x="632" y="2584"/>
                    <a:pt x="535" y="2560"/>
                    <a:pt x="462" y="2536"/>
                  </a:cubicBezTo>
                  <a:cubicBezTo>
                    <a:pt x="413" y="2512"/>
                    <a:pt x="389" y="2463"/>
                    <a:pt x="365" y="2414"/>
                  </a:cubicBezTo>
                  <a:cubicBezTo>
                    <a:pt x="340" y="2220"/>
                    <a:pt x="705" y="1831"/>
                    <a:pt x="826" y="1686"/>
                  </a:cubicBezTo>
                  <a:cubicBezTo>
                    <a:pt x="851" y="1661"/>
                    <a:pt x="826" y="1613"/>
                    <a:pt x="802" y="1613"/>
                  </a:cubicBezTo>
                  <a:lnTo>
                    <a:pt x="656" y="1613"/>
                  </a:lnTo>
                  <a:cubicBezTo>
                    <a:pt x="510" y="1613"/>
                    <a:pt x="170" y="1588"/>
                    <a:pt x="122" y="1394"/>
                  </a:cubicBezTo>
                  <a:cubicBezTo>
                    <a:pt x="122" y="1370"/>
                    <a:pt x="122" y="1345"/>
                    <a:pt x="146" y="1321"/>
                  </a:cubicBezTo>
                  <a:cubicBezTo>
                    <a:pt x="219" y="1200"/>
                    <a:pt x="559" y="1175"/>
                    <a:pt x="826" y="1175"/>
                  </a:cubicBezTo>
                  <a:lnTo>
                    <a:pt x="875" y="1175"/>
                  </a:lnTo>
                  <a:cubicBezTo>
                    <a:pt x="875" y="1175"/>
                    <a:pt x="899" y="1151"/>
                    <a:pt x="923" y="1151"/>
                  </a:cubicBezTo>
                  <a:cubicBezTo>
                    <a:pt x="923" y="1127"/>
                    <a:pt x="899" y="1103"/>
                    <a:pt x="899" y="1078"/>
                  </a:cubicBezTo>
                  <a:cubicBezTo>
                    <a:pt x="802" y="1005"/>
                    <a:pt x="510" y="762"/>
                    <a:pt x="510" y="592"/>
                  </a:cubicBezTo>
                  <a:cubicBezTo>
                    <a:pt x="510" y="568"/>
                    <a:pt x="535" y="520"/>
                    <a:pt x="559" y="495"/>
                  </a:cubicBezTo>
                  <a:cubicBezTo>
                    <a:pt x="583" y="471"/>
                    <a:pt x="632" y="471"/>
                    <a:pt x="680" y="471"/>
                  </a:cubicBezTo>
                  <a:cubicBezTo>
                    <a:pt x="899" y="520"/>
                    <a:pt x="1142" y="617"/>
                    <a:pt x="1312" y="762"/>
                  </a:cubicBezTo>
                  <a:cubicBezTo>
                    <a:pt x="1324" y="775"/>
                    <a:pt x="1336" y="781"/>
                    <a:pt x="1345" y="781"/>
                  </a:cubicBezTo>
                  <a:cubicBezTo>
                    <a:pt x="1355" y="781"/>
                    <a:pt x="1361" y="775"/>
                    <a:pt x="1361" y="762"/>
                  </a:cubicBezTo>
                  <a:cubicBezTo>
                    <a:pt x="1385" y="762"/>
                    <a:pt x="1409" y="738"/>
                    <a:pt x="1385" y="714"/>
                  </a:cubicBezTo>
                  <a:cubicBezTo>
                    <a:pt x="1361" y="592"/>
                    <a:pt x="1336" y="252"/>
                    <a:pt x="1434" y="131"/>
                  </a:cubicBezTo>
                  <a:cubicBezTo>
                    <a:pt x="1451" y="114"/>
                    <a:pt x="1480" y="97"/>
                    <a:pt x="1513" y="97"/>
                  </a:cubicBezTo>
                  <a:close/>
                  <a:moveTo>
                    <a:pt x="1497" y="0"/>
                  </a:moveTo>
                  <a:cubicBezTo>
                    <a:pt x="1437" y="0"/>
                    <a:pt x="1373" y="28"/>
                    <a:pt x="1336" y="82"/>
                  </a:cubicBezTo>
                  <a:cubicBezTo>
                    <a:pt x="1263" y="252"/>
                    <a:pt x="1215" y="447"/>
                    <a:pt x="1263" y="617"/>
                  </a:cubicBezTo>
                  <a:cubicBezTo>
                    <a:pt x="1093" y="471"/>
                    <a:pt x="875" y="398"/>
                    <a:pt x="656" y="349"/>
                  </a:cubicBezTo>
                  <a:cubicBezTo>
                    <a:pt x="583" y="349"/>
                    <a:pt x="535" y="374"/>
                    <a:pt x="462" y="422"/>
                  </a:cubicBezTo>
                  <a:cubicBezTo>
                    <a:pt x="413" y="447"/>
                    <a:pt x="389" y="520"/>
                    <a:pt x="389" y="568"/>
                  </a:cubicBezTo>
                  <a:cubicBezTo>
                    <a:pt x="413" y="762"/>
                    <a:pt x="608" y="957"/>
                    <a:pt x="729" y="1054"/>
                  </a:cubicBezTo>
                  <a:cubicBezTo>
                    <a:pt x="510" y="1078"/>
                    <a:pt x="170" y="1103"/>
                    <a:pt x="49" y="1248"/>
                  </a:cubicBezTo>
                  <a:cubicBezTo>
                    <a:pt x="25" y="1297"/>
                    <a:pt x="0" y="1370"/>
                    <a:pt x="25" y="1418"/>
                  </a:cubicBezTo>
                  <a:cubicBezTo>
                    <a:pt x="73" y="1686"/>
                    <a:pt x="462" y="1710"/>
                    <a:pt x="680" y="1710"/>
                  </a:cubicBezTo>
                  <a:cubicBezTo>
                    <a:pt x="535" y="1880"/>
                    <a:pt x="243" y="2220"/>
                    <a:pt x="292" y="2439"/>
                  </a:cubicBezTo>
                  <a:cubicBezTo>
                    <a:pt x="292" y="2536"/>
                    <a:pt x="340" y="2584"/>
                    <a:pt x="438" y="2633"/>
                  </a:cubicBezTo>
                  <a:cubicBezTo>
                    <a:pt x="510" y="2682"/>
                    <a:pt x="608" y="2706"/>
                    <a:pt x="705" y="2706"/>
                  </a:cubicBezTo>
                  <a:cubicBezTo>
                    <a:pt x="875" y="2682"/>
                    <a:pt x="1021" y="2633"/>
                    <a:pt x="1142" y="2560"/>
                  </a:cubicBezTo>
                  <a:cubicBezTo>
                    <a:pt x="1166" y="2730"/>
                    <a:pt x="1263" y="3167"/>
                    <a:pt x="1531" y="3167"/>
                  </a:cubicBezTo>
                  <a:lnTo>
                    <a:pt x="1628" y="3167"/>
                  </a:lnTo>
                  <a:cubicBezTo>
                    <a:pt x="1822" y="3046"/>
                    <a:pt x="1944" y="2803"/>
                    <a:pt x="1919" y="2560"/>
                  </a:cubicBezTo>
                  <a:lnTo>
                    <a:pt x="1919" y="2560"/>
                  </a:lnTo>
                  <a:cubicBezTo>
                    <a:pt x="2041" y="2706"/>
                    <a:pt x="2259" y="2949"/>
                    <a:pt x="2454" y="2949"/>
                  </a:cubicBezTo>
                  <a:cubicBezTo>
                    <a:pt x="2502" y="2949"/>
                    <a:pt x="2575" y="2900"/>
                    <a:pt x="2600" y="2852"/>
                  </a:cubicBezTo>
                  <a:cubicBezTo>
                    <a:pt x="2721" y="2657"/>
                    <a:pt x="2697" y="2414"/>
                    <a:pt x="2551" y="2244"/>
                  </a:cubicBezTo>
                  <a:cubicBezTo>
                    <a:pt x="2745" y="2220"/>
                    <a:pt x="3231" y="2147"/>
                    <a:pt x="3231" y="1904"/>
                  </a:cubicBezTo>
                  <a:cubicBezTo>
                    <a:pt x="3231" y="1661"/>
                    <a:pt x="2891" y="1588"/>
                    <a:pt x="2697" y="1564"/>
                  </a:cubicBezTo>
                  <a:cubicBezTo>
                    <a:pt x="2842" y="1443"/>
                    <a:pt x="3134" y="1175"/>
                    <a:pt x="3134" y="1005"/>
                  </a:cubicBezTo>
                  <a:cubicBezTo>
                    <a:pt x="3134" y="981"/>
                    <a:pt x="3134" y="933"/>
                    <a:pt x="3110" y="908"/>
                  </a:cubicBezTo>
                  <a:cubicBezTo>
                    <a:pt x="3055" y="854"/>
                    <a:pt x="3000" y="826"/>
                    <a:pt x="2935" y="826"/>
                  </a:cubicBezTo>
                  <a:cubicBezTo>
                    <a:pt x="2914" y="826"/>
                    <a:pt x="2891" y="829"/>
                    <a:pt x="2867" y="835"/>
                  </a:cubicBezTo>
                  <a:cubicBezTo>
                    <a:pt x="2745" y="835"/>
                    <a:pt x="2624" y="860"/>
                    <a:pt x="2527" y="884"/>
                  </a:cubicBezTo>
                  <a:cubicBezTo>
                    <a:pt x="2575" y="714"/>
                    <a:pt x="2672" y="349"/>
                    <a:pt x="2478" y="179"/>
                  </a:cubicBezTo>
                  <a:cubicBezTo>
                    <a:pt x="2454" y="155"/>
                    <a:pt x="2405" y="155"/>
                    <a:pt x="2381" y="131"/>
                  </a:cubicBezTo>
                  <a:cubicBezTo>
                    <a:pt x="2211" y="131"/>
                    <a:pt x="2041" y="374"/>
                    <a:pt x="1944" y="544"/>
                  </a:cubicBezTo>
                  <a:cubicBezTo>
                    <a:pt x="1919" y="349"/>
                    <a:pt x="1822" y="58"/>
                    <a:pt x="1555" y="9"/>
                  </a:cubicBezTo>
                  <a:cubicBezTo>
                    <a:pt x="1537" y="3"/>
                    <a:pt x="1517" y="0"/>
                    <a:pt x="14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9" name="Google Shape;1399;p33"/>
            <p:cNvSpPr/>
            <p:nvPr/>
          </p:nvSpPr>
          <p:spPr>
            <a:xfrm>
              <a:off x="-933315" y="1418369"/>
              <a:ext cx="55854" cy="54919"/>
            </a:xfrm>
            <a:custGeom>
              <a:avLst/>
              <a:gdLst/>
              <a:ahLst/>
              <a:cxnLst/>
              <a:rect l="l" t="t" r="r" b="b"/>
              <a:pathLst>
                <a:path w="1434" h="1410" extrusionOk="0">
                  <a:moveTo>
                    <a:pt x="729" y="1"/>
                  </a:moveTo>
                  <a:cubicBezTo>
                    <a:pt x="340" y="1"/>
                    <a:pt x="0" y="317"/>
                    <a:pt x="0" y="705"/>
                  </a:cubicBezTo>
                  <a:cubicBezTo>
                    <a:pt x="0" y="1094"/>
                    <a:pt x="340" y="1410"/>
                    <a:pt x="729" y="1410"/>
                  </a:cubicBezTo>
                  <a:cubicBezTo>
                    <a:pt x="1118" y="1410"/>
                    <a:pt x="1434" y="1094"/>
                    <a:pt x="1434" y="705"/>
                  </a:cubicBezTo>
                  <a:cubicBezTo>
                    <a:pt x="1434" y="317"/>
                    <a:pt x="1118" y="1"/>
                    <a:pt x="72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0" name="Google Shape;1400;p33"/>
            <p:cNvSpPr/>
            <p:nvPr/>
          </p:nvSpPr>
          <p:spPr>
            <a:xfrm>
              <a:off x="-1021303" y="1507331"/>
              <a:ext cx="55854" cy="54919"/>
            </a:xfrm>
            <a:custGeom>
              <a:avLst/>
              <a:gdLst/>
              <a:ahLst/>
              <a:cxnLst/>
              <a:rect l="l" t="t" r="r" b="b"/>
              <a:pathLst>
                <a:path w="1434" h="1410" extrusionOk="0">
                  <a:moveTo>
                    <a:pt x="705" y="0"/>
                  </a:moveTo>
                  <a:cubicBezTo>
                    <a:pt x="316" y="0"/>
                    <a:pt x="0" y="316"/>
                    <a:pt x="0" y="705"/>
                  </a:cubicBezTo>
                  <a:cubicBezTo>
                    <a:pt x="0" y="1093"/>
                    <a:pt x="316" y="1409"/>
                    <a:pt x="705" y="1409"/>
                  </a:cubicBezTo>
                  <a:cubicBezTo>
                    <a:pt x="1118" y="1409"/>
                    <a:pt x="1433" y="1093"/>
                    <a:pt x="1433" y="705"/>
                  </a:cubicBezTo>
                  <a:cubicBezTo>
                    <a:pt x="1433" y="316"/>
                    <a:pt x="1118" y="0"/>
                    <a:pt x="70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401" name="Google Shape;1401;p33"/>
          <p:cNvGrpSpPr/>
          <p:nvPr/>
        </p:nvGrpSpPr>
        <p:grpSpPr>
          <a:xfrm flipH="1">
            <a:off x="7725441" y="1082982"/>
            <a:ext cx="2037701" cy="1610804"/>
            <a:chOff x="855987" y="2204128"/>
            <a:chExt cx="1217483" cy="962421"/>
          </a:xfrm>
        </p:grpSpPr>
        <p:grpSp>
          <p:nvGrpSpPr>
            <p:cNvPr id="1402" name="Google Shape;1402;p33"/>
            <p:cNvGrpSpPr/>
            <p:nvPr/>
          </p:nvGrpSpPr>
          <p:grpSpPr>
            <a:xfrm>
              <a:off x="855987" y="2204128"/>
              <a:ext cx="1146639" cy="962421"/>
              <a:chOff x="958238" y="2157575"/>
              <a:chExt cx="1115191" cy="936025"/>
            </a:xfrm>
          </p:grpSpPr>
          <p:sp>
            <p:nvSpPr>
              <p:cNvPr id="1403" name="Google Shape;1403;p33"/>
              <p:cNvSpPr/>
              <p:nvPr/>
            </p:nvSpPr>
            <p:spPr>
              <a:xfrm>
                <a:off x="1253863" y="215757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04" name="Google Shape;1404;p33"/>
              <p:cNvSpPr/>
              <p:nvPr/>
            </p:nvSpPr>
            <p:spPr>
              <a:xfrm>
                <a:off x="1441088" y="23251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05" name="Google Shape;1405;p33"/>
              <p:cNvSpPr/>
              <p:nvPr/>
            </p:nvSpPr>
            <p:spPr>
              <a:xfrm>
                <a:off x="997663" y="233495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06" name="Google Shape;1406;p33"/>
              <p:cNvSpPr/>
              <p:nvPr/>
            </p:nvSpPr>
            <p:spPr>
              <a:xfrm>
                <a:off x="958238" y="255172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07" name="Google Shape;1407;p33"/>
              <p:cNvSpPr/>
              <p:nvPr/>
            </p:nvSpPr>
            <p:spPr>
              <a:xfrm>
                <a:off x="1165163" y="26010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08" name="Google Shape;1408;p33"/>
              <p:cNvSpPr/>
              <p:nvPr/>
            </p:nvSpPr>
            <p:spPr>
              <a:xfrm>
                <a:off x="1450928" y="2561600"/>
                <a:ext cx="6225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409" name="Google Shape;1409;p33"/>
            <p:cNvSpPr/>
            <p:nvPr/>
          </p:nvSpPr>
          <p:spPr>
            <a:xfrm>
              <a:off x="926851" y="2206843"/>
              <a:ext cx="1146619" cy="869887"/>
            </a:xfrm>
            <a:custGeom>
              <a:avLst/>
              <a:gdLst/>
              <a:ahLst/>
              <a:cxnLst/>
              <a:rect l="l" t="t" r="r" b="b"/>
              <a:pathLst>
                <a:path w="6074" h="4608" extrusionOk="0">
                  <a:moveTo>
                    <a:pt x="1749" y="936"/>
                  </a:moveTo>
                  <a:cubicBezTo>
                    <a:pt x="1968" y="985"/>
                    <a:pt x="2187" y="1131"/>
                    <a:pt x="2284" y="1325"/>
                  </a:cubicBezTo>
                  <a:cubicBezTo>
                    <a:pt x="2284" y="1398"/>
                    <a:pt x="2260" y="1446"/>
                    <a:pt x="2211" y="1471"/>
                  </a:cubicBezTo>
                  <a:cubicBezTo>
                    <a:pt x="2162" y="1519"/>
                    <a:pt x="2114" y="1519"/>
                    <a:pt x="2065" y="1544"/>
                  </a:cubicBezTo>
                  <a:cubicBezTo>
                    <a:pt x="1871" y="1544"/>
                    <a:pt x="1725" y="1276"/>
                    <a:pt x="1677" y="1155"/>
                  </a:cubicBezTo>
                  <a:lnTo>
                    <a:pt x="1677" y="1131"/>
                  </a:lnTo>
                  <a:cubicBezTo>
                    <a:pt x="1701" y="1058"/>
                    <a:pt x="1725" y="1009"/>
                    <a:pt x="1749" y="936"/>
                  </a:cubicBezTo>
                  <a:close/>
                  <a:moveTo>
                    <a:pt x="3936" y="1301"/>
                  </a:moveTo>
                  <a:lnTo>
                    <a:pt x="3936" y="1301"/>
                  </a:lnTo>
                  <a:cubicBezTo>
                    <a:pt x="3960" y="1446"/>
                    <a:pt x="3936" y="1616"/>
                    <a:pt x="3839" y="1762"/>
                  </a:cubicBezTo>
                  <a:cubicBezTo>
                    <a:pt x="3790" y="1714"/>
                    <a:pt x="3814" y="1495"/>
                    <a:pt x="3936" y="1301"/>
                  </a:cubicBezTo>
                  <a:close/>
                  <a:moveTo>
                    <a:pt x="750" y="2166"/>
                  </a:moveTo>
                  <a:cubicBezTo>
                    <a:pt x="776" y="2166"/>
                    <a:pt x="802" y="2169"/>
                    <a:pt x="826" y="2175"/>
                  </a:cubicBezTo>
                  <a:cubicBezTo>
                    <a:pt x="1142" y="2199"/>
                    <a:pt x="1264" y="2394"/>
                    <a:pt x="1264" y="2564"/>
                  </a:cubicBezTo>
                  <a:cubicBezTo>
                    <a:pt x="1264" y="2661"/>
                    <a:pt x="1166" y="2758"/>
                    <a:pt x="1045" y="2782"/>
                  </a:cubicBezTo>
                  <a:cubicBezTo>
                    <a:pt x="996" y="2758"/>
                    <a:pt x="924" y="2758"/>
                    <a:pt x="875" y="2734"/>
                  </a:cubicBezTo>
                  <a:cubicBezTo>
                    <a:pt x="705" y="2612"/>
                    <a:pt x="583" y="2442"/>
                    <a:pt x="535" y="2248"/>
                  </a:cubicBezTo>
                  <a:cubicBezTo>
                    <a:pt x="590" y="2193"/>
                    <a:pt x="672" y="2166"/>
                    <a:pt x="750" y="2166"/>
                  </a:cubicBezTo>
                  <a:close/>
                  <a:moveTo>
                    <a:pt x="5199" y="2588"/>
                  </a:moveTo>
                  <a:cubicBezTo>
                    <a:pt x="5078" y="2855"/>
                    <a:pt x="4883" y="3025"/>
                    <a:pt x="4762" y="3025"/>
                  </a:cubicBezTo>
                  <a:cubicBezTo>
                    <a:pt x="4713" y="3025"/>
                    <a:pt x="4665" y="3001"/>
                    <a:pt x="4640" y="2977"/>
                  </a:cubicBezTo>
                  <a:cubicBezTo>
                    <a:pt x="4567" y="2855"/>
                    <a:pt x="4592" y="2807"/>
                    <a:pt x="4592" y="2782"/>
                  </a:cubicBezTo>
                  <a:cubicBezTo>
                    <a:pt x="4640" y="2685"/>
                    <a:pt x="4883" y="2588"/>
                    <a:pt x="5150" y="2588"/>
                  </a:cubicBezTo>
                  <a:close/>
                  <a:moveTo>
                    <a:pt x="3596" y="3293"/>
                  </a:moveTo>
                  <a:cubicBezTo>
                    <a:pt x="3596" y="3293"/>
                    <a:pt x="3620" y="3317"/>
                    <a:pt x="3620" y="3317"/>
                  </a:cubicBezTo>
                  <a:cubicBezTo>
                    <a:pt x="3669" y="3390"/>
                    <a:pt x="3644" y="3608"/>
                    <a:pt x="3426" y="3851"/>
                  </a:cubicBezTo>
                  <a:cubicBezTo>
                    <a:pt x="3353" y="3754"/>
                    <a:pt x="3328" y="3633"/>
                    <a:pt x="3377" y="3511"/>
                  </a:cubicBezTo>
                  <a:cubicBezTo>
                    <a:pt x="3401" y="3414"/>
                    <a:pt x="3474" y="3341"/>
                    <a:pt x="3596" y="3317"/>
                  </a:cubicBezTo>
                  <a:lnTo>
                    <a:pt x="3596" y="3293"/>
                  </a:lnTo>
                  <a:close/>
                  <a:moveTo>
                    <a:pt x="1822" y="3366"/>
                  </a:moveTo>
                  <a:cubicBezTo>
                    <a:pt x="1847" y="3366"/>
                    <a:pt x="1944" y="3366"/>
                    <a:pt x="1968" y="3487"/>
                  </a:cubicBezTo>
                  <a:cubicBezTo>
                    <a:pt x="1944" y="3754"/>
                    <a:pt x="1798" y="3997"/>
                    <a:pt x="1555" y="4094"/>
                  </a:cubicBezTo>
                  <a:cubicBezTo>
                    <a:pt x="1482" y="3924"/>
                    <a:pt x="1507" y="3706"/>
                    <a:pt x="1604" y="3511"/>
                  </a:cubicBezTo>
                  <a:cubicBezTo>
                    <a:pt x="1652" y="3438"/>
                    <a:pt x="1725" y="3366"/>
                    <a:pt x="1822" y="3366"/>
                  </a:cubicBezTo>
                  <a:close/>
                  <a:moveTo>
                    <a:pt x="2745" y="159"/>
                  </a:moveTo>
                  <a:cubicBezTo>
                    <a:pt x="2867" y="159"/>
                    <a:pt x="3013" y="183"/>
                    <a:pt x="3158" y="256"/>
                  </a:cubicBezTo>
                  <a:cubicBezTo>
                    <a:pt x="3523" y="378"/>
                    <a:pt x="3814" y="693"/>
                    <a:pt x="3911" y="1058"/>
                  </a:cubicBezTo>
                  <a:cubicBezTo>
                    <a:pt x="3693" y="1325"/>
                    <a:pt x="3596" y="1714"/>
                    <a:pt x="3766" y="1859"/>
                  </a:cubicBezTo>
                  <a:cubicBezTo>
                    <a:pt x="3790" y="1908"/>
                    <a:pt x="3839" y="1932"/>
                    <a:pt x="3863" y="1932"/>
                  </a:cubicBezTo>
                  <a:cubicBezTo>
                    <a:pt x="3936" y="1932"/>
                    <a:pt x="3984" y="1884"/>
                    <a:pt x="4009" y="1835"/>
                  </a:cubicBezTo>
                  <a:cubicBezTo>
                    <a:pt x="4130" y="1616"/>
                    <a:pt x="4154" y="1349"/>
                    <a:pt x="4082" y="1106"/>
                  </a:cubicBezTo>
                  <a:cubicBezTo>
                    <a:pt x="4203" y="961"/>
                    <a:pt x="4397" y="863"/>
                    <a:pt x="4592" y="863"/>
                  </a:cubicBezTo>
                  <a:cubicBezTo>
                    <a:pt x="4762" y="863"/>
                    <a:pt x="4932" y="936"/>
                    <a:pt x="5053" y="1033"/>
                  </a:cubicBezTo>
                  <a:cubicBezTo>
                    <a:pt x="5466" y="1325"/>
                    <a:pt x="5466" y="1932"/>
                    <a:pt x="5272" y="2418"/>
                  </a:cubicBezTo>
                  <a:lnTo>
                    <a:pt x="5150" y="2418"/>
                  </a:lnTo>
                  <a:cubicBezTo>
                    <a:pt x="4907" y="2418"/>
                    <a:pt x="4567" y="2491"/>
                    <a:pt x="4470" y="2710"/>
                  </a:cubicBezTo>
                  <a:cubicBezTo>
                    <a:pt x="4397" y="2928"/>
                    <a:pt x="4543" y="3171"/>
                    <a:pt x="4762" y="3195"/>
                  </a:cubicBezTo>
                  <a:cubicBezTo>
                    <a:pt x="5029" y="3195"/>
                    <a:pt x="5248" y="2904"/>
                    <a:pt x="5369" y="2612"/>
                  </a:cubicBezTo>
                  <a:cubicBezTo>
                    <a:pt x="5612" y="2637"/>
                    <a:pt x="5806" y="2807"/>
                    <a:pt x="5879" y="3025"/>
                  </a:cubicBezTo>
                  <a:cubicBezTo>
                    <a:pt x="5903" y="3220"/>
                    <a:pt x="5831" y="3414"/>
                    <a:pt x="5685" y="3560"/>
                  </a:cubicBezTo>
                  <a:cubicBezTo>
                    <a:pt x="5320" y="3949"/>
                    <a:pt x="4810" y="4191"/>
                    <a:pt x="4252" y="4191"/>
                  </a:cubicBezTo>
                  <a:cubicBezTo>
                    <a:pt x="4082" y="4191"/>
                    <a:pt x="3887" y="4167"/>
                    <a:pt x="3741" y="4070"/>
                  </a:cubicBezTo>
                  <a:cubicBezTo>
                    <a:pt x="3669" y="4046"/>
                    <a:pt x="3620" y="4021"/>
                    <a:pt x="3571" y="3973"/>
                  </a:cubicBezTo>
                  <a:cubicBezTo>
                    <a:pt x="3814" y="3681"/>
                    <a:pt x="3887" y="3366"/>
                    <a:pt x="3766" y="3220"/>
                  </a:cubicBezTo>
                  <a:cubicBezTo>
                    <a:pt x="3717" y="3171"/>
                    <a:pt x="3669" y="3147"/>
                    <a:pt x="3596" y="3147"/>
                  </a:cubicBezTo>
                  <a:cubicBezTo>
                    <a:pt x="3426" y="3171"/>
                    <a:pt x="3280" y="3268"/>
                    <a:pt x="3231" y="3438"/>
                  </a:cubicBezTo>
                  <a:cubicBezTo>
                    <a:pt x="3158" y="3633"/>
                    <a:pt x="3207" y="3851"/>
                    <a:pt x="3328" y="3973"/>
                  </a:cubicBezTo>
                  <a:cubicBezTo>
                    <a:pt x="3037" y="4264"/>
                    <a:pt x="2648" y="4434"/>
                    <a:pt x="2260" y="4434"/>
                  </a:cubicBezTo>
                  <a:cubicBezTo>
                    <a:pt x="2215" y="4444"/>
                    <a:pt x="2169" y="4449"/>
                    <a:pt x="2124" y="4449"/>
                  </a:cubicBezTo>
                  <a:cubicBezTo>
                    <a:pt x="1946" y="4449"/>
                    <a:pt x="1768" y="4375"/>
                    <a:pt x="1652" y="4240"/>
                  </a:cubicBezTo>
                  <a:cubicBezTo>
                    <a:pt x="1944" y="4094"/>
                    <a:pt x="2138" y="3778"/>
                    <a:pt x="2138" y="3463"/>
                  </a:cubicBezTo>
                  <a:cubicBezTo>
                    <a:pt x="2116" y="3307"/>
                    <a:pt x="2013" y="3192"/>
                    <a:pt x="1865" y="3192"/>
                  </a:cubicBezTo>
                  <a:cubicBezTo>
                    <a:pt x="1851" y="3192"/>
                    <a:pt x="1837" y="3193"/>
                    <a:pt x="1822" y="3195"/>
                  </a:cubicBezTo>
                  <a:cubicBezTo>
                    <a:pt x="1677" y="3195"/>
                    <a:pt x="1531" y="3293"/>
                    <a:pt x="1458" y="3438"/>
                  </a:cubicBezTo>
                  <a:cubicBezTo>
                    <a:pt x="1337" y="3657"/>
                    <a:pt x="1312" y="3924"/>
                    <a:pt x="1409" y="4143"/>
                  </a:cubicBezTo>
                  <a:cubicBezTo>
                    <a:pt x="1361" y="4149"/>
                    <a:pt x="1314" y="4152"/>
                    <a:pt x="1268" y="4152"/>
                  </a:cubicBezTo>
                  <a:cubicBezTo>
                    <a:pt x="1130" y="4152"/>
                    <a:pt x="1002" y="4125"/>
                    <a:pt x="875" y="4070"/>
                  </a:cubicBezTo>
                  <a:cubicBezTo>
                    <a:pt x="535" y="3924"/>
                    <a:pt x="316" y="3633"/>
                    <a:pt x="268" y="3268"/>
                  </a:cubicBezTo>
                  <a:cubicBezTo>
                    <a:pt x="195" y="2977"/>
                    <a:pt x="243" y="2637"/>
                    <a:pt x="413" y="2370"/>
                  </a:cubicBezTo>
                  <a:cubicBezTo>
                    <a:pt x="486" y="2564"/>
                    <a:pt x="632" y="2734"/>
                    <a:pt x="802" y="2855"/>
                  </a:cubicBezTo>
                  <a:cubicBezTo>
                    <a:pt x="899" y="2880"/>
                    <a:pt x="972" y="2904"/>
                    <a:pt x="1069" y="2904"/>
                  </a:cubicBezTo>
                  <a:cubicBezTo>
                    <a:pt x="1264" y="2904"/>
                    <a:pt x="1434" y="2758"/>
                    <a:pt x="1434" y="2540"/>
                  </a:cubicBezTo>
                  <a:cubicBezTo>
                    <a:pt x="1434" y="2224"/>
                    <a:pt x="1166" y="1981"/>
                    <a:pt x="851" y="1981"/>
                  </a:cubicBezTo>
                  <a:cubicBezTo>
                    <a:pt x="828" y="1976"/>
                    <a:pt x="806" y="1974"/>
                    <a:pt x="784" y="1974"/>
                  </a:cubicBezTo>
                  <a:cubicBezTo>
                    <a:pt x="685" y="1974"/>
                    <a:pt x="590" y="2014"/>
                    <a:pt x="511" y="2054"/>
                  </a:cubicBezTo>
                  <a:cubicBezTo>
                    <a:pt x="438" y="1568"/>
                    <a:pt x="608" y="1058"/>
                    <a:pt x="1069" y="936"/>
                  </a:cubicBezTo>
                  <a:cubicBezTo>
                    <a:pt x="1194" y="901"/>
                    <a:pt x="1331" y="878"/>
                    <a:pt x="1463" y="878"/>
                  </a:cubicBezTo>
                  <a:cubicBezTo>
                    <a:pt x="1511" y="878"/>
                    <a:pt x="1558" y="881"/>
                    <a:pt x="1604" y="888"/>
                  </a:cubicBezTo>
                  <a:cubicBezTo>
                    <a:pt x="1555" y="1009"/>
                    <a:pt x="1507" y="1106"/>
                    <a:pt x="1507" y="1106"/>
                  </a:cubicBezTo>
                  <a:cubicBezTo>
                    <a:pt x="1507" y="1131"/>
                    <a:pt x="1507" y="1131"/>
                    <a:pt x="1507" y="1155"/>
                  </a:cubicBezTo>
                  <a:cubicBezTo>
                    <a:pt x="1531" y="1179"/>
                    <a:pt x="1725" y="1665"/>
                    <a:pt x="2065" y="1665"/>
                  </a:cubicBezTo>
                  <a:cubicBezTo>
                    <a:pt x="2162" y="1665"/>
                    <a:pt x="2235" y="1641"/>
                    <a:pt x="2308" y="1592"/>
                  </a:cubicBezTo>
                  <a:cubicBezTo>
                    <a:pt x="2405" y="1544"/>
                    <a:pt x="2478" y="1422"/>
                    <a:pt x="2454" y="1301"/>
                  </a:cubicBezTo>
                  <a:cubicBezTo>
                    <a:pt x="2357" y="1033"/>
                    <a:pt x="2114" y="839"/>
                    <a:pt x="1847" y="791"/>
                  </a:cubicBezTo>
                  <a:cubicBezTo>
                    <a:pt x="1992" y="426"/>
                    <a:pt x="2332" y="183"/>
                    <a:pt x="2745" y="159"/>
                  </a:cubicBezTo>
                  <a:close/>
                  <a:moveTo>
                    <a:pt x="2728" y="1"/>
                  </a:moveTo>
                  <a:cubicBezTo>
                    <a:pt x="2260" y="1"/>
                    <a:pt x="1815" y="296"/>
                    <a:pt x="1652" y="766"/>
                  </a:cubicBezTo>
                  <a:cubicBezTo>
                    <a:pt x="1569" y="748"/>
                    <a:pt x="1485" y="740"/>
                    <a:pt x="1403" y="740"/>
                  </a:cubicBezTo>
                  <a:cubicBezTo>
                    <a:pt x="1270" y="740"/>
                    <a:pt x="1141" y="760"/>
                    <a:pt x="1021" y="791"/>
                  </a:cubicBezTo>
                  <a:cubicBezTo>
                    <a:pt x="438" y="936"/>
                    <a:pt x="219" y="1616"/>
                    <a:pt x="341" y="2199"/>
                  </a:cubicBezTo>
                  <a:cubicBezTo>
                    <a:pt x="98" y="2515"/>
                    <a:pt x="0" y="2928"/>
                    <a:pt x="73" y="3317"/>
                  </a:cubicBezTo>
                  <a:cubicBezTo>
                    <a:pt x="146" y="3730"/>
                    <a:pt x="413" y="4070"/>
                    <a:pt x="802" y="4240"/>
                  </a:cubicBezTo>
                  <a:cubicBezTo>
                    <a:pt x="960" y="4293"/>
                    <a:pt x="1130" y="4332"/>
                    <a:pt x="1294" y="4332"/>
                  </a:cubicBezTo>
                  <a:cubicBezTo>
                    <a:pt x="1358" y="4332"/>
                    <a:pt x="1421" y="4326"/>
                    <a:pt x="1482" y="4313"/>
                  </a:cubicBezTo>
                  <a:cubicBezTo>
                    <a:pt x="1638" y="4491"/>
                    <a:pt x="1875" y="4607"/>
                    <a:pt x="2119" y="4607"/>
                  </a:cubicBezTo>
                  <a:cubicBezTo>
                    <a:pt x="2141" y="4607"/>
                    <a:pt x="2164" y="4606"/>
                    <a:pt x="2187" y="4604"/>
                  </a:cubicBezTo>
                  <a:lnTo>
                    <a:pt x="2260" y="4604"/>
                  </a:lnTo>
                  <a:cubicBezTo>
                    <a:pt x="2721" y="4580"/>
                    <a:pt x="3134" y="4410"/>
                    <a:pt x="3450" y="4094"/>
                  </a:cubicBezTo>
                  <a:cubicBezTo>
                    <a:pt x="3523" y="4143"/>
                    <a:pt x="3596" y="4191"/>
                    <a:pt x="3669" y="4240"/>
                  </a:cubicBezTo>
                  <a:cubicBezTo>
                    <a:pt x="3839" y="4313"/>
                    <a:pt x="4057" y="4361"/>
                    <a:pt x="4276" y="4361"/>
                  </a:cubicBezTo>
                  <a:cubicBezTo>
                    <a:pt x="4859" y="4361"/>
                    <a:pt x="5418" y="4094"/>
                    <a:pt x="5831" y="3681"/>
                  </a:cubicBezTo>
                  <a:cubicBezTo>
                    <a:pt x="6001" y="3487"/>
                    <a:pt x="6073" y="3244"/>
                    <a:pt x="6049" y="3001"/>
                  </a:cubicBezTo>
                  <a:cubicBezTo>
                    <a:pt x="5976" y="2710"/>
                    <a:pt x="5733" y="2491"/>
                    <a:pt x="5442" y="2467"/>
                  </a:cubicBezTo>
                  <a:cubicBezTo>
                    <a:pt x="5636" y="1908"/>
                    <a:pt x="5612" y="1252"/>
                    <a:pt x="5126" y="912"/>
                  </a:cubicBezTo>
                  <a:cubicBezTo>
                    <a:pt x="4972" y="781"/>
                    <a:pt x="4776" y="715"/>
                    <a:pt x="4580" y="715"/>
                  </a:cubicBezTo>
                  <a:cubicBezTo>
                    <a:pt x="4376" y="715"/>
                    <a:pt x="4170" y="787"/>
                    <a:pt x="4009" y="936"/>
                  </a:cubicBezTo>
                  <a:cubicBezTo>
                    <a:pt x="3887" y="548"/>
                    <a:pt x="3571" y="256"/>
                    <a:pt x="3207" y="110"/>
                  </a:cubicBezTo>
                  <a:cubicBezTo>
                    <a:pt x="3052" y="36"/>
                    <a:pt x="2889" y="1"/>
                    <a:pt x="27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410" name="Google Shape;1410;p33"/>
          <p:cNvGrpSpPr/>
          <p:nvPr/>
        </p:nvGrpSpPr>
        <p:grpSpPr>
          <a:xfrm flipH="1">
            <a:off x="2898506" y="-686743"/>
            <a:ext cx="2525833" cy="1610805"/>
            <a:chOff x="7239867" y="1514545"/>
            <a:chExt cx="2525833" cy="1610805"/>
          </a:xfrm>
        </p:grpSpPr>
        <p:grpSp>
          <p:nvGrpSpPr>
            <p:cNvPr id="1411" name="Google Shape;1411;p33"/>
            <p:cNvGrpSpPr/>
            <p:nvPr/>
          </p:nvGrpSpPr>
          <p:grpSpPr>
            <a:xfrm>
              <a:off x="7346663" y="1514545"/>
              <a:ext cx="2419037" cy="1551678"/>
              <a:chOff x="7410211" y="1555302"/>
              <a:chExt cx="2355440" cy="1510884"/>
            </a:xfrm>
          </p:grpSpPr>
          <p:grpSp>
            <p:nvGrpSpPr>
              <p:cNvPr id="1412" name="Google Shape;1412;p33"/>
              <p:cNvGrpSpPr/>
              <p:nvPr/>
            </p:nvGrpSpPr>
            <p:grpSpPr>
              <a:xfrm>
                <a:off x="7410211" y="1555302"/>
                <a:ext cx="2355440" cy="1510884"/>
                <a:chOff x="761258" y="2062480"/>
                <a:chExt cx="1646470" cy="1056119"/>
              </a:xfrm>
            </p:grpSpPr>
            <p:sp>
              <p:nvSpPr>
                <p:cNvPr id="1413" name="Google Shape;1413;p33"/>
                <p:cNvSpPr/>
                <p:nvPr/>
              </p:nvSpPr>
              <p:spPr>
                <a:xfrm rot="-1481318">
                  <a:off x="1087094" y="2126891"/>
                  <a:ext cx="430227" cy="556678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14" name="Google Shape;1414;p33"/>
                <p:cNvSpPr/>
                <p:nvPr/>
              </p:nvSpPr>
              <p:spPr>
                <a:xfrm>
                  <a:off x="1415418" y="2201127"/>
                  <a:ext cx="5577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15" name="Google Shape;1415;p33"/>
                <p:cNvSpPr/>
                <p:nvPr/>
              </p:nvSpPr>
              <p:spPr>
                <a:xfrm>
                  <a:off x="761258" y="2379293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16" name="Google Shape;1416;p33"/>
                <p:cNvSpPr/>
                <p:nvPr/>
              </p:nvSpPr>
              <p:spPr>
                <a:xfrm>
                  <a:off x="899445" y="2606080"/>
                  <a:ext cx="469500" cy="4695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17" name="Google Shape;1417;p33"/>
                <p:cNvSpPr/>
                <p:nvPr/>
              </p:nvSpPr>
              <p:spPr>
                <a:xfrm>
                  <a:off x="1250808" y="2594534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18" name="Google Shape;1418;p33"/>
                <p:cNvSpPr/>
                <p:nvPr/>
              </p:nvSpPr>
              <p:spPr>
                <a:xfrm rot="-2967336">
                  <a:off x="1706888" y="2475460"/>
                  <a:ext cx="622580" cy="492779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1419" name="Google Shape;1419;p33"/>
              <p:cNvSpPr/>
              <p:nvPr/>
            </p:nvSpPr>
            <p:spPr>
              <a:xfrm>
                <a:off x="7933212" y="2119383"/>
                <a:ext cx="704700" cy="7047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20" name="Google Shape;1420;p33"/>
              <p:cNvSpPr/>
              <p:nvPr/>
            </p:nvSpPr>
            <p:spPr>
              <a:xfrm>
                <a:off x="8386462" y="2119383"/>
                <a:ext cx="704700" cy="7047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421" name="Google Shape;1421;p33"/>
            <p:cNvSpPr/>
            <p:nvPr/>
          </p:nvSpPr>
          <p:spPr>
            <a:xfrm>
              <a:off x="7239867" y="1792171"/>
              <a:ext cx="2256600" cy="1333178"/>
            </a:xfrm>
            <a:custGeom>
              <a:avLst/>
              <a:gdLst/>
              <a:ahLst/>
              <a:cxnLst/>
              <a:rect l="l" t="t" r="r" b="b"/>
              <a:pathLst>
                <a:path w="4957" h="2929" extrusionOk="0">
                  <a:moveTo>
                    <a:pt x="1215" y="718"/>
                  </a:moveTo>
                  <a:cubicBezTo>
                    <a:pt x="1312" y="743"/>
                    <a:pt x="1337" y="767"/>
                    <a:pt x="1361" y="815"/>
                  </a:cubicBezTo>
                  <a:cubicBezTo>
                    <a:pt x="1361" y="840"/>
                    <a:pt x="1312" y="888"/>
                    <a:pt x="1288" y="913"/>
                  </a:cubicBezTo>
                  <a:cubicBezTo>
                    <a:pt x="1264" y="913"/>
                    <a:pt x="1264" y="937"/>
                    <a:pt x="1215" y="937"/>
                  </a:cubicBezTo>
                  <a:cubicBezTo>
                    <a:pt x="1215" y="864"/>
                    <a:pt x="1215" y="815"/>
                    <a:pt x="1215" y="743"/>
                  </a:cubicBezTo>
                  <a:lnTo>
                    <a:pt x="1215" y="718"/>
                  </a:lnTo>
                  <a:close/>
                  <a:moveTo>
                    <a:pt x="2527" y="475"/>
                  </a:moveTo>
                  <a:cubicBezTo>
                    <a:pt x="2624" y="597"/>
                    <a:pt x="2673" y="767"/>
                    <a:pt x="2624" y="937"/>
                  </a:cubicBezTo>
                  <a:cubicBezTo>
                    <a:pt x="2601" y="983"/>
                    <a:pt x="2567" y="1007"/>
                    <a:pt x="2530" y="1007"/>
                  </a:cubicBezTo>
                  <a:cubicBezTo>
                    <a:pt x="2489" y="1007"/>
                    <a:pt x="2444" y="977"/>
                    <a:pt x="2405" y="913"/>
                  </a:cubicBezTo>
                  <a:cubicBezTo>
                    <a:pt x="2333" y="767"/>
                    <a:pt x="2381" y="573"/>
                    <a:pt x="2527" y="475"/>
                  </a:cubicBezTo>
                  <a:close/>
                  <a:moveTo>
                    <a:pt x="3984" y="1010"/>
                  </a:moveTo>
                  <a:lnTo>
                    <a:pt x="3984" y="1010"/>
                  </a:lnTo>
                  <a:cubicBezTo>
                    <a:pt x="4009" y="1107"/>
                    <a:pt x="3984" y="1228"/>
                    <a:pt x="3936" y="1326"/>
                  </a:cubicBezTo>
                  <a:cubicBezTo>
                    <a:pt x="3912" y="1350"/>
                    <a:pt x="3912" y="1350"/>
                    <a:pt x="3887" y="1350"/>
                  </a:cubicBezTo>
                  <a:cubicBezTo>
                    <a:pt x="3863" y="1350"/>
                    <a:pt x="3839" y="1326"/>
                    <a:pt x="3814" y="1326"/>
                  </a:cubicBezTo>
                  <a:cubicBezTo>
                    <a:pt x="3766" y="1277"/>
                    <a:pt x="3766" y="1277"/>
                    <a:pt x="3766" y="1204"/>
                  </a:cubicBezTo>
                  <a:cubicBezTo>
                    <a:pt x="3790" y="1131"/>
                    <a:pt x="3863" y="1058"/>
                    <a:pt x="3984" y="1010"/>
                  </a:cubicBezTo>
                  <a:close/>
                  <a:moveTo>
                    <a:pt x="1045" y="1860"/>
                  </a:moveTo>
                  <a:cubicBezTo>
                    <a:pt x="948" y="1957"/>
                    <a:pt x="851" y="2030"/>
                    <a:pt x="754" y="2079"/>
                  </a:cubicBezTo>
                  <a:cubicBezTo>
                    <a:pt x="778" y="1982"/>
                    <a:pt x="875" y="1909"/>
                    <a:pt x="972" y="1860"/>
                  </a:cubicBezTo>
                  <a:close/>
                  <a:moveTo>
                    <a:pt x="3159" y="1957"/>
                  </a:moveTo>
                  <a:cubicBezTo>
                    <a:pt x="3159" y="1957"/>
                    <a:pt x="3183" y="1957"/>
                    <a:pt x="3231" y="2006"/>
                  </a:cubicBezTo>
                  <a:cubicBezTo>
                    <a:pt x="3280" y="2054"/>
                    <a:pt x="3304" y="2152"/>
                    <a:pt x="3280" y="2224"/>
                  </a:cubicBezTo>
                  <a:cubicBezTo>
                    <a:pt x="3159" y="2127"/>
                    <a:pt x="3159" y="2006"/>
                    <a:pt x="3159" y="1957"/>
                  </a:cubicBezTo>
                  <a:close/>
                  <a:moveTo>
                    <a:pt x="1701" y="2030"/>
                  </a:moveTo>
                  <a:cubicBezTo>
                    <a:pt x="1750" y="2054"/>
                    <a:pt x="1798" y="2079"/>
                    <a:pt x="1822" y="2127"/>
                  </a:cubicBezTo>
                  <a:cubicBezTo>
                    <a:pt x="1847" y="2249"/>
                    <a:pt x="1822" y="2346"/>
                    <a:pt x="1774" y="2443"/>
                  </a:cubicBezTo>
                  <a:cubicBezTo>
                    <a:pt x="1677" y="2346"/>
                    <a:pt x="1628" y="2200"/>
                    <a:pt x="1652" y="2054"/>
                  </a:cubicBezTo>
                  <a:cubicBezTo>
                    <a:pt x="1652" y="2030"/>
                    <a:pt x="1677" y="2030"/>
                    <a:pt x="1677" y="2030"/>
                  </a:cubicBezTo>
                  <a:close/>
                  <a:moveTo>
                    <a:pt x="1688" y="116"/>
                  </a:moveTo>
                  <a:cubicBezTo>
                    <a:pt x="1796" y="116"/>
                    <a:pt x="1923" y="140"/>
                    <a:pt x="2065" y="184"/>
                  </a:cubicBezTo>
                  <a:cubicBezTo>
                    <a:pt x="2211" y="232"/>
                    <a:pt x="2333" y="305"/>
                    <a:pt x="2454" y="427"/>
                  </a:cubicBezTo>
                  <a:cubicBezTo>
                    <a:pt x="2284" y="548"/>
                    <a:pt x="2235" y="791"/>
                    <a:pt x="2333" y="961"/>
                  </a:cubicBezTo>
                  <a:cubicBezTo>
                    <a:pt x="2430" y="1083"/>
                    <a:pt x="2503" y="1131"/>
                    <a:pt x="2551" y="1131"/>
                  </a:cubicBezTo>
                  <a:cubicBezTo>
                    <a:pt x="2648" y="1107"/>
                    <a:pt x="2721" y="1058"/>
                    <a:pt x="2746" y="986"/>
                  </a:cubicBezTo>
                  <a:cubicBezTo>
                    <a:pt x="2794" y="791"/>
                    <a:pt x="2746" y="573"/>
                    <a:pt x="2624" y="427"/>
                  </a:cubicBezTo>
                  <a:cubicBezTo>
                    <a:pt x="2818" y="305"/>
                    <a:pt x="3061" y="232"/>
                    <a:pt x="3304" y="232"/>
                  </a:cubicBezTo>
                  <a:lnTo>
                    <a:pt x="3450" y="232"/>
                  </a:lnTo>
                  <a:cubicBezTo>
                    <a:pt x="3742" y="330"/>
                    <a:pt x="3960" y="597"/>
                    <a:pt x="3984" y="888"/>
                  </a:cubicBezTo>
                  <a:cubicBezTo>
                    <a:pt x="3839" y="937"/>
                    <a:pt x="3717" y="1034"/>
                    <a:pt x="3693" y="1180"/>
                  </a:cubicBezTo>
                  <a:cubicBezTo>
                    <a:pt x="3669" y="1277"/>
                    <a:pt x="3693" y="1350"/>
                    <a:pt x="3766" y="1423"/>
                  </a:cubicBezTo>
                  <a:cubicBezTo>
                    <a:pt x="3802" y="1459"/>
                    <a:pt x="3845" y="1477"/>
                    <a:pt x="3887" y="1477"/>
                  </a:cubicBezTo>
                  <a:cubicBezTo>
                    <a:pt x="3930" y="1477"/>
                    <a:pt x="3972" y="1459"/>
                    <a:pt x="4009" y="1423"/>
                  </a:cubicBezTo>
                  <a:cubicBezTo>
                    <a:pt x="4082" y="1277"/>
                    <a:pt x="4106" y="1131"/>
                    <a:pt x="4082" y="986"/>
                  </a:cubicBezTo>
                  <a:cubicBezTo>
                    <a:pt x="4130" y="986"/>
                    <a:pt x="4203" y="961"/>
                    <a:pt x="4252" y="961"/>
                  </a:cubicBezTo>
                  <a:cubicBezTo>
                    <a:pt x="4470" y="961"/>
                    <a:pt x="4640" y="1083"/>
                    <a:pt x="4738" y="1277"/>
                  </a:cubicBezTo>
                  <a:cubicBezTo>
                    <a:pt x="4835" y="1544"/>
                    <a:pt x="4810" y="1836"/>
                    <a:pt x="4665" y="2079"/>
                  </a:cubicBezTo>
                  <a:cubicBezTo>
                    <a:pt x="4483" y="2341"/>
                    <a:pt x="4201" y="2486"/>
                    <a:pt x="3902" y="2486"/>
                  </a:cubicBezTo>
                  <a:cubicBezTo>
                    <a:pt x="3841" y="2486"/>
                    <a:pt x="3779" y="2480"/>
                    <a:pt x="3717" y="2467"/>
                  </a:cubicBezTo>
                  <a:cubicBezTo>
                    <a:pt x="3572" y="2443"/>
                    <a:pt x="3450" y="2370"/>
                    <a:pt x="3353" y="2297"/>
                  </a:cubicBezTo>
                  <a:cubicBezTo>
                    <a:pt x="3401" y="2176"/>
                    <a:pt x="3377" y="2030"/>
                    <a:pt x="3304" y="1933"/>
                  </a:cubicBezTo>
                  <a:cubicBezTo>
                    <a:pt x="3244" y="1884"/>
                    <a:pt x="3189" y="1860"/>
                    <a:pt x="3143" y="1860"/>
                  </a:cubicBezTo>
                  <a:cubicBezTo>
                    <a:pt x="3098" y="1860"/>
                    <a:pt x="3061" y="1884"/>
                    <a:pt x="3037" y="1933"/>
                  </a:cubicBezTo>
                  <a:cubicBezTo>
                    <a:pt x="3037" y="2103"/>
                    <a:pt x="3086" y="2249"/>
                    <a:pt x="3231" y="2322"/>
                  </a:cubicBezTo>
                  <a:cubicBezTo>
                    <a:pt x="3071" y="2620"/>
                    <a:pt x="2781" y="2809"/>
                    <a:pt x="2442" y="2809"/>
                  </a:cubicBezTo>
                  <a:cubicBezTo>
                    <a:pt x="2422" y="2809"/>
                    <a:pt x="2402" y="2809"/>
                    <a:pt x="2381" y="2807"/>
                  </a:cubicBezTo>
                  <a:cubicBezTo>
                    <a:pt x="2187" y="2807"/>
                    <a:pt x="1968" y="2686"/>
                    <a:pt x="1847" y="2516"/>
                  </a:cubicBezTo>
                  <a:cubicBezTo>
                    <a:pt x="1920" y="2394"/>
                    <a:pt x="1968" y="2249"/>
                    <a:pt x="1920" y="2103"/>
                  </a:cubicBezTo>
                  <a:cubicBezTo>
                    <a:pt x="1895" y="2030"/>
                    <a:pt x="1822" y="1957"/>
                    <a:pt x="1725" y="1933"/>
                  </a:cubicBezTo>
                  <a:cubicBezTo>
                    <a:pt x="1712" y="1928"/>
                    <a:pt x="1699" y="1926"/>
                    <a:pt x="1685" y="1926"/>
                  </a:cubicBezTo>
                  <a:cubicBezTo>
                    <a:pt x="1627" y="1926"/>
                    <a:pt x="1575" y="1966"/>
                    <a:pt x="1555" y="2006"/>
                  </a:cubicBezTo>
                  <a:cubicBezTo>
                    <a:pt x="1531" y="2200"/>
                    <a:pt x="1580" y="2394"/>
                    <a:pt x="1725" y="2540"/>
                  </a:cubicBezTo>
                  <a:cubicBezTo>
                    <a:pt x="1604" y="2662"/>
                    <a:pt x="1434" y="2735"/>
                    <a:pt x="1264" y="2759"/>
                  </a:cubicBezTo>
                  <a:lnTo>
                    <a:pt x="1191" y="2759"/>
                  </a:lnTo>
                  <a:cubicBezTo>
                    <a:pt x="1045" y="2759"/>
                    <a:pt x="924" y="2686"/>
                    <a:pt x="826" y="2589"/>
                  </a:cubicBezTo>
                  <a:cubicBezTo>
                    <a:pt x="729" y="2467"/>
                    <a:pt x="705" y="2346"/>
                    <a:pt x="729" y="2224"/>
                  </a:cubicBezTo>
                  <a:cubicBezTo>
                    <a:pt x="924" y="2152"/>
                    <a:pt x="1167" y="1957"/>
                    <a:pt x="1142" y="1836"/>
                  </a:cubicBezTo>
                  <a:cubicBezTo>
                    <a:pt x="1142" y="1801"/>
                    <a:pt x="1118" y="1767"/>
                    <a:pt x="1052" y="1767"/>
                  </a:cubicBezTo>
                  <a:cubicBezTo>
                    <a:pt x="1025" y="1767"/>
                    <a:pt x="991" y="1773"/>
                    <a:pt x="948" y="1787"/>
                  </a:cubicBezTo>
                  <a:cubicBezTo>
                    <a:pt x="802" y="1836"/>
                    <a:pt x="681" y="1982"/>
                    <a:pt x="656" y="2152"/>
                  </a:cubicBezTo>
                  <a:cubicBezTo>
                    <a:pt x="638" y="2154"/>
                    <a:pt x="621" y="2155"/>
                    <a:pt x="603" y="2155"/>
                  </a:cubicBezTo>
                  <a:cubicBezTo>
                    <a:pt x="414" y="2155"/>
                    <a:pt x="286" y="2032"/>
                    <a:pt x="219" y="1787"/>
                  </a:cubicBezTo>
                  <a:cubicBezTo>
                    <a:pt x="98" y="1520"/>
                    <a:pt x="122" y="1228"/>
                    <a:pt x="243" y="961"/>
                  </a:cubicBezTo>
                  <a:cubicBezTo>
                    <a:pt x="389" y="791"/>
                    <a:pt x="608" y="694"/>
                    <a:pt x="851" y="694"/>
                  </a:cubicBezTo>
                  <a:lnTo>
                    <a:pt x="1142" y="694"/>
                  </a:lnTo>
                  <a:lnTo>
                    <a:pt x="1142" y="743"/>
                  </a:lnTo>
                  <a:cubicBezTo>
                    <a:pt x="1118" y="840"/>
                    <a:pt x="1142" y="937"/>
                    <a:pt x="1191" y="1010"/>
                  </a:cubicBezTo>
                  <a:cubicBezTo>
                    <a:pt x="1204" y="1036"/>
                    <a:pt x="1232" y="1056"/>
                    <a:pt x="1271" y="1056"/>
                  </a:cubicBezTo>
                  <a:cubicBezTo>
                    <a:pt x="1302" y="1056"/>
                    <a:pt x="1341" y="1043"/>
                    <a:pt x="1385" y="1010"/>
                  </a:cubicBezTo>
                  <a:cubicBezTo>
                    <a:pt x="1482" y="913"/>
                    <a:pt x="1507" y="888"/>
                    <a:pt x="1482" y="791"/>
                  </a:cubicBezTo>
                  <a:cubicBezTo>
                    <a:pt x="1458" y="718"/>
                    <a:pt x="1385" y="645"/>
                    <a:pt x="1239" y="621"/>
                  </a:cubicBezTo>
                  <a:cubicBezTo>
                    <a:pt x="1239" y="475"/>
                    <a:pt x="1288" y="330"/>
                    <a:pt x="1385" y="232"/>
                  </a:cubicBezTo>
                  <a:cubicBezTo>
                    <a:pt x="1452" y="152"/>
                    <a:pt x="1556" y="116"/>
                    <a:pt x="1688" y="116"/>
                  </a:cubicBezTo>
                  <a:close/>
                  <a:moveTo>
                    <a:pt x="1650" y="1"/>
                  </a:moveTo>
                  <a:cubicBezTo>
                    <a:pt x="1501" y="1"/>
                    <a:pt x="1380" y="43"/>
                    <a:pt x="1288" y="135"/>
                  </a:cubicBezTo>
                  <a:cubicBezTo>
                    <a:pt x="1191" y="257"/>
                    <a:pt x="1118" y="427"/>
                    <a:pt x="1118" y="597"/>
                  </a:cubicBezTo>
                  <a:cubicBezTo>
                    <a:pt x="1069" y="585"/>
                    <a:pt x="1021" y="579"/>
                    <a:pt x="972" y="579"/>
                  </a:cubicBezTo>
                  <a:cubicBezTo>
                    <a:pt x="924" y="579"/>
                    <a:pt x="875" y="585"/>
                    <a:pt x="826" y="597"/>
                  </a:cubicBezTo>
                  <a:cubicBezTo>
                    <a:pt x="559" y="597"/>
                    <a:pt x="316" y="694"/>
                    <a:pt x="146" y="888"/>
                  </a:cubicBezTo>
                  <a:cubicBezTo>
                    <a:pt x="1" y="1180"/>
                    <a:pt x="1" y="1520"/>
                    <a:pt x="122" y="1811"/>
                  </a:cubicBezTo>
                  <a:cubicBezTo>
                    <a:pt x="219" y="2152"/>
                    <a:pt x="414" y="2224"/>
                    <a:pt x="559" y="2224"/>
                  </a:cubicBezTo>
                  <a:lnTo>
                    <a:pt x="608" y="2224"/>
                  </a:lnTo>
                  <a:cubicBezTo>
                    <a:pt x="608" y="2394"/>
                    <a:pt x="656" y="2540"/>
                    <a:pt x="754" y="2637"/>
                  </a:cubicBezTo>
                  <a:cubicBezTo>
                    <a:pt x="851" y="2783"/>
                    <a:pt x="1021" y="2856"/>
                    <a:pt x="1191" y="2856"/>
                  </a:cubicBezTo>
                  <a:lnTo>
                    <a:pt x="1264" y="2856"/>
                  </a:lnTo>
                  <a:cubicBezTo>
                    <a:pt x="1458" y="2832"/>
                    <a:pt x="1652" y="2759"/>
                    <a:pt x="1774" y="2613"/>
                  </a:cubicBezTo>
                  <a:cubicBezTo>
                    <a:pt x="1944" y="2783"/>
                    <a:pt x="2163" y="2905"/>
                    <a:pt x="2381" y="2929"/>
                  </a:cubicBezTo>
                  <a:lnTo>
                    <a:pt x="2430" y="2929"/>
                  </a:lnTo>
                  <a:cubicBezTo>
                    <a:pt x="2794" y="2905"/>
                    <a:pt x="3134" y="2710"/>
                    <a:pt x="3304" y="2394"/>
                  </a:cubicBezTo>
                  <a:cubicBezTo>
                    <a:pt x="3426" y="2467"/>
                    <a:pt x="3547" y="2516"/>
                    <a:pt x="3693" y="2540"/>
                  </a:cubicBezTo>
                  <a:cubicBezTo>
                    <a:pt x="3766" y="2559"/>
                    <a:pt x="3841" y="2567"/>
                    <a:pt x="3916" y="2567"/>
                  </a:cubicBezTo>
                  <a:cubicBezTo>
                    <a:pt x="4239" y="2567"/>
                    <a:pt x="4560" y="2403"/>
                    <a:pt x="4738" y="2127"/>
                  </a:cubicBezTo>
                  <a:cubicBezTo>
                    <a:pt x="4932" y="1860"/>
                    <a:pt x="4956" y="1496"/>
                    <a:pt x="4835" y="1204"/>
                  </a:cubicBezTo>
                  <a:cubicBezTo>
                    <a:pt x="4738" y="986"/>
                    <a:pt x="4495" y="840"/>
                    <a:pt x="4252" y="840"/>
                  </a:cubicBezTo>
                  <a:cubicBezTo>
                    <a:pt x="4203" y="840"/>
                    <a:pt x="4130" y="840"/>
                    <a:pt x="4057" y="864"/>
                  </a:cubicBezTo>
                  <a:cubicBezTo>
                    <a:pt x="4033" y="500"/>
                    <a:pt x="3790" y="232"/>
                    <a:pt x="3450" y="135"/>
                  </a:cubicBezTo>
                  <a:cubicBezTo>
                    <a:pt x="3426" y="123"/>
                    <a:pt x="3395" y="117"/>
                    <a:pt x="3365" y="117"/>
                  </a:cubicBezTo>
                  <a:cubicBezTo>
                    <a:pt x="3335" y="117"/>
                    <a:pt x="3304" y="123"/>
                    <a:pt x="3280" y="135"/>
                  </a:cubicBezTo>
                  <a:cubicBezTo>
                    <a:pt x="3013" y="135"/>
                    <a:pt x="2746" y="208"/>
                    <a:pt x="2527" y="330"/>
                  </a:cubicBezTo>
                  <a:cubicBezTo>
                    <a:pt x="2405" y="232"/>
                    <a:pt x="2235" y="135"/>
                    <a:pt x="2090" y="87"/>
                  </a:cubicBezTo>
                  <a:cubicBezTo>
                    <a:pt x="1923" y="31"/>
                    <a:pt x="1776" y="1"/>
                    <a:pt x="1650" y="1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422" name="Google Shape;1422;p33"/>
          <p:cNvGrpSpPr/>
          <p:nvPr/>
        </p:nvGrpSpPr>
        <p:grpSpPr>
          <a:xfrm rot="615299" flipH="1">
            <a:off x="279417" y="1059091"/>
            <a:ext cx="1651651" cy="1499645"/>
            <a:chOff x="7844079" y="226728"/>
            <a:chExt cx="1373387" cy="1246991"/>
          </a:xfrm>
        </p:grpSpPr>
        <p:sp>
          <p:nvSpPr>
            <p:cNvPr id="1423" name="Google Shape;1423;p33"/>
            <p:cNvSpPr/>
            <p:nvPr/>
          </p:nvSpPr>
          <p:spPr>
            <a:xfrm rot="-1688081">
              <a:off x="8295818" y="1015024"/>
              <a:ext cx="222185" cy="222398"/>
            </a:xfrm>
            <a:custGeom>
              <a:avLst/>
              <a:gdLst/>
              <a:ahLst/>
              <a:cxnLst/>
              <a:rect l="l" t="t" r="r" b="b"/>
              <a:pathLst>
                <a:path w="1118" h="1119" extrusionOk="0">
                  <a:moveTo>
                    <a:pt x="607" y="98"/>
                  </a:moveTo>
                  <a:cubicBezTo>
                    <a:pt x="607" y="147"/>
                    <a:pt x="632" y="219"/>
                    <a:pt x="632" y="268"/>
                  </a:cubicBezTo>
                  <a:cubicBezTo>
                    <a:pt x="656" y="317"/>
                    <a:pt x="656" y="389"/>
                    <a:pt x="680" y="438"/>
                  </a:cubicBezTo>
                  <a:cubicBezTo>
                    <a:pt x="705" y="438"/>
                    <a:pt x="729" y="462"/>
                    <a:pt x="826" y="487"/>
                  </a:cubicBezTo>
                  <a:lnTo>
                    <a:pt x="972" y="560"/>
                  </a:lnTo>
                  <a:cubicBezTo>
                    <a:pt x="899" y="584"/>
                    <a:pt x="802" y="632"/>
                    <a:pt x="705" y="657"/>
                  </a:cubicBezTo>
                  <a:cubicBezTo>
                    <a:pt x="705" y="657"/>
                    <a:pt x="705" y="657"/>
                    <a:pt x="680" y="681"/>
                  </a:cubicBezTo>
                  <a:cubicBezTo>
                    <a:pt x="656" y="802"/>
                    <a:pt x="583" y="924"/>
                    <a:pt x="559" y="972"/>
                  </a:cubicBezTo>
                  <a:cubicBezTo>
                    <a:pt x="535" y="924"/>
                    <a:pt x="486" y="802"/>
                    <a:pt x="462" y="681"/>
                  </a:cubicBezTo>
                  <a:cubicBezTo>
                    <a:pt x="462" y="657"/>
                    <a:pt x="437" y="657"/>
                    <a:pt x="413" y="632"/>
                  </a:cubicBezTo>
                  <a:cubicBezTo>
                    <a:pt x="316" y="632"/>
                    <a:pt x="194" y="584"/>
                    <a:pt x="122" y="584"/>
                  </a:cubicBezTo>
                  <a:cubicBezTo>
                    <a:pt x="219" y="511"/>
                    <a:pt x="340" y="462"/>
                    <a:pt x="462" y="414"/>
                  </a:cubicBezTo>
                  <a:cubicBezTo>
                    <a:pt x="462" y="414"/>
                    <a:pt x="462" y="389"/>
                    <a:pt x="486" y="389"/>
                  </a:cubicBezTo>
                  <a:cubicBezTo>
                    <a:pt x="510" y="292"/>
                    <a:pt x="559" y="195"/>
                    <a:pt x="607" y="98"/>
                  </a:cubicBezTo>
                  <a:close/>
                  <a:moveTo>
                    <a:pt x="607" y="1"/>
                  </a:moveTo>
                  <a:cubicBezTo>
                    <a:pt x="583" y="1"/>
                    <a:pt x="535" y="1"/>
                    <a:pt x="389" y="341"/>
                  </a:cubicBezTo>
                  <a:cubicBezTo>
                    <a:pt x="24" y="487"/>
                    <a:pt x="0" y="560"/>
                    <a:pt x="0" y="560"/>
                  </a:cubicBezTo>
                  <a:cubicBezTo>
                    <a:pt x="0" y="584"/>
                    <a:pt x="0" y="608"/>
                    <a:pt x="0" y="608"/>
                  </a:cubicBezTo>
                  <a:cubicBezTo>
                    <a:pt x="0" y="632"/>
                    <a:pt x="49" y="657"/>
                    <a:pt x="364" y="730"/>
                  </a:cubicBezTo>
                  <a:cubicBezTo>
                    <a:pt x="462" y="1118"/>
                    <a:pt x="510" y="1118"/>
                    <a:pt x="535" y="1118"/>
                  </a:cubicBezTo>
                  <a:lnTo>
                    <a:pt x="559" y="1118"/>
                  </a:lnTo>
                  <a:cubicBezTo>
                    <a:pt x="583" y="1118"/>
                    <a:pt x="607" y="1118"/>
                    <a:pt x="777" y="754"/>
                  </a:cubicBezTo>
                  <a:cubicBezTo>
                    <a:pt x="875" y="705"/>
                    <a:pt x="996" y="681"/>
                    <a:pt x="1093" y="608"/>
                  </a:cubicBezTo>
                  <a:cubicBezTo>
                    <a:pt x="1118" y="608"/>
                    <a:pt x="1118" y="584"/>
                    <a:pt x="1118" y="560"/>
                  </a:cubicBezTo>
                  <a:cubicBezTo>
                    <a:pt x="1118" y="511"/>
                    <a:pt x="1045" y="487"/>
                    <a:pt x="875" y="414"/>
                  </a:cubicBezTo>
                  <a:lnTo>
                    <a:pt x="753" y="389"/>
                  </a:lnTo>
                  <a:cubicBezTo>
                    <a:pt x="753" y="341"/>
                    <a:pt x="729" y="317"/>
                    <a:pt x="729" y="268"/>
                  </a:cubicBezTo>
                  <a:cubicBezTo>
                    <a:pt x="729" y="171"/>
                    <a:pt x="680" y="98"/>
                    <a:pt x="656" y="25"/>
                  </a:cubicBezTo>
                  <a:cubicBezTo>
                    <a:pt x="632" y="1"/>
                    <a:pt x="632" y="1"/>
                    <a:pt x="6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4" name="Google Shape;1424;p33"/>
            <p:cNvSpPr/>
            <p:nvPr/>
          </p:nvSpPr>
          <p:spPr>
            <a:xfrm rot="-1688081">
              <a:off x="8403840" y="292330"/>
              <a:ext cx="164354" cy="141707"/>
            </a:xfrm>
            <a:custGeom>
              <a:avLst/>
              <a:gdLst/>
              <a:ahLst/>
              <a:cxnLst/>
              <a:rect l="l" t="t" r="r" b="b"/>
              <a:pathLst>
                <a:path w="827" h="713" extrusionOk="0">
                  <a:moveTo>
                    <a:pt x="462" y="105"/>
                  </a:moveTo>
                  <a:cubicBezTo>
                    <a:pt x="802" y="105"/>
                    <a:pt x="802" y="615"/>
                    <a:pt x="462" y="615"/>
                  </a:cubicBezTo>
                  <a:cubicBezTo>
                    <a:pt x="317" y="591"/>
                    <a:pt x="219" y="494"/>
                    <a:pt x="219" y="348"/>
                  </a:cubicBezTo>
                  <a:cubicBezTo>
                    <a:pt x="219" y="202"/>
                    <a:pt x="341" y="105"/>
                    <a:pt x="462" y="105"/>
                  </a:cubicBezTo>
                  <a:close/>
                  <a:moveTo>
                    <a:pt x="481" y="1"/>
                  </a:moveTo>
                  <a:cubicBezTo>
                    <a:pt x="392" y="1"/>
                    <a:pt x="299" y="33"/>
                    <a:pt x="219" y="105"/>
                  </a:cubicBezTo>
                  <a:cubicBezTo>
                    <a:pt x="1" y="324"/>
                    <a:pt x="171" y="688"/>
                    <a:pt x="462" y="712"/>
                  </a:cubicBezTo>
                  <a:cubicBezTo>
                    <a:pt x="657" y="712"/>
                    <a:pt x="827" y="542"/>
                    <a:pt x="827" y="348"/>
                  </a:cubicBezTo>
                  <a:cubicBezTo>
                    <a:pt x="827" y="136"/>
                    <a:pt x="663" y="1"/>
                    <a:pt x="48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5" name="Google Shape;1425;p33"/>
            <p:cNvSpPr/>
            <p:nvPr/>
          </p:nvSpPr>
          <p:spPr>
            <a:xfrm rot="-1688081">
              <a:off x="7886315" y="509903"/>
              <a:ext cx="222384" cy="213454"/>
            </a:xfrm>
            <a:custGeom>
              <a:avLst/>
              <a:gdLst/>
              <a:ahLst/>
              <a:cxnLst/>
              <a:rect l="l" t="t" r="r" b="b"/>
              <a:pathLst>
                <a:path w="1119" h="1074" extrusionOk="0">
                  <a:moveTo>
                    <a:pt x="681" y="441"/>
                  </a:moveTo>
                  <a:cubicBezTo>
                    <a:pt x="681" y="441"/>
                    <a:pt x="681" y="441"/>
                    <a:pt x="681" y="466"/>
                  </a:cubicBezTo>
                  <a:cubicBezTo>
                    <a:pt x="681" y="466"/>
                    <a:pt x="657" y="490"/>
                    <a:pt x="584" y="490"/>
                  </a:cubicBezTo>
                  <a:cubicBezTo>
                    <a:pt x="608" y="466"/>
                    <a:pt x="632" y="441"/>
                    <a:pt x="657" y="441"/>
                  </a:cubicBezTo>
                  <a:close/>
                  <a:moveTo>
                    <a:pt x="384" y="97"/>
                  </a:moveTo>
                  <a:cubicBezTo>
                    <a:pt x="401" y="97"/>
                    <a:pt x="420" y="98"/>
                    <a:pt x="438" y="101"/>
                  </a:cubicBezTo>
                  <a:cubicBezTo>
                    <a:pt x="559" y="101"/>
                    <a:pt x="681" y="126"/>
                    <a:pt x="778" y="150"/>
                  </a:cubicBezTo>
                  <a:cubicBezTo>
                    <a:pt x="924" y="199"/>
                    <a:pt x="1021" y="369"/>
                    <a:pt x="972" y="514"/>
                  </a:cubicBezTo>
                  <a:cubicBezTo>
                    <a:pt x="924" y="733"/>
                    <a:pt x="705" y="976"/>
                    <a:pt x="559" y="976"/>
                  </a:cubicBezTo>
                  <a:lnTo>
                    <a:pt x="511" y="976"/>
                  </a:lnTo>
                  <a:cubicBezTo>
                    <a:pt x="414" y="879"/>
                    <a:pt x="438" y="733"/>
                    <a:pt x="511" y="612"/>
                  </a:cubicBezTo>
                  <a:cubicBezTo>
                    <a:pt x="608" y="587"/>
                    <a:pt x="754" y="563"/>
                    <a:pt x="778" y="490"/>
                  </a:cubicBezTo>
                  <a:cubicBezTo>
                    <a:pt x="802" y="441"/>
                    <a:pt x="778" y="393"/>
                    <a:pt x="754" y="369"/>
                  </a:cubicBezTo>
                  <a:cubicBezTo>
                    <a:pt x="730" y="344"/>
                    <a:pt x="705" y="344"/>
                    <a:pt x="681" y="344"/>
                  </a:cubicBezTo>
                  <a:cubicBezTo>
                    <a:pt x="608" y="344"/>
                    <a:pt x="535" y="417"/>
                    <a:pt x="462" y="514"/>
                  </a:cubicBezTo>
                  <a:cubicBezTo>
                    <a:pt x="441" y="519"/>
                    <a:pt x="419" y="521"/>
                    <a:pt x="398" y="521"/>
                  </a:cubicBezTo>
                  <a:cubicBezTo>
                    <a:pt x="299" y="521"/>
                    <a:pt x="202" y="477"/>
                    <a:pt x="122" y="417"/>
                  </a:cubicBezTo>
                  <a:cubicBezTo>
                    <a:pt x="98" y="369"/>
                    <a:pt x="98" y="344"/>
                    <a:pt x="122" y="296"/>
                  </a:cubicBezTo>
                  <a:cubicBezTo>
                    <a:pt x="165" y="168"/>
                    <a:pt x="263" y="97"/>
                    <a:pt x="384" y="97"/>
                  </a:cubicBezTo>
                  <a:close/>
                  <a:moveTo>
                    <a:pt x="386" y="1"/>
                  </a:moveTo>
                  <a:cubicBezTo>
                    <a:pt x="230" y="1"/>
                    <a:pt x="69" y="97"/>
                    <a:pt x="25" y="271"/>
                  </a:cubicBezTo>
                  <a:cubicBezTo>
                    <a:pt x="1" y="344"/>
                    <a:pt x="1" y="417"/>
                    <a:pt x="49" y="466"/>
                  </a:cubicBezTo>
                  <a:cubicBezTo>
                    <a:pt x="147" y="563"/>
                    <a:pt x="292" y="612"/>
                    <a:pt x="414" y="612"/>
                  </a:cubicBezTo>
                  <a:cubicBezTo>
                    <a:pt x="341" y="733"/>
                    <a:pt x="341" y="927"/>
                    <a:pt x="462" y="1049"/>
                  </a:cubicBezTo>
                  <a:cubicBezTo>
                    <a:pt x="487" y="1073"/>
                    <a:pt x="511" y="1073"/>
                    <a:pt x="559" y="1073"/>
                  </a:cubicBezTo>
                  <a:cubicBezTo>
                    <a:pt x="754" y="1073"/>
                    <a:pt x="1021" y="782"/>
                    <a:pt x="1070" y="539"/>
                  </a:cubicBezTo>
                  <a:cubicBezTo>
                    <a:pt x="1118" y="320"/>
                    <a:pt x="997" y="126"/>
                    <a:pt x="827" y="77"/>
                  </a:cubicBezTo>
                  <a:cubicBezTo>
                    <a:pt x="705" y="29"/>
                    <a:pt x="584" y="4"/>
                    <a:pt x="438" y="4"/>
                  </a:cubicBezTo>
                  <a:cubicBezTo>
                    <a:pt x="421" y="2"/>
                    <a:pt x="403" y="1"/>
                    <a:pt x="38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6" name="Google Shape;1426;p33"/>
            <p:cNvSpPr/>
            <p:nvPr/>
          </p:nvSpPr>
          <p:spPr>
            <a:xfrm rot="-1688081">
              <a:off x="7968779" y="265401"/>
              <a:ext cx="217416" cy="213057"/>
            </a:xfrm>
            <a:custGeom>
              <a:avLst/>
              <a:gdLst/>
              <a:ahLst/>
              <a:cxnLst/>
              <a:rect l="l" t="t" r="r" b="b"/>
              <a:pathLst>
                <a:path w="1094" h="1072" extrusionOk="0">
                  <a:moveTo>
                    <a:pt x="484" y="620"/>
                  </a:moveTo>
                  <a:cubicBezTo>
                    <a:pt x="474" y="660"/>
                    <a:pt x="413" y="681"/>
                    <a:pt x="413" y="681"/>
                  </a:cubicBezTo>
                  <a:cubicBezTo>
                    <a:pt x="433" y="641"/>
                    <a:pt x="452" y="634"/>
                    <a:pt x="484" y="620"/>
                  </a:cubicBezTo>
                  <a:close/>
                  <a:moveTo>
                    <a:pt x="480" y="88"/>
                  </a:moveTo>
                  <a:cubicBezTo>
                    <a:pt x="512" y="88"/>
                    <a:pt x="542" y="105"/>
                    <a:pt x="559" y="122"/>
                  </a:cubicBezTo>
                  <a:cubicBezTo>
                    <a:pt x="607" y="243"/>
                    <a:pt x="607" y="365"/>
                    <a:pt x="559" y="486"/>
                  </a:cubicBezTo>
                  <a:cubicBezTo>
                    <a:pt x="462" y="486"/>
                    <a:pt x="389" y="535"/>
                    <a:pt x="340" y="608"/>
                  </a:cubicBezTo>
                  <a:cubicBezTo>
                    <a:pt x="316" y="632"/>
                    <a:pt x="316" y="681"/>
                    <a:pt x="340" y="681"/>
                  </a:cubicBezTo>
                  <a:cubicBezTo>
                    <a:pt x="365" y="729"/>
                    <a:pt x="389" y="753"/>
                    <a:pt x="437" y="753"/>
                  </a:cubicBezTo>
                  <a:cubicBezTo>
                    <a:pt x="535" y="753"/>
                    <a:pt x="607" y="632"/>
                    <a:pt x="632" y="559"/>
                  </a:cubicBezTo>
                  <a:lnTo>
                    <a:pt x="778" y="559"/>
                  </a:lnTo>
                  <a:cubicBezTo>
                    <a:pt x="790" y="555"/>
                    <a:pt x="804" y="553"/>
                    <a:pt x="818" y="553"/>
                  </a:cubicBezTo>
                  <a:cubicBezTo>
                    <a:pt x="883" y="553"/>
                    <a:pt x="956" y="596"/>
                    <a:pt x="996" y="656"/>
                  </a:cubicBezTo>
                  <a:cubicBezTo>
                    <a:pt x="996" y="681"/>
                    <a:pt x="996" y="729"/>
                    <a:pt x="972" y="753"/>
                  </a:cubicBezTo>
                  <a:cubicBezTo>
                    <a:pt x="850" y="899"/>
                    <a:pt x="656" y="972"/>
                    <a:pt x="462" y="972"/>
                  </a:cubicBezTo>
                  <a:cubicBezTo>
                    <a:pt x="449" y="974"/>
                    <a:pt x="437" y="975"/>
                    <a:pt x="424" y="975"/>
                  </a:cubicBezTo>
                  <a:cubicBezTo>
                    <a:pt x="268" y="975"/>
                    <a:pt x="122" y="838"/>
                    <a:pt x="122" y="681"/>
                  </a:cubicBezTo>
                  <a:cubicBezTo>
                    <a:pt x="97" y="511"/>
                    <a:pt x="146" y="316"/>
                    <a:pt x="243" y="170"/>
                  </a:cubicBezTo>
                  <a:cubicBezTo>
                    <a:pt x="292" y="122"/>
                    <a:pt x="365" y="98"/>
                    <a:pt x="437" y="98"/>
                  </a:cubicBezTo>
                  <a:cubicBezTo>
                    <a:pt x="452" y="90"/>
                    <a:pt x="466" y="88"/>
                    <a:pt x="480" y="88"/>
                  </a:cubicBezTo>
                  <a:close/>
                  <a:moveTo>
                    <a:pt x="437" y="0"/>
                  </a:moveTo>
                  <a:cubicBezTo>
                    <a:pt x="340" y="0"/>
                    <a:pt x="243" y="49"/>
                    <a:pt x="170" y="122"/>
                  </a:cubicBezTo>
                  <a:cubicBezTo>
                    <a:pt x="49" y="292"/>
                    <a:pt x="0" y="511"/>
                    <a:pt x="24" y="705"/>
                  </a:cubicBezTo>
                  <a:cubicBezTo>
                    <a:pt x="24" y="910"/>
                    <a:pt x="195" y="1072"/>
                    <a:pt x="396" y="1072"/>
                  </a:cubicBezTo>
                  <a:cubicBezTo>
                    <a:pt x="410" y="1072"/>
                    <a:pt x="423" y="1071"/>
                    <a:pt x="437" y="1069"/>
                  </a:cubicBezTo>
                  <a:cubicBezTo>
                    <a:pt x="656" y="1069"/>
                    <a:pt x="875" y="972"/>
                    <a:pt x="1045" y="826"/>
                  </a:cubicBezTo>
                  <a:cubicBezTo>
                    <a:pt x="1069" y="753"/>
                    <a:pt x="1093" y="705"/>
                    <a:pt x="1069" y="632"/>
                  </a:cubicBezTo>
                  <a:cubicBezTo>
                    <a:pt x="1006" y="548"/>
                    <a:pt x="906" y="482"/>
                    <a:pt x="801" y="482"/>
                  </a:cubicBezTo>
                  <a:cubicBezTo>
                    <a:pt x="785" y="482"/>
                    <a:pt x="769" y="483"/>
                    <a:pt x="753" y="486"/>
                  </a:cubicBezTo>
                  <a:lnTo>
                    <a:pt x="656" y="486"/>
                  </a:lnTo>
                  <a:cubicBezTo>
                    <a:pt x="705" y="365"/>
                    <a:pt x="680" y="219"/>
                    <a:pt x="632" y="98"/>
                  </a:cubicBezTo>
                  <a:cubicBezTo>
                    <a:pt x="583" y="49"/>
                    <a:pt x="510" y="0"/>
                    <a:pt x="43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7" name="Google Shape;1427;p33"/>
            <p:cNvSpPr/>
            <p:nvPr/>
          </p:nvSpPr>
          <p:spPr>
            <a:xfrm rot="-1688081">
              <a:off x="8097363" y="456906"/>
              <a:ext cx="198138" cy="172512"/>
            </a:xfrm>
            <a:custGeom>
              <a:avLst/>
              <a:gdLst/>
              <a:ahLst/>
              <a:cxnLst/>
              <a:rect l="l" t="t" r="r" b="b"/>
              <a:pathLst>
                <a:path w="997" h="868" extrusionOk="0">
                  <a:moveTo>
                    <a:pt x="405" y="1"/>
                  </a:moveTo>
                  <a:cubicBezTo>
                    <a:pt x="214" y="1"/>
                    <a:pt x="67" y="97"/>
                    <a:pt x="49" y="168"/>
                  </a:cubicBezTo>
                  <a:cubicBezTo>
                    <a:pt x="0" y="363"/>
                    <a:pt x="49" y="557"/>
                    <a:pt x="195" y="703"/>
                  </a:cubicBezTo>
                  <a:cubicBezTo>
                    <a:pt x="350" y="801"/>
                    <a:pt x="529" y="867"/>
                    <a:pt x="667" y="867"/>
                  </a:cubicBezTo>
                  <a:cubicBezTo>
                    <a:pt x="767" y="867"/>
                    <a:pt x="844" y="833"/>
                    <a:pt x="875" y="751"/>
                  </a:cubicBezTo>
                  <a:cubicBezTo>
                    <a:pt x="996" y="484"/>
                    <a:pt x="875" y="168"/>
                    <a:pt x="632" y="47"/>
                  </a:cubicBezTo>
                  <a:cubicBezTo>
                    <a:pt x="553" y="14"/>
                    <a:pt x="476" y="1"/>
                    <a:pt x="40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8" name="Google Shape;1428;p33"/>
            <p:cNvSpPr/>
            <p:nvPr/>
          </p:nvSpPr>
          <p:spPr>
            <a:xfrm rot="-1688081">
              <a:off x="8096253" y="485759"/>
              <a:ext cx="92014" cy="96790"/>
            </a:xfrm>
            <a:custGeom>
              <a:avLst/>
              <a:gdLst/>
              <a:ahLst/>
              <a:cxnLst/>
              <a:rect l="l" t="t" r="r" b="b"/>
              <a:pathLst>
                <a:path w="463" h="487" extrusionOk="0">
                  <a:moveTo>
                    <a:pt x="462" y="0"/>
                  </a:moveTo>
                  <a:lnTo>
                    <a:pt x="1" y="486"/>
                  </a:lnTo>
                  <a:cubicBezTo>
                    <a:pt x="1" y="486"/>
                    <a:pt x="438" y="98"/>
                    <a:pt x="46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9" name="Google Shape;1429;p33"/>
            <p:cNvSpPr/>
            <p:nvPr/>
          </p:nvSpPr>
          <p:spPr>
            <a:xfrm rot="-1688081">
              <a:off x="8086573" y="475658"/>
              <a:ext cx="111093" cy="116466"/>
            </a:xfrm>
            <a:custGeom>
              <a:avLst/>
              <a:gdLst/>
              <a:ahLst/>
              <a:cxnLst/>
              <a:rect l="l" t="t" r="r" b="b"/>
              <a:pathLst>
                <a:path w="559" h="586" extrusionOk="0">
                  <a:moveTo>
                    <a:pt x="504" y="1"/>
                  </a:moveTo>
                  <a:cubicBezTo>
                    <a:pt x="487" y="1"/>
                    <a:pt x="471" y="9"/>
                    <a:pt x="462" y="27"/>
                  </a:cubicBezTo>
                  <a:cubicBezTo>
                    <a:pt x="340" y="197"/>
                    <a:pt x="195" y="367"/>
                    <a:pt x="25" y="489"/>
                  </a:cubicBezTo>
                  <a:cubicBezTo>
                    <a:pt x="0" y="513"/>
                    <a:pt x="0" y="537"/>
                    <a:pt x="25" y="562"/>
                  </a:cubicBezTo>
                  <a:cubicBezTo>
                    <a:pt x="25" y="562"/>
                    <a:pt x="49" y="562"/>
                    <a:pt x="49" y="586"/>
                  </a:cubicBezTo>
                  <a:cubicBezTo>
                    <a:pt x="73" y="562"/>
                    <a:pt x="73" y="562"/>
                    <a:pt x="73" y="562"/>
                  </a:cubicBezTo>
                  <a:cubicBezTo>
                    <a:pt x="267" y="416"/>
                    <a:pt x="413" y="246"/>
                    <a:pt x="559" y="51"/>
                  </a:cubicBezTo>
                  <a:cubicBezTo>
                    <a:pt x="559" y="21"/>
                    <a:pt x="531" y="1"/>
                    <a:pt x="5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0" name="Google Shape;1430;p33"/>
            <p:cNvSpPr/>
            <p:nvPr/>
          </p:nvSpPr>
          <p:spPr>
            <a:xfrm rot="-1688081">
              <a:off x="8145749" y="485303"/>
              <a:ext cx="101553" cy="116068"/>
            </a:xfrm>
            <a:custGeom>
              <a:avLst/>
              <a:gdLst/>
              <a:ahLst/>
              <a:cxnLst/>
              <a:rect l="l" t="t" r="r" b="b"/>
              <a:pathLst>
                <a:path w="511" h="584" extrusionOk="0">
                  <a:moveTo>
                    <a:pt x="510" y="1"/>
                  </a:moveTo>
                  <a:lnTo>
                    <a:pt x="0" y="584"/>
                  </a:lnTo>
                  <a:cubicBezTo>
                    <a:pt x="194" y="390"/>
                    <a:pt x="365" y="195"/>
                    <a:pt x="51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1" name="Google Shape;1431;p33"/>
            <p:cNvSpPr/>
            <p:nvPr/>
          </p:nvSpPr>
          <p:spPr>
            <a:xfrm rot="-1688081">
              <a:off x="8132238" y="479541"/>
              <a:ext cx="125600" cy="132564"/>
            </a:xfrm>
            <a:custGeom>
              <a:avLst/>
              <a:gdLst/>
              <a:ahLst/>
              <a:cxnLst/>
              <a:rect l="l" t="t" r="r" b="b"/>
              <a:pathLst>
                <a:path w="632" h="667" extrusionOk="0">
                  <a:moveTo>
                    <a:pt x="563" y="1"/>
                  </a:moveTo>
                  <a:cubicBezTo>
                    <a:pt x="547" y="1"/>
                    <a:pt x="535" y="18"/>
                    <a:pt x="535" y="35"/>
                  </a:cubicBezTo>
                  <a:cubicBezTo>
                    <a:pt x="389" y="254"/>
                    <a:pt x="219" y="448"/>
                    <a:pt x="25" y="594"/>
                  </a:cubicBezTo>
                  <a:cubicBezTo>
                    <a:pt x="0" y="618"/>
                    <a:pt x="0" y="642"/>
                    <a:pt x="25" y="667"/>
                  </a:cubicBezTo>
                  <a:lnTo>
                    <a:pt x="97" y="667"/>
                  </a:lnTo>
                  <a:cubicBezTo>
                    <a:pt x="292" y="496"/>
                    <a:pt x="486" y="278"/>
                    <a:pt x="632" y="59"/>
                  </a:cubicBezTo>
                  <a:cubicBezTo>
                    <a:pt x="632" y="35"/>
                    <a:pt x="608" y="11"/>
                    <a:pt x="583" y="11"/>
                  </a:cubicBezTo>
                  <a:cubicBezTo>
                    <a:pt x="576" y="3"/>
                    <a:pt x="569" y="1"/>
                    <a:pt x="5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2" name="Google Shape;1432;p33"/>
            <p:cNvSpPr/>
            <p:nvPr/>
          </p:nvSpPr>
          <p:spPr>
            <a:xfrm rot="-1688081">
              <a:off x="7848968" y="476562"/>
              <a:ext cx="144878" cy="57040"/>
            </a:xfrm>
            <a:custGeom>
              <a:avLst/>
              <a:gdLst/>
              <a:ahLst/>
              <a:cxnLst/>
              <a:rect l="l" t="t" r="r" b="b"/>
              <a:pathLst>
                <a:path w="729" h="287" extrusionOk="0">
                  <a:moveTo>
                    <a:pt x="254" y="0"/>
                  </a:moveTo>
                  <a:cubicBezTo>
                    <a:pt x="184" y="0"/>
                    <a:pt x="114" y="14"/>
                    <a:pt x="49" y="43"/>
                  </a:cubicBezTo>
                  <a:cubicBezTo>
                    <a:pt x="0" y="68"/>
                    <a:pt x="25" y="140"/>
                    <a:pt x="73" y="140"/>
                  </a:cubicBezTo>
                  <a:cubicBezTo>
                    <a:pt x="133" y="118"/>
                    <a:pt x="196" y="107"/>
                    <a:pt x="258" y="107"/>
                  </a:cubicBezTo>
                  <a:cubicBezTo>
                    <a:pt x="396" y="107"/>
                    <a:pt x="531" y="161"/>
                    <a:pt x="632" y="262"/>
                  </a:cubicBezTo>
                  <a:cubicBezTo>
                    <a:pt x="656" y="286"/>
                    <a:pt x="656" y="286"/>
                    <a:pt x="680" y="286"/>
                  </a:cubicBezTo>
                  <a:lnTo>
                    <a:pt x="705" y="286"/>
                  </a:lnTo>
                  <a:cubicBezTo>
                    <a:pt x="729" y="262"/>
                    <a:pt x="729" y="213"/>
                    <a:pt x="705" y="213"/>
                  </a:cubicBezTo>
                  <a:cubicBezTo>
                    <a:pt x="585" y="77"/>
                    <a:pt x="418" y="0"/>
                    <a:pt x="25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3" name="Google Shape;1433;p33"/>
            <p:cNvSpPr/>
            <p:nvPr/>
          </p:nvSpPr>
          <p:spPr>
            <a:xfrm rot="-1688081">
              <a:off x="8202326" y="503855"/>
              <a:ext cx="77308" cy="91821"/>
            </a:xfrm>
            <a:custGeom>
              <a:avLst/>
              <a:gdLst/>
              <a:ahLst/>
              <a:cxnLst/>
              <a:rect l="l" t="t" r="r" b="b"/>
              <a:pathLst>
                <a:path w="389" h="462" extrusionOk="0">
                  <a:moveTo>
                    <a:pt x="389" y="0"/>
                  </a:moveTo>
                  <a:lnTo>
                    <a:pt x="0" y="462"/>
                  </a:lnTo>
                  <a:cubicBezTo>
                    <a:pt x="0" y="462"/>
                    <a:pt x="364" y="146"/>
                    <a:pt x="38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4" name="Google Shape;1434;p33"/>
            <p:cNvSpPr/>
            <p:nvPr/>
          </p:nvSpPr>
          <p:spPr>
            <a:xfrm rot="-1688081">
              <a:off x="8187819" y="494119"/>
              <a:ext cx="101553" cy="112491"/>
            </a:xfrm>
            <a:custGeom>
              <a:avLst/>
              <a:gdLst/>
              <a:ahLst/>
              <a:cxnLst/>
              <a:rect l="l" t="t" r="r" b="b"/>
              <a:pathLst>
                <a:path w="511" h="566" extrusionOk="0">
                  <a:moveTo>
                    <a:pt x="462" y="1"/>
                  </a:moveTo>
                  <a:cubicBezTo>
                    <a:pt x="444" y="1"/>
                    <a:pt x="425" y="19"/>
                    <a:pt x="413" y="55"/>
                  </a:cubicBezTo>
                  <a:cubicBezTo>
                    <a:pt x="389" y="152"/>
                    <a:pt x="170" y="371"/>
                    <a:pt x="24" y="468"/>
                  </a:cubicBezTo>
                  <a:cubicBezTo>
                    <a:pt x="0" y="493"/>
                    <a:pt x="0" y="517"/>
                    <a:pt x="24" y="541"/>
                  </a:cubicBezTo>
                  <a:cubicBezTo>
                    <a:pt x="24" y="541"/>
                    <a:pt x="49" y="565"/>
                    <a:pt x="73" y="565"/>
                  </a:cubicBezTo>
                  <a:cubicBezTo>
                    <a:pt x="73" y="565"/>
                    <a:pt x="73" y="541"/>
                    <a:pt x="73" y="541"/>
                  </a:cubicBezTo>
                  <a:cubicBezTo>
                    <a:pt x="122" y="493"/>
                    <a:pt x="486" y="225"/>
                    <a:pt x="510" y="55"/>
                  </a:cubicBezTo>
                  <a:cubicBezTo>
                    <a:pt x="498" y="19"/>
                    <a:pt x="480" y="1"/>
                    <a:pt x="4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5" name="Google Shape;1435;p33"/>
            <p:cNvSpPr/>
            <p:nvPr/>
          </p:nvSpPr>
          <p:spPr>
            <a:xfrm rot="-1688081">
              <a:off x="7905638" y="365861"/>
              <a:ext cx="77507" cy="138924"/>
            </a:xfrm>
            <a:custGeom>
              <a:avLst/>
              <a:gdLst/>
              <a:ahLst/>
              <a:cxnLst/>
              <a:rect l="l" t="t" r="r" b="b"/>
              <a:pathLst>
                <a:path w="390" h="699" extrusionOk="0">
                  <a:moveTo>
                    <a:pt x="158" y="0"/>
                  </a:moveTo>
                  <a:cubicBezTo>
                    <a:pt x="146" y="0"/>
                    <a:pt x="134" y="6"/>
                    <a:pt x="122" y="18"/>
                  </a:cubicBezTo>
                  <a:cubicBezTo>
                    <a:pt x="0" y="237"/>
                    <a:pt x="98" y="529"/>
                    <a:pt x="292" y="699"/>
                  </a:cubicBezTo>
                  <a:lnTo>
                    <a:pt x="365" y="699"/>
                  </a:lnTo>
                  <a:cubicBezTo>
                    <a:pt x="389" y="674"/>
                    <a:pt x="389" y="650"/>
                    <a:pt x="365" y="626"/>
                  </a:cubicBezTo>
                  <a:cubicBezTo>
                    <a:pt x="171" y="504"/>
                    <a:pt x="122" y="261"/>
                    <a:pt x="195" y="67"/>
                  </a:cubicBezTo>
                  <a:cubicBezTo>
                    <a:pt x="219" y="43"/>
                    <a:pt x="219" y="18"/>
                    <a:pt x="195" y="18"/>
                  </a:cubicBezTo>
                  <a:cubicBezTo>
                    <a:pt x="183" y="6"/>
                    <a:pt x="171" y="0"/>
                    <a:pt x="15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6" name="Google Shape;1436;p33"/>
            <p:cNvSpPr/>
            <p:nvPr/>
          </p:nvSpPr>
          <p:spPr>
            <a:xfrm rot="-1688081">
              <a:off x="8626261" y="406849"/>
              <a:ext cx="367262" cy="1041832"/>
            </a:xfrm>
            <a:custGeom>
              <a:avLst/>
              <a:gdLst/>
              <a:ahLst/>
              <a:cxnLst/>
              <a:rect l="l" t="t" r="r" b="b"/>
              <a:pathLst>
                <a:path w="1848" h="5242" extrusionOk="0">
                  <a:moveTo>
                    <a:pt x="156" y="1"/>
                  </a:moveTo>
                  <a:cubicBezTo>
                    <a:pt x="122" y="1"/>
                    <a:pt x="86" y="7"/>
                    <a:pt x="49" y="19"/>
                  </a:cubicBezTo>
                  <a:cubicBezTo>
                    <a:pt x="25" y="19"/>
                    <a:pt x="1" y="43"/>
                    <a:pt x="1" y="68"/>
                  </a:cubicBezTo>
                  <a:cubicBezTo>
                    <a:pt x="25" y="92"/>
                    <a:pt x="25" y="116"/>
                    <a:pt x="49" y="116"/>
                  </a:cubicBezTo>
                  <a:lnTo>
                    <a:pt x="74" y="92"/>
                  </a:lnTo>
                  <a:lnTo>
                    <a:pt x="244" y="92"/>
                  </a:lnTo>
                  <a:cubicBezTo>
                    <a:pt x="251" y="99"/>
                    <a:pt x="258" y="102"/>
                    <a:pt x="265" y="102"/>
                  </a:cubicBezTo>
                  <a:cubicBezTo>
                    <a:pt x="280" y="102"/>
                    <a:pt x="292" y="85"/>
                    <a:pt x="292" y="68"/>
                  </a:cubicBezTo>
                  <a:cubicBezTo>
                    <a:pt x="292" y="43"/>
                    <a:pt x="268" y="19"/>
                    <a:pt x="244" y="19"/>
                  </a:cubicBezTo>
                  <a:cubicBezTo>
                    <a:pt x="220" y="7"/>
                    <a:pt x="189" y="1"/>
                    <a:pt x="156" y="1"/>
                  </a:cubicBezTo>
                  <a:close/>
                  <a:moveTo>
                    <a:pt x="438" y="43"/>
                  </a:moveTo>
                  <a:cubicBezTo>
                    <a:pt x="414" y="43"/>
                    <a:pt x="390" y="68"/>
                    <a:pt x="390" y="92"/>
                  </a:cubicBezTo>
                  <a:cubicBezTo>
                    <a:pt x="390" y="116"/>
                    <a:pt x="390" y="141"/>
                    <a:pt x="414" y="141"/>
                  </a:cubicBezTo>
                  <a:cubicBezTo>
                    <a:pt x="487" y="165"/>
                    <a:pt x="535" y="165"/>
                    <a:pt x="584" y="189"/>
                  </a:cubicBezTo>
                  <a:lnTo>
                    <a:pt x="608" y="189"/>
                  </a:lnTo>
                  <a:cubicBezTo>
                    <a:pt x="632" y="189"/>
                    <a:pt x="632" y="189"/>
                    <a:pt x="657" y="165"/>
                  </a:cubicBezTo>
                  <a:cubicBezTo>
                    <a:pt x="657" y="141"/>
                    <a:pt x="657" y="116"/>
                    <a:pt x="632" y="116"/>
                  </a:cubicBezTo>
                  <a:cubicBezTo>
                    <a:pt x="560" y="92"/>
                    <a:pt x="511" y="68"/>
                    <a:pt x="438" y="43"/>
                  </a:cubicBezTo>
                  <a:close/>
                  <a:moveTo>
                    <a:pt x="778" y="195"/>
                  </a:moveTo>
                  <a:cubicBezTo>
                    <a:pt x="766" y="195"/>
                    <a:pt x="754" y="201"/>
                    <a:pt x="754" y="213"/>
                  </a:cubicBezTo>
                  <a:cubicBezTo>
                    <a:pt x="730" y="238"/>
                    <a:pt x="730" y="262"/>
                    <a:pt x="754" y="286"/>
                  </a:cubicBezTo>
                  <a:cubicBezTo>
                    <a:pt x="803" y="311"/>
                    <a:pt x="851" y="359"/>
                    <a:pt x="875" y="384"/>
                  </a:cubicBezTo>
                  <a:cubicBezTo>
                    <a:pt x="900" y="408"/>
                    <a:pt x="900" y="408"/>
                    <a:pt x="924" y="408"/>
                  </a:cubicBezTo>
                  <a:lnTo>
                    <a:pt x="973" y="408"/>
                  </a:lnTo>
                  <a:cubicBezTo>
                    <a:pt x="973" y="384"/>
                    <a:pt x="973" y="359"/>
                    <a:pt x="973" y="335"/>
                  </a:cubicBezTo>
                  <a:cubicBezTo>
                    <a:pt x="924" y="286"/>
                    <a:pt x="875" y="238"/>
                    <a:pt x="803" y="213"/>
                  </a:cubicBezTo>
                  <a:cubicBezTo>
                    <a:pt x="803" y="201"/>
                    <a:pt x="790" y="195"/>
                    <a:pt x="778" y="195"/>
                  </a:cubicBezTo>
                  <a:close/>
                  <a:moveTo>
                    <a:pt x="1033" y="438"/>
                  </a:moveTo>
                  <a:cubicBezTo>
                    <a:pt x="1021" y="438"/>
                    <a:pt x="1009" y="444"/>
                    <a:pt x="997" y="456"/>
                  </a:cubicBezTo>
                  <a:cubicBezTo>
                    <a:pt x="973" y="456"/>
                    <a:pt x="973" y="505"/>
                    <a:pt x="997" y="529"/>
                  </a:cubicBezTo>
                  <a:cubicBezTo>
                    <a:pt x="1021" y="578"/>
                    <a:pt x="1045" y="626"/>
                    <a:pt x="1070" y="675"/>
                  </a:cubicBezTo>
                  <a:cubicBezTo>
                    <a:pt x="1070" y="699"/>
                    <a:pt x="1094" y="724"/>
                    <a:pt x="1118" y="724"/>
                  </a:cubicBezTo>
                  <a:lnTo>
                    <a:pt x="1118" y="699"/>
                  </a:lnTo>
                  <a:cubicBezTo>
                    <a:pt x="1143" y="675"/>
                    <a:pt x="1167" y="651"/>
                    <a:pt x="1143" y="626"/>
                  </a:cubicBezTo>
                  <a:cubicBezTo>
                    <a:pt x="1118" y="578"/>
                    <a:pt x="1094" y="505"/>
                    <a:pt x="1070" y="456"/>
                  </a:cubicBezTo>
                  <a:cubicBezTo>
                    <a:pt x="1058" y="444"/>
                    <a:pt x="1045" y="438"/>
                    <a:pt x="1033" y="438"/>
                  </a:cubicBezTo>
                  <a:close/>
                  <a:moveTo>
                    <a:pt x="1143" y="796"/>
                  </a:moveTo>
                  <a:cubicBezTo>
                    <a:pt x="1118" y="821"/>
                    <a:pt x="1118" y="845"/>
                    <a:pt x="1118" y="869"/>
                  </a:cubicBezTo>
                  <a:cubicBezTo>
                    <a:pt x="1118" y="918"/>
                    <a:pt x="1143" y="991"/>
                    <a:pt x="1143" y="991"/>
                  </a:cubicBezTo>
                  <a:lnTo>
                    <a:pt x="1143" y="1039"/>
                  </a:lnTo>
                  <a:cubicBezTo>
                    <a:pt x="1143" y="1064"/>
                    <a:pt x="1167" y="1088"/>
                    <a:pt x="1191" y="1088"/>
                  </a:cubicBezTo>
                  <a:cubicBezTo>
                    <a:pt x="1215" y="1088"/>
                    <a:pt x="1240" y="1064"/>
                    <a:pt x="1240" y="1039"/>
                  </a:cubicBezTo>
                  <a:cubicBezTo>
                    <a:pt x="1240" y="1015"/>
                    <a:pt x="1240" y="1015"/>
                    <a:pt x="1240" y="991"/>
                  </a:cubicBezTo>
                  <a:cubicBezTo>
                    <a:pt x="1215" y="942"/>
                    <a:pt x="1215" y="894"/>
                    <a:pt x="1215" y="845"/>
                  </a:cubicBezTo>
                  <a:cubicBezTo>
                    <a:pt x="1191" y="821"/>
                    <a:pt x="1167" y="796"/>
                    <a:pt x="1143" y="796"/>
                  </a:cubicBezTo>
                  <a:close/>
                  <a:moveTo>
                    <a:pt x="1191" y="1185"/>
                  </a:moveTo>
                  <a:cubicBezTo>
                    <a:pt x="1167" y="1185"/>
                    <a:pt x="1143" y="1209"/>
                    <a:pt x="1143" y="1234"/>
                  </a:cubicBezTo>
                  <a:cubicBezTo>
                    <a:pt x="1143" y="1282"/>
                    <a:pt x="1143" y="1355"/>
                    <a:pt x="1118" y="1404"/>
                  </a:cubicBezTo>
                  <a:cubicBezTo>
                    <a:pt x="1118" y="1428"/>
                    <a:pt x="1143" y="1452"/>
                    <a:pt x="1167" y="1452"/>
                  </a:cubicBezTo>
                  <a:cubicBezTo>
                    <a:pt x="1191" y="1452"/>
                    <a:pt x="1215" y="1452"/>
                    <a:pt x="1215" y="1428"/>
                  </a:cubicBezTo>
                  <a:cubicBezTo>
                    <a:pt x="1215" y="1355"/>
                    <a:pt x="1240" y="1307"/>
                    <a:pt x="1240" y="1234"/>
                  </a:cubicBezTo>
                  <a:cubicBezTo>
                    <a:pt x="1240" y="1209"/>
                    <a:pt x="1215" y="1185"/>
                    <a:pt x="1191" y="1185"/>
                  </a:cubicBezTo>
                  <a:close/>
                  <a:moveTo>
                    <a:pt x="1107" y="1549"/>
                  </a:moveTo>
                  <a:cubicBezTo>
                    <a:pt x="1093" y="1549"/>
                    <a:pt x="1078" y="1557"/>
                    <a:pt x="1070" y="1574"/>
                  </a:cubicBezTo>
                  <a:cubicBezTo>
                    <a:pt x="1045" y="1622"/>
                    <a:pt x="997" y="1695"/>
                    <a:pt x="973" y="1744"/>
                  </a:cubicBezTo>
                  <a:cubicBezTo>
                    <a:pt x="948" y="1744"/>
                    <a:pt x="948" y="1792"/>
                    <a:pt x="973" y="1792"/>
                  </a:cubicBezTo>
                  <a:lnTo>
                    <a:pt x="1045" y="1792"/>
                  </a:lnTo>
                  <a:cubicBezTo>
                    <a:pt x="1094" y="1744"/>
                    <a:pt x="1118" y="1671"/>
                    <a:pt x="1143" y="1622"/>
                  </a:cubicBezTo>
                  <a:cubicBezTo>
                    <a:pt x="1158" y="1575"/>
                    <a:pt x="1133" y="1549"/>
                    <a:pt x="1107" y="1549"/>
                  </a:cubicBezTo>
                  <a:close/>
                  <a:moveTo>
                    <a:pt x="438" y="1792"/>
                  </a:moveTo>
                  <a:cubicBezTo>
                    <a:pt x="394" y="1792"/>
                    <a:pt x="390" y="1893"/>
                    <a:pt x="426" y="1893"/>
                  </a:cubicBezTo>
                  <a:cubicBezTo>
                    <a:pt x="430" y="1893"/>
                    <a:pt x="434" y="1892"/>
                    <a:pt x="438" y="1890"/>
                  </a:cubicBezTo>
                  <a:lnTo>
                    <a:pt x="632" y="1890"/>
                  </a:lnTo>
                  <a:cubicBezTo>
                    <a:pt x="657" y="1890"/>
                    <a:pt x="681" y="1890"/>
                    <a:pt x="681" y="1841"/>
                  </a:cubicBezTo>
                  <a:cubicBezTo>
                    <a:pt x="681" y="1817"/>
                    <a:pt x="657" y="1817"/>
                    <a:pt x="632" y="1792"/>
                  </a:cubicBezTo>
                  <a:close/>
                  <a:moveTo>
                    <a:pt x="244" y="1841"/>
                  </a:moveTo>
                  <a:cubicBezTo>
                    <a:pt x="171" y="1865"/>
                    <a:pt x="98" y="1914"/>
                    <a:pt x="74" y="1963"/>
                  </a:cubicBezTo>
                  <a:cubicBezTo>
                    <a:pt x="49" y="1987"/>
                    <a:pt x="49" y="2011"/>
                    <a:pt x="74" y="2011"/>
                  </a:cubicBezTo>
                  <a:cubicBezTo>
                    <a:pt x="74" y="2023"/>
                    <a:pt x="74" y="2029"/>
                    <a:pt x="77" y="2029"/>
                  </a:cubicBezTo>
                  <a:cubicBezTo>
                    <a:pt x="80" y="2029"/>
                    <a:pt x="86" y="2023"/>
                    <a:pt x="98" y="2011"/>
                  </a:cubicBezTo>
                  <a:cubicBezTo>
                    <a:pt x="98" y="2023"/>
                    <a:pt x="104" y="2029"/>
                    <a:pt x="110" y="2029"/>
                  </a:cubicBezTo>
                  <a:cubicBezTo>
                    <a:pt x="116" y="2029"/>
                    <a:pt x="122" y="2023"/>
                    <a:pt x="122" y="2011"/>
                  </a:cubicBezTo>
                  <a:cubicBezTo>
                    <a:pt x="171" y="1987"/>
                    <a:pt x="220" y="1938"/>
                    <a:pt x="268" y="1938"/>
                  </a:cubicBezTo>
                  <a:cubicBezTo>
                    <a:pt x="292" y="1938"/>
                    <a:pt x="317" y="1914"/>
                    <a:pt x="292" y="1865"/>
                  </a:cubicBezTo>
                  <a:cubicBezTo>
                    <a:pt x="292" y="1841"/>
                    <a:pt x="268" y="1841"/>
                    <a:pt x="244" y="1841"/>
                  </a:cubicBezTo>
                  <a:close/>
                  <a:moveTo>
                    <a:pt x="803" y="1841"/>
                  </a:moveTo>
                  <a:cubicBezTo>
                    <a:pt x="778" y="1841"/>
                    <a:pt x="754" y="1841"/>
                    <a:pt x="754" y="1865"/>
                  </a:cubicBezTo>
                  <a:cubicBezTo>
                    <a:pt x="754" y="1890"/>
                    <a:pt x="754" y="1914"/>
                    <a:pt x="778" y="1938"/>
                  </a:cubicBezTo>
                  <a:lnTo>
                    <a:pt x="705" y="1987"/>
                  </a:lnTo>
                  <a:cubicBezTo>
                    <a:pt x="681" y="2011"/>
                    <a:pt x="681" y="2035"/>
                    <a:pt x="705" y="2060"/>
                  </a:cubicBezTo>
                  <a:lnTo>
                    <a:pt x="754" y="2060"/>
                  </a:lnTo>
                  <a:cubicBezTo>
                    <a:pt x="754" y="2060"/>
                    <a:pt x="754" y="2060"/>
                    <a:pt x="754" y="2035"/>
                  </a:cubicBezTo>
                  <a:cubicBezTo>
                    <a:pt x="803" y="2011"/>
                    <a:pt x="827" y="1987"/>
                    <a:pt x="875" y="1938"/>
                  </a:cubicBezTo>
                  <a:lnTo>
                    <a:pt x="948" y="1963"/>
                  </a:lnTo>
                  <a:cubicBezTo>
                    <a:pt x="955" y="1970"/>
                    <a:pt x="963" y="1973"/>
                    <a:pt x="970" y="1973"/>
                  </a:cubicBezTo>
                  <a:cubicBezTo>
                    <a:pt x="987" y="1973"/>
                    <a:pt x="1004" y="1955"/>
                    <a:pt x="1021" y="1938"/>
                  </a:cubicBezTo>
                  <a:cubicBezTo>
                    <a:pt x="1021" y="1914"/>
                    <a:pt x="997" y="1890"/>
                    <a:pt x="997" y="1890"/>
                  </a:cubicBezTo>
                  <a:lnTo>
                    <a:pt x="900" y="1841"/>
                  </a:lnTo>
                  <a:close/>
                  <a:moveTo>
                    <a:pt x="1143" y="1993"/>
                  </a:moveTo>
                  <a:cubicBezTo>
                    <a:pt x="1130" y="1993"/>
                    <a:pt x="1118" y="1999"/>
                    <a:pt x="1118" y="2011"/>
                  </a:cubicBezTo>
                  <a:cubicBezTo>
                    <a:pt x="1094" y="2035"/>
                    <a:pt x="1094" y="2060"/>
                    <a:pt x="1118" y="2084"/>
                  </a:cubicBezTo>
                  <a:cubicBezTo>
                    <a:pt x="1167" y="2108"/>
                    <a:pt x="1191" y="2157"/>
                    <a:pt x="1240" y="2205"/>
                  </a:cubicBezTo>
                  <a:cubicBezTo>
                    <a:pt x="1240" y="2205"/>
                    <a:pt x="1264" y="2205"/>
                    <a:pt x="1264" y="2230"/>
                  </a:cubicBezTo>
                  <a:lnTo>
                    <a:pt x="1313" y="2230"/>
                  </a:lnTo>
                  <a:cubicBezTo>
                    <a:pt x="1337" y="2205"/>
                    <a:pt x="1337" y="2181"/>
                    <a:pt x="1313" y="2157"/>
                  </a:cubicBezTo>
                  <a:cubicBezTo>
                    <a:pt x="1264" y="2108"/>
                    <a:pt x="1215" y="2060"/>
                    <a:pt x="1167" y="2011"/>
                  </a:cubicBezTo>
                  <a:cubicBezTo>
                    <a:pt x="1167" y="1999"/>
                    <a:pt x="1155" y="1993"/>
                    <a:pt x="1143" y="1993"/>
                  </a:cubicBezTo>
                  <a:close/>
                  <a:moveTo>
                    <a:pt x="585" y="2074"/>
                  </a:moveTo>
                  <a:cubicBezTo>
                    <a:pt x="576" y="2074"/>
                    <a:pt x="567" y="2077"/>
                    <a:pt x="560" y="2084"/>
                  </a:cubicBezTo>
                  <a:cubicBezTo>
                    <a:pt x="511" y="2108"/>
                    <a:pt x="462" y="2133"/>
                    <a:pt x="414" y="2157"/>
                  </a:cubicBezTo>
                  <a:cubicBezTo>
                    <a:pt x="365" y="2157"/>
                    <a:pt x="365" y="2230"/>
                    <a:pt x="414" y="2254"/>
                  </a:cubicBezTo>
                  <a:lnTo>
                    <a:pt x="438" y="2230"/>
                  </a:lnTo>
                  <a:cubicBezTo>
                    <a:pt x="487" y="2205"/>
                    <a:pt x="560" y="2181"/>
                    <a:pt x="608" y="2157"/>
                  </a:cubicBezTo>
                  <a:cubicBezTo>
                    <a:pt x="632" y="2157"/>
                    <a:pt x="632" y="2133"/>
                    <a:pt x="632" y="2108"/>
                  </a:cubicBezTo>
                  <a:cubicBezTo>
                    <a:pt x="632" y="2091"/>
                    <a:pt x="608" y="2074"/>
                    <a:pt x="585" y="2074"/>
                  </a:cubicBezTo>
                  <a:close/>
                  <a:moveTo>
                    <a:pt x="49" y="2108"/>
                  </a:moveTo>
                  <a:cubicBezTo>
                    <a:pt x="25" y="2133"/>
                    <a:pt x="1" y="2157"/>
                    <a:pt x="25" y="2181"/>
                  </a:cubicBezTo>
                  <a:cubicBezTo>
                    <a:pt x="74" y="2230"/>
                    <a:pt x="147" y="2278"/>
                    <a:pt x="220" y="2278"/>
                  </a:cubicBezTo>
                  <a:lnTo>
                    <a:pt x="244" y="2278"/>
                  </a:lnTo>
                  <a:cubicBezTo>
                    <a:pt x="244" y="2278"/>
                    <a:pt x="268" y="2254"/>
                    <a:pt x="268" y="2230"/>
                  </a:cubicBezTo>
                  <a:cubicBezTo>
                    <a:pt x="268" y="2205"/>
                    <a:pt x="244" y="2181"/>
                    <a:pt x="220" y="2181"/>
                  </a:cubicBezTo>
                  <a:cubicBezTo>
                    <a:pt x="195" y="2181"/>
                    <a:pt x="122" y="2181"/>
                    <a:pt x="98" y="2133"/>
                  </a:cubicBezTo>
                  <a:cubicBezTo>
                    <a:pt x="98" y="2108"/>
                    <a:pt x="74" y="2108"/>
                    <a:pt x="49" y="2108"/>
                  </a:cubicBezTo>
                  <a:close/>
                  <a:moveTo>
                    <a:pt x="1361" y="2278"/>
                  </a:moveTo>
                  <a:cubicBezTo>
                    <a:pt x="1337" y="2303"/>
                    <a:pt x="1313" y="2327"/>
                    <a:pt x="1337" y="2351"/>
                  </a:cubicBezTo>
                  <a:cubicBezTo>
                    <a:pt x="1337" y="2400"/>
                    <a:pt x="1361" y="2448"/>
                    <a:pt x="1361" y="2521"/>
                  </a:cubicBezTo>
                  <a:cubicBezTo>
                    <a:pt x="1361" y="2546"/>
                    <a:pt x="1386" y="2570"/>
                    <a:pt x="1410" y="2570"/>
                  </a:cubicBezTo>
                  <a:cubicBezTo>
                    <a:pt x="1434" y="2570"/>
                    <a:pt x="1458" y="2546"/>
                    <a:pt x="1458" y="2521"/>
                  </a:cubicBezTo>
                  <a:cubicBezTo>
                    <a:pt x="1458" y="2448"/>
                    <a:pt x="1434" y="2375"/>
                    <a:pt x="1410" y="2327"/>
                  </a:cubicBezTo>
                  <a:cubicBezTo>
                    <a:pt x="1410" y="2303"/>
                    <a:pt x="1361" y="2278"/>
                    <a:pt x="1361" y="2278"/>
                  </a:cubicBezTo>
                  <a:close/>
                  <a:moveTo>
                    <a:pt x="1402" y="2657"/>
                  </a:moveTo>
                  <a:cubicBezTo>
                    <a:pt x="1383" y="2657"/>
                    <a:pt x="1378" y="2674"/>
                    <a:pt x="1361" y="2691"/>
                  </a:cubicBezTo>
                  <a:cubicBezTo>
                    <a:pt x="1361" y="2764"/>
                    <a:pt x="1337" y="2813"/>
                    <a:pt x="1313" y="2861"/>
                  </a:cubicBezTo>
                  <a:cubicBezTo>
                    <a:pt x="1313" y="2886"/>
                    <a:pt x="1337" y="2910"/>
                    <a:pt x="1361" y="2934"/>
                  </a:cubicBezTo>
                  <a:cubicBezTo>
                    <a:pt x="1386" y="2934"/>
                    <a:pt x="1410" y="2934"/>
                    <a:pt x="1410" y="2910"/>
                  </a:cubicBezTo>
                  <a:cubicBezTo>
                    <a:pt x="1434" y="2837"/>
                    <a:pt x="1458" y="2764"/>
                    <a:pt x="1458" y="2716"/>
                  </a:cubicBezTo>
                  <a:cubicBezTo>
                    <a:pt x="1458" y="2691"/>
                    <a:pt x="1458" y="2667"/>
                    <a:pt x="1434" y="2667"/>
                  </a:cubicBezTo>
                  <a:cubicBezTo>
                    <a:pt x="1420" y="2660"/>
                    <a:pt x="1410" y="2657"/>
                    <a:pt x="1402" y="2657"/>
                  </a:cubicBezTo>
                  <a:close/>
                  <a:moveTo>
                    <a:pt x="1288" y="3021"/>
                  </a:moveTo>
                  <a:cubicBezTo>
                    <a:pt x="1272" y="3021"/>
                    <a:pt x="1256" y="3031"/>
                    <a:pt x="1240" y="3031"/>
                  </a:cubicBezTo>
                  <a:lnTo>
                    <a:pt x="1167" y="3201"/>
                  </a:lnTo>
                  <a:cubicBezTo>
                    <a:pt x="1143" y="3226"/>
                    <a:pt x="1167" y="3250"/>
                    <a:pt x="1191" y="3274"/>
                  </a:cubicBezTo>
                  <a:cubicBezTo>
                    <a:pt x="1215" y="3274"/>
                    <a:pt x="1240" y="3274"/>
                    <a:pt x="1240" y="3250"/>
                  </a:cubicBezTo>
                  <a:cubicBezTo>
                    <a:pt x="1264" y="3201"/>
                    <a:pt x="1313" y="3153"/>
                    <a:pt x="1337" y="3080"/>
                  </a:cubicBezTo>
                  <a:cubicBezTo>
                    <a:pt x="1337" y="3056"/>
                    <a:pt x="1337" y="3031"/>
                    <a:pt x="1313" y="3031"/>
                  </a:cubicBezTo>
                  <a:cubicBezTo>
                    <a:pt x="1305" y="3023"/>
                    <a:pt x="1296" y="3021"/>
                    <a:pt x="1288" y="3021"/>
                  </a:cubicBezTo>
                  <a:close/>
                  <a:moveTo>
                    <a:pt x="1124" y="3351"/>
                  </a:moveTo>
                  <a:cubicBezTo>
                    <a:pt x="1112" y="3351"/>
                    <a:pt x="1101" y="3357"/>
                    <a:pt x="1094" y="3371"/>
                  </a:cubicBezTo>
                  <a:cubicBezTo>
                    <a:pt x="1045" y="3444"/>
                    <a:pt x="1021" y="3493"/>
                    <a:pt x="997" y="3542"/>
                  </a:cubicBezTo>
                  <a:cubicBezTo>
                    <a:pt x="973" y="3542"/>
                    <a:pt x="973" y="3566"/>
                    <a:pt x="997" y="3590"/>
                  </a:cubicBezTo>
                  <a:lnTo>
                    <a:pt x="1070" y="3590"/>
                  </a:lnTo>
                  <a:cubicBezTo>
                    <a:pt x="1094" y="3542"/>
                    <a:pt x="1143" y="3493"/>
                    <a:pt x="1167" y="3420"/>
                  </a:cubicBezTo>
                  <a:cubicBezTo>
                    <a:pt x="1184" y="3386"/>
                    <a:pt x="1153" y="3351"/>
                    <a:pt x="1124" y="3351"/>
                  </a:cubicBezTo>
                  <a:close/>
                  <a:moveTo>
                    <a:pt x="705" y="3566"/>
                  </a:moveTo>
                  <a:cubicBezTo>
                    <a:pt x="632" y="3566"/>
                    <a:pt x="560" y="3590"/>
                    <a:pt x="511" y="3639"/>
                  </a:cubicBezTo>
                  <a:cubicBezTo>
                    <a:pt x="487" y="3639"/>
                    <a:pt x="487" y="3687"/>
                    <a:pt x="511" y="3687"/>
                  </a:cubicBezTo>
                  <a:cubicBezTo>
                    <a:pt x="511" y="3699"/>
                    <a:pt x="511" y="3705"/>
                    <a:pt x="514" y="3705"/>
                  </a:cubicBezTo>
                  <a:cubicBezTo>
                    <a:pt x="517" y="3705"/>
                    <a:pt x="523" y="3699"/>
                    <a:pt x="535" y="3687"/>
                  </a:cubicBezTo>
                  <a:cubicBezTo>
                    <a:pt x="535" y="3687"/>
                    <a:pt x="535" y="3712"/>
                    <a:pt x="560" y="3712"/>
                  </a:cubicBezTo>
                  <a:cubicBezTo>
                    <a:pt x="608" y="3663"/>
                    <a:pt x="657" y="3663"/>
                    <a:pt x="705" y="3663"/>
                  </a:cubicBezTo>
                  <a:cubicBezTo>
                    <a:pt x="730" y="3663"/>
                    <a:pt x="754" y="3639"/>
                    <a:pt x="754" y="3614"/>
                  </a:cubicBezTo>
                  <a:cubicBezTo>
                    <a:pt x="754" y="3590"/>
                    <a:pt x="730" y="3566"/>
                    <a:pt x="705" y="3566"/>
                  </a:cubicBezTo>
                  <a:close/>
                  <a:moveTo>
                    <a:pt x="900" y="3590"/>
                  </a:moveTo>
                  <a:cubicBezTo>
                    <a:pt x="875" y="3590"/>
                    <a:pt x="851" y="3614"/>
                    <a:pt x="851" y="3639"/>
                  </a:cubicBezTo>
                  <a:cubicBezTo>
                    <a:pt x="827" y="3639"/>
                    <a:pt x="851" y="3663"/>
                    <a:pt x="851" y="3687"/>
                  </a:cubicBezTo>
                  <a:cubicBezTo>
                    <a:pt x="827" y="3736"/>
                    <a:pt x="778" y="3760"/>
                    <a:pt x="730" y="3809"/>
                  </a:cubicBezTo>
                  <a:cubicBezTo>
                    <a:pt x="730" y="3833"/>
                    <a:pt x="730" y="3857"/>
                    <a:pt x="730" y="3882"/>
                  </a:cubicBezTo>
                  <a:lnTo>
                    <a:pt x="803" y="3882"/>
                  </a:lnTo>
                  <a:cubicBezTo>
                    <a:pt x="851" y="3833"/>
                    <a:pt x="900" y="3784"/>
                    <a:pt x="948" y="3736"/>
                  </a:cubicBezTo>
                  <a:cubicBezTo>
                    <a:pt x="948" y="3736"/>
                    <a:pt x="948" y="3712"/>
                    <a:pt x="948" y="3712"/>
                  </a:cubicBezTo>
                  <a:cubicBezTo>
                    <a:pt x="973" y="3712"/>
                    <a:pt x="1021" y="3736"/>
                    <a:pt x="1045" y="3736"/>
                  </a:cubicBezTo>
                  <a:cubicBezTo>
                    <a:pt x="1053" y="3743"/>
                    <a:pt x="1060" y="3746"/>
                    <a:pt x="1067" y="3746"/>
                  </a:cubicBezTo>
                  <a:cubicBezTo>
                    <a:pt x="1084" y="3746"/>
                    <a:pt x="1101" y="3729"/>
                    <a:pt x="1118" y="3712"/>
                  </a:cubicBezTo>
                  <a:cubicBezTo>
                    <a:pt x="1118" y="3712"/>
                    <a:pt x="1118" y="3663"/>
                    <a:pt x="1094" y="3663"/>
                  </a:cubicBezTo>
                  <a:cubicBezTo>
                    <a:pt x="1021" y="3639"/>
                    <a:pt x="973" y="3614"/>
                    <a:pt x="900" y="3590"/>
                  </a:cubicBezTo>
                  <a:close/>
                  <a:moveTo>
                    <a:pt x="1231" y="3742"/>
                  </a:moveTo>
                  <a:cubicBezTo>
                    <a:pt x="1222" y="3742"/>
                    <a:pt x="1215" y="3748"/>
                    <a:pt x="1215" y="3760"/>
                  </a:cubicBezTo>
                  <a:cubicBezTo>
                    <a:pt x="1191" y="3784"/>
                    <a:pt x="1191" y="3809"/>
                    <a:pt x="1215" y="3833"/>
                  </a:cubicBezTo>
                  <a:cubicBezTo>
                    <a:pt x="1264" y="3857"/>
                    <a:pt x="1313" y="3882"/>
                    <a:pt x="1361" y="3930"/>
                  </a:cubicBezTo>
                  <a:lnTo>
                    <a:pt x="1386" y="3930"/>
                  </a:lnTo>
                  <a:cubicBezTo>
                    <a:pt x="1386" y="3930"/>
                    <a:pt x="1396" y="3941"/>
                    <a:pt x="1411" y="3941"/>
                  </a:cubicBezTo>
                  <a:cubicBezTo>
                    <a:pt x="1418" y="3941"/>
                    <a:pt x="1426" y="3938"/>
                    <a:pt x="1434" y="3930"/>
                  </a:cubicBezTo>
                  <a:cubicBezTo>
                    <a:pt x="1434" y="3930"/>
                    <a:pt x="1434" y="3882"/>
                    <a:pt x="1434" y="3882"/>
                  </a:cubicBezTo>
                  <a:cubicBezTo>
                    <a:pt x="1386" y="3833"/>
                    <a:pt x="1313" y="3784"/>
                    <a:pt x="1264" y="3760"/>
                  </a:cubicBezTo>
                  <a:cubicBezTo>
                    <a:pt x="1252" y="3748"/>
                    <a:pt x="1240" y="3742"/>
                    <a:pt x="1231" y="3742"/>
                  </a:cubicBezTo>
                  <a:close/>
                  <a:moveTo>
                    <a:pt x="462" y="3784"/>
                  </a:moveTo>
                  <a:cubicBezTo>
                    <a:pt x="438" y="3784"/>
                    <a:pt x="414" y="3809"/>
                    <a:pt x="438" y="3833"/>
                  </a:cubicBezTo>
                  <a:cubicBezTo>
                    <a:pt x="438" y="3906"/>
                    <a:pt x="487" y="3979"/>
                    <a:pt x="584" y="3979"/>
                  </a:cubicBezTo>
                  <a:lnTo>
                    <a:pt x="608" y="3979"/>
                  </a:lnTo>
                  <a:cubicBezTo>
                    <a:pt x="632" y="3979"/>
                    <a:pt x="657" y="3954"/>
                    <a:pt x="657" y="3906"/>
                  </a:cubicBezTo>
                  <a:cubicBezTo>
                    <a:pt x="632" y="3882"/>
                    <a:pt x="608" y="3882"/>
                    <a:pt x="584" y="3882"/>
                  </a:cubicBezTo>
                  <a:cubicBezTo>
                    <a:pt x="560" y="3882"/>
                    <a:pt x="511" y="3882"/>
                    <a:pt x="511" y="3809"/>
                  </a:cubicBezTo>
                  <a:cubicBezTo>
                    <a:pt x="511" y="3784"/>
                    <a:pt x="487" y="3784"/>
                    <a:pt x="462" y="3784"/>
                  </a:cubicBezTo>
                  <a:close/>
                  <a:moveTo>
                    <a:pt x="1520" y="3963"/>
                  </a:moveTo>
                  <a:cubicBezTo>
                    <a:pt x="1480" y="3963"/>
                    <a:pt x="1445" y="4014"/>
                    <a:pt x="1483" y="4052"/>
                  </a:cubicBezTo>
                  <a:cubicBezTo>
                    <a:pt x="1507" y="4100"/>
                    <a:pt x="1556" y="4149"/>
                    <a:pt x="1580" y="4197"/>
                  </a:cubicBezTo>
                  <a:cubicBezTo>
                    <a:pt x="1604" y="4197"/>
                    <a:pt x="1604" y="4222"/>
                    <a:pt x="1628" y="4222"/>
                  </a:cubicBezTo>
                  <a:lnTo>
                    <a:pt x="1628" y="4197"/>
                  </a:lnTo>
                  <a:lnTo>
                    <a:pt x="1653" y="4197"/>
                  </a:lnTo>
                  <a:cubicBezTo>
                    <a:pt x="1677" y="4197"/>
                    <a:pt x="1677" y="4173"/>
                    <a:pt x="1677" y="4149"/>
                  </a:cubicBezTo>
                  <a:cubicBezTo>
                    <a:pt x="1628" y="4100"/>
                    <a:pt x="1604" y="4027"/>
                    <a:pt x="1556" y="3979"/>
                  </a:cubicBezTo>
                  <a:cubicBezTo>
                    <a:pt x="1544" y="3967"/>
                    <a:pt x="1532" y="3963"/>
                    <a:pt x="1520" y="3963"/>
                  </a:cubicBezTo>
                  <a:close/>
                  <a:moveTo>
                    <a:pt x="1722" y="4285"/>
                  </a:moveTo>
                  <a:cubicBezTo>
                    <a:pt x="1716" y="4285"/>
                    <a:pt x="1708" y="4287"/>
                    <a:pt x="1701" y="4295"/>
                  </a:cubicBezTo>
                  <a:cubicBezTo>
                    <a:pt x="1677" y="4295"/>
                    <a:pt x="1653" y="4319"/>
                    <a:pt x="1677" y="4343"/>
                  </a:cubicBezTo>
                  <a:cubicBezTo>
                    <a:pt x="1701" y="4416"/>
                    <a:pt x="1726" y="4465"/>
                    <a:pt x="1726" y="4513"/>
                  </a:cubicBezTo>
                  <a:cubicBezTo>
                    <a:pt x="1726" y="4537"/>
                    <a:pt x="1750" y="4562"/>
                    <a:pt x="1774" y="4562"/>
                  </a:cubicBezTo>
                  <a:cubicBezTo>
                    <a:pt x="1799" y="4562"/>
                    <a:pt x="1823" y="4513"/>
                    <a:pt x="1823" y="4489"/>
                  </a:cubicBezTo>
                  <a:cubicBezTo>
                    <a:pt x="1799" y="4440"/>
                    <a:pt x="1774" y="4367"/>
                    <a:pt x="1750" y="4319"/>
                  </a:cubicBezTo>
                  <a:cubicBezTo>
                    <a:pt x="1750" y="4302"/>
                    <a:pt x="1738" y="4285"/>
                    <a:pt x="1722" y="4285"/>
                  </a:cubicBezTo>
                  <a:close/>
                  <a:moveTo>
                    <a:pt x="1799" y="4635"/>
                  </a:moveTo>
                  <a:cubicBezTo>
                    <a:pt x="1774" y="4659"/>
                    <a:pt x="1750" y="4683"/>
                    <a:pt x="1750" y="4708"/>
                  </a:cubicBezTo>
                  <a:lnTo>
                    <a:pt x="1750" y="4780"/>
                  </a:lnTo>
                  <a:lnTo>
                    <a:pt x="1750" y="4878"/>
                  </a:lnTo>
                  <a:cubicBezTo>
                    <a:pt x="1750" y="4902"/>
                    <a:pt x="1774" y="4926"/>
                    <a:pt x="1799" y="4926"/>
                  </a:cubicBezTo>
                  <a:cubicBezTo>
                    <a:pt x="1823" y="4926"/>
                    <a:pt x="1847" y="4902"/>
                    <a:pt x="1847" y="4878"/>
                  </a:cubicBezTo>
                  <a:lnTo>
                    <a:pt x="1847" y="4780"/>
                  </a:lnTo>
                  <a:lnTo>
                    <a:pt x="1847" y="4683"/>
                  </a:lnTo>
                  <a:cubicBezTo>
                    <a:pt x="1847" y="4659"/>
                    <a:pt x="1823" y="4635"/>
                    <a:pt x="1799" y="4635"/>
                  </a:cubicBezTo>
                  <a:close/>
                  <a:moveTo>
                    <a:pt x="1799" y="5023"/>
                  </a:moveTo>
                  <a:cubicBezTo>
                    <a:pt x="1774" y="5023"/>
                    <a:pt x="1750" y="5023"/>
                    <a:pt x="1750" y="5048"/>
                  </a:cubicBezTo>
                  <a:cubicBezTo>
                    <a:pt x="1726" y="5096"/>
                    <a:pt x="1726" y="5145"/>
                    <a:pt x="1726" y="5169"/>
                  </a:cubicBezTo>
                  <a:cubicBezTo>
                    <a:pt x="1701" y="5193"/>
                    <a:pt x="1726" y="5218"/>
                    <a:pt x="1750" y="5242"/>
                  </a:cubicBezTo>
                  <a:cubicBezTo>
                    <a:pt x="1774" y="5242"/>
                    <a:pt x="1799" y="5218"/>
                    <a:pt x="1799" y="5193"/>
                  </a:cubicBezTo>
                  <a:cubicBezTo>
                    <a:pt x="1823" y="5169"/>
                    <a:pt x="1823" y="5121"/>
                    <a:pt x="1823" y="5072"/>
                  </a:cubicBezTo>
                  <a:cubicBezTo>
                    <a:pt x="1847" y="5048"/>
                    <a:pt x="1823" y="5023"/>
                    <a:pt x="1799" y="502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437" name="Google Shape;1437;p33"/>
          <p:cNvGrpSpPr/>
          <p:nvPr/>
        </p:nvGrpSpPr>
        <p:grpSpPr>
          <a:xfrm>
            <a:off x="875207" y="3470549"/>
            <a:ext cx="1020386" cy="1732392"/>
            <a:chOff x="-1056319" y="1385262"/>
            <a:chExt cx="212940" cy="361495"/>
          </a:xfrm>
        </p:grpSpPr>
        <p:sp>
          <p:nvSpPr>
            <p:cNvPr id="1438" name="Google Shape;1438;p33"/>
            <p:cNvSpPr/>
            <p:nvPr/>
          </p:nvSpPr>
          <p:spPr>
            <a:xfrm>
              <a:off x="-933315" y="1467563"/>
              <a:ext cx="27460" cy="279194"/>
            </a:xfrm>
            <a:custGeom>
              <a:avLst/>
              <a:gdLst/>
              <a:ahLst/>
              <a:cxnLst/>
              <a:rect l="l" t="t" r="r" b="b"/>
              <a:pathLst>
                <a:path w="705" h="7168" extrusionOk="0">
                  <a:moveTo>
                    <a:pt x="680" y="1"/>
                  </a:moveTo>
                  <a:cubicBezTo>
                    <a:pt x="656" y="1"/>
                    <a:pt x="632" y="25"/>
                    <a:pt x="632" y="50"/>
                  </a:cubicBezTo>
                  <a:cubicBezTo>
                    <a:pt x="608" y="292"/>
                    <a:pt x="0" y="6123"/>
                    <a:pt x="170" y="7119"/>
                  </a:cubicBezTo>
                  <a:cubicBezTo>
                    <a:pt x="170" y="7143"/>
                    <a:pt x="170" y="7167"/>
                    <a:pt x="195" y="7167"/>
                  </a:cubicBezTo>
                  <a:lnTo>
                    <a:pt x="219" y="7167"/>
                  </a:lnTo>
                  <a:cubicBezTo>
                    <a:pt x="243" y="7143"/>
                    <a:pt x="243" y="7119"/>
                    <a:pt x="243" y="7094"/>
                  </a:cubicBezTo>
                  <a:cubicBezTo>
                    <a:pt x="97" y="6123"/>
                    <a:pt x="705" y="122"/>
                    <a:pt x="705" y="74"/>
                  </a:cubicBezTo>
                  <a:cubicBezTo>
                    <a:pt x="705" y="25"/>
                    <a:pt x="705" y="25"/>
                    <a:pt x="6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9" name="Google Shape;1439;p33"/>
            <p:cNvSpPr/>
            <p:nvPr/>
          </p:nvSpPr>
          <p:spPr>
            <a:xfrm>
              <a:off x="-968331" y="1385262"/>
              <a:ext cx="124952" cy="123978"/>
            </a:xfrm>
            <a:custGeom>
              <a:avLst/>
              <a:gdLst/>
              <a:ahLst/>
              <a:cxnLst/>
              <a:rect l="l" t="t" r="r" b="b"/>
              <a:pathLst>
                <a:path w="3208" h="3183" extrusionOk="0">
                  <a:moveTo>
                    <a:pt x="1555" y="98"/>
                  </a:moveTo>
                  <a:cubicBezTo>
                    <a:pt x="1871" y="171"/>
                    <a:pt x="1871" y="705"/>
                    <a:pt x="1871" y="705"/>
                  </a:cubicBezTo>
                  <a:cubicBezTo>
                    <a:pt x="1871" y="729"/>
                    <a:pt x="1895" y="754"/>
                    <a:pt x="1920" y="754"/>
                  </a:cubicBezTo>
                  <a:cubicBezTo>
                    <a:pt x="1944" y="754"/>
                    <a:pt x="1968" y="754"/>
                    <a:pt x="1968" y="729"/>
                  </a:cubicBezTo>
                  <a:cubicBezTo>
                    <a:pt x="2065" y="535"/>
                    <a:pt x="2260" y="243"/>
                    <a:pt x="2381" y="243"/>
                  </a:cubicBezTo>
                  <a:cubicBezTo>
                    <a:pt x="2405" y="243"/>
                    <a:pt x="2430" y="243"/>
                    <a:pt x="2430" y="268"/>
                  </a:cubicBezTo>
                  <a:cubicBezTo>
                    <a:pt x="2600" y="389"/>
                    <a:pt x="2478" y="802"/>
                    <a:pt x="2405" y="948"/>
                  </a:cubicBezTo>
                  <a:cubicBezTo>
                    <a:pt x="2386" y="988"/>
                    <a:pt x="2414" y="1027"/>
                    <a:pt x="2452" y="1027"/>
                  </a:cubicBezTo>
                  <a:cubicBezTo>
                    <a:pt x="2460" y="1027"/>
                    <a:pt x="2469" y="1025"/>
                    <a:pt x="2478" y="1021"/>
                  </a:cubicBezTo>
                  <a:cubicBezTo>
                    <a:pt x="2600" y="972"/>
                    <a:pt x="2745" y="924"/>
                    <a:pt x="2891" y="924"/>
                  </a:cubicBezTo>
                  <a:cubicBezTo>
                    <a:pt x="2940" y="924"/>
                    <a:pt x="3013" y="924"/>
                    <a:pt x="3061" y="972"/>
                  </a:cubicBezTo>
                  <a:cubicBezTo>
                    <a:pt x="3061" y="972"/>
                    <a:pt x="3061" y="996"/>
                    <a:pt x="3061" y="996"/>
                  </a:cubicBezTo>
                  <a:cubicBezTo>
                    <a:pt x="3037" y="1142"/>
                    <a:pt x="2745" y="1409"/>
                    <a:pt x="2551" y="1580"/>
                  </a:cubicBezTo>
                  <a:cubicBezTo>
                    <a:pt x="2527" y="1580"/>
                    <a:pt x="2527" y="1604"/>
                    <a:pt x="2527" y="1628"/>
                  </a:cubicBezTo>
                  <a:cubicBezTo>
                    <a:pt x="2551" y="1628"/>
                    <a:pt x="2551" y="1652"/>
                    <a:pt x="2575" y="1652"/>
                  </a:cubicBezTo>
                  <a:cubicBezTo>
                    <a:pt x="2721" y="1652"/>
                    <a:pt x="3134" y="1725"/>
                    <a:pt x="3134" y="1920"/>
                  </a:cubicBezTo>
                  <a:cubicBezTo>
                    <a:pt x="3134" y="2114"/>
                    <a:pt x="2624" y="2163"/>
                    <a:pt x="2430" y="2163"/>
                  </a:cubicBezTo>
                  <a:cubicBezTo>
                    <a:pt x="2430" y="2163"/>
                    <a:pt x="2405" y="2163"/>
                    <a:pt x="2405" y="2187"/>
                  </a:cubicBezTo>
                  <a:cubicBezTo>
                    <a:pt x="2381" y="2211"/>
                    <a:pt x="2381" y="2211"/>
                    <a:pt x="2405" y="2235"/>
                  </a:cubicBezTo>
                  <a:cubicBezTo>
                    <a:pt x="2405" y="2235"/>
                    <a:pt x="2697" y="2551"/>
                    <a:pt x="2527" y="2794"/>
                  </a:cubicBezTo>
                  <a:cubicBezTo>
                    <a:pt x="2503" y="2818"/>
                    <a:pt x="2454" y="2843"/>
                    <a:pt x="2430" y="2843"/>
                  </a:cubicBezTo>
                  <a:cubicBezTo>
                    <a:pt x="2260" y="2843"/>
                    <a:pt x="1992" y="2503"/>
                    <a:pt x="1895" y="2381"/>
                  </a:cubicBezTo>
                  <a:cubicBezTo>
                    <a:pt x="1883" y="2369"/>
                    <a:pt x="1871" y="2363"/>
                    <a:pt x="1862" y="2363"/>
                  </a:cubicBezTo>
                  <a:cubicBezTo>
                    <a:pt x="1853" y="2363"/>
                    <a:pt x="1847" y="2369"/>
                    <a:pt x="1847" y="2381"/>
                  </a:cubicBezTo>
                  <a:cubicBezTo>
                    <a:pt x="1822" y="2381"/>
                    <a:pt x="1798" y="2405"/>
                    <a:pt x="1798" y="2430"/>
                  </a:cubicBezTo>
                  <a:cubicBezTo>
                    <a:pt x="1798" y="2430"/>
                    <a:pt x="1871" y="2964"/>
                    <a:pt x="1579" y="3086"/>
                  </a:cubicBezTo>
                  <a:lnTo>
                    <a:pt x="1507" y="3086"/>
                  </a:lnTo>
                  <a:cubicBezTo>
                    <a:pt x="1312" y="3086"/>
                    <a:pt x="1215" y="2624"/>
                    <a:pt x="1215" y="2454"/>
                  </a:cubicBezTo>
                  <a:cubicBezTo>
                    <a:pt x="1215" y="2430"/>
                    <a:pt x="1191" y="2430"/>
                    <a:pt x="1166" y="2430"/>
                  </a:cubicBezTo>
                  <a:cubicBezTo>
                    <a:pt x="1166" y="2430"/>
                    <a:pt x="1166" y="2454"/>
                    <a:pt x="1166" y="2454"/>
                  </a:cubicBezTo>
                  <a:cubicBezTo>
                    <a:pt x="1045" y="2551"/>
                    <a:pt x="899" y="2624"/>
                    <a:pt x="754" y="2624"/>
                  </a:cubicBezTo>
                  <a:cubicBezTo>
                    <a:pt x="656" y="2624"/>
                    <a:pt x="583" y="2600"/>
                    <a:pt x="511" y="2575"/>
                  </a:cubicBezTo>
                  <a:cubicBezTo>
                    <a:pt x="462" y="2551"/>
                    <a:pt x="413" y="2503"/>
                    <a:pt x="413" y="2454"/>
                  </a:cubicBezTo>
                  <a:cubicBezTo>
                    <a:pt x="389" y="2235"/>
                    <a:pt x="729" y="1871"/>
                    <a:pt x="875" y="1725"/>
                  </a:cubicBezTo>
                  <a:cubicBezTo>
                    <a:pt x="875" y="1701"/>
                    <a:pt x="875" y="1701"/>
                    <a:pt x="875" y="1677"/>
                  </a:cubicBezTo>
                  <a:cubicBezTo>
                    <a:pt x="851" y="1652"/>
                    <a:pt x="826" y="1652"/>
                    <a:pt x="826" y="1652"/>
                  </a:cubicBezTo>
                  <a:lnTo>
                    <a:pt x="705" y="1652"/>
                  </a:lnTo>
                  <a:cubicBezTo>
                    <a:pt x="535" y="1652"/>
                    <a:pt x="195" y="1628"/>
                    <a:pt x="146" y="1409"/>
                  </a:cubicBezTo>
                  <a:cubicBezTo>
                    <a:pt x="122" y="1385"/>
                    <a:pt x="122" y="1361"/>
                    <a:pt x="146" y="1337"/>
                  </a:cubicBezTo>
                  <a:cubicBezTo>
                    <a:pt x="219" y="1215"/>
                    <a:pt x="559" y="1191"/>
                    <a:pt x="826" y="1191"/>
                  </a:cubicBezTo>
                  <a:lnTo>
                    <a:pt x="851" y="1191"/>
                  </a:lnTo>
                  <a:cubicBezTo>
                    <a:pt x="899" y="1167"/>
                    <a:pt x="924" y="1118"/>
                    <a:pt x="875" y="1094"/>
                  </a:cubicBezTo>
                  <a:cubicBezTo>
                    <a:pt x="778" y="1021"/>
                    <a:pt x="511" y="778"/>
                    <a:pt x="511" y="608"/>
                  </a:cubicBezTo>
                  <a:cubicBezTo>
                    <a:pt x="511" y="559"/>
                    <a:pt x="511" y="535"/>
                    <a:pt x="535" y="511"/>
                  </a:cubicBezTo>
                  <a:cubicBezTo>
                    <a:pt x="583" y="486"/>
                    <a:pt x="608" y="462"/>
                    <a:pt x="656" y="462"/>
                  </a:cubicBezTo>
                  <a:cubicBezTo>
                    <a:pt x="899" y="511"/>
                    <a:pt x="1118" y="632"/>
                    <a:pt x="1312" y="778"/>
                  </a:cubicBezTo>
                  <a:lnTo>
                    <a:pt x="1361" y="778"/>
                  </a:lnTo>
                  <a:cubicBezTo>
                    <a:pt x="1385" y="754"/>
                    <a:pt x="1385" y="754"/>
                    <a:pt x="1385" y="729"/>
                  </a:cubicBezTo>
                  <a:cubicBezTo>
                    <a:pt x="1361" y="608"/>
                    <a:pt x="1337" y="268"/>
                    <a:pt x="1434" y="146"/>
                  </a:cubicBezTo>
                  <a:cubicBezTo>
                    <a:pt x="1458" y="98"/>
                    <a:pt x="1507" y="98"/>
                    <a:pt x="1555" y="98"/>
                  </a:cubicBezTo>
                  <a:close/>
                  <a:moveTo>
                    <a:pt x="1531" y="1"/>
                  </a:moveTo>
                  <a:cubicBezTo>
                    <a:pt x="1458" y="1"/>
                    <a:pt x="1385" y="25"/>
                    <a:pt x="1337" y="73"/>
                  </a:cubicBezTo>
                  <a:cubicBezTo>
                    <a:pt x="1239" y="243"/>
                    <a:pt x="1215" y="438"/>
                    <a:pt x="1239" y="632"/>
                  </a:cubicBezTo>
                  <a:cubicBezTo>
                    <a:pt x="1069" y="486"/>
                    <a:pt x="875" y="389"/>
                    <a:pt x="632" y="365"/>
                  </a:cubicBezTo>
                  <a:cubicBezTo>
                    <a:pt x="583" y="365"/>
                    <a:pt x="511" y="389"/>
                    <a:pt x="462" y="413"/>
                  </a:cubicBezTo>
                  <a:cubicBezTo>
                    <a:pt x="413" y="462"/>
                    <a:pt x="389" y="535"/>
                    <a:pt x="389" y="584"/>
                  </a:cubicBezTo>
                  <a:cubicBezTo>
                    <a:pt x="438" y="778"/>
                    <a:pt x="559" y="948"/>
                    <a:pt x="705" y="1069"/>
                  </a:cubicBezTo>
                  <a:cubicBezTo>
                    <a:pt x="511" y="1069"/>
                    <a:pt x="171" y="1118"/>
                    <a:pt x="49" y="1264"/>
                  </a:cubicBezTo>
                  <a:cubicBezTo>
                    <a:pt x="0" y="1312"/>
                    <a:pt x="0" y="1361"/>
                    <a:pt x="0" y="1434"/>
                  </a:cubicBezTo>
                  <a:cubicBezTo>
                    <a:pt x="73" y="1701"/>
                    <a:pt x="462" y="1725"/>
                    <a:pt x="681" y="1725"/>
                  </a:cubicBezTo>
                  <a:cubicBezTo>
                    <a:pt x="511" y="1895"/>
                    <a:pt x="243" y="2211"/>
                    <a:pt x="268" y="2454"/>
                  </a:cubicBezTo>
                  <a:cubicBezTo>
                    <a:pt x="292" y="2527"/>
                    <a:pt x="341" y="2600"/>
                    <a:pt x="413" y="2624"/>
                  </a:cubicBezTo>
                  <a:cubicBezTo>
                    <a:pt x="511" y="2673"/>
                    <a:pt x="608" y="2697"/>
                    <a:pt x="705" y="2697"/>
                  </a:cubicBezTo>
                  <a:cubicBezTo>
                    <a:pt x="851" y="2697"/>
                    <a:pt x="996" y="2648"/>
                    <a:pt x="1118" y="2551"/>
                  </a:cubicBezTo>
                  <a:cubicBezTo>
                    <a:pt x="1166" y="2746"/>
                    <a:pt x="1264" y="3183"/>
                    <a:pt x="1507" y="3183"/>
                  </a:cubicBezTo>
                  <a:cubicBezTo>
                    <a:pt x="1531" y="3183"/>
                    <a:pt x="1579" y="3183"/>
                    <a:pt x="1604" y="3159"/>
                  </a:cubicBezTo>
                  <a:cubicBezTo>
                    <a:pt x="1822" y="3037"/>
                    <a:pt x="1944" y="2794"/>
                    <a:pt x="1895" y="2551"/>
                  </a:cubicBezTo>
                  <a:lnTo>
                    <a:pt x="1895" y="2551"/>
                  </a:lnTo>
                  <a:cubicBezTo>
                    <a:pt x="2041" y="2721"/>
                    <a:pt x="2260" y="2940"/>
                    <a:pt x="2430" y="2940"/>
                  </a:cubicBezTo>
                  <a:cubicBezTo>
                    <a:pt x="2503" y="2940"/>
                    <a:pt x="2551" y="2916"/>
                    <a:pt x="2600" y="2867"/>
                  </a:cubicBezTo>
                  <a:cubicBezTo>
                    <a:pt x="2697" y="2648"/>
                    <a:pt x="2673" y="2405"/>
                    <a:pt x="2527" y="2260"/>
                  </a:cubicBezTo>
                  <a:cubicBezTo>
                    <a:pt x="2745" y="2235"/>
                    <a:pt x="3207" y="2163"/>
                    <a:pt x="3207" y="1920"/>
                  </a:cubicBezTo>
                  <a:cubicBezTo>
                    <a:pt x="3207" y="1677"/>
                    <a:pt x="2867" y="1604"/>
                    <a:pt x="2673" y="1580"/>
                  </a:cubicBezTo>
                  <a:cubicBezTo>
                    <a:pt x="2818" y="1434"/>
                    <a:pt x="3134" y="1191"/>
                    <a:pt x="3134" y="1021"/>
                  </a:cubicBezTo>
                  <a:cubicBezTo>
                    <a:pt x="3134" y="972"/>
                    <a:pt x="3110" y="948"/>
                    <a:pt x="3086" y="899"/>
                  </a:cubicBezTo>
                  <a:cubicBezTo>
                    <a:pt x="3037" y="851"/>
                    <a:pt x="2940" y="826"/>
                    <a:pt x="2867" y="826"/>
                  </a:cubicBezTo>
                  <a:cubicBezTo>
                    <a:pt x="2745" y="826"/>
                    <a:pt x="2624" y="851"/>
                    <a:pt x="2503" y="899"/>
                  </a:cubicBezTo>
                  <a:cubicBezTo>
                    <a:pt x="2551" y="729"/>
                    <a:pt x="2648" y="341"/>
                    <a:pt x="2478" y="195"/>
                  </a:cubicBezTo>
                  <a:cubicBezTo>
                    <a:pt x="2430" y="171"/>
                    <a:pt x="2405" y="146"/>
                    <a:pt x="2357" y="146"/>
                  </a:cubicBezTo>
                  <a:cubicBezTo>
                    <a:pt x="2187" y="146"/>
                    <a:pt x="2017" y="389"/>
                    <a:pt x="1920" y="559"/>
                  </a:cubicBezTo>
                  <a:cubicBezTo>
                    <a:pt x="1895" y="365"/>
                    <a:pt x="1798" y="73"/>
                    <a:pt x="153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0" name="Google Shape;1440;p33"/>
            <p:cNvSpPr/>
            <p:nvPr/>
          </p:nvSpPr>
          <p:spPr>
            <a:xfrm>
              <a:off x="-990104" y="1535297"/>
              <a:ext cx="60606" cy="203864"/>
            </a:xfrm>
            <a:custGeom>
              <a:avLst/>
              <a:gdLst/>
              <a:ahLst/>
              <a:cxnLst/>
              <a:rect l="l" t="t" r="r" b="b"/>
              <a:pathLst>
                <a:path w="1556" h="5234" extrusionOk="0">
                  <a:moveTo>
                    <a:pt x="70" y="1"/>
                  </a:moveTo>
                  <a:cubicBezTo>
                    <a:pt x="64" y="1"/>
                    <a:pt x="56" y="4"/>
                    <a:pt x="49" y="11"/>
                  </a:cubicBezTo>
                  <a:cubicBezTo>
                    <a:pt x="25" y="11"/>
                    <a:pt x="1" y="35"/>
                    <a:pt x="25" y="60"/>
                  </a:cubicBezTo>
                  <a:cubicBezTo>
                    <a:pt x="49" y="108"/>
                    <a:pt x="1458" y="3290"/>
                    <a:pt x="948" y="5185"/>
                  </a:cubicBezTo>
                  <a:cubicBezTo>
                    <a:pt x="948" y="5210"/>
                    <a:pt x="948" y="5234"/>
                    <a:pt x="972" y="5234"/>
                  </a:cubicBezTo>
                  <a:cubicBezTo>
                    <a:pt x="1021" y="5234"/>
                    <a:pt x="1045" y="5234"/>
                    <a:pt x="1045" y="5185"/>
                  </a:cubicBezTo>
                  <a:cubicBezTo>
                    <a:pt x="1555" y="3290"/>
                    <a:pt x="122" y="60"/>
                    <a:pt x="98" y="35"/>
                  </a:cubicBezTo>
                  <a:cubicBezTo>
                    <a:pt x="98" y="18"/>
                    <a:pt x="86" y="1"/>
                    <a:pt x="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1" name="Google Shape;1441;p33"/>
            <p:cNvSpPr/>
            <p:nvPr/>
          </p:nvSpPr>
          <p:spPr>
            <a:xfrm>
              <a:off x="-1056319" y="1471965"/>
              <a:ext cx="125886" cy="123394"/>
            </a:xfrm>
            <a:custGeom>
              <a:avLst/>
              <a:gdLst/>
              <a:ahLst/>
              <a:cxnLst/>
              <a:rect l="l" t="t" r="r" b="b"/>
              <a:pathLst>
                <a:path w="3232" h="3168" extrusionOk="0">
                  <a:moveTo>
                    <a:pt x="1513" y="97"/>
                  </a:moveTo>
                  <a:cubicBezTo>
                    <a:pt x="1527" y="97"/>
                    <a:pt x="1541" y="99"/>
                    <a:pt x="1555" y="107"/>
                  </a:cubicBezTo>
                  <a:cubicBezTo>
                    <a:pt x="1871" y="155"/>
                    <a:pt x="1895" y="714"/>
                    <a:pt x="1895" y="714"/>
                  </a:cubicBezTo>
                  <a:cubicBezTo>
                    <a:pt x="1895" y="738"/>
                    <a:pt x="1895" y="738"/>
                    <a:pt x="1919" y="738"/>
                  </a:cubicBezTo>
                  <a:cubicBezTo>
                    <a:pt x="1926" y="745"/>
                    <a:pt x="1934" y="748"/>
                    <a:pt x="1940" y="748"/>
                  </a:cubicBezTo>
                  <a:cubicBezTo>
                    <a:pt x="1956" y="748"/>
                    <a:pt x="1968" y="731"/>
                    <a:pt x="1968" y="714"/>
                  </a:cubicBezTo>
                  <a:cubicBezTo>
                    <a:pt x="2065" y="544"/>
                    <a:pt x="2259" y="228"/>
                    <a:pt x="2381" y="228"/>
                  </a:cubicBezTo>
                  <a:cubicBezTo>
                    <a:pt x="2405" y="228"/>
                    <a:pt x="2430" y="252"/>
                    <a:pt x="2454" y="252"/>
                  </a:cubicBezTo>
                  <a:cubicBezTo>
                    <a:pt x="2600" y="398"/>
                    <a:pt x="2478" y="811"/>
                    <a:pt x="2430" y="957"/>
                  </a:cubicBezTo>
                  <a:cubicBezTo>
                    <a:pt x="2405" y="957"/>
                    <a:pt x="2405" y="981"/>
                    <a:pt x="2430" y="1005"/>
                  </a:cubicBezTo>
                  <a:lnTo>
                    <a:pt x="2478" y="1005"/>
                  </a:lnTo>
                  <a:cubicBezTo>
                    <a:pt x="2600" y="933"/>
                    <a:pt x="2745" y="908"/>
                    <a:pt x="2891" y="908"/>
                  </a:cubicBezTo>
                  <a:cubicBezTo>
                    <a:pt x="2940" y="908"/>
                    <a:pt x="3013" y="908"/>
                    <a:pt x="3061" y="957"/>
                  </a:cubicBezTo>
                  <a:cubicBezTo>
                    <a:pt x="3061" y="957"/>
                    <a:pt x="3061" y="981"/>
                    <a:pt x="3061" y="981"/>
                  </a:cubicBezTo>
                  <a:cubicBezTo>
                    <a:pt x="3037" y="1127"/>
                    <a:pt x="2745" y="1394"/>
                    <a:pt x="2551" y="1540"/>
                  </a:cubicBezTo>
                  <a:cubicBezTo>
                    <a:pt x="2551" y="1564"/>
                    <a:pt x="2527" y="1588"/>
                    <a:pt x="2527" y="1588"/>
                  </a:cubicBezTo>
                  <a:cubicBezTo>
                    <a:pt x="2551" y="1613"/>
                    <a:pt x="2551" y="1637"/>
                    <a:pt x="2575" y="1637"/>
                  </a:cubicBezTo>
                  <a:cubicBezTo>
                    <a:pt x="2575" y="1637"/>
                    <a:pt x="3134" y="1710"/>
                    <a:pt x="3134" y="1904"/>
                  </a:cubicBezTo>
                  <a:cubicBezTo>
                    <a:pt x="3134" y="2099"/>
                    <a:pt x="2624" y="2147"/>
                    <a:pt x="2454" y="2147"/>
                  </a:cubicBezTo>
                  <a:cubicBezTo>
                    <a:pt x="2430" y="2147"/>
                    <a:pt x="2405" y="2147"/>
                    <a:pt x="2405" y="2171"/>
                  </a:cubicBezTo>
                  <a:cubicBezTo>
                    <a:pt x="2381" y="2171"/>
                    <a:pt x="2381" y="2196"/>
                    <a:pt x="2405" y="2220"/>
                  </a:cubicBezTo>
                  <a:cubicBezTo>
                    <a:pt x="2405" y="2220"/>
                    <a:pt x="2697" y="2536"/>
                    <a:pt x="2527" y="2779"/>
                  </a:cubicBezTo>
                  <a:cubicBezTo>
                    <a:pt x="2502" y="2803"/>
                    <a:pt x="2478" y="2827"/>
                    <a:pt x="2430" y="2827"/>
                  </a:cubicBezTo>
                  <a:cubicBezTo>
                    <a:pt x="2259" y="2827"/>
                    <a:pt x="1992" y="2487"/>
                    <a:pt x="1895" y="2341"/>
                  </a:cubicBezTo>
                  <a:cubicBezTo>
                    <a:pt x="1895" y="2341"/>
                    <a:pt x="1884" y="2331"/>
                    <a:pt x="1870" y="2331"/>
                  </a:cubicBezTo>
                  <a:cubicBezTo>
                    <a:pt x="1863" y="2331"/>
                    <a:pt x="1855" y="2333"/>
                    <a:pt x="1846" y="2341"/>
                  </a:cubicBezTo>
                  <a:cubicBezTo>
                    <a:pt x="1822" y="2341"/>
                    <a:pt x="1822" y="2366"/>
                    <a:pt x="1822" y="2390"/>
                  </a:cubicBezTo>
                  <a:cubicBezTo>
                    <a:pt x="1822" y="2390"/>
                    <a:pt x="1895" y="2924"/>
                    <a:pt x="1579" y="3046"/>
                  </a:cubicBezTo>
                  <a:lnTo>
                    <a:pt x="1531" y="3046"/>
                  </a:lnTo>
                  <a:cubicBezTo>
                    <a:pt x="1336" y="3046"/>
                    <a:pt x="1239" y="2609"/>
                    <a:pt x="1215" y="2439"/>
                  </a:cubicBezTo>
                  <a:cubicBezTo>
                    <a:pt x="1215" y="2414"/>
                    <a:pt x="1191" y="2414"/>
                    <a:pt x="1191" y="2414"/>
                  </a:cubicBezTo>
                  <a:lnTo>
                    <a:pt x="1142" y="2414"/>
                  </a:lnTo>
                  <a:cubicBezTo>
                    <a:pt x="1021" y="2512"/>
                    <a:pt x="875" y="2584"/>
                    <a:pt x="705" y="2584"/>
                  </a:cubicBezTo>
                  <a:cubicBezTo>
                    <a:pt x="632" y="2584"/>
                    <a:pt x="535" y="2560"/>
                    <a:pt x="462" y="2536"/>
                  </a:cubicBezTo>
                  <a:cubicBezTo>
                    <a:pt x="413" y="2512"/>
                    <a:pt x="389" y="2463"/>
                    <a:pt x="365" y="2414"/>
                  </a:cubicBezTo>
                  <a:cubicBezTo>
                    <a:pt x="340" y="2220"/>
                    <a:pt x="705" y="1831"/>
                    <a:pt x="826" y="1686"/>
                  </a:cubicBezTo>
                  <a:cubicBezTo>
                    <a:pt x="851" y="1661"/>
                    <a:pt x="826" y="1613"/>
                    <a:pt x="802" y="1613"/>
                  </a:cubicBezTo>
                  <a:lnTo>
                    <a:pt x="656" y="1613"/>
                  </a:lnTo>
                  <a:cubicBezTo>
                    <a:pt x="510" y="1613"/>
                    <a:pt x="170" y="1588"/>
                    <a:pt x="122" y="1394"/>
                  </a:cubicBezTo>
                  <a:cubicBezTo>
                    <a:pt x="122" y="1370"/>
                    <a:pt x="122" y="1345"/>
                    <a:pt x="146" y="1321"/>
                  </a:cubicBezTo>
                  <a:cubicBezTo>
                    <a:pt x="219" y="1200"/>
                    <a:pt x="559" y="1175"/>
                    <a:pt x="826" y="1175"/>
                  </a:cubicBezTo>
                  <a:lnTo>
                    <a:pt x="875" y="1175"/>
                  </a:lnTo>
                  <a:cubicBezTo>
                    <a:pt x="875" y="1175"/>
                    <a:pt x="899" y="1151"/>
                    <a:pt x="923" y="1151"/>
                  </a:cubicBezTo>
                  <a:cubicBezTo>
                    <a:pt x="923" y="1127"/>
                    <a:pt x="899" y="1103"/>
                    <a:pt x="899" y="1078"/>
                  </a:cubicBezTo>
                  <a:cubicBezTo>
                    <a:pt x="802" y="1005"/>
                    <a:pt x="510" y="762"/>
                    <a:pt x="510" y="592"/>
                  </a:cubicBezTo>
                  <a:cubicBezTo>
                    <a:pt x="510" y="568"/>
                    <a:pt x="535" y="520"/>
                    <a:pt x="559" y="495"/>
                  </a:cubicBezTo>
                  <a:cubicBezTo>
                    <a:pt x="583" y="471"/>
                    <a:pt x="632" y="471"/>
                    <a:pt x="680" y="471"/>
                  </a:cubicBezTo>
                  <a:cubicBezTo>
                    <a:pt x="899" y="520"/>
                    <a:pt x="1142" y="617"/>
                    <a:pt x="1312" y="762"/>
                  </a:cubicBezTo>
                  <a:cubicBezTo>
                    <a:pt x="1324" y="775"/>
                    <a:pt x="1336" y="781"/>
                    <a:pt x="1345" y="781"/>
                  </a:cubicBezTo>
                  <a:cubicBezTo>
                    <a:pt x="1355" y="781"/>
                    <a:pt x="1361" y="775"/>
                    <a:pt x="1361" y="762"/>
                  </a:cubicBezTo>
                  <a:cubicBezTo>
                    <a:pt x="1385" y="762"/>
                    <a:pt x="1409" y="738"/>
                    <a:pt x="1385" y="714"/>
                  </a:cubicBezTo>
                  <a:cubicBezTo>
                    <a:pt x="1361" y="592"/>
                    <a:pt x="1336" y="252"/>
                    <a:pt x="1434" y="131"/>
                  </a:cubicBezTo>
                  <a:cubicBezTo>
                    <a:pt x="1451" y="114"/>
                    <a:pt x="1480" y="97"/>
                    <a:pt x="1513" y="97"/>
                  </a:cubicBezTo>
                  <a:close/>
                  <a:moveTo>
                    <a:pt x="1497" y="0"/>
                  </a:moveTo>
                  <a:cubicBezTo>
                    <a:pt x="1437" y="0"/>
                    <a:pt x="1373" y="28"/>
                    <a:pt x="1336" y="82"/>
                  </a:cubicBezTo>
                  <a:cubicBezTo>
                    <a:pt x="1263" y="252"/>
                    <a:pt x="1215" y="447"/>
                    <a:pt x="1263" y="617"/>
                  </a:cubicBezTo>
                  <a:cubicBezTo>
                    <a:pt x="1093" y="471"/>
                    <a:pt x="875" y="398"/>
                    <a:pt x="656" y="349"/>
                  </a:cubicBezTo>
                  <a:cubicBezTo>
                    <a:pt x="583" y="349"/>
                    <a:pt x="535" y="374"/>
                    <a:pt x="462" y="422"/>
                  </a:cubicBezTo>
                  <a:cubicBezTo>
                    <a:pt x="413" y="447"/>
                    <a:pt x="389" y="520"/>
                    <a:pt x="389" y="568"/>
                  </a:cubicBezTo>
                  <a:cubicBezTo>
                    <a:pt x="413" y="762"/>
                    <a:pt x="608" y="957"/>
                    <a:pt x="729" y="1054"/>
                  </a:cubicBezTo>
                  <a:cubicBezTo>
                    <a:pt x="510" y="1078"/>
                    <a:pt x="170" y="1103"/>
                    <a:pt x="49" y="1248"/>
                  </a:cubicBezTo>
                  <a:cubicBezTo>
                    <a:pt x="25" y="1297"/>
                    <a:pt x="0" y="1370"/>
                    <a:pt x="25" y="1418"/>
                  </a:cubicBezTo>
                  <a:cubicBezTo>
                    <a:pt x="73" y="1686"/>
                    <a:pt x="462" y="1710"/>
                    <a:pt x="680" y="1710"/>
                  </a:cubicBezTo>
                  <a:cubicBezTo>
                    <a:pt x="535" y="1880"/>
                    <a:pt x="243" y="2220"/>
                    <a:pt x="292" y="2439"/>
                  </a:cubicBezTo>
                  <a:cubicBezTo>
                    <a:pt x="292" y="2536"/>
                    <a:pt x="340" y="2584"/>
                    <a:pt x="438" y="2633"/>
                  </a:cubicBezTo>
                  <a:cubicBezTo>
                    <a:pt x="510" y="2682"/>
                    <a:pt x="608" y="2706"/>
                    <a:pt x="705" y="2706"/>
                  </a:cubicBezTo>
                  <a:cubicBezTo>
                    <a:pt x="875" y="2682"/>
                    <a:pt x="1021" y="2633"/>
                    <a:pt x="1142" y="2560"/>
                  </a:cubicBezTo>
                  <a:cubicBezTo>
                    <a:pt x="1166" y="2730"/>
                    <a:pt x="1263" y="3167"/>
                    <a:pt x="1531" y="3167"/>
                  </a:cubicBezTo>
                  <a:lnTo>
                    <a:pt x="1628" y="3167"/>
                  </a:lnTo>
                  <a:cubicBezTo>
                    <a:pt x="1822" y="3046"/>
                    <a:pt x="1944" y="2803"/>
                    <a:pt x="1919" y="2560"/>
                  </a:cubicBezTo>
                  <a:lnTo>
                    <a:pt x="1919" y="2560"/>
                  </a:lnTo>
                  <a:cubicBezTo>
                    <a:pt x="2041" y="2706"/>
                    <a:pt x="2259" y="2949"/>
                    <a:pt x="2454" y="2949"/>
                  </a:cubicBezTo>
                  <a:cubicBezTo>
                    <a:pt x="2502" y="2949"/>
                    <a:pt x="2575" y="2900"/>
                    <a:pt x="2600" y="2852"/>
                  </a:cubicBezTo>
                  <a:cubicBezTo>
                    <a:pt x="2721" y="2657"/>
                    <a:pt x="2697" y="2414"/>
                    <a:pt x="2551" y="2244"/>
                  </a:cubicBezTo>
                  <a:cubicBezTo>
                    <a:pt x="2745" y="2220"/>
                    <a:pt x="3231" y="2147"/>
                    <a:pt x="3231" y="1904"/>
                  </a:cubicBezTo>
                  <a:cubicBezTo>
                    <a:pt x="3231" y="1661"/>
                    <a:pt x="2891" y="1588"/>
                    <a:pt x="2697" y="1564"/>
                  </a:cubicBezTo>
                  <a:cubicBezTo>
                    <a:pt x="2842" y="1443"/>
                    <a:pt x="3134" y="1175"/>
                    <a:pt x="3134" y="1005"/>
                  </a:cubicBezTo>
                  <a:cubicBezTo>
                    <a:pt x="3134" y="981"/>
                    <a:pt x="3134" y="933"/>
                    <a:pt x="3110" y="908"/>
                  </a:cubicBezTo>
                  <a:cubicBezTo>
                    <a:pt x="3055" y="854"/>
                    <a:pt x="3000" y="826"/>
                    <a:pt x="2935" y="826"/>
                  </a:cubicBezTo>
                  <a:cubicBezTo>
                    <a:pt x="2914" y="826"/>
                    <a:pt x="2891" y="829"/>
                    <a:pt x="2867" y="835"/>
                  </a:cubicBezTo>
                  <a:cubicBezTo>
                    <a:pt x="2745" y="835"/>
                    <a:pt x="2624" y="860"/>
                    <a:pt x="2527" y="884"/>
                  </a:cubicBezTo>
                  <a:cubicBezTo>
                    <a:pt x="2575" y="714"/>
                    <a:pt x="2672" y="349"/>
                    <a:pt x="2478" y="179"/>
                  </a:cubicBezTo>
                  <a:cubicBezTo>
                    <a:pt x="2454" y="155"/>
                    <a:pt x="2405" y="155"/>
                    <a:pt x="2381" y="131"/>
                  </a:cubicBezTo>
                  <a:cubicBezTo>
                    <a:pt x="2211" y="131"/>
                    <a:pt x="2041" y="374"/>
                    <a:pt x="1944" y="544"/>
                  </a:cubicBezTo>
                  <a:cubicBezTo>
                    <a:pt x="1919" y="349"/>
                    <a:pt x="1822" y="58"/>
                    <a:pt x="1555" y="9"/>
                  </a:cubicBezTo>
                  <a:cubicBezTo>
                    <a:pt x="1537" y="3"/>
                    <a:pt x="1517" y="0"/>
                    <a:pt x="149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2" name="Google Shape;1442;p33"/>
            <p:cNvSpPr/>
            <p:nvPr/>
          </p:nvSpPr>
          <p:spPr>
            <a:xfrm>
              <a:off x="-933315" y="1418369"/>
              <a:ext cx="55854" cy="54919"/>
            </a:xfrm>
            <a:custGeom>
              <a:avLst/>
              <a:gdLst/>
              <a:ahLst/>
              <a:cxnLst/>
              <a:rect l="l" t="t" r="r" b="b"/>
              <a:pathLst>
                <a:path w="1434" h="1410" extrusionOk="0">
                  <a:moveTo>
                    <a:pt x="729" y="1"/>
                  </a:moveTo>
                  <a:cubicBezTo>
                    <a:pt x="340" y="1"/>
                    <a:pt x="0" y="317"/>
                    <a:pt x="0" y="705"/>
                  </a:cubicBezTo>
                  <a:cubicBezTo>
                    <a:pt x="0" y="1094"/>
                    <a:pt x="340" y="1410"/>
                    <a:pt x="729" y="1410"/>
                  </a:cubicBezTo>
                  <a:cubicBezTo>
                    <a:pt x="1118" y="1410"/>
                    <a:pt x="1434" y="1094"/>
                    <a:pt x="1434" y="705"/>
                  </a:cubicBezTo>
                  <a:cubicBezTo>
                    <a:pt x="1434" y="317"/>
                    <a:pt x="1118" y="1"/>
                    <a:pt x="72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3" name="Google Shape;1443;p33"/>
            <p:cNvSpPr/>
            <p:nvPr/>
          </p:nvSpPr>
          <p:spPr>
            <a:xfrm>
              <a:off x="-1021303" y="1507331"/>
              <a:ext cx="55854" cy="54919"/>
            </a:xfrm>
            <a:custGeom>
              <a:avLst/>
              <a:gdLst/>
              <a:ahLst/>
              <a:cxnLst/>
              <a:rect l="l" t="t" r="r" b="b"/>
              <a:pathLst>
                <a:path w="1434" h="1410" extrusionOk="0">
                  <a:moveTo>
                    <a:pt x="705" y="0"/>
                  </a:moveTo>
                  <a:cubicBezTo>
                    <a:pt x="316" y="0"/>
                    <a:pt x="0" y="316"/>
                    <a:pt x="0" y="705"/>
                  </a:cubicBezTo>
                  <a:cubicBezTo>
                    <a:pt x="0" y="1093"/>
                    <a:pt x="316" y="1409"/>
                    <a:pt x="705" y="1409"/>
                  </a:cubicBezTo>
                  <a:cubicBezTo>
                    <a:pt x="1118" y="1409"/>
                    <a:pt x="1433" y="1093"/>
                    <a:pt x="1433" y="705"/>
                  </a:cubicBezTo>
                  <a:cubicBezTo>
                    <a:pt x="1433" y="316"/>
                    <a:pt x="1118" y="0"/>
                    <a:pt x="70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444" name="Google Shape;1444;p33"/>
          <p:cNvSpPr/>
          <p:nvPr/>
        </p:nvSpPr>
        <p:spPr>
          <a:xfrm>
            <a:off x="-49275" y="4823551"/>
            <a:ext cx="1603944" cy="369024"/>
          </a:xfrm>
          <a:custGeom>
            <a:avLst/>
            <a:gdLst/>
            <a:ahLst/>
            <a:cxnLst/>
            <a:rect l="l" t="t" r="r" b="b"/>
            <a:pathLst>
              <a:path w="7289" h="1677" extrusionOk="0">
                <a:moveTo>
                  <a:pt x="2819" y="1"/>
                </a:moveTo>
                <a:lnTo>
                  <a:pt x="2114" y="1191"/>
                </a:lnTo>
                <a:lnTo>
                  <a:pt x="1604" y="268"/>
                </a:lnTo>
                <a:lnTo>
                  <a:pt x="1118" y="1361"/>
                </a:lnTo>
                <a:lnTo>
                  <a:pt x="584" y="754"/>
                </a:lnTo>
                <a:lnTo>
                  <a:pt x="1" y="1677"/>
                </a:lnTo>
                <a:lnTo>
                  <a:pt x="7289" y="1677"/>
                </a:lnTo>
                <a:lnTo>
                  <a:pt x="6657" y="559"/>
                </a:lnTo>
                <a:lnTo>
                  <a:pt x="6001" y="1191"/>
                </a:lnTo>
                <a:lnTo>
                  <a:pt x="5394" y="268"/>
                </a:lnTo>
                <a:lnTo>
                  <a:pt x="4738" y="1191"/>
                </a:lnTo>
                <a:lnTo>
                  <a:pt x="4252" y="1"/>
                </a:lnTo>
                <a:lnTo>
                  <a:pt x="3353" y="1118"/>
                </a:lnTo>
                <a:lnTo>
                  <a:pt x="2819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45" name="Google Shape;1445;p33"/>
          <p:cNvSpPr/>
          <p:nvPr/>
        </p:nvSpPr>
        <p:spPr>
          <a:xfrm>
            <a:off x="1506177" y="4960727"/>
            <a:ext cx="1065936" cy="231849"/>
          </a:xfrm>
          <a:custGeom>
            <a:avLst/>
            <a:gdLst/>
            <a:ahLst/>
            <a:cxnLst/>
            <a:rect l="l" t="t" r="r" b="b"/>
            <a:pathLst>
              <a:path w="6147" h="1337" extrusionOk="0">
                <a:moveTo>
                  <a:pt x="2842" y="1"/>
                </a:moveTo>
                <a:lnTo>
                  <a:pt x="2259" y="924"/>
                </a:lnTo>
                <a:lnTo>
                  <a:pt x="1676" y="171"/>
                </a:lnTo>
                <a:lnTo>
                  <a:pt x="1191" y="972"/>
                </a:lnTo>
                <a:lnTo>
                  <a:pt x="535" y="365"/>
                </a:lnTo>
                <a:lnTo>
                  <a:pt x="0" y="1337"/>
                </a:lnTo>
                <a:lnTo>
                  <a:pt x="6146" y="1337"/>
                </a:lnTo>
                <a:lnTo>
                  <a:pt x="5587" y="268"/>
                </a:lnTo>
                <a:lnTo>
                  <a:pt x="4956" y="948"/>
                </a:lnTo>
                <a:cubicBezTo>
                  <a:pt x="4954" y="953"/>
                  <a:pt x="4951" y="956"/>
                  <a:pt x="4946" y="956"/>
                </a:cubicBezTo>
                <a:cubicBezTo>
                  <a:pt x="4857" y="956"/>
                  <a:pt x="4227" y="195"/>
                  <a:pt x="4227" y="195"/>
                </a:cubicBezTo>
                <a:lnTo>
                  <a:pt x="3620" y="900"/>
                </a:lnTo>
                <a:lnTo>
                  <a:pt x="2842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46" name="Google Shape;1446;p33"/>
          <p:cNvSpPr/>
          <p:nvPr/>
        </p:nvSpPr>
        <p:spPr>
          <a:xfrm>
            <a:off x="6003929" y="4843706"/>
            <a:ext cx="1603952" cy="348870"/>
          </a:xfrm>
          <a:custGeom>
            <a:avLst/>
            <a:gdLst/>
            <a:ahLst/>
            <a:cxnLst/>
            <a:rect l="l" t="t" r="r" b="b"/>
            <a:pathLst>
              <a:path w="6147" h="1337" extrusionOk="0">
                <a:moveTo>
                  <a:pt x="2842" y="1"/>
                </a:moveTo>
                <a:lnTo>
                  <a:pt x="2259" y="924"/>
                </a:lnTo>
                <a:lnTo>
                  <a:pt x="1676" y="171"/>
                </a:lnTo>
                <a:lnTo>
                  <a:pt x="1191" y="972"/>
                </a:lnTo>
                <a:lnTo>
                  <a:pt x="535" y="365"/>
                </a:lnTo>
                <a:lnTo>
                  <a:pt x="0" y="1337"/>
                </a:lnTo>
                <a:lnTo>
                  <a:pt x="6146" y="1337"/>
                </a:lnTo>
                <a:lnTo>
                  <a:pt x="5587" y="268"/>
                </a:lnTo>
                <a:lnTo>
                  <a:pt x="4956" y="948"/>
                </a:lnTo>
                <a:cubicBezTo>
                  <a:pt x="4954" y="953"/>
                  <a:pt x="4951" y="956"/>
                  <a:pt x="4946" y="956"/>
                </a:cubicBezTo>
                <a:cubicBezTo>
                  <a:pt x="4857" y="956"/>
                  <a:pt x="4227" y="195"/>
                  <a:pt x="4227" y="195"/>
                </a:cubicBezTo>
                <a:lnTo>
                  <a:pt x="3620" y="900"/>
                </a:lnTo>
                <a:lnTo>
                  <a:pt x="2842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47" name="Google Shape;1447;p33"/>
          <p:cNvSpPr/>
          <p:nvPr/>
        </p:nvSpPr>
        <p:spPr>
          <a:xfrm>
            <a:off x="7532351" y="4823550"/>
            <a:ext cx="1696695" cy="369025"/>
          </a:xfrm>
          <a:custGeom>
            <a:avLst/>
            <a:gdLst/>
            <a:ahLst/>
            <a:cxnLst/>
            <a:rect l="l" t="t" r="r" b="b"/>
            <a:pathLst>
              <a:path w="6147" h="1337" extrusionOk="0">
                <a:moveTo>
                  <a:pt x="2842" y="1"/>
                </a:moveTo>
                <a:lnTo>
                  <a:pt x="2259" y="924"/>
                </a:lnTo>
                <a:lnTo>
                  <a:pt x="1676" y="171"/>
                </a:lnTo>
                <a:lnTo>
                  <a:pt x="1191" y="972"/>
                </a:lnTo>
                <a:lnTo>
                  <a:pt x="535" y="365"/>
                </a:lnTo>
                <a:lnTo>
                  <a:pt x="0" y="1337"/>
                </a:lnTo>
                <a:lnTo>
                  <a:pt x="6146" y="1337"/>
                </a:lnTo>
                <a:lnTo>
                  <a:pt x="5587" y="268"/>
                </a:lnTo>
                <a:lnTo>
                  <a:pt x="4956" y="948"/>
                </a:lnTo>
                <a:cubicBezTo>
                  <a:pt x="4954" y="953"/>
                  <a:pt x="4951" y="956"/>
                  <a:pt x="4946" y="956"/>
                </a:cubicBezTo>
                <a:cubicBezTo>
                  <a:pt x="4857" y="956"/>
                  <a:pt x="4227" y="195"/>
                  <a:pt x="4227" y="195"/>
                </a:cubicBezTo>
                <a:lnTo>
                  <a:pt x="3620" y="900"/>
                </a:lnTo>
                <a:lnTo>
                  <a:pt x="2842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48" name="Google Shape;1448;p33"/>
          <p:cNvSpPr/>
          <p:nvPr/>
        </p:nvSpPr>
        <p:spPr>
          <a:xfrm>
            <a:off x="3145661" y="4843706"/>
            <a:ext cx="1603952" cy="348870"/>
          </a:xfrm>
          <a:custGeom>
            <a:avLst/>
            <a:gdLst/>
            <a:ahLst/>
            <a:cxnLst/>
            <a:rect l="l" t="t" r="r" b="b"/>
            <a:pathLst>
              <a:path w="6147" h="1337" extrusionOk="0">
                <a:moveTo>
                  <a:pt x="2842" y="1"/>
                </a:moveTo>
                <a:lnTo>
                  <a:pt x="2259" y="924"/>
                </a:lnTo>
                <a:lnTo>
                  <a:pt x="1676" y="171"/>
                </a:lnTo>
                <a:lnTo>
                  <a:pt x="1191" y="972"/>
                </a:lnTo>
                <a:lnTo>
                  <a:pt x="535" y="365"/>
                </a:lnTo>
                <a:lnTo>
                  <a:pt x="0" y="1337"/>
                </a:lnTo>
                <a:lnTo>
                  <a:pt x="6146" y="1337"/>
                </a:lnTo>
                <a:lnTo>
                  <a:pt x="5587" y="268"/>
                </a:lnTo>
                <a:lnTo>
                  <a:pt x="4956" y="948"/>
                </a:lnTo>
                <a:cubicBezTo>
                  <a:pt x="4954" y="953"/>
                  <a:pt x="4951" y="956"/>
                  <a:pt x="4946" y="956"/>
                </a:cubicBezTo>
                <a:cubicBezTo>
                  <a:pt x="4857" y="956"/>
                  <a:pt x="4227" y="195"/>
                  <a:pt x="4227" y="195"/>
                </a:cubicBezTo>
                <a:lnTo>
                  <a:pt x="3620" y="900"/>
                </a:lnTo>
                <a:lnTo>
                  <a:pt x="2842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49" name="Google Shape;1449;p33"/>
          <p:cNvSpPr/>
          <p:nvPr/>
        </p:nvSpPr>
        <p:spPr>
          <a:xfrm>
            <a:off x="4669614" y="4886410"/>
            <a:ext cx="1407648" cy="306163"/>
          </a:xfrm>
          <a:custGeom>
            <a:avLst/>
            <a:gdLst/>
            <a:ahLst/>
            <a:cxnLst/>
            <a:rect l="l" t="t" r="r" b="b"/>
            <a:pathLst>
              <a:path w="6147" h="1337" extrusionOk="0">
                <a:moveTo>
                  <a:pt x="2842" y="1"/>
                </a:moveTo>
                <a:lnTo>
                  <a:pt x="2259" y="924"/>
                </a:lnTo>
                <a:lnTo>
                  <a:pt x="1676" y="171"/>
                </a:lnTo>
                <a:lnTo>
                  <a:pt x="1191" y="972"/>
                </a:lnTo>
                <a:lnTo>
                  <a:pt x="535" y="365"/>
                </a:lnTo>
                <a:lnTo>
                  <a:pt x="0" y="1337"/>
                </a:lnTo>
                <a:lnTo>
                  <a:pt x="6146" y="1337"/>
                </a:lnTo>
                <a:lnTo>
                  <a:pt x="5587" y="268"/>
                </a:lnTo>
                <a:lnTo>
                  <a:pt x="4956" y="948"/>
                </a:lnTo>
                <a:cubicBezTo>
                  <a:pt x="4954" y="953"/>
                  <a:pt x="4951" y="956"/>
                  <a:pt x="4946" y="956"/>
                </a:cubicBezTo>
                <a:cubicBezTo>
                  <a:pt x="4857" y="956"/>
                  <a:pt x="4227" y="195"/>
                  <a:pt x="4227" y="195"/>
                </a:cubicBezTo>
                <a:lnTo>
                  <a:pt x="3620" y="900"/>
                </a:lnTo>
                <a:lnTo>
                  <a:pt x="2842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50" name="Google Shape;1450;p33"/>
          <p:cNvSpPr/>
          <p:nvPr/>
        </p:nvSpPr>
        <p:spPr>
          <a:xfrm>
            <a:off x="2368255" y="4960727"/>
            <a:ext cx="1065936" cy="231849"/>
          </a:xfrm>
          <a:custGeom>
            <a:avLst/>
            <a:gdLst/>
            <a:ahLst/>
            <a:cxnLst/>
            <a:rect l="l" t="t" r="r" b="b"/>
            <a:pathLst>
              <a:path w="6147" h="1337" extrusionOk="0">
                <a:moveTo>
                  <a:pt x="2842" y="1"/>
                </a:moveTo>
                <a:lnTo>
                  <a:pt x="2259" y="924"/>
                </a:lnTo>
                <a:lnTo>
                  <a:pt x="1676" y="171"/>
                </a:lnTo>
                <a:lnTo>
                  <a:pt x="1191" y="972"/>
                </a:lnTo>
                <a:lnTo>
                  <a:pt x="535" y="365"/>
                </a:lnTo>
                <a:lnTo>
                  <a:pt x="0" y="1337"/>
                </a:lnTo>
                <a:lnTo>
                  <a:pt x="6146" y="1337"/>
                </a:lnTo>
                <a:lnTo>
                  <a:pt x="5587" y="268"/>
                </a:lnTo>
                <a:lnTo>
                  <a:pt x="4956" y="948"/>
                </a:lnTo>
                <a:cubicBezTo>
                  <a:pt x="4954" y="953"/>
                  <a:pt x="4951" y="956"/>
                  <a:pt x="4946" y="956"/>
                </a:cubicBezTo>
                <a:cubicBezTo>
                  <a:pt x="4857" y="956"/>
                  <a:pt x="4227" y="195"/>
                  <a:pt x="4227" y="195"/>
                </a:cubicBezTo>
                <a:lnTo>
                  <a:pt x="3620" y="900"/>
                </a:lnTo>
                <a:lnTo>
                  <a:pt x="2842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CUSTOM_5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4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52" name="Google Shape;1452;p34"/>
          <p:cNvGrpSpPr/>
          <p:nvPr/>
        </p:nvGrpSpPr>
        <p:grpSpPr>
          <a:xfrm flipH="1">
            <a:off x="-59449" y="4092702"/>
            <a:ext cx="1068261" cy="957550"/>
            <a:chOff x="6787377" y="436188"/>
            <a:chExt cx="235647" cy="211226"/>
          </a:xfrm>
        </p:grpSpPr>
        <p:sp>
          <p:nvSpPr>
            <p:cNvPr id="1453" name="Google Shape;1453;p34"/>
            <p:cNvSpPr/>
            <p:nvPr/>
          </p:nvSpPr>
          <p:spPr>
            <a:xfrm>
              <a:off x="6856435" y="522657"/>
              <a:ext cx="166589" cy="109566"/>
            </a:xfrm>
            <a:custGeom>
              <a:avLst/>
              <a:gdLst/>
              <a:ahLst/>
              <a:cxnLst/>
              <a:rect l="l" t="t" r="r" b="b"/>
              <a:pathLst>
                <a:path w="4277" h="2813" extrusionOk="0">
                  <a:moveTo>
                    <a:pt x="2187" y="626"/>
                  </a:moveTo>
                  <a:cubicBezTo>
                    <a:pt x="2236" y="651"/>
                    <a:pt x="2284" y="699"/>
                    <a:pt x="2284" y="723"/>
                  </a:cubicBezTo>
                  <a:cubicBezTo>
                    <a:pt x="2333" y="966"/>
                    <a:pt x="2260" y="1234"/>
                    <a:pt x="2090" y="1428"/>
                  </a:cubicBezTo>
                  <a:lnTo>
                    <a:pt x="2066" y="1428"/>
                  </a:lnTo>
                  <a:cubicBezTo>
                    <a:pt x="1896" y="1161"/>
                    <a:pt x="1847" y="942"/>
                    <a:pt x="1944" y="821"/>
                  </a:cubicBezTo>
                  <a:cubicBezTo>
                    <a:pt x="2017" y="699"/>
                    <a:pt x="2114" y="626"/>
                    <a:pt x="2187" y="626"/>
                  </a:cubicBezTo>
                  <a:close/>
                  <a:moveTo>
                    <a:pt x="62" y="1"/>
                  </a:moveTo>
                  <a:cubicBezTo>
                    <a:pt x="49" y="1"/>
                    <a:pt x="37" y="7"/>
                    <a:pt x="25" y="19"/>
                  </a:cubicBezTo>
                  <a:cubicBezTo>
                    <a:pt x="1" y="43"/>
                    <a:pt x="1" y="92"/>
                    <a:pt x="25" y="116"/>
                  </a:cubicBezTo>
                  <a:cubicBezTo>
                    <a:pt x="74" y="165"/>
                    <a:pt x="1337" y="1574"/>
                    <a:pt x="1944" y="1574"/>
                  </a:cubicBezTo>
                  <a:lnTo>
                    <a:pt x="2041" y="1574"/>
                  </a:lnTo>
                  <a:cubicBezTo>
                    <a:pt x="2090" y="1622"/>
                    <a:pt x="2114" y="1671"/>
                    <a:pt x="2163" y="1744"/>
                  </a:cubicBezTo>
                  <a:cubicBezTo>
                    <a:pt x="2600" y="2230"/>
                    <a:pt x="3402" y="2813"/>
                    <a:pt x="3961" y="2813"/>
                  </a:cubicBezTo>
                  <a:cubicBezTo>
                    <a:pt x="4058" y="2813"/>
                    <a:pt x="4155" y="2788"/>
                    <a:pt x="4228" y="2740"/>
                  </a:cubicBezTo>
                  <a:cubicBezTo>
                    <a:pt x="4252" y="2715"/>
                    <a:pt x="4276" y="2691"/>
                    <a:pt x="4252" y="2667"/>
                  </a:cubicBezTo>
                  <a:cubicBezTo>
                    <a:pt x="4252" y="2638"/>
                    <a:pt x="4235" y="2627"/>
                    <a:pt x="4217" y="2627"/>
                  </a:cubicBezTo>
                  <a:cubicBezTo>
                    <a:pt x="4203" y="2627"/>
                    <a:pt x="4189" y="2632"/>
                    <a:pt x="4179" y="2642"/>
                  </a:cubicBezTo>
                  <a:cubicBezTo>
                    <a:pt x="4119" y="2674"/>
                    <a:pt x="4046" y="2689"/>
                    <a:pt x="3965" y="2689"/>
                  </a:cubicBezTo>
                  <a:cubicBezTo>
                    <a:pt x="3490" y="2689"/>
                    <a:pt x="2713" y="2186"/>
                    <a:pt x="2236" y="1646"/>
                  </a:cubicBezTo>
                  <a:lnTo>
                    <a:pt x="2139" y="1501"/>
                  </a:lnTo>
                  <a:lnTo>
                    <a:pt x="2163" y="1476"/>
                  </a:lnTo>
                  <a:cubicBezTo>
                    <a:pt x="2382" y="1258"/>
                    <a:pt x="2454" y="966"/>
                    <a:pt x="2382" y="675"/>
                  </a:cubicBezTo>
                  <a:cubicBezTo>
                    <a:pt x="2357" y="578"/>
                    <a:pt x="2284" y="505"/>
                    <a:pt x="2187" y="505"/>
                  </a:cubicBezTo>
                  <a:cubicBezTo>
                    <a:pt x="2178" y="502"/>
                    <a:pt x="2168" y="500"/>
                    <a:pt x="2157" y="500"/>
                  </a:cubicBezTo>
                  <a:cubicBezTo>
                    <a:pt x="2078" y="500"/>
                    <a:pt x="1953" y="575"/>
                    <a:pt x="1847" y="723"/>
                  </a:cubicBezTo>
                  <a:cubicBezTo>
                    <a:pt x="1726" y="893"/>
                    <a:pt x="1750" y="1161"/>
                    <a:pt x="1969" y="1452"/>
                  </a:cubicBezTo>
                  <a:lnTo>
                    <a:pt x="1920" y="1452"/>
                  </a:lnTo>
                  <a:cubicBezTo>
                    <a:pt x="1361" y="1452"/>
                    <a:pt x="98" y="43"/>
                    <a:pt x="98" y="19"/>
                  </a:cubicBezTo>
                  <a:cubicBezTo>
                    <a:pt x="86" y="7"/>
                    <a:pt x="74" y="1"/>
                    <a:pt x="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4" name="Google Shape;1454;p34"/>
            <p:cNvSpPr/>
            <p:nvPr/>
          </p:nvSpPr>
          <p:spPr>
            <a:xfrm>
              <a:off x="6789675" y="438253"/>
              <a:ext cx="109683" cy="116928"/>
            </a:xfrm>
            <a:custGeom>
              <a:avLst/>
              <a:gdLst/>
              <a:ahLst/>
              <a:cxnLst/>
              <a:rect l="l" t="t" r="r" b="b"/>
              <a:pathLst>
                <a:path w="2816" h="3002" extrusionOk="0">
                  <a:moveTo>
                    <a:pt x="1343" y="1"/>
                  </a:moveTo>
                  <a:cubicBezTo>
                    <a:pt x="1080" y="1"/>
                    <a:pt x="833" y="78"/>
                    <a:pt x="719" y="218"/>
                  </a:cubicBezTo>
                  <a:cubicBezTo>
                    <a:pt x="655" y="309"/>
                    <a:pt x="634" y="396"/>
                    <a:pt x="641" y="474"/>
                  </a:cubicBezTo>
                  <a:lnTo>
                    <a:pt x="641" y="474"/>
                  </a:lnTo>
                  <a:cubicBezTo>
                    <a:pt x="348" y="532"/>
                    <a:pt x="0" y="782"/>
                    <a:pt x="14" y="1263"/>
                  </a:cubicBezTo>
                  <a:cubicBezTo>
                    <a:pt x="22" y="1525"/>
                    <a:pt x="84" y="1690"/>
                    <a:pt x="168" y="1781"/>
                  </a:cubicBezTo>
                  <a:lnTo>
                    <a:pt x="168" y="1781"/>
                  </a:lnTo>
                  <a:cubicBezTo>
                    <a:pt x="126" y="1901"/>
                    <a:pt x="96" y="2051"/>
                    <a:pt x="87" y="2234"/>
                  </a:cubicBezTo>
                  <a:cubicBezTo>
                    <a:pt x="74" y="2792"/>
                    <a:pt x="365" y="3001"/>
                    <a:pt x="700" y="3001"/>
                  </a:cubicBezTo>
                  <a:cubicBezTo>
                    <a:pt x="852" y="3001"/>
                    <a:pt x="1014" y="2958"/>
                    <a:pt x="1160" y="2884"/>
                  </a:cubicBezTo>
                  <a:lnTo>
                    <a:pt x="1160" y="2884"/>
                  </a:lnTo>
                  <a:cubicBezTo>
                    <a:pt x="1247" y="2911"/>
                    <a:pt x="1357" y="2925"/>
                    <a:pt x="1477" y="2925"/>
                  </a:cubicBezTo>
                  <a:cubicBezTo>
                    <a:pt x="1765" y="2925"/>
                    <a:pt x="2105" y="2843"/>
                    <a:pt x="2298" y="2672"/>
                  </a:cubicBezTo>
                  <a:cubicBezTo>
                    <a:pt x="2532" y="2463"/>
                    <a:pt x="2535" y="2247"/>
                    <a:pt x="2428" y="2086"/>
                  </a:cubicBezTo>
                  <a:lnTo>
                    <a:pt x="2428" y="2086"/>
                  </a:lnTo>
                  <a:cubicBezTo>
                    <a:pt x="2505" y="2034"/>
                    <a:pt x="2571" y="1943"/>
                    <a:pt x="2614" y="1797"/>
                  </a:cubicBezTo>
                  <a:cubicBezTo>
                    <a:pt x="2816" y="1130"/>
                    <a:pt x="2481" y="998"/>
                    <a:pt x="2214" y="990"/>
                  </a:cubicBezTo>
                  <a:lnTo>
                    <a:pt x="2214" y="990"/>
                  </a:lnTo>
                  <a:cubicBezTo>
                    <a:pt x="2227" y="937"/>
                    <a:pt x="2239" y="875"/>
                    <a:pt x="2249" y="801"/>
                  </a:cubicBezTo>
                  <a:cubicBezTo>
                    <a:pt x="2327" y="242"/>
                    <a:pt x="1809" y="1"/>
                    <a:pt x="134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5" name="Google Shape;1455;p34"/>
            <p:cNvSpPr/>
            <p:nvPr/>
          </p:nvSpPr>
          <p:spPr>
            <a:xfrm>
              <a:off x="6787377" y="436188"/>
              <a:ext cx="109800" cy="121290"/>
            </a:xfrm>
            <a:custGeom>
              <a:avLst/>
              <a:gdLst/>
              <a:ahLst/>
              <a:cxnLst/>
              <a:rect l="l" t="t" r="r" b="b"/>
              <a:pathLst>
                <a:path w="2819" h="3114" extrusionOk="0">
                  <a:moveTo>
                    <a:pt x="851" y="587"/>
                  </a:moveTo>
                  <a:cubicBezTo>
                    <a:pt x="948" y="587"/>
                    <a:pt x="1045" y="611"/>
                    <a:pt x="1045" y="708"/>
                  </a:cubicBezTo>
                  <a:cubicBezTo>
                    <a:pt x="1045" y="733"/>
                    <a:pt x="1045" y="757"/>
                    <a:pt x="1045" y="781"/>
                  </a:cubicBezTo>
                  <a:lnTo>
                    <a:pt x="997" y="781"/>
                  </a:lnTo>
                  <a:cubicBezTo>
                    <a:pt x="899" y="757"/>
                    <a:pt x="826" y="684"/>
                    <a:pt x="802" y="587"/>
                  </a:cubicBezTo>
                  <a:close/>
                  <a:moveTo>
                    <a:pt x="2211" y="1097"/>
                  </a:moveTo>
                  <a:cubicBezTo>
                    <a:pt x="2187" y="1219"/>
                    <a:pt x="2138" y="1243"/>
                    <a:pt x="2114" y="1243"/>
                  </a:cubicBezTo>
                  <a:cubicBezTo>
                    <a:pt x="2090" y="1243"/>
                    <a:pt x="2065" y="1219"/>
                    <a:pt x="2041" y="1219"/>
                  </a:cubicBezTo>
                  <a:cubicBezTo>
                    <a:pt x="2017" y="1170"/>
                    <a:pt x="2017" y="1146"/>
                    <a:pt x="2017" y="1121"/>
                  </a:cubicBezTo>
                  <a:cubicBezTo>
                    <a:pt x="2065" y="1097"/>
                    <a:pt x="2138" y="1097"/>
                    <a:pt x="2211" y="1097"/>
                  </a:cubicBezTo>
                  <a:close/>
                  <a:moveTo>
                    <a:pt x="632" y="1486"/>
                  </a:moveTo>
                  <a:cubicBezTo>
                    <a:pt x="656" y="1486"/>
                    <a:pt x="681" y="1510"/>
                    <a:pt x="705" y="1534"/>
                  </a:cubicBezTo>
                  <a:cubicBezTo>
                    <a:pt x="729" y="1559"/>
                    <a:pt x="729" y="1607"/>
                    <a:pt x="705" y="1632"/>
                  </a:cubicBezTo>
                  <a:cubicBezTo>
                    <a:pt x="681" y="1753"/>
                    <a:pt x="559" y="1850"/>
                    <a:pt x="438" y="1850"/>
                  </a:cubicBezTo>
                  <a:cubicBezTo>
                    <a:pt x="389" y="1850"/>
                    <a:pt x="341" y="1850"/>
                    <a:pt x="292" y="1802"/>
                  </a:cubicBezTo>
                  <a:cubicBezTo>
                    <a:pt x="389" y="1583"/>
                    <a:pt x="535" y="1486"/>
                    <a:pt x="632" y="1486"/>
                  </a:cubicBezTo>
                  <a:close/>
                  <a:moveTo>
                    <a:pt x="2017" y="1947"/>
                  </a:moveTo>
                  <a:cubicBezTo>
                    <a:pt x="2163" y="1947"/>
                    <a:pt x="2308" y="1996"/>
                    <a:pt x="2405" y="2117"/>
                  </a:cubicBezTo>
                  <a:cubicBezTo>
                    <a:pt x="2357" y="2117"/>
                    <a:pt x="2333" y="2142"/>
                    <a:pt x="2284" y="2142"/>
                  </a:cubicBezTo>
                  <a:cubicBezTo>
                    <a:pt x="2163" y="2117"/>
                    <a:pt x="2041" y="2069"/>
                    <a:pt x="1944" y="1996"/>
                  </a:cubicBezTo>
                  <a:cubicBezTo>
                    <a:pt x="1944" y="1972"/>
                    <a:pt x="1920" y="1947"/>
                    <a:pt x="1920" y="1947"/>
                  </a:cubicBezTo>
                  <a:close/>
                  <a:moveTo>
                    <a:pt x="1589" y="2354"/>
                  </a:moveTo>
                  <a:cubicBezTo>
                    <a:pt x="1598" y="2354"/>
                    <a:pt x="1604" y="2360"/>
                    <a:pt x="1604" y="2385"/>
                  </a:cubicBezTo>
                  <a:cubicBezTo>
                    <a:pt x="1628" y="2409"/>
                    <a:pt x="1604" y="2506"/>
                    <a:pt x="1482" y="2652"/>
                  </a:cubicBezTo>
                  <a:cubicBezTo>
                    <a:pt x="1410" y="2749"/>
                    <a:pt x="1312" y="2822"/>
                    <a:pt x="1215" y="2871"/>
                  </a:cubicBezTo>
                  <a:cubicBezTo>
                    <a:pt x="1142" y="2846"/>
                    <a:pt x="1094" y="2798"/>
                    <a:pt x="1069" y="2773"/>
                  </a:cubicBezTo>
                  <a:cubicBezTo>
                    <a:pt x="1069" y="2725"/>
                    <a:pt x="1069" y="2676"/>
                    <a:pt x="1118" y="2628"/>
                  </a:cubicBezTo>
                  <a:cubicBezTo>
                    <a:pt x="1215" y="2482"/>
                    <a:pt x="1385" y="2385"/>
                    <a:pt x="1555" y="2360"/>
                  </a:cubicBezTo>
                  <a:cubicBezTo>
                    <a:pt x="1567" y="2360"/>
                    <a:pt x="1580" y="2354"/>
                    <a:pt x="1589" y="2354"/>
                  </a:cubicBezTo>
                  <a:close/>
                  <a:moveTo>
                    <a:pt x="1327" y="121"/>
                  </a:moveTo>
                  <a:cubicBezTo>
                    <a:pt x="1354" y="121"/>
                    <a:pt x="1382" y="122"/>
                    <a:pt x="1410" y="125"/>
                  </a:cubicBezTo>
                  <a:cubicBezTo>
                    <a:pt x="1436" y="123"/>
                    <a:pt x="1463" y="122"/>
                    <a:pt x="1490" y="122"/>
                  </a:cubicBezTo>
                  <a:cubicBezTo>
                    <a:pt x="1730" y="122"/>
                    <a:pt x="1961" y="218"/>
                    <a:pt x="2114" y="393"/>
                  </a:cubicBezTo>
                  <a:cubicBezTo>
                    <a:pt x="2235" y="514"/>
                    <a:pt x="2284" y="684"/>
                    <a:pt x="2260" y="854"/>
                  </a:cubicBezTo>
                  <a:cubicBezTo>
                    <a:pt x="2235" y="903"/>
                    <a:pt x="2235" y="951"/>
                    <a:pt x="2235" y="1000"/>
                  </a:cubicBezTo>
                  <a:cubicBezTo>
                    <a:pt x="2163" y="1000"/>
                    <a:pt x="2065" y="1000"/>
                    <a:pt x="1993" y="1024"/>
                  </a:cubicBezTo>
                  <a:cubicBezTo>
                    <a:pt x="1944" y="1024"/>
                    <a:pt x="1920" y="1024"/>
                    <a:pt x="1920" y="1049"/>
                  </a:cubicBezTo>
                  <a:cubicBezTo>
                    <a:pt x="1895" y="1073"/>
                    <a:pt x="1895" y="1097"/>
                    <a:pt x="1895" y="1121"/>
                  </a:cubicBezTo>
                  <a:cubicBezTo>
                    <a:pt x="1895" y="1219"/>
                    <a:pt x="2017" y="1364"/>
                    <a:pt x="2114" y="1364"/>
                  </a:cubicBezTo>
                  <a:cubicBezTo>
                    <a:pt x="2211" y="1364"/>
                    <a:pt x="2284" y="1292"/>
                    <a:pt x="2333" y="1121"/>
                  </a:cubicBezTo>
                  <a:cubicBezTo>
                    <a:pt x="2349" y="1117"/>
                    <a:pt x="2367" y="1115"/>
                    <a:pt x="2384" y="1115"/>
                  </a:cubicBezTo>
                  <a:cubicBezTo>
                    <a:pt x="2470" y="1115"/>
                    <a:pt x="2564" y="1162"/>
                    <a:pt x="2624" y="1243"/>
                  </a:cubicBezTo>
                  <a:cubicBezTo>
                    <a:pt x="2697" y="1413"/>
                    <a:pt x="2697" y="1632"/>
                    <a:pt x="2624" y="1802"/>
                  </a:cubicBezTo>
                  <a:cubicBezTo>
                    <a:pt x="2600" y="1899"/>
                    <a:pt x="2551" y="1972"/>
                    <a:pt x="2503" y="2045"/>
                  </a:cubicBezTo>
                  <a:cubicBezTo>
                    <a:pt x="2357" y="1875"/>
                    <a:pt x="2163" y="1802"/>
                    <a:pt x="1968" y="1802"/>
                  </a:cubicBezTo>
                  <a:cubicBezTo>
                    <a:pt x="1798" y="1826"/>
                    <a:pt x="1798" y="1899"/>
                    <a:pt x="1798" y="1947"/>
                  </a:cubicBezTo>
                  <a:cubicBezTo>
                    <a:pt x="1822" y="2069"/>
                    <a:pt x="2041" y="2239"/>
                    <a:pt x="2284" y="2239"/>
                  </a:cubicBezTo>
                  <a:cubicBezTo>
                    <a:pt x="2333" y="2239"/>
                    <a:pt x="2405" y="2239"/>
                    <a:pt x="2454" y="2190"/>
                  </a:cubicBezTo>
                  <a:lnTo>
                    <a:pt x="2454" y="2190"/>
                  </a:lnTo>
                  <a:cubicBezTo>
                    <a:pt x="2527" y="2360"/>
                    <a:pt x="2478" y="2555"/>
                    <a:pt x="2333" y="2652"/>
                  </a:cubicBezTo>
                  <a:cubicBezTo>
                    <a:pt x="2114" y="2805"/>
                    <a:pt x="1877" y="2898"/>
                    <a:pt x="1619" y="2898"/>
                  </a:cubicBezTo>
                  <a:cubicBezTo>
                    <a:pt x="1590" y="2898"/>
                    <a:pt x="1561" y="2897"/>
                    <a:pt x="1531" y="2895"/>
                  </a:cubicBezTo>
                  <a:cubicBezTo>
                    <a:pt x="1507" y="2907"/>
                    <a:pt x="1482" y="2913"/>
                    <a:pt x="1455" y="2913"/>
                  </a:cubicBezTo>
                  <a:cubicBezTo>
                    <a:pt x="1428" y="2913"/>
                    <a:pt x="1397" y="2907"/>
                    <a:pt x="1361" y="2895"/>
                  </a:cubicBezTo>
                  <a:cubicBezTo>
                    <a:pt x="1434" y="2846"/>
                    <a:pt x="1507" y="2798"/>
                    <a:pt x="1580" y="2725"/>
                  </a:cubicBezTo>
                  <a:cubicBezTo>
                    <a:pt x="1750" y="2530"/>
                    <a:pt x="1750" y="2385"/>
                    <a:pt x="1725" y="2336"/>
                  </a:cubicBezTo>
                  <a:cubicBezTo>
                    <a:pt x="1677" y="2263"/>
                    <a:pt x="1628" y="2239"/>
                    <a:pt x="1555" y="2239"/>
                  </a:cubicBezTo>
                  <a:cubicBezTo>
                    <a:pt x="1337" y="2263"/>
                    <a:pt x="1142" y="2385"/>
                    <a:pt x="1021" y="2555"/>
                  </a:cubicBezTo>
                  <a:cubicBezTo>
                    <a:pt x="972" y="2628"/>
                    <a:pt x="948" y="2725"/>
                    <a:pt x="972" y="2798"/>
                  </a:cubicBezTo>
                  <a:cubicBezTo>
                    <a:pt x="972" y="2871"/>
                    <a:pt x="1021" y="2895"/>
                    <a:pt x="1069" y="2943"/>
                  </a:cubicBezTo>
                  <a:cubicBezTo>
                    <a:pt x="972" y="2968"/>
                    <a:pt x="875" y="2992"/>
                    <a:pt x="778" y="2992"/>
                  </a:cubicBezTo>
                  <a:cubicBezTo>
                    <a:pt x="608" y="2992"/>
                    <a:pt x="486" y="2943"/>
                    <a:pt x="365" y="2846"/>
                  </a:cubicBezTo>
                  <a:cubicBezTo>
                    <a:pt x="243" y="2700"/>
                    <a:pt x="195" y="2482"/>
                    <a:pt x="219" y="2287"/>
                  </a:cubicBezTo>
                  <a:cubicBezTo>
                    <a:pt x="219" y="2166"/>
                    <a:pt x="219" y="2045"/>
                    <a:pt x="268" y="1923"/>
                  </a:cubicBezTo>
                  <a:cubicBezTo>
                    <a:pt x="316" y="1947"/>
                    <a:pt x="389" y="1972"/>
                    <a:pt x="462" y="1972"/>
                  </a:cubicBezTo>
                  <a:cubicBezTo>
                    <a:pt x="632" y="1972"/>
                    <a:pt x="778" y="1826"/>
                    <a:pt x="826" y="1656"/>
                  </a:cubicBezTo>
                  <a:cubicBezTo>
                    <a:pt x="851" y="1607"/>
                    <a:pt x="851" y="1534"/>
                    <a:pt x="802" y="1462"/>
                  </a:cubicBezTo>
                  <a:cubicBezTo>
                    <a:pt x="778" y="1413"/>
                    <a:pt x="705" y="1389"/>
                    <a:pt x="632" y="1389"/>
                  </a:cubicBezTo>
                  <a:cubicBezTo>
                    <a:pt x="462" y="1413"/>
                    <a:pt x="292" y="1534"/>
                    <a:pt x="243" y="1704"/>
                  </a:cubicBezTo>
                  <a:cubicBezTo>
                    <a:pt x="171" y="1583"/>
                    <a:pt x="146" y="1462"/>
                    <a:pt x="146" y="1316"/>
                  </a:cubicBezTo>
                  <a:cubicBezTo>
                    <a:pt x="146" y="976"/>
                    <a:pt x="365" y="684"/>
                    <a:pt x="681" y="611"/>
                  </a:cubicBezTo>
                  <a:cubicBezTo>
                    <a:pt x="705" y="757"/>
                    <a:pt x="826" y="879"/>
                    <a:pt x="972" y="903"/>
                  </a:cubicBezTo>
                  <a:cubicBezTo>
                    <a:pt x="1021" y="903"/>
                    <a:pt x="1069" y="879"/>
                    <a:pt x="1094" y="854"/>
                  </a:cubicBezTo>
                  <a:cubicBezTo>
                    <a:pt x="1142" y="806"/>
                    <a:pt x="1142" y="757"/>
                    <a:pt x="1142" y="708"/>
                  </a:cubicBezTo>
                  <a:cubicBezTo>
                    <a:pt x="1142" y="538"/>
                    <a:pt x="997" y="466"/>
                    <a:pt x="778" y="466"/>
                  </a:cubicBezTo>
                  <a:cubicBezTo>
                    <a:pt x="778" y="417"/>
                    <a:pt x="802" y="368"/>
                    <a:pt x="826" y="320"/>
                  </a:cubicBezTo>
                  <a:cubicBezTo>
                    <a:pt x="975" y="193"/>
                    <a:pt x="1142" y="121"/>
                    <a:pt x="1327" y="121"/>
                  </a:cubicBezTo>
                  <a:close/>
                  <a:moveTo>
                    <a:pt x="1335" y="0"/>
                  </a:moveTo>
                  <a:cubicBezTo>
                    <a:pt x="1118" y="0"/>
                    <a:pt x="906" y="94"/>
                    <a:pt x="754" y="247"/>
                  </a:cubicBezTo>
                  <a:cubicBezTo>
                    <a:pt x="681" y="320"/>
                    <a:pt x="656" y="393"/>
                    <a:pt x="656" y="490"/>
                  </a:cubicBezTo>
                  <a:cubicBezTo>
                    <a:pt x="268" y="563"/>
                    <a:pt x="1" y="927"/>
                    <a:pt x="25" y="1316"/>
                  </a:cubicBezTo>
                  <a:cubicBezTo>
                    <a:pt x="25" y="1486"/>
                    <a:pt x="73" y="1680"/>
                    <a:pt x="171" y="1826"/>
                  </a:cubicBezTo>
                  <a:cubicBezTo>
                    <a:pt x="122" y="1972"/>
                    <a:pt x="98" y="2142"/>
                    <a:pt x="98" y="2287"/>
                  </a:cubicBezTo>
                  <a:cubicBezTo>
                    <a:pt x="73" y="2530"/>
                    <a:pt x="146" y="2749"/>
                    <a:pt x="292" y="2919"/>
                  </a:cubicBezTo>
                  <a:cubicBezTo>
                    <a:pt x="414" y="3041"/>
                    <a:pt x="584" y="3113"/>
                    <a:pt x="778" y="3113"/>
                  </a:cubicBezTo>
                  <a:cubicBezTo>
                    <a:pt x="948" y="3113"/>
                    <a:pt x="1094" y="3065"/>
                    <a:pt x="1239" y="2992"/>
                  </a:cubicBezTo>
                  <a:cubicBezTo>
                    <a:pt x="1337" y="3016"/>
                    <a:pt x="1434" y="3041"/>
                    <a:pt x="1531" y="3041"/>
                  </a:cubicBezTo>
                  <a:cubicBezTo>
                    <a:pt x="1847" y="3041"/>
                    <a:pt x="2163" y="2943"/>
                    <a:pt x="2405" y="2773"/>
                  </a:cubicBezTo>
                  <a:cubicBezTo>
                    <a:pt x="2600" y="2628"/>
                    <a:pt x="2673" y="2360"/>
                    <a:pt x="2551" y="2166"/>
                  </a:cubicBezTo>
                  <a:cubicBezTo>
                    <a:pt x="2648" y="2069"/>
                    <a:pt x="2697" y="1972"/>
                    <a:pt x="2746" y="1850"/>
                  </a:cubicBezTo>
                  <a:cubicBezTo>
                    <a:pt x="2818" y="1632"/>
                    <a:pt x="2818" y="1389"/>
                    <a:pt x="2721" y="1170"/>
                  </a:cubicBezTo>
                  <a:cubicBezTo>
                    <a:pt x="2624" y="1073"/>
                    <a:pt x="2503" y="1000"/>
                    <a:pt x="2357" y="976"/>
                  </a:cubicBezTo>
                  <a:cubicBezTo>
                    <a:pt x="2357" y="951"/>
                    <a:pt x="2381" y="903"/>
                    <a:pt x="2381" y="854"/>
                  </a:cubicBezTo>
                  <a:cubicBezTo>
                    <a:pt x="2405" y="660"/>
                    <a:pt x="2357" y="441"/>
                    <a:pt x="2211" y="296"/>
                  </a:cubicBezTo>
                  <a:cubicBezTo>
                    <a:pt x="2011" y="118"/>
                    <a:pt x="1750" y="1"/>
                    <a:pt x="1484" y="1"/>
                  </a:cubicBezTo>
                  <a:cubicBezTo>
                    <a:pt x="1459" y="1"/>
                    <a:pt x="1434" y="2"/>
                    <a:pt x="1410" y="4"/>
                  </a:cubicBezTo>
                  <a:cubicBezTo>
                    <a:pt x="1385" y="2"/>
                    <a:pt x="1360" y="0"/>
                    <a:pt x="13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6" name="Google Shape;1456;p34"/>
            <p:cNvSpPr/>
            <p:nvPr/>
          </p:nvSpPr>
          <p:spPr>
            <a:xfrm>
              <a:off x="6824262" y="479851"/>
              <a:ext cx="34120" cy="35055"/>
            </a:xfrm>
            <a:custGeom>
              <a:avLst/>
              <a:gdLst/>
              <a:ahLst/>
              <a:cxnLst/>
              <a:rect l="l" t="t" r="r" b="b"/>
              <a:pathLst>
                <a:path w="876" h="900" extrusionOk="0">
                  <a:moveTo>
                    <a:pt x="438" y="0"/>
                  </a:moveTo>
                  <a:cubicBezTo>
                    <a:pt x="195" y="0"/>
                    <a:pt x="1" y="195"/>
                    <a:pt x="1" y="438"/>
                  </a:cubicBezTo>
                  <a:cubicBezTo>
                    <a:pt x="1" y="681"/>
                    <a:pt x="195" y="899"/>
                    <a:pt x="438" y="899"/>
                  </a:cubicBezTo>
                  <a:cubicBezTo>
                    <a:pt x="681" y="899"/>
                    <a:pt x="875" y="681"/>
                    <a:pt x="875" y="438"/>
                  </a:cubicBezTo>
                  <a:cubicBezTo>
                    <a:pt x="875" y="195"/>
                    <a:pt x="681" y="0"/>
                    <a:pt x="43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7" name="Google Shape;1457;p34"/>
            <p:cNvSpPr/>
            <p:nvPr/>
          </p:nvSpPr>
          <p:spPr>
            <a:xfrm>
              <a:off x="6851527" y="561919"/>
              <a:ext cx="46117" cy="34120"/>
            </a:xfrm>
            <a:custGeom>
              <a:avLst/>
              <a:gdLst/>
              <a:ahLst/>
              <a:cxnLst/>
              <a:rect l="l" t="t" r="r" b="b"/>
              <a:pathLst>
                <a:path w="1184" h="876" extrusionOk="0">
                  <a:moveTo>
                    <a:pt x="974" y="1"/>
                  </a:moveTo>
                  <a:cubicBezTo>
                    <a:pt x="745" y="1"/>
                    <a:pt x="267" y="55"/>
                    <a:pt x="103" y="493"/>
                  </a:cubicBezTo>
                  <a:cubicBezTo>
                    <a:pt x="1" y="738"/>
                    <a:pt x="186" y="875"/>
                    <a:pt x="424" y="875"/>
                  </a:cubicBezTo>
                  <a:cubicBezTo>
                    <a:pt x="753" y="875"/>
                    <a:pt x="1183" y="613"/>
                    <a:pt x="1099" y="7"/>
                  </a:cubicBezTo>
                  <a:cubicBezTo>
                    <a:pt x="1099" y="7"/>
                    <a:pt x="1050" y="1"/>
                    <a:pt x="97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8" name="Google Shape;1458;p34"/>
            <p:cNvSpPr/>
            <p:nvPr/>
          </p:nvSpPr>
          <p:spPr>
            <a:xfrm>
              <a:off x="6870652" y="559894"/>
              <a:ext cx="25590" cy="24071"/>
            </a:xfrm>
            <a:custGeom>
              <a:avLst/>
              <a:gdLst/>
              <a:ahLst/>
              <a:cxnLst/>
              <a:rect l="l" t="t" r="r" b="b"/>
              <a:pathLst>
                <a:path w="657" h="618" extrusionOk="0">
                  <a:moveTo>
                    <a:pt x="586" y="0"/>
                  </a:moveTo>
                  <a:cubicBezTo>
                    <a:pt x="569" y="0"/>
                    <a:pt x="552" y="17"/>
                    <a:pt x="535" y="35"/>
                  </a:cubicBezTo>
                  <a:cubicBezTo>
                    <a:pt x="413" y="229"/>
                    <a:pt x="243" y="375"/>
                    <a:pt x="49" y="496"/>
                  </a:cubicBezTo>
                  <a:cubicBezTo>
                    <a:pt x="25" y="520"/>
                    <a:pt x="0" y="545"/>
                    <a:pt x="25" y="569"/>
                  </a:cubicBezTo>
                  <a:cubicBezTo>
                    <a:pt x="25" y="593"/>
                    <a:pt x="49" y="593"/>
                    <a:pt x="73" y="618"/>
                  </a:cubicBezTo>
                  <a:cubicBezTo>
                    <a:pt x="73" y="593"/>
                    <a:pt x="97" y="593"/>
                    <a:pt x="97" y="593"/>
                  </a:cubicBezTo>
                  <a:cubicBezTo>
                    <a:pt x="316" y="472"/>
                    <a:pt x="510" y="278"/>
                    <a:pt x="656" y="83"/>
                  </a:cubicBezTo>
                  <a:cubicBezTo>
                    <a:pt x="656" y="35"/>
                    <a:pt x="656" y="10"/>
                    <a:pt x="608" y="10"/>
                  </a:cubicBezTo>
                  <a:cubicBezTo>
                    <a:pt x="600" y="3"/>
                    <a:pt x="593" y="0"/>
                    <a:pt x="5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9" name="Google Shape;1459;p34"/>
            <p:cNvSpPr/>
            <p:nvPr/>
          </p:nvSpPr>
          <p:spPr>
            <a:xfrm>
              <a:off x="6924325" y="613021"/>
              <a:ext cx="46117" cy="34393"/>
            </a:xfrm>
            <a:custGeom>
              <a:avLst/>
              <a:gdLst/>
              <a:ahLst/>
              <a:cxnLst/>
              <a:rect l="l" t="t" r="r" b="b"/>
              <a:pathLst>
                <a:path w="1184" h="883" extrusionOk="0">
                  <a:moveTo>
                    <a:pt x="979" y="1"/>
                  </a:moveTo>
                  <a:cubicBezTo>
                    <a:pt x="755" y="1"/>
                    <a:pt x="286" y="55"/>
                    <a:pt x="104" y="493"/>
                  </a:cubicBezTo>
                  <a:cubicBezTo>
                    <a:pt x="1" y="740"/>
                    <a:pt x="191" y="883"/>
                    <a:pt x="434" y="883"/>
                  </a:cubicBezTo>
                  <a:cubicBezTo>
                    <a:pt x="761" y="883"/>
                    <a:pt x="1184" y="621"/>
                    <a:pt x="1100" y="7"/>
                  </a:cubicBezTo>
                  <a:cubicBezTo>
                    <a:pt x="1100" y="7"/>
                    <a:pt x="1053" y="1"/>
                    <a:pt x="97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0" name="Google Shape;1460;p34"/>
            <p:cNvSpPr/>
            <p:nvPr/>
          </p:nvSpPr>
          <p:spPr>
            <a:xfrm>
              <a:off x="6943488" y="610996"/>
              <a:ext cx="25590" cy="24071"/>
            </a:xfrm>
            <a:custGeom>
              <a:avLst/>
              <a:gdLst/>
              <a:ahLst/>
              <a:cxnLst/>
              <a:rect l="l" t="t" r="r" b="b"/>
              <a:pathLst>
                <a:path w="657" h="618" extrusionOk="0">
                  <a:moveTo>
                    <a:pt x="596" y="0"/>
                  </a:moveTo>
                  <a:cubicBezTo>
                    <a:pt x="572" y="0"/>
                    <a:pt x="559" y="17"/>
                    <a:pt x="559" y="34"/>
                  </a:cubicBezTo>
                  <a:cubicBezTo>
                    <a:pt x="414" y="229"/>
                    <a:pt x="244" y="399"/>
                    <a:pt x="49" y="520"/>
                  </a:cubicBezTo>
                  <a:cubicBezTo>
                    <a:pt x="25" y="520"/>
                    <a:pt x="1" y="569"/>
                    <a:pt x="25" y="593"/>
                  </a:cubicBezTo>
                  <a:cubicBezTo>
                    <a:pt x="49" y="593"/>
                    <a:pt x="49" y="617"/>
                    <a:pt x="74" y="617"/>
                  </a:cubicBezTo>
                  <a:lnTo>
                    <a:pt x="98" y="617"/>
                  </a:lnTo>
                  <a:cubicBezTo>
                    <a:pt x="317" y="472"/>
                    <a:pt x="511" y="302"/>
                    <a:pt x="657" y="83"/>
                  </a:cubicBezTo>
                  <a:cubicBezTo>
                    <a:pt x="657" y="59"/>
                    <a:pt x="657" y="34"/>
                    <a:pt x="632" y="10"/>
                  </a:cubicBezTo>
                  <a:cubicBezTo>
                    <a:pt x="618" y="3"/>
                    <a:pt x="606" y="0"/>
                    <a:pt x="5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1" name="Google Shape;1461;p34"/>
            <p:cNvSpPr/>
            <p:nvPr/>
          </p:nvSpPr>
          <p:spPr>
            <a:xfrm>
              <a:off x="6898073" y="510778"/>
              <a:ext cx="46740" cy="38171"/>
            </a:xfrm>
            <a:custGeom>
              <a:avLst/>
              <a:gdLst/>
              <a:ahLst/>
              <a:cxnLst/>
              <a:rect l="l" t="t" r="r" b="b"/>
              <a:pathLst>
                <a:path w="1200" h="980" extrusionOk="0">
                  <a:moveTo>
                    <a:pt x="630" y="1"/>
                  </a:moveTo>
                  <a:cubicBezTo>
                    <a:pt x="560" y="1"/>
                    <a:pt x="487" y="25"/>
                    <a:pt x="414" y="81"/>
                  </a:cubicBezTo>
                  <a:cubicBezTo>
                    <a:pt x="1" y="372"/>
                    <a:pt x="900" y="980"/>
                    <a:pt x="900" y="980"/>
                  </a:cubicBezTo>
                  <a:cubicBezTo>
                    <a:pt x="1200" y="540"/>
                    <a:pt x="956" y="1"/>
                    <a:pt x="63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2" name="Google Shape;1462;p34"/>
            <p:cNvSpPr/>
            <p:nvPr/>
          </p:nvSpPr>
          <p:spPr>
            <a:xfrm>
              <a:off x="6922689" y="524878"/>
              <a:ext cx="13282" cy="26914"/>
            </a:xfrm>
            <a:custGeom>
              <a:avLst/>
              <a:gdLst/>
              <a:ahLst/>
              <a:cxnLst/>
              <a:rect l="l" t="t" r="r" b="b"/>
              <a:pathLst>
                <a:path w="341" h="691" extrusionOk="0">
                  <a:moveTo>
                    <a:pt x="75" y="0"/>
                  </a:moveTo>
                  <a:cubicBezTo>
                    <a:pt x="65" y="0"/>
                    <a:pt x="56" y="3"/>
                    <a:pt x="49" y="10"/>
                  </a:cubicBezTo>
                  <a:cubicBezTo>
                    <a:pt x="25" y="10"/>
                    <a:pt x="0" y="59"/>
                    <a:pt x="25" y="83"/>
                  </a:cubicBezTo>
                  <a:cubicBezTo>
                    <a:pt x="122" y="253"/>
                    <a:pt x="195" y="423"/>
                    <a:pt x="219" y="618"/>
                  </a:cubicBezTo>
                  <a:cubicBezTo>
                    <a:pt x="219" y="642"/>
                    <a:pt x="243" y="666"/>
                    <a:pt x="268" y="691"/>
                  </a:cubicBezTo>
                  <a:cubicBezTo>
                    <a:pt x="316" y="691"/>
                    <a:pt x="340" y="666"/>
                    <a:pt x="340" y="642"/>
                  </a:cubicBezTo>
                  <a:cubicBezTo>
                    <a:pt x="316" y="423"/>
                    <a:pt x="243" y="205"/>
                    <a:pt x="122" y="35"/>
                  </a:cubicBezTo>
                  <a:cubicBezTo>
                    <a:pt x="122" y="18"/>
                    <a:pt x="98" y="0"/>
                    <a:pt x="7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3" name="Google Shape;1463;p34"/>
            <p:cNvSpPr/>
            <p:nvPr/>
          </p:nvSpPr>
          <p:spPr>
            <a:xfrm>
              <a:off x="6942865" y="561218"/>
              <a:ext cx="41365" cy="39768"/>
            </a:xfrm>
            <a:custGeom>
              <a:avLst/>
              <a:gdLst/>
              <a:ahLst/>
              <a:cxnLst/>
              <a:rect l="l" t="t" r="r" b="b"/>
              <a:pathLst>
                <a:path w="1062" h="1021" extrusionOk="0">
                  <a:moveTo>
                    <a:pt x="509" y="0"/>
                  </a:moveTo>
                  <a:cubicBezTo>
                    <a:pt x="0" y="0"/>
                    <a:pt x="333" y="1021"/>
                    <a:pt x="333" y="1021"/>
                  </a:cubicBezTo>
                  <a:cubicBezTo>
                    <a:pt x="940" y="827"/>
                    <a:pt x="1061" y="25"/>
                    <a:pt x="527" y="1"/>
                  </a:cubicBezTo>
                  <a:cubicBezTo>
                    <a:pt x="521" y="0"/>
                    <a:pt x="515" y="0"/>
                    <a:pt x="5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4" name="Google Shape;1464;p34"/>
            <p:cNvSpPr/>
            <p:nvPr/>
          </p:nvSpPr>
          <p:spPr>
            <a:xfrm>
              <a:off x="6952953" y="576370"/>
              <a:ext cx="12347" cy="26525"/>
            </a:xfrm>
            <a:custGeom>
              <a:avLst/>
              <a:gdLst/>
              <a:ahLst/>
              <a:cxnLst/>
              <a:rect l="l" t="t" r="r" b="b"/>
              <a:pathLst>
                <a:path w="317" h="681" extrusionOk="0">
                  <a:moveTo>
                    <a:pt x="268" y="0"/>
                  </a:moveTo>
                  <a:cubicBezTo>
                    <a:pt x="244" y="0"/>
                    <a:pt x="195" y="25"/>
                    <a:pt x="195" y="49"/>
                  </a:cubicBezTo>
                  <a:cubicBezTo>
                    <a:pt x="171" y="243"/>
                    <a:pt x="122" y="413"/>
                    <a:pt x="25" y="583"/>
                  </a:cubicBezTo>
                  <a:cubicBezTo>
                    <a:pt x="1" y="608"/>
                    <a:pt x="1" y="656"/>
                    <a:pt x="25" y="680"/>
                  </a:cubicBezTo>
                  <a:lnTo>
                    <a:pt x="98" y="680"/>
                  </a:lnTo>
                  <a:cubicBezTo>
                    <a:pt x="195" y="486"/>
                    <a:pt x="268" y="292"/>
                    <a:pt x="316" y="73"/>
                  </a:cubicBezTo>
                  <a:cubicBezTo>
                    <a:pt x="316" y="49"/>
                    <a:pt x="292" y="0"/>
                    <a:pt x="2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465" name="Google Shape;1465;p34"/>
          <p:cNvGrpSpPr/>
          <p:nvPr/>
        </p:nvGrpSpPr>
        <p:grpSpPr>
          <a:xfrm rot="-4477981" flipH="1">
            <a:off x="8390416" y="4219637"/>
            <a:ext cx="799388" cy="704718"/>
            <a:chOff x="4508023" y="3764622"/>
            <a:chExt cx="161487" cy="142362"/>
          </a:xfrm>
        </p:grpSpPr>
        <p:sp>
          <p:nvSpPr>
            <p:cNvPr id="1466" name="Google Shape;1466;p34"/>
            <p:cNvSpPr/>
            <p:nvPr/>
          </p:nvSpPr>
          <p:spPr>
            <a:xfrm>
              <a:off x="4558151" y="3764622"/>
              <a:ext cx="65163" cy="54335"/>
            </a:xfrm>
            <a:custGeom>
              <a:avLst/>
              <a:gdLst/>
              <a:ahLst/>
              <a:cxnLst/>
              <a:rect l="l" t="t" r="r" b="b"/>
              <a:pathLst>
                <a:path w="1673" h="1395" extrusionOk="0">
                  <a:moveTo>
                    <a:pt x="947" y="1"/>
                  </a:moveTo>
                  <a:cubicBezTo>
                    <a:pt x="917" y="1"/>
                    <a:pt x="885" y="4"/>
                    <a:pt x="851" y="10"/>
                  </a:cubicBezTo>
                  <a:cubicBezTo>
                    <a:pt x="1" y="156"/>
                    <a:pt x="1118" y="1225"/>
                    <a:pt x="1118" y="1225"/>
                  </a:cubicBezTo>
                  <a:cubicBezTo>
                    <a:pt x="1208" y="1344"/>
                    <a:pt x="1284" y="1394"/>
                    <a:pt x="1346" y="1394"/>
                  </a:cubicBezTo>
                  <a:cubicBezTo>
                    <a:pt x="1672" y="1394"/>
                    <a:pt x="1599" y="1"/>
                    <a:pt x="94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7" name="Google Shape;1467;p34"/>
            <p:cNvSpPr/>
            <p:nvPr/>
          </p:nvSpPr>
          <p:spPr>
            <a:xfrm>
              <a:off x="4607735" y="3824527"/>
              <a:ext cx="61775" cy="35678"/>
            </a:xfrm>
            <a:custGeom>
              <a:avLst/>
              <a:gdLst/>
              <a:ahLst/>
              <a:cxnLst/>
              <a:rect l="l" t="t" r="r" b="b"/>
              <a:pathLst>
                <a:path w="1586" h="916" extrusionOk="0">
                  <a:moveTo>
                    <a:pt x="851" y="0"/>
                  </a:moveTo>
                  <a:cubicBezTo>
                    <a:pt x="473" y="0"/>
                    <a:pt x="137" y="537"/>
                    <a:pt x="137" y="537"/>
                  </a:cubicBezTo>
                  <a:cubicBezTo>
                    <a:pt x="0" y="811"/>
                    <a:pt x="113" y="915"/>
                    <a:pt x="310" y="915"/>
                  </a:cubicBezTo>
                  <a:cubicBezTo>
                    <a:pt x="744" y="915"/>
                    <a:pt x="1585" y="409"/>
                    <a:pt x="1084" y="75"/>
                  </a:cubicBezTo>
                  <a:cubicBezTo>
                    <a:pt x="1006" y="22"/>
                    <a:pt x="928" y="0"/>
                    <a:pt x="85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8" name="Google Shape;1468;p34"/>
            <p:cNvSpPr/>
            <p:nvPr/>
          </p:nvSpPr>
          <p:spPr>
            <a:xfrm>
              <a:off x="4552971" y="3869787"/>
              <a:ext cx="66682" cy="28044"/>
            </a:xfrm>
            <a:custGeom>
              <a:avLst/>
              <a:gdLst/>
              <a:ahLst/>
              <a:cxnLst/>
              <a:rect l="l" t="t" r="r" b="b"/>
              <a:pathLst>
                <a:path w="1712" h="720" extrusionOk="0">
                  <a:moveTo>
                    <a:pt x="1042" y="0"/>
                  </a:moveTo>
                  <a:cubicBezTo>
                    <a:pt x="818" y="0"/>
                    <a:pt x="620" y="55"/>
                    <a:pt x="620" y="55"/>
                  </a:cubicBezTo>
                  <a:cubicBezTo>
                    <a:pt x="0" y="300"/>
                    <a:pt x="770" y="719"/>
                    <a:pt x="1278" y="719"/>
                  </a:cubicBezTo>
                  <a:cubicBezTo>
                    <a:pt x="1526" y="719"/>
                    <a:pt x="1712" y="618"/>
                    <a:pt x="1640" y="347"/>
                  </a:cubicBezTo>
                  <a:cubicBezTo>
                    <a:pt x="1564" y="67"/>
                    <a:pt x="1287" y="0"/>
                    <a:pt x="104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9" name="Google Shape;1469;p34"/>
            <p:cNvSpPr/>
            <p:nvPr/>
          </p:nvSpPr>
          <p:spPr>
            <a:xfrm>
              <a:off x="4549660" y="3798275"/>
              <a:ext cx="44364" cy="50479"/>
            </a:xfrm>
            <a:custGeom>
              <a:avLst/>
              <a:gdLst/>
              <a:ahLst/>
              <a:cxnLst/>
              <a:rect l="l" t="t" r="r" b="b"/>
              <a:pathLst>
                <a:path w="1139" h="1296" extrusionOk="0">
                  <a:moveTo>
                    <a:pt x="675" y="0"/>
                  </a:moveTo>
                  <a:cubicBezTo>
                    <a:pt x="627" y="0"/>
                    <a:pt x="572" y="14"/>
                    <a:pt x="510" y="45"/>
                  </a:cubicBezTo>
                  <a:cubicBezTo>
                    <a:pt x="0" y="288"/>
                    <a:pt x="438" y="1114"/>
                    <a:pt x="438" y="1114"/>
                  </a:cubicBezTo>
                  <a:cubicBezTo>
                    <a:pt x="517" y="1242"/>
                    <a:pt x="592" y="1295"/>
                    <a:pt x="659" y="1295"/>
                  </a:cubicBezTo>
                  <a:cubicBezTo>
                    <a:pt x="992" y="1295"/>
                    <a:pt x="1139" y="0"/>
                    <a:pt x="67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0" name="Google Shape;1470;p34"/>
            <p:cNvSpPr/>
            <p:nvPr/>
          </p:nvSpPr>
          <p:spPr>
            <a:xfrm>
              <a:off x="4526018" y="3790290"/>
              <a:ext cx="91805" cy="116694"/>
            </a:xfrm>
            <a:custGeom>
              <a:avLst/>
              <a:gdLst/>
              <a:ahLst/>
              <a:cxnLst/>
              <a:rect l="l" t="t" r="r" b="b"/>
              <a:pathLst>
                <a:path w="2357" h="2996" extrusionOk="0">
                  <a:moveTo>
                    <a:pt x="1917" y="1"/>
                  </a:moveTo>
                  <a:cubicBezTo>
                    <a:pt x="1880" y="1"/>
                    <a:pt x="1855" y="40"/>
                    <a:pt x="1895" y="80"/>
                  </a:cubicBezTo>
                  <a:cubicBezTo>
                    <a:pt x="2162" y="299"/>
                    <a:pt x="2283" y="663"/>
                    <a:pt x="2186" y="1027"/>
                  </a:cubicBezTo>
                  <a:cubicBezTo>
                    <a:pt x="2113" y="1416"/>
                    <a:pt x="1773" y="1708"/>
                    <a:pt x="1360" y="1732"/>
                  </a:cubicBezTo>
                  <a:cubicBezTo>
                    <a:pt x="704" y="1780"/>
                    <a:pt x="146" y="2266"/>
                    <a:pt x="0" y="2946"/>
                  </a:cubicBezTo>
                  <a:cubicBezTo>
                    <a:pt x="0" y="2971"/>
                    <a:pt x="24" y="2995"/>
                    <a:pt x="49" y="2995"/>
                  </a:cubicBezTo>
                  <a:cubicBezTo>
                    <a:pt x="49" y="2995"/>
                    <a:pt x="73" y="2971"/>
                    <a:pt x="73" y="2946"/>
                  </a:cubicBezTo>
                  <a:cubicBezTo>
                    <a:pt x="219" y="2339"/>
                    <a:pt x="729" y="1878"/>
                    <a:pt x="1360" y="1805"/>
                  </a:cubicBezTo>
                  <a:cubicBezTo>
                    <a:pt x="1822" y="1780"/>
                    <a:pt x="2186" y="1465"/>
                    <a:pt x="2283" y="1027"/>
                  </a:cubicBezTo>
                  <a:cubicBezTo>
                    <a:pt x="2356" y="663"/>
                    <a:pt x="2235" y="250"/>
                    <a:pt x="1943" y="7"/>
                  </a:cubicBezTo>
                  <a:cubicBezTo>
                    <a:pt x="1934" y="3"/>
                    <a:pt x="1926" y="1"/>
                    <a:pt x="1917" y="1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1" name="Google Shape;1471;p34"/>
            <p:cNvSpPr/>
            <p:nvPr/>
          </p:nvSpPr>
          <p:spPr>
            <a:xfrm>
              <a:off x="4596946" y="3843534"/>
              <a:ext cx="44520" cy="12698"/>
            </a:xfrm>
            <a:custGeom>
              <a:avLst/>
              <a:gdLst/>
              <a:ahLst/>
              <a:cxnLst/>
              <a:rect l="l" t="t" r="r" b="b"/>
              <a:pathLst>
                <a:path w="1143" h="326" extrusionOk="0">
                  <a:moveTo>
                    <a:pt x="1070" y="0"/>
                  </a:moveTo>
                  <a:cubicBezTo>
                    <a:pt x="903" y="93"/>
                    <a:pt x="522" y="243"/>
                    <a:pt x="265" y="243"/>
                  </a:cubicBezTo>
                  <a:cubicBezTo>
                    <a:pt x="187" y="243"/>
                    <a:pt x="119" y="229"/>
                    <a:pt x="74" y="195"/>
                  </a:cubicBezTo>
                  <a:cubicBezTo>
                    <a:pt x="74" y="183"/>
                    <a:pt x="68" y="177"/>
                    <a:pt x="59" y="177"/>
                  </a:cubicBezTo>
                  <a:cubicBezTo>
                    <a:pt x="50" y="177"/>
                    <a:pt x="37" y="183"/>
                    <a:pt x="25" y="195"/>
                  </a:cubicBezTo>
                  <a:cubicBezTo>
                    <a:pt x="1" y="195"/>
                    <a:pt x="1" y="243"/>
                    <a:pt x="25" y="243"/>
                  </a:cubicBezTo>
                  <a:cubicBezTo>
                    <a:pt x="80" y="298"/>
                    <a:pt x="135" y="325"/>
                    <a:pt x="199" y="325"/>
                  </a:cubicBezTo>
                  <a:cubicBezTo>
                    <a:pt x="221" y="325"/>
                    <a:pt x="244" y="322"/>
                    <a:pt x="268" y="316"/>
                  </a:cubicBezTo>
                  <a:cubicBezTo>
                    <a:pt x="560" y="292"/>
                    <a:pt x="851" y="219"/>
                    <a:pt x="1094" y="98"/>
                  </a:cubicBezTo>
                  <a:cubicBezTo>
                    <a:pt x="1118" y="73"/>
                    <a:pt x="1143" y="49"/>
                    <a:pt x="1118" y="25"/>
                  </a:cubicBezTo>
                  <a:cubicBezTo>
                    <a:pt x="1118" y="0"/>
                    <a:pt x="1094" y="0"/>
                    <a:pt x="1070" y="0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2" name="Google Shape;1472;p34"/>
            <p:cNvSpPr/>
            <p:nvPr/>
          </p:nvSpPr>
          <p:spPr>
            <a:xfrm>
              <a:off x="4569525" y="3818529"/>
              <a:ext cx="11373" cy="42066"/>
            </a:xfrm>
            <a:custGeom>
              <a:avLst/>
              <a:gdLst/>
              <a:ahLst/>
              <a:cxnLst/>
              <a:rect l="l" t="t" r="r" b="b"/>
              <a:pathLst>
                <a:path w="292" h="1080" extrusionOk="0">
                  <a:moveTo>
                    <a:pt x="223" y="1"/>
                  </a:moveTo>
                  <a:cubicBezTo>
                    <a:pt x="207" y="1"/>
                    <a:pt x="195" y="18"/>
                    <a:pt x="195" y="35"/>
                  </a:cubicBezTo>
                  <a:cubicBezTo>
                    <a:pt x="171" y="132"/>
                    <a:pt x="0" y="910"/>
                    <a:pt x="219" y="1080"/>
                  </a:cubicBezTo>
                  <a:lnTo>
                    <a:pt x="292" y="1080"/>
                  </a:lnTo>
                  <a:cubicBezTo>
                    <a:pt x="292" y="1055"/>
                    <a:pt x="292" y="1031"/>
                    <a:pt x="292" y="1007"/>
                  </a:cubicBezTo>
                  <a:cubicBezTo>
                    <a:pt x="146" y="910"/>
                    <a:pt x="195" y="351"/>
                    <a:pt x="292" y="59"/>
                  </a:cubicBezTo>
                  <a:cubicBezTo>
                    <a:pt x="292" y="35"/>
                    <a:pt x="268" y="11"/>
                    <a:pt x="243" y="11"/>
                  </a:cubicBezTo>
                  <a:cubicBezTo>
                    <a:pt x="236" y="4"/>
                    <a:pt x="229" y="1"/>
                    <a:pt x="223" y="1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3" name="Google Shape;1473;p34"/>
            <p:cNvSpPr/>
            <p:nvPr/>
          </p:nvSpPr>
          <p:spPr>
            <a:xfrm>
              <a:off x="4508023" y="3819074"/>
              <a:ext cx="44364" cy="50479"/>
            </a:xfrm>
            <a:custGeom>
              <a:avLst/>
              <a:gdLst/>
              <a:ahLst/>
              <a:cxnLst/>
              <a:rect l="l" t="t" r="r" b="b"/>
              <a:pathLst>
                <a:path w="1139" h="1296" extrusionOk="0">
                  <a:moveTo>
                    <a:pt x="657" y="0"/>
                  </a:moveTo>
                  <a:cubicBezTo>
                    <a:pt x="607" y="0"/>
                    <a:pt x="550" y="15"/>
                    <a:pt x="486" y="45"/>
                  </a:cubicBezTo>
                  <a:cubicBezTo>
                    <a:pt x="0" y="288"/>
                    <a:pt x="438" y="1114"/>
                    <a:pt x="438" y="1114"/>
                  </a:cubicBezTo>
                  <a:cubicBezTo>
                    <a:pt x="521" y="1242"/>
                    <a:pt x="598" y="1296"/>
                    <a:pt x="667" y="1296"/>
                  </a:cubicBezTo>
                  <a:cubicBezTo>
                    <a:pt x="1008" y="1296"/>
                    <a:pt x="1139" y="0"/>
                    <a:pt x="65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4" name="Google Shape;1474;p34"/>
            <p:cNvSpPr/>
            <p:nvPr/>
          </p:nvSpPr>
          <p:spPr>
            <a:xfrm>
              <a:off x="4527887" y="3839756"/>
              <a:ext cx="11412" cy="42611"/>
            </a:xfrm>
            <a:custGeom>
              <a:avLst/>
              <a:gdLst/>
              <a:ahLst/>
              <a:cxnLst/>
              <a:rect l="l" t="t" r="r" b="b"/>
              <a:pathLst>
                <a:path w="293" h="1094" extrusionOk="0">
                  <a:moveTo>
                    <a:pt x="244" y="0"/>
                  </a:moveTo>
                  <a:cubicBezTo>
                    <a:pt x="219" y="0"/>
                    <a:pt x="195" y="0"/>
                    <a:pt x="195" y="25"/>
                  </a:cubicBezTo>
                  <a:cubicBezTo>
                    <a:pt x="171" y="122"/>
                    <a:pt x="1" y="899"/>
                    <a:pt x="219" y="1093"/>
                  </a:cubicBezTo>
                  <a:lnTo>
                    <a:pt x="244" y="1093"/>
                  </a:lnTo>
                  <a:cubicBezTo>
                    <a:pt x="268" y="1093"/>
                    <a:pt x="268" y="1093"/>
                    <a:pt x="292" y="1069"/>
                  </a:cubicBezTo>
                  <a:cubicBezTo>
                    <a:pt x="292" y="1045"/>
                    <a:pt x="292" y="1021"/>
                    <a:pt x="292" y="1021"/>
                  </a:cubicBezTo>
                  <a:cubicBezTo>
                    <a:pt x="146" y="899"/>
                    <a:pt x="219" y="365"/>
                    <a:pt x="292" y="49"/>
                  </a:cubicBezTo>
                  <a:cubicBezTo>
                    <a:pt x="292" y="25"/>
                    <a:pt x="268" y="0"/>
                    <a:pt x="244" y="0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5" name="Google Shape;1475;p34"/>
            <p:cNvSpPr/>
            <p:nvPr/>
          </p:nvSpPr>
          <p:spPr>
            <a:xfrm>
              <a:off x="4558151" y="3864334"/>
              <a:ext cx="37898" cy="22747"/>
            </a:xfrm>
            <a:custGeom>
              <a:avLst/>
              <a:gdLst/>
              <a:ahLst/>
              <a:cxnLst/>
              <a:rect l="l" t="t" r="r" b="b"/>
              <a:pathLst>
                <a:path w="973" h="584" extrusionOk="0">
                  <a:moveTo>
                    <a:pt x="25" y="1"/>
                  </a:moveTo>
                  <a:cubicBezTo>
                    <a:pt x="1" y="25"/>
                    <a:pt x="1" y="49"/>
                    <a:pt x="1" y="74"/>
                  </a:cubicBezTo>
                  <a:cubicBezTo>
                    <a:pt x="195" y="390"/>
                    <a:pt x="535" y="584"/>
                    <a:pt x="924" y="584"/>
                  </a:cubicBezTo>
                  <a:cubicBezTo>
                    <a:pt x="948" y="584"/>
                    <a:pt x="973" y="584"/>
                    <a:pt x="973" y="560"/>
                  </a:cubicBezTo>
                  <a:cubicBezTo>
                    <a:pt x="973" y="511"/>
                    <a:pt x="948" y="511"/>
                    <a:pt x="924" y="511"/>
                  </a:cubicBezTo>
                  <a:cubicBezTo>
                    <a:pt x="584" y="487"/>
                    <a:pt x="268" y="317"/>
                    <a:pt x="74" y="25"/>
                  </a:cubicBezTo>
                  <a:cubicBezTo>
                    <a:pt x="74" y="1"/>
                    <a:pt x="50" y="1"/>
                    <a:pt x="25" y="1"/>
                  </a:cubicBezTo>
                  <a:close/>
                </a:path>
              </a:pathLst>
            </a:custGeom>
            <a:solidFill>
              <a:srgbClr val="261C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476" name="Google Shape;1476;p34"/>
          <p:cNvGrpSpPr/>
          <p:nvPr/>
        </p:nvGrpSpPr>
        <p:grpSpPr>
          <a:xfrm flipH="1">
            <a:off x="366691" y="-180577"/>
            <a:ext cx="2121888" cy="1414590"/>
            <a:chOff x="6655952" y="-180577"/>
            <a:chExt cx="2121888" cy="1414590"/>
          </a:xfrm>
        </p:grpSpPr>
        <p:grpSp>
          <p:nvGrpSpPr>
            <p:cNvPr id="1477" name="Google Shape;1477;p34"/>
            <p:cNvGrpSpPr/>
            <p:nvPr/>
          </p:nvGrpSpPr>
          <p:grpSpPr>
            <a:xfrm rot="1685293">
              <a:off x="8051699" y="334351"/>
              <a:ext cx="652925" cy="474307"/>
              <a:chOff x="5211663" y="1358969"/>
              <a:chExt cx="483893" cy="351481"/>
            </a:xfrm>
          </p:grpSpPr>
          <p:sp>
            <p:nvSpPr>
              <p:cNvPr id="1478" name="Google Shape;1478;p34"/>
              <p:cNvSpPr/>
              <p:nvPr/>
            </p:nvSpPr>
            <p:spPr>
              <a:xfrm>
                <a:off x="5519159" y="1395927"/>
                <a:ext cx="71050" cy="66812"/>
              </a:xfrm>
              <a:custGeom>
                <a:avLst/>
                <a:gdLst/>
                <a:ahLst/>
                <a:cxnLst/>
                <a:rect l="l" t="t" r="r" b="b"/>
                <a:pathLst>
                  <a:path w="1040" h="978" extrusionOk="0">
                    <a:moveTo>
                      <a:pt x="914" y="1"/>
                    </a:moveTo>
                    <a:cubicBezTo>
                      <a:pt x="801" y="1"/>
                      <a:pt x="571" y="36"/>
                      <a:pt x="67" y="176"/>
                    </a:cubicBezTo>
                    <a:cubicBezTo>
                      <a:pt x="0" y="198"/>
                      <a:pt x="16" y="324"/>
                      <a:pt x="95" y="324"/>
                    </a:cubicBezTo>
                    <a:cubicBezTo>
                      <a:pt x="102" y="324"/>
                      <a:pt x="109" y="323"/>
                      <a:pt x="116" y="322"/>
                    </a:cubicBezTo>
                    <a:cubicBezTo>
                      <a:pt x="359" y="249"/>
                      <a:pt x="626" y="200"/>
                      <a:pt x="869" y="152"/>
                    </a:cubicBezTo>
                    <a:lnTo>
                      <a:pt x="869" y="152"/>
                    </a:lnTo>
                    <a:cubicBezTo>
                      <a:pt x="796" y="322"/>
                      <a:pt x="626" y="662"/>
                      <a:pt x="505" y="880"/>
                    </a:cubicBezTo>
                    <a:cubicBezTo>
                      <a:pt x="480" y="905"/>
                      <a:pt x="480" y="953"/>
                      <a:pt x="529" y="977"/>
                    </a:cubicBezTo>
                    <a:lnTo>
                      <a:pt x="553" y="977"/>
                    </a:lnTo>
                    <a:cubicBezTo>
                      <a:pt x="577" y="977"/>
                      <a:pt x="602" y="977"/>
                      <a:pt x="602" y="953"/>
                    </a:cubicBezTo>
                    <a:cubicBezTo>
                      <a:pt x="650" y="880"/>
                      <a:pt x="990" y="249"/>
                      <a:pt x="1039" y="127"/>
                    </a:cubicBezTo>
                    <a:cubicBezTo>
                      <a:pt x="1039" y="103"/>
                      <a:pt x="1039" y="79"/>
                      <a:pt x="1039" y="30"/>
                    </a:cubicBezTo>
                    <a:cubicBezTo>
                      <a:pt x="1018" y="20"/>
                      <a:pt x="998" y="1"/>
                      <a:pt x="914" y="1"/>
                    </a:cubicBezTo>
                    <a:close/>
                  </a:path>
                </a:pathLst>
              </a:custGeom>
              <a:solidFill>
                <a:srgbClr val="261D2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79" name="Google Shape;1479;p34"/>
              <p:cNvSpPr/>
              <p:nvPr/>
            </p:nvSpPr>
            <p:spPr>
              <a:xfrm>
                <a:off x="5211663" y="1358969"/>
                <a:ext cx="483893" cy="351481"/>
              </a:xfrm>
              <a:custGeom>
                <a:avLst/>
                <a:gdLst/>
                <a:ahLst/>
                <a:cxnLst/>
                <a:rect l="l" t="t" r="r" b="b"/>
                <a:pathLst>
                  <a:path w="7083" h="5145" extrusionOk="0">
                    <a:moveTo>
                      <a:pt x="3768" y="0"/>
                    </a:moveTo>
                    <a:cubicBezTo>
                      <a:pt x="3734" y="0"/>
                      <a:pt x="3701" y="4"/>
                      <a:pt x="3670" y="12"/>
                    </a:cubicBezTo>
                    <a:cubicBezTo>
                      <a:pt x="3014" y="207"/>
                      <a:pt x="3232" y="1713"/>
                      <a:pt x="3232" y="1713"/>
                    </a:cubicBezTo>
                    <a:cubicBezTo>
                      <a:pt x="3232" y="1713"/>
                      <a:pt x="1357" y="535"/>
                      <a:pt x="891" y="535"/>
                    </a:cubicBezTo>
                    <a:cubicBezTo>
                      <a:pt x="865" y="535"/>
                      <a:pt x="844" y="539"/>
                      <a:pt x="827" y="547"/>
                    </a:cubicBezTo>
                    <a:cubicBezTo>
                      <a:pt x="366" y="814"/>
                      <a:pt x="1483" y="1664"/>
                      <a:pt x="1483" y="1664"/>
                    </a:cubicBezTo>
                    <a:cubicBezTo>
                      <a:pt x="1483" y="1664"/>
                      <a:pt x="832" y="1473"/>
                      <a:pt x="445" y="1473"/>
                    </a:cubicBezTo>
                    <a:cubicBezTo>
                      <a:pt x="263" y="1473"/>
                      <a:pt x="140" y="1516"/>
                      <a:pt x="171" y="1640"/>
                    </a:cubicBezTo>
                    <a:cubicBezTo>
                      <a:pt x="269" y="2029"/>
                      <a:pt x="1022" y="2490"/>
                      <a:pt x="1022" y="2490"/>
                    </a:cubicBezTo>
                    <a:cubicBezTo>
                      <a:pt x="730" y="2490"/>
                      <a:pt x="439" y="2539"/>
                      <a:pt x="147" y="2587"/>
                    </a:cubicBezTo>
                    <a:cubicBezTo>
                      <a:pt x="1" y="2650"/>
                      <a:pt x="594" y="3616"/>
                      <a:pt x="1664" y="3616"/>
                    </a:cubicBezTo>
                    <a:cubicBezTo>
                      <a:pt x="1835" y="3616"/>
                      <a:pt x="2018" y="3592"/>
                      <a:pt x="2212" y="3535"/>
                    </a:cubicBezTo>
                    <a:lnTo>
                      <a:pt x="2212" y="3535"/>
                    </a:lnTo>
                    <a:lnTo>
                      <a:pt x="1095" y="4506"/>
                    </a:lnTo>
                    <a:cubicBezTo>
                      <a:pt x="1095" y="4506"/>
                      <a:pt x="2102" y="5144"/>
                      <a:pt x="3258" y="5144"/>
                    </a:cubicBezTo>
                    <a:cubicBezTo>
                      <a:pt x="3697" y="5144"/>
                      <a:pt x="4158" y="5052"/>
                      <a:pt x="4593" y="4798"/>
                    </a:cubicBezTo>
                    <a:cubicBezTo>
                      <a:pt x="7083" y="3365"/>
                      <a:pt x="4779" y="0"/>
                      <a:pt x="3768" y="0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80" name="Google Shape;1480;p34"/>
              <p:cNvSpPr/>
              <p:nvPr/>
            </p:nvSpPr>
            <p:spPr>
              <a:xfrm>
                <a:off x="5467307" y="1398045"/>
                <a:ext cx="48164" cy="44746"/>
              </a:xfrm>
              <a:custGeom>
                <a:avLst/>
                <a:gdLst/>
                <a:ahLst/>
                <a:cxnLst/>
                <a:rect l="l" t="t" r="r" b="b"/>
                <a:pathLst>
                  <a:path w="705" h="655" extrusionOk="0">
                    <a:moveTo>
                      <a:pt x="443" y="1"/>
                    </a:moveTo>
                    <a:cubicBezTo>
                      <a:pt x="395" y="1"/>
                      <a:pt x="349" y="49"/>
                      <a:pt x="365" y="96"/>
                    </a:cubicBezTo>
                    <a:cubicBezTo>
                      <a:pt x="413" y="218"/>
                      <a:pt x="462" y="363"/>
                      <a:pt x="486" y="485"/>
                    </a:cubicBezTo>
                    <a:cubicBezTo>
                      <a:pt x="365" y="388"/>
                      <a:pt x="243" y="291"/>
                      <a:pt x="122" y="169"/>
                    </a:cubicBezTo>
                    <a:cubicBezTo>
                      <a:pt x="110" y="157"/>
                      <a:pt x="92" y="151"/>
                      <a:pt x="73" y="151"/>
                    </a:cubicBezTo>
                    <a:cubicBezTo>
                      <a:pt x="55" y="151"/>
                      <a:pt x="37" y="157"/>
                      <a:pt x="25" y="169"/>
                    </a:cubicBezTo>
                    <a:cubicBezTo>
                      <a:pt x="0" y="218"/>
                      <a:pt x="0" y="266"/>
                      <a:pt x="25" y="291"/>
                    </a:cubicBezTo>
                    <a:cubicBezTo>
                      <a:pt x="340" y="606"/>
                      <a:pt x="462" y="655"/>
                      <a:pt x="535" y="655"/>
                    </a:cubicBezTo>
                    <a:lnTo>
                      <a:pt x="559" y="655"/>
                    </a:lnTo>
                    <a:cubicBezTo>
                      <a:pt x="608" y="631"/>
                      <a:pt x="705" y="582"/>
                      <a:pt x="511" y="48"/>
                    </a:cubicBezTo>
                    <a:cubicBezTo>
                      <a:pt x="494" y="14"/>
                      <a:pt x="468" y="1"/>
                      <a:pt x="443" y="1"/>
                    </a:cubicBezTo>
                    <a:close/>
                  </a:path>
                </a:pathLst>
              </a:custGeom>
              <a:solidFill>
                <a:srgbClr val="261D2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81" name="Google Shape;1481;p34"/>
              <p:cNvSpPr/>
              <p:nvPr/>
            </p:nvSpPr>
            <p:spPr>
              <a:xfrm>
                <a:off x="5309630" y="1479885"/>
                <a:ext cx="102954" cy="109167"/>
              </a:xfrm>
              <a:custGeom>
                <a:avLst/>
                <a:gdLst/>
                <a:ahLst/>
                <a:cxnLst/>
                <a:rect l="l" t="t" r="r" b="b"/>
                <a:pathLst>
                  <a:path w="1507" h="1598" extrusionOk="0">
                    <a:moveTo>
                      <a:pt x="479" y="1"/>
                    </a:moveTo>
                    <a:cubicBezTo>
                      <a:pt x="444" y="1"/>
                      <a:pt x="427" y="9"/>
                      <a:pt x="414" y="16"/>
                    </a:cubicBezTo>
                    <a:cubicBezTo>
                      <a:pt x="389" y="40"/>
                      <a:pt x="389" y="64"/>
                      <a:pt x="389" y="113"/>
                    </a:cubicBezTo>
                    <a:cubicBezTo>
                      <a:pt x="389" y="210"/>
                      <a:pt x="535" y="380"/>
                      <a:pt x="657" y="477"/>
                    </a:cubicBezTo>
                    <a:cubicBezTo>
                      <a:pt x="1" y="526"/>
                      <a:pt x="1" y="599"/>
                      <a:pt x="1" y="672"/>
                    </a:cubicBezTo>
                    <a:cubicBezTo>
                      <a:pt x="1" y="744"/>
                      <a:pt x="74" y="793"/>
                      <a:pt x="98" y="817"/>
                    </a:cubicBezTo>
                    <a:cubicBezTo>
                      <a:pt x="219" y="890"/>
                      <a:pt x="316" y="963"/>
                      <a:pt x="438" y="1012"/>
                    </a:cubicBezTo>
                    <a:cubicBezTo>
                      <a:pt x="316" y="1036"/>
                      <a:pt x="195" y="1085"/>
                      <a:pt x="98" y="1157"/>
                    </a:cubicBezTo>
                    <a:cubicBezTo>
                      <a:pt x="49" y="1182"/>
                      <a:pt x="49" y="1255"/>
                      <a:pt x="74" y="1303"/>
                    </a:cubicBezTo>
                    <a:cubicBezTo>
                      <a:pt x="185" y="1481"/>
                      <a:pt x="397" y="1598"/>
                      <a:pt x="619" y="1598"/>
                    </a:cubicBezTo>
                    <a:cubicBezTo>
                      <a:pt x="639" y="1598"/>
                      <a:pt x="660" y="1597"/>
                      <a:pt x="681" y="1595"/>
                    </a:cubicBezTo>
                    <a:cubicBezTo>
                      <a:pt x="778" y="1595"/>
                      <a:pt x="875" y="1570"/>
                      <a:pt x="948" y="1546"/>
                    </a:cubicBezTo>
                    <a:cubicBezTo>
                      <a:pt x="997" y="1546"/>
                      <a:pt x="1021" y="1498"/>
                      <a:pt x="997" y="1473"/>
                    </a:cubicBezTo>
                    <a:cubicBezTo>
                      <a:pt x="997" y="1438"/>
                      <a:pt x="971" y="1415"/>
                      <a:pt x="938" y="1415"/>
                    </a:cubicBezTo>
                    <a:cubicBezTo>
                      <a:pt x="925" y="1415"/>
                      <a:pt x="912" y="1418"/>
                      <a:pt x="899" y="1425"/>
                    </a:cubicBezTo>
                    <a:cubicBezTo>
                      <a:pt x="829" y="1446"/>
                      <a:pt x="756" y="1457"/>
                      <a:pt x="683" y="1457"/>
                    </a:cubicBezTo>
                    <a:cubicBezTo>
                      <a:pt x="507" y="1457"/>
                      <a:pt x="333" y="1392"/>
                      <a:pt x="195" y="1255"/>
                    </a:cubicBezTo>
                    <a:cubicBezTo>
                      <a:pt x="365" y="1157"/>
                      <a:pt x="535" y="1109"/>
                      <a:pt x="705" y="1085"/>
                    </a:cubicBezTo>
                    <a:lnTo>
                      <a:pt x="729" y="1085"/>
                    </a:lnTo>
                    <a:cubicBezTo>
                      <a:pt x="754" y="1060"/>
                      <a:pt x="778" y="1036"/>
                      <a:pt x="778" y="1012"/>
                    </a:cubicBezTo>
                    <a:cubicBezTo>
                      <a:pt x="778" y="987"/>
                      <a:pt x="754" y="963"/>
                      <a:pt x="729" y="939"/>
                    </a:cubicBezTo>
                    <a:lnTo>
                      <a:pt x="705" y="939"/>
                    </a:lnTo>
                    <a:cubicBezTo>
                      <a:pt x="511" y="890"/>
                      <a:pt x="341" y="793"/>
                      <a:pt x="171" y="696"/>
                    </a:cubicBezTo>
                    <a:cubicBezTo>
                      <a:pt x="389" y="647"/>
                      <a:pt x="608" y="623"/>
                      <a:pt x="827" y="623"/>
                    </a:cubicBezTo>
                    <a:cubicBezTo>
                      <a:pt x="851" y="623"/>
                      <a:pt x="875" y="599"/>
                      <a:pt x="899" y="574"/>
                    </a:cubicBezTo>
                    <a:cubicBezTo>
                      <a:pt x="899" y="550"/>
                      <a:pt x="899" y="526"/>
                      <a:pt x="875" y="502"/>
                    </a:cubicBezTo>
                    <a:cubicBezTo>
                      <a:pt x="754" y="404"/>
                      <a:pt x="657" y="283"/>
                      <a:pt x="559" y="161"/>
                    </a:cubicBezTo>
                    <a:lnTo>
                      <a:pt x="559" y="161"/>
                    </a:lnTo>
                    <a:cubicBezTo>
                      <a:pt x="851" y="259"/>
                      <a:pt x="1118" y="380"/>
                      <a:pt x="1385" y="526"/>
                    </a:cubicBezTo>
                    <a:cubicBezTo>
                      <a:pt x="1434" y="526"/>
                      <a:pt x="1482" y="526"/>
                      <a:pt x="1482" y="477"/>
                    </a:cubicBezTo>
                    <a:cubicBezTo>
                      <a:pt x="1507" y="429"/>
                      <a:pt x="1482" y="404"/>
                      <a:pt x="1458" y="380"/>
                    </a:cubicBezTo>
                    <a:cubicBezTo>
                      <a:pt x="803" y="61"/>
                      <a:pt x="574" y="1"/>
                      <a:pt x="479" y="1"/>
                    </a:cubicBezTo>
                    <a:close/>
                  </a:path>
                </a:pathLst>
              </a:custGeom>
              <a:solidFill>
                <a:srgbClr val="261D2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82" name="Google Shape;1482;p34"/>
              <p:cNvSpPr/>
              <p:nvPr/>
            </p:nvSpPr>
            <p:spPr>
              <a:xfrm>
                <a:off x="5442439" y="1508440"/>
                <a:ext cx="151050" cy="201598"/>
              </a:xfrm>
              <a:custGeom>
                <a:avLst/>
                <a:gdLst/>
                <a:ahLst/>
                <a:cxnLst/>
                <a:rect l="l" t="t" r="r" b="b"/>
                <a:pathLst>
                  <a:path w="2211" h="2951" extrusionOk="0">
                    <a:moveTo>
                      <a:pt x="2131" y="1"/>
                    </a:moveTo>
                    <a:cubicBezTo>
                      <a:pt x="2118" y="1"/>
                      <a:pt x="2103" y="4"/>
                      <a:pt x="2089" y="11"/>
                    </a:cubicBezTo>
                    <a:cubicBezTo>
                      <a:pt x="2089" y="11"/>
                      <a:pt x="0" y="982"/>
                      <a:pt x="49" y="2877"/>
                    </a:cubicBezTo>
                    <a:cubicBezTo>
                      <a:pt x="49" y="2901"/>
                      <a:pt x="73" y="2950"/>
                      <a:pt x="121" y="2950"/>
                    </a:cubicBezTo>
                    <a:cubicBezTo>
                      <a:pt x="170" y="2950"/>
                      <a:pt x="194" y="2901"/>
                      <a:pt x="194" y="2877"/>
                    </a:cubicBezTo>
                    <a:cubicBezTo>
                      <a:pt x="170" y="1080"/>
                      <a:pt x="2138" y="132"/>
                      <a:pt x="2162" y="132"/>
                    </a:cubicBezTo>
                    <a:cubicBezTo>
                      <a:pt x="2186" y="108"/>
                      <a:pt x="2211" y="84"/>
                      <a:pt x="2186" y="35"/>
                    </a:cubicBezTo>
                    <a:cubicBezTo>
                      <a:pt x="2186" y="18"/>
                      <a:pt x="2162" y="1"/>
                      <a:pt x="2131" y="1"/>
                    </a:cubicBezTo>
                    <a:close/>
                  </a:path>
                </a:pathLst>
              </a:custGeom>
              <a:solidFill>
                <a:srgbClr val="261D2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483" name="Google Shape;1483;p34"/>
            <p:cNvSpPr/>
            <p:nvPr/>
          </p:nvSpPr>
          <p:spPr>
            <a:xfrm rot="-2700000">
              <a:off x="7005059" y="-115361"/>
              <a:ext cx="716375" cy="1284157"/>
            </a:xfrm>
            <a:custGeom>
              <a:avLst/>
              <a:gdLst/>
              <a:ahLst/>
              <a:cxnLst/>
              <a:rect l="l" t="t" r="r" b="b"/>
              <a:pathLst>
                <a:path w="6681" h="11977" extrusionOk="0">
                  <a:moveTo>
                    <a:pt x="4276" y="0"/>
                  </a:moveTo>
                  <a:cubicBezTo>
                    <a:pt x="4276" y="0"/>
                    <a:pt x="4082" y="49"/>
                    <a:pt x="3839" y="146"/>
                  </a:cubicBezTo>
                  <a:lnTo>
                    <a:pt x="3887" y="267"/>
                  </a:lnTo>
                  <a:lnTo>
                    <a:pt x="3863" y="292"/>
                  </a:lnTo>
                  <a:cubicBezTo>
                    <a:pt x="4009" y="243"/>
                    <a:pt x="4155" y="195"/>
                    <a:pt x="4300" y="146"/>
                  </a:cubicBezTo>
                  <a:lnTo>
                    <a:pt x="4276" y="0"/>
                  </a:lnTo>
                  <a:close/>
                  <a:moveTo>
                    <a:pt x="3426" y="316"/>
                  </a:moveTo>
                  <a:cubicBezTo>
                    <a:pt x="3280" y="365"/>
                    <a:pt x="3134" y="437"/>
                    <a:pt x="3013" y="510"/>
                  </a:cubicBezTo>
                  <a:lnTo>
                    <a:pt x="3080" y="645"/>
                  </a:lnTo>
                  <a:lnTo>
                    <a:pt x="3080" y="645"/>
                  </a:lnTo>
                  <a:cubicBezTo>
                    <a:pt x="3198" y="578"/>
                    <a:pt x="3336" y="530"/>
                    <a:pt x="3474" y="437"/>
                  </a:cubicBezTo>
                  <a:lnTo>
                    <a:pt x="3426" y="316"/>
                  </a:lnTo>
                  <a:close/>
                  <a:moveTo>
                    <a:pt x="3080" y="645"/>
                  </a:moveTo>
                  <a:cubicBezTo>
                    <a:pt x="3074" y="649"/>
                    <a:pt x="3068" y="652"/>
                    <a:pt x="3061" y="656"/>
                  </a:cubicBezTo>
                  <a:lnTo>
                    <a:pt x="3086" y="656"/>
                  </a:lnTo>
                  <a:lnTo>
                    <a:pt x="3080" y="645"/>
                  </a:lnTo>
                  <a:close/>
                  <a:moveTo>
                    <a:pt x="2624" y="753"/>
                  </a:moveTo>
                  <a:cubicBezTo>
                    <a:pt x="2503" y="850"/>
                    <a:pt x="2406" y="948"/>
                    <a:pt x="2284" y="1069"/>
                  </a:cubicBezTo>
                  <a:lnTo>
                    <a:pt x="2403" y="1164"/>
                  </a:lnTo>
                  <a:lnTo>
                    <a:pt x="2403" y="1164"/>
                  </a:lnTo>
                  <a:cubicBezTo>
                    <a:pt x="2496" y="1055"/>
                    <a:pt x="2609" y="965"/>
                    <a:pt x="2721" y="875"/>
                  </a:cubicBezTo>
                  <a:lnTo>
                    <a:pt x="2624" y="753"/>
                  </a:lnTo>
                  <a:close/>
                  <a:moveTo>
                    <a:pt x="2403" y="1164"/>
                  </a:moveTo>
                  <a:cubicBezTo>
                    <a:pt x="2396" y="1173"/>
                    <a:pt x="2388" y="1182"/>
                    <a:pt x="2381" y="1191"/>
                  </a:cubicBezTo>
                  <a:lnTo>
                    <a:pt x="2406" y="1166"/>
                  </a:lnTo>
                  <a:lnTo>
                    <a:pt x="2403" y="1164"/>
                  </a:lnTo>
                  <a:close/>
                  <a:moveTo>
                    <a:pt x="1993" y="1409"/>
                  </a:moveTo>
                  <a:cubicBezTo>
                    <a:pt x="1895" y="1531"/>
                    <a:pt x="1823" y="1676"/>
                    <a:pt x="1774" y="1822"/>
                  </a:cubicBezTo>
                  <a:lnTo>
                    <a:pt x="1895" y="1871"/>
                  </a:lnTo>
                  <a:lnTo>
                    <a:pt x="1895" y="1895"/>
                  </a:lnTo>
                  <a:cubicBezTo>
                    <a:pt x="1944" y="1749"/>
                    <a:pt x="2017" y="1628"/>
                    <a:pt x="2114" y="1506"/>
                  </a:cubicBezTo>
                  <a:lnTo>
                    <a:pt x="1993" y="1409"/>
                  </a:lnTo>
                  <a:close/>
                  <a:moveTo>
                    <a:pt x="1628" y="2259"/>
                  </a:moveTo>
                  <a:cubicBezTo>
                    <a:pt x="1604" y="2405"/>
                    <a:pt x="1580" y="2551"/>
                    <a:pt x="1580" y="2697"/>
                  </a:cubicBezTo>
                  <a:lnTo>
                    <a:pt x="1701" y="2697"/>
                  </a:lnTo>
                  <a:cubicBezTo>
                    <a:pt x="1704" y="2559"/>
                    <a:pt x="1728" y="2421"/>
                    <a:pt x="1774" y="2284"/>
                  </a:cubicBezTo>
                  <a:lnTo>
                    <a:pt x="1628" y="2259"/>
                  </a:lnTo>
                  <a:close/>
                  <a:moveTo>
                    <a:pt x="1701" y="2697"/>
                  </a:moveTo>
                  <a:cubicBezTo>
                    <a:pt x="1701" y="2705"/>
                    <a:pt x="1701" y="2713"/>
                    <a:pt x="1701" y="2721"/>
                  </a:cubicBezTo>
                  <a:lnTo>
                    <a:pt x="1725" y="2697"/>
                  </a:lnTo>
                  <a:close/>
                  <a:moveTo>
                    <a:pt x="1774" y="3158"/>
                  </a:moveTo>
                  <a:lnTo>
                    <a:pt x="1628" y="3183"/>
                  </a:lnTo>
                  <a:cubicBezTo>
                    <a:pt x="1628" y="3304"/>
                    <a:pt x="1677" y="3401"/>
                    <a:pt x="1701" y="3523"/>
                  </a:cubicBezTo>
                  <a:lnTo>
                    <a:pt x="1725" y="3620"/>
                  </a:lnTo>
                  <a:lnTo>
                    <a:pt x="1871" y="3571"/>
                  </a:lnTo>
                  <a:lnTo>
                    <a:pt x="1847" y="3474"/>
                  </a:lnTo>
                  <a:cubicBezTo>
                    <a:pt x="1798" y="3377"/>
                    <a:pt x="1774" y="3255"/>
                    <a:pt x="1774" y="3158"/>
                  </a:cubicBezTo>
                  <a:close/>
                  <a:moveTo>
                    <a:pt x="3329" y="3863"/>
                  </a:moveTo>
                  <a:cubicBezTo>
                    <a:pt x="3232" y="3887"/>
                    <a:pt x="3061" y="3887"/>
                    <a:pt x="2867" y="3887"/>
                  </a:cubicBezTo>
                  <a:lnTo>
                    <a:pt x="2867" y="4054"/>
                  </a:lnTo>
                  <a:lnTo>
                    <a:pt x="2867" y="4054"/>
                  </a:lnTo>
                  <a:cubicBezTo>
                    <a:pt x="3049" y="4033"/>
                    <a:pt x="3189" y="4032"/>
                    <a:pt x="3329" y="4008"/>
                  </a:cubicBezTo>
                  <a:lnTo>
                    <a:pt x="3329" y="3863"/>
                  </a:lnTo>
                  <a:close/>
                  <a:moveTo>
                    <a:pt x="2867" y="4054"/>
                  </a:moveTo>
                  <a:cubicBezTo>
                    <a:pt x="2859" y="4055"/>
                    <a:pt x="2851" y="4056"/>
                    <a:pt x="2843" y="4057"/>
                  </a:cubicBezTo>
                  <a:lnTo>
                    <a:pt x="2867" y="4057"/>
                  </a:lnTo>
                  <a:lnTo>
                    <a:pt x="2867" y="4054"/>
                  </a:lnTo>
                  <a:close/>
                  <a:moveTo>
                    <a:pt x="2406" y="3960"/>
                  </a:moveTo>
                  <a:cubicBezTo>
                    <a:pt x="2284" y="3984"/>
                    <a:pt x="2163" y="4008"/>
                    <a:pt x="2041" y="4033"/>
                  </a:cubicBezTo>
                  <a:lnTo>
                    <a:pt x="2017" y="3984"/>
                  </a:lnTo>
                  <a:lnTo>
                    <a:pt x="1871" y="4033"/>
                  </a:lnTo>
                  <a:cubicBezTo>
                    <a:pt x="1944" y="4178"/>
                    <a:pt x="2017" y="4324"/>
                    <a:pt x="2090" y="4446"/>
                  </a:cubicBezTo>
                  <a:lnTo>
                    <a:pt x="2211" y="4373"/>
                  </a:lnTo>
                  <a:cubicBezTo>
                    <a:pt x="2163" y="4300"/>
                    <a:pt x="2138" y="4227"/>
                    <a:pt x="2090" y="4178"/>
                  </a:cubicBezTo>
                  <a:cubicBezTo>
                    <a:pt x="2211" y="4130"/>
                    <a:pt x="2333" y="4130"/>
                    <a:pt x="2430" y="4106"/>
                  </a:cubicBezTo>
                  <a:lnTo>
                    <a:pt x="2406" y="3960"/>
                  </a:lnTo>
                  <a:close/>
                  <a:moveTo>
                    <a:pt x="1531" y="4178"/>
                  </a:moveTo>
                  <a:cubicBezTo>
                    <a:pt x="1385" y="4227"/>
                    <a:pt x="1240" y="4300"/>
                    <a:pt x="1118" y="4349"/>
                  </a:cubicBezTo>
                  <a:lnTo>
                    <a:pt x="1185" y="4483"/>
                  </a:lnTo>
                  <a:lnTo>
                    <a:pt x="1185" y="4483"/>
                  </a:lnTo>
                  <a:cubicBezTo>
                    <a:pt x="1303" y="4416"/>
                    <a:pt x="1441" y="4370"/>
                    <a:pt x="1580" y="4324"/>
                  </a:cubicBezTo>
                  <a:lnTo>
                    <a:pt x="1531" y="4178"/>
                  </a:lnTo>
                  <a:close/>
                  <a:moveTo>
                    <a:pt x="1185" y="4483"/>
                  </a:moveTo>
                  <a:lnTo>
                    <a:pt x="1185" y="4483"/>
                  </a:lnTo>
                  <a:cubicBezTo>
                    <a:pt x="1179" y="4487"/>
                    <a:pt x="1173" y="4491"/>
                    <a:pt x="1167" y="4494"/>
                  </a:cubicBezTo>
                  <a:lnTo>
                    <a:pt x="1191" y="4494"/>
                  </a:lnTo>
                  <a:lnTo>
                    <a:pt x="1185" y="4483"/>
                  </a:lnTo>
                  <a:close/>
                  <a:moveTo>
                    <a:pt x="3426" y="4203"/>
                  </a:moveTo>
                  <a:cubicBezTo>
                    <a:pt x="3377" y="4324"/>
                    <a:pt x="3304" y="4446"/>
                    <a:pt x="3207" y="4519"/>
                  </a:cubicBezTo>
                  <a:lnTo>
                    <a:pt x="3304" y="4640"/>
                  </a:lnTo>
                  <a:cubicBezTo>
                    <a:pt x="3426" y="4543"/>
                    <a:pt x="3499" y="4397"/>
                    <a:pt x="3572" y="4251"/>
                  </a:cubicBezTo>
                  <a:lnTo>
                    <a:pt x="3426" y="4203"/>
                  </a:lnTo>
                  <a:close/>
                  <a:moveTo>
                    <a:pt x="2478" y="4664"/>
                  </a:moveTo>
                  <a:lnTo>
                    <a:pt x="2406" y="4786"/>
                  </a:lnTo>
                  <a:cubicBezTo>
                    <a:pt x="2503" y="4859"/>
                    <a:pt x="2624" y="4883"/>
                    <a:pt x="2746" y="4883"/>
                  </a:cubicBezTo>
                  <a:lnTo>
                    <a:pt x="2891" y="4883"/>
                  </a:lnTo>
                  <a:lnTo>
                    <a:pt x="2867" y="4737"/>
                  </a:lnTo>
                  <a:cubicBezTo>
                    <a:pt x="2831" y="4743"/>
                    <a:pt x="2796" y="4746"/>
                    <a:pt x="2762" y="4746"/>
                  </a:cubicBezTo>
                  <a:cubicBezTo>
                    <a:pt x="2661" y="4746"/>
                    <a:pt x="2570" y="4719"/>
                    <a:pt x="2478" y="4664"/>
                  </a:cubicBezTo>
                  <a:close/>
                  <a:moveTo>
                    <a:pt x="705" y="4616"/>
                  </a:moveTo>
                  <a:cubicBezTo>
                    <a:pt x="584" y="4713"/>
                    <a:pt x="486" y="4810"/>
                    <a:pt x="389" y="4932"/>
                  </a:cubicBezTo>
                  <a:lnTo>
                    <a:pt x="486" y="5004"/>
                  </a:lnTo>
                  <a:lnTo>
                    <a:pt x="486" y="5029"/>
                  </a:lnTo>
                  <a:cubicBezTo>
                    <a:pt x="584" y="4907"/>
                    <a:pt x="681" y="4810"/>
                    <a:pt x="802" y="4737"/>
                  </a:cubicBezTo>
                  <a:lnTo>
                    <a:pt x="705" y="4616"/>
                  </a:lnTo>
                  <a:close/>
                  <a:moveTo>
                    <a:pt x="146" y="5320"/>
                  </a:moveTo>
                  <a:cubicBezTo>
                    <a:pt x="74" y="5466"/>
                    <a:pt x="49" y="5612"/>
                    <a:pt x="25" y="5757"/>
                  </a:cubicBezTo>
                  <a:lnTo>
                    <a:pt x="171" y="5782"/>
                  </a:lnTo>
                  <a:cubicBezTo>
                    <a:pt x="171" y="5636"/>
                    <a:pt x="219" y="5515"/>
                    <a:pt x="268" y="5369"/>
                  </a:cubicBezTo>
                  <a:lnTo>
                    <a:pt x="146" y="5320"/>
                  </a:lnTo>
                  <a:close/>
                  <a:moveTo>
                    <a:pt x="1" y="6219"/>
                  </a:moveTo>
                  <a:cubicBezTo>
                    <a:pt x="25" y="6389"/>
                    <a:pt x="49" y="6535"/>
                    <a:pt x="98" y="6681"/>
                  </a:cubicBezTo>
                  <a:lnTo>
                    <a:pt x="219" y="6656"/>
                  </a:lnTo>
                  <a:cubicBezTo>
                    <a:pt x="195" y="6511"/>
                    <a:pt x="171" y="6365"/>
                    <a:pt x="171" y="6219"/>
                  </a:cubicBezTo>
                  <a:close/>
                  <a:moveTo>
                    <a:pt x="341" y="7045"/>
                  </a:moveTo>
                  <a:lnTo>
                    <a:pt x="219" y="7118"/>
                  </a:lnTo>
                  <a:cubicBezTo>
                    <a:pt x="268" y="7239"/>
                    <a:pt x="316" y="7385"/>
                    <a:pt x="389" y="7531"/>
                  </a:cubicBezTo>
                  <a:lnTo>
                    <a:pt x="535" y="7458"/>
                  </a:lnTo>
                  <a:cubicBezTo>
                    <a:pt x="462" y="7312"/>
                    <a:pt x="414" y="7191"/>
                    <a:pt x="341" y="7045"/>
                  </a:cubicBezTo>
                  <a:close/>
                  <a:moveTo>
                    <a:pt x="729" y="7871"/>
                  </a:moveTo>
                  <a:lnTo>
                    <a:pt x="608" y="7944"/>
                  </a:lnTo>
                  <a:lnTo>
                    <a:pt x="632" y="7992"/>
                  </a:lnTo>
                  <a:cubicBezTo>
                    <a:pt x="705" y="8114"/>
                    <a:pt x="778" y="8211"/>
                    <a:pt x="827" y="8308"/>
                  </a:cubicBezTo>
                  <a:lnTo>
                    <a:pt x="948" y="8235"/>
                  </a:lnTo>
                  <a:cubicBezTo>
                    <a:pt x="899" y="8138"/>
                    <a:pt x="827" y="8041"/>
                    <a:pt x="778" y="7920"/>
                  </a:cubicBezTo>
                  <a:lnTo>
                    <a:pt x="729" y="7871"/>
                  </a:lnTo>
                  <a:close/>
                  <a:moveTo>
                    <a:pt x="1191" y="8600"/>
                  </a:moveTo>
                  <a:lnTo>
                    <a:pt x="1069" y="8673"/>
                  </a:lnTo>
                  <a:cubicBezTo>
                    <a:pt x="1191" y="8794"/>
                    <a:pt x="1288" y="8915"/>
                    <a:pt x="1385" y="9037"/>
                  </a:cubicBezTo>
                  <a:lnTo>
                    <a:pt x="1482" y="8915"/>
                  </a:lnTo>
                  <a:cubicBezTo>
                    <a:pt x="1385" y="8818"/>
                    <a:pt x="1288" y="8697"/>
                    <a:pt x="1191" y="8600"/>
                  </a:cubicBezTo>
                  <a:close/>
                  <a:moveTo>
                    <a:pt x="1798" y="9231"/>
                  </a:moveTo>
                  <a:lnTo>
                    <a:pt x="1701" y="9353"/>
                  </a:lnTo>
                  <a:cubicBezTo>
                    <a:pt x="1823" y="9450"/>
                    <a:pt x="1944" y="9547"/>
                    <a:pt x="2065" y="9644"/>
                  </a:cubicBezTo>
                  <a:lnTo>
                    <a:pt x="2138" y="9523"/>
                  </a:lnTo>
                  <a:cubicBezTo>
                    <a:pt x="2017" y="9426"/>
                    <a:pt x="1920" y="9328"/>
                    <a:pt x="1798" y="9231"/>
                  </a:cubicBezTo>
                  <a:close/>
                  <a:moveTo>
                    <a:pt x="5029" y="9328"/>
                  </a:moveTo>
                  <a:cubicBezTo>
                    <a:pt x="4981" y="9328"/>
                    <a:pt x="4932" y="9328"/>
                    <a:pt x="4908" y="9353"/>
                  </a:cubicBezTo>
                  <a:lnTo>
                    <a:pt x="4932" y="9499"/>
                  </a:lnTo>
                  <a:lnTo>
                    <a:pt x="5053" y="9499"/>
                  </a:lnTo>
                  <a:cubicBezTo>
                    <a:pt x="5029" y="9523"/>
                    <a:pt x="5005" y="9547"/>
                    <a:pt x="4981" y="9571"/>
                  </a:cubicBezTo>
                  <a:lnTo>
                    <a:pt x="5078" y="9693"/>
                  </a:lnTo>
                  <a:cubicBezTo>
                    <a:pt x="5151" y="9644"/>
                    <a:pt x="5199" y="9571"/>
                    <a:pt x="5223" y="9474"/>
                  </a:cubicBezTo>
                  <a:cubicBezTo>
                    <a:pt x="5223" y="9450"/>
                    <a:pt x="5199" y="9328"/>
                    <a:pt x="5029" y="9328"/>
                  </a:cubicBezTo>
                  <a:close/>
                  <a:moveTo>
                    <a:pt x="2527" y="9717"/>
                  </a:moveTo>
                  <a:lnTo>
                    <a:pt x="2478" y="9863"/>
                  </a:lnTo>
                  <a:cubicBezTo>
                    <a:pt x="2600" y="9936"/>
                    <a:pt x="2746" y="9984"/>
                    <a:pt x="2891" y="10033"/>
                  </a:cubicBezTo>
                  <a:lnTo>
                    <a:pt x="2940" y="9887"/>
                  </a:lnTo>
                  <a:cubicBezTo>
                    <a:pt x="2794" y="9839"/>
                    <a:pt x="2673" y="9790"/>
                    <a:pt x="2527" y="9717"/>
                  </a:cubicBezTo>
                  <a:close/>
                  <a:moveTo>
                    <a:pt x="4470" y="9596"/>
                  </a:moveTo>
                  <a:cubicBezTo>
                    <a:pt x="4373" y="9693"/>
                    <a:pt x="4300" y="9814"/>
                    <a:pt x="4276" y="9936"/>
                  </a:cubicBezTo>
                  <a:lnTo>
                    <a:pt x="4203" y="9936"/>
                  </a:lnTo>
                  <a:lnTo>
                    <a:pt x="4252" y="10082"/>
                  </a:lnTo>
                  <a:lnTo>
                    <a:pt x="4373" y="10057"/>
                  </a:lnTo>
                  <a:cubicBezTo>
                    <a:pt x="4495" y="10033"/>
                    <a:pt x="4592" y="9984"/>
                    <a:pt x="4689" y="9960"/>
                  </a:cubicBezTo>
                  <a:lnTo>
                    <a:pt x="4616" y="9814"/>
                  </a:lnTo>
                  <a:lnTo>
                    <a:pt x="4446" y="9887"/>
                  </a:lnTo>
                  <a:cubicBezTo>
                    <a:pt x="4495" y="9814"/>
                    <a:pt x="4519" y="9766"/>
                    <a:pt x="4568" y="9717"/>
                  </a:cubicBezTo>
                  <a:lnTo>
                    <a:pt x="4470" y="9596"/>
                  </a:lnTo>
                  <a:close/>
                  <a:moveTo>
                    <a:pt x="3353" y="9984"/>
                  </a:moveTo>
                  <a:lnTo>
                    <a:pt x="3329" y="10130"/>
                  </a:lnTo>
                  <a:cubicBezTo>
                    <a:pt x="3450" y="10130"/>
                    <a:pt x="3547" y="10154"/>
                    <a:pt x="3669" y="10154"/>
                  </a:cubicBezTo>
                  <a:lnTo>
                    <a:pt x="3790" y="10154"/>
                  </a:lnTo>
                  <a:lnTo>
                    <a:pt x="3790" y="9984"/>
                  </a:lnTo>
                  <a:cubicBezTo>
                    <a:pt x="3742" y="9992"/>
                    <a:pt x="3693" y="9995"/>
                    <a:pt x="3644" y="9995"/>
                  </a:cubicBezTo>
                  <a:cubicBezTo>
                    <a:pt x="3547" y="9995"/>
                    <a:pt x="3450" y="9984"/>
                    <a:pt x="3353" y="9984"/>
                  </a:cubicBezTo>
                  <a:close/>
                  <a:moveTo>
                    <a:pt x="4203" y="10494"/>
                  </a:moveTo>
                  <a:cubicBezTo>
                    <a:pt x="4227" y="10640"/>
                    <a:pt x="4252" y="10810"/>
                    <a:pt x="4325" y="10956"/>
                  </a:cubicBezTo>
                  <a:lnTo>
                    <a:pt x="4446" y="10907"/>
                  </a:lnTo>
                  <a:cubicBezTo>
                    <a:pt x="4398" y="10786"/>
                    <a:pt x="4373" y="10640"/>
                    <a:pt x="4349" y="10494"/>
                  </a:cubicBezTo>
                  <a:close/>
                  <a:moveTo>
                    <a:pt x="4665" y="11248"/>
                  </a:moveTo>
                  <a:lnTo>
                    <a:pt x="4543" y="11345"/>
                  </a:lnTo>
                  <a:cubicBezTo>
                    <a:pt x="4640" y="11466"/>
                    <a:pt x="4762" y="11563"/>
                    <a:pt x="4883" y="11661"/>
                  </a:cubicBezTo>
                  <a:lnTo>
                    <a:pt x="4981" y="11563"/>
                  </a:lnTo>
                  <a:cubicBezTo>
                    <a:pt x="4859" y="11466"/>
                    <a:pt x="4762" y="11369"/>
                    <a:pt x="4665" y="11248"/>
                  </a:cubicBezTo>
                  <a:close/>
                  <a:moveTo>
                    <a:pt x="5345" y="11733"/>
                  </a:moveTo>
                  <a:lnTo>
                    <a:pt x="5296" y="11855"/>
                  </a:lnTo>
                  <a:cubicBezTo>
                    <a:pt x="5442" y="11928"/>
                    <a:pt x="5588" y="11952"/>
                    <a:pt x="5758" y="11976"/>
                  </a:cubicBezTo>
                  <a:lnTo>
                    <a:pt x="5758" y="11831"/>
                  </a:lnTo>
                  <a:cubicBezTo>
                    <a:pt x="5636" y="11806"/>
                    <a:pt x="5491" y="11782"/>
                    <a:pt x="5345" y="11733"/>
                  </a:cubicBezTo>
                  <a:close/>
                  <a:moveTo>
                    <a:pt x="6632" y="11758"/>
                  </a:moveTo>
                  <a:cubicBezTo>
                    <a:pt x="6487" y="11782"/>
                    <a:pt x="6365" y="11806"/>
                    <a:pt x="6219" y="11831"/>
                  </a:cubicBezTo>
                  <a:lnTo>
                    <a:pt x="6219" y="11976"/>
                  </a:lnTo>
                  <a:cubicBezTo>
                    <a:pt x="6365" y="11952"/>
                    <a:pt x="6511" y="11928"/>
                    <a:pt x="6681" y="11879"/>
                  </a:cubicBezTo>
                  <a:lnTo>
                    <a:pt x="6632" y="11758"/>
                  </a:lnTo>
                  <a:close/>
                </a:path>
              </a:pathLst>
            </a:custGeom>
            <a:solidFill>
              <a:schemeClr val="dk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484" name="Google Shape;1484;p34"/>
          <p:cNvGrpSpPr/>
          <p:nvPr/>
        </p:nvGrpSpPr>
        <p:grpSpPr>
          <a:xfrm flipH="1">
            <a:off x="8230789" y="1786718"/>
            <a:ext cx="1277992" cy="1010253"/>
            <a:chOff x="855987" y="2204128"/>
            <a:chExt cx="1217483" cy="962421"/>
          </a:xfrm>
        </p:grpSpPr>
        <p:grpSp>
          <p:nvGrpSpPr>
            <p:cNvPr id="1485" name="Google Shape;1485;p34"/>
            <p:cNvGrpSpPr/>
            <p:nvPr/>
          </p:nvGrpSpPr>
          <p:grpSpPr>
            <a:xfrm>
              <a:off x="855987" y="2204128"/>
              <a:ext cx="1146639" cy="962421"/>
              <a:chOff x="958238" y="2157575"/>
              <a:chExt cx="1115191" cy="936025"/>
            </a:xfrm>
          </p:grpSpPr>
          <p:sp>
            <p:nvSpPr>
              <p:cNvPr id="1486" name="Google Shape;1486;p34"/>
              <p:cNvSpPr/>
              <p:nvPr/>
            </p:nvSpPr>
            <p:spPr>
              <a:xfrm>
                <a:off x="1253863" y="215757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87" name="Google Shape;1487;p34"/>
              <p:cNvSpPr/>
              <p:nvPr/>
            </p:nvSpPr>
            <p:spPr>
              <a:xfrm>
                <a:off x="1441088" y="23251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88" name="Google Shape;1488;p34"/>
              <p:cNvSpPr/>
              <p:nvPr/>
            </p:nvSpPr>
            <p:spPr>
              <a:xfrm>
                <a:off x="997663" y="233495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89" name="Google Shape;1489;p34"/>
              <p:cNvSpPr/>
              <p:nvPr/>
            </p:nvSpPr>
            <p:spPr>
              <a:xfrm>
                <a:off x="958238" y="2551725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90" name="Google Shape;1490;p34"/>
              <p:cNvSpPr/>
              <p:nvPr/>
            </p:nvSpPr>
            <p:spPr>
              <a:xfrm>
                <a:off x="1165163" y="2601000"/>
                <a:ext cx="4926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91" name="Google Shape;1491;p34"/>
              <p:cNvSpPr/>
              <p:nvPr/>
            </p:nvSpPr>
            <p:spPr>
              <a:xfrm>
                <a:off x="1450928" y="2561600"/>
                <a:ext cx="622500" cy="4926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492" name="Google Shape;1492;p34"/>
            <p:cNvSpPr/>
            <p:nvPr/>
          </p:nvSpPr>
          <p:spPr>
            <a:xfrm>
              <a:off x="926851" y="2206843"/>
              <a:ext cx="1146619" cy="869887"/>
            </a:xfrm>
            <a:custGeom>
              <a:avLst/>
              <a:gdLst/>
              <a:ahLst/>
              <a:cxnLst/>
              <a:rect l="l" t="t" r="r" b="b"/>
              <a:pathLst>
                <a:path w="6074" h="4608" extrusionOk="0">
                  <a:moveTo>
                    <a:pt x="1749" y="936"/>
                  </a:moveTo>
                  <a:cubicBezTo>
                    <a:pt x="1968" y="985"/>
                    <a:pt x="2187" y="1131"/>
                    <a:pt x="2284" y="1325"/>
                  </a:cubicBezTo>
                  <a:cubicBezTo>
                    <a:pt x="2284" y="1398"/>
                    <a:pt x="2260" y="1446"/>
                    <a:pt x="2211" y="1471"/>
                  </a:cubicBezTo>
                  <a:cubicBezTo>
                    <a:pt x="2162" y="1519"/>
                    <a:pt x="2114" y="1519"/>
                    <a:pt x="2065" y="1544"/>
                  </a:cubicBezTo>
                  <a:cubicBezTo>
                    <a:pt x="1871" y="1544"/>
                    <a:pt x="1725" y="1276"/>
                    <a:pt x="1677" y="1155"/>
                  </a:cubicBezTo>
                  <a:lnTo>
                    <a:pt x="1677" y="1131"/>
                  </a:lnTo>
                  <a:cubicBezTo>
                    <a:pt x="1701" y="1058"/>
                    <a:pt x="1725" y="1009"/>
                    <a:pt x="1749" y="936"/>
                  </a:cubicBezTo>
                  <a:close/>
                  <a:moveTo>
                    <a:pt x="3936" y="1301"/>
                  </a:moveTo>
                  <a:lnTo>
                    <a:pt x="3936" y="1301"/>
                  </a:lnTo>
                  <a:cubicBezTo>
                    <a:pt x="3960" y="1446"/>
                    <a:pt x="3936" y="1616"/>
                    <a:pt x="3839" y="1762"/>
                  </a:cubicBezTo>
                  <a:cubicBezTo>
                    <a:pt x="3790" y="1714"/>
                    <a:pt x="3814" y="1495"/>
                    <a:pt x="3936" y="1301"/>
                  </a:cubicBezTo>
                  <a:close/>
                  <a:moveTo>
                    <a:pt x="750" y="2166"/>
                  </a:moveTo>
                  <a:cubicBezTo>
                    <a:pt x="776" y="2166"/>
                    <a:pt x="802" y="2169"/>
                    <a:pt x="826" y="2175"/>
                  </a:cubicBezTo>
                  <a:cubicBezTo>
                    <a:pt x="1142" y="2199"/>
                    <a:pt x="1264" y="2394"/>
                    <a:pt x="1264" y="2564"/>
                  </a:cubicBezTo>
                  <a:cubicBezTo>
                    <a:pt x="1264" y="2661"/>
                    <a:pt x="1166" y="2758"/>
                    <a:pt x="1045" y="2782"/>
                  </a:cubicBezTo>
                  <a:cubicBezTo>
                    <a:pt x="996" y="2758"/>
                    <a:pt x="924" y="2758"/>
                    <a:pt x="875" y="2734"/>
                  </a:cubicBezTo>
                  <a:cubicBezTo>
                    <a:pt x="705" y="2612"/>
                    <a:pt x="583" y="2442"/>
                    <a:pt x="535" y="2248"/>
                  </a:cubicBezTo>
                  <a:cubicBezTo>
                    <a:pt x="590" y="2193"/>
                    <a:pt x="672" y="2166"/>
                    <a:pt x="750" y="2166"/>
                  </a:cubicBezTo>
                  <a:close/>
                  <a:moveTo>
                    <a:pt x="5199" y="2588"/>
                  </a:moveTo>
                  <a:cubicBezTo>
                    <a:pt x="5078" y="2855"/>
                    <a:pt x="4883" y="3025"/>
                    <a:pt x="4762" y="3025"/>
                  </a:cubicBezTo>
                  <a:cubicBezTo>
                    <a:pt x="4713" y="3025"/>
                    <a:pt x="4665" y="3001"/>
                    <a:pt x="4640" y="2977"/>
                  </a:cubicBezTo>
                  <a:cubicBezTo>
                    <a:pt x="4567" y="2855"/>
                    <a:pt x="4592" y="2807"/>
                    <a:pt x="4592" y="2782"/>
                  </a:cubicBezTo>
                  <a:cubicBezTo>
                    <a:pt x="4640" y="2685"/>
                    <a:pt x="4883" y="2588"/>
                    <a:pt x="5150" y="2588"/>
                  </a:cubicBezTo>
                  <a:close/>
                  <a:moveTo>
                    <a:pt x="3596" y="3293"/>
                  </a:moveTo>
                  <a:cubicBezTo>
                    <a:pt x="3596" y="3293"/>
                    <a:pt x="3620" y="3317"/>
                    <a:pt x="3620" y="3317"/>
                  </a:cubicBezTo>
                  <a:cubicBezTo>
                    <a:pt x="3669" y="3390"/>
                    <a:pt x="3644" y="3608"/>
                    <a:pt x="3426" y="3851"/>
                  </a:cubicBezTo>
                  <a:cubicBezTo>
                    <a:pt x="3353" y="3754"/>
                    <a:pt x="3328" y="3633"/>
                    <a:pt x="3377" y="3511"/>
                  </a:cubicBezTo>
                  <a:cubicBezTo>
                    <a:pt x="3401" y="3414"/>
                    <a:pt x="3474" y="3341"/>
                    <a:pt x="3596" y="3317"/>
                  </a:cubicBezTo>
                  <a:lnTo>
                    <a:pt x="3596" y="3293"/>
                  </a:lnTo>
                  <a:close/>
                  <a:moveTo>
                    <a:pt x="1822" y="3366"/>
                  </a:moveTo>
                  <a:cubicBezTo>
                    <a:pt x="1847" y="3366"/>
                    <a:pt x="1944" y="3366"/>
                    <a:pt x="1968" y="3487"/>
                  </a:cubicBezTo>
                  <a:cubicBezTo>
                    <a:pt x="1944" y="3754"/>
                    <a:pt x="1798" y="3997"/>
                    <a:pt x="1555" y="4094"/>
                  </a:cubicBezTo>
                  <a:cubicBezTo>
                    <a:pt x="1482" y="3924"/>
                    <a:pt x="1507" y="3706"/>
                    <a:pt x="1604" y="3511"/>
                  </a:cubicBezTo>
                  <a:cubicBezTo>
                    <a:pt x="1652" y="3438"/>
                    <a:pt x="1725" y="3366"/>
                    <a:pt x="1822" y="3366"/>
                  </a:cubicBezTo>
                  <a:close/>
                  <a:moveTo>
                    <a:pt x="2745" y="159"/>
                  </a:moveTo>
                  <a:cubicBezTo>
                    <a:pt x="2867" y="159"/>
                    <a:pt x="3013" y="183"/>
                    <a:pt x="3158" y="256"/>
                  </a:cubicBezTo>
                  <a:cubicBezTo>
                    <a:pt x="3523" y="378"/>
                    <a:pt x="3814" y="693"/>
                    <a:pt x="3911" y="1058"/>
                  </a:cubicBezTo>
                  <a:cubicBezTo>
                    <a:pt x="3693" y="1325"/>
                    <a:pt x="3596" y="1714"/>
                    <a:pt x="3766" y="1859"/>
                  </a:cubicBezTo>
                  <a:cubicBezTo>
                    <a:pt x="3790" y="1908"/>
                    <a:pt x="3839" y="1932"/>
                    <a:pt x="3863" y="1932"/>
                  </a:cubicBezTo>
                  <a:cubicBezTo>
                    <a:pt x="3936" y="1932"/>
                    <a:pt x="3984" y="1884"/>
                    <a:pt x="4009" y="1835"/>
                  </a:cubicBezTo>
                  <a:cubicBezTo>
                    <a:pt x="4130" y="1616"/>
                    <a:pt x="4154" y="1349"/>
                    <a:pt x="4082" y="1106"/>
                  </a:cubicBezTo>
                  <a:cubicBezTo>
                    <a:pt x="4203" y="961"/>
                    <a:pt x="4397" y="863"/>
                    <a:pt x="4592" y="863"/>
                  </a:cubicBezTo>
                  <a:cubicBezTo>
                    <a:pt x="4762" y="863"/>
                    <a:pt x="4932" y="936"/>
                    <a:pt x="5053" y="1033"/>
                  </a:cubicBezTo>
                  <a:cubicBezTo>
                    <a:pt x="5466" y="1325"/>
                    <a:pt x="5466" y="1932"/>
                    <a:pt x="5272" y="2418"/>
                  </a:cubicBezTo>
                  <a:lnTo>
                    <a:pt x="5150" y="2418"/>
                  </a:lnTo>
                  <a:cubicBezTo>
                    <a:pt x="4907" y="2418"/>
                    <a:pt x="4567" y="2491"/>
                    <a:pt x="4470" y="2710"/>
                  </a:cubicBezTo>
                  <a:cubicBezTo>
                    <a:pt x="4397" y="2928"/>
                    <a:pt x="4543" y="3171"/>
                    <a:pt x="4762" y="3195"/>
                  </a:cubicBezTo>
                  <a:cubicBezTo>
                    <a:pt x="5029" y="3195"/>
                    <a:pt x="5248" y="2904"/>
                    <a:pt x="5369" y="2612"/>
                  </a:cubicBezTo>
                  <a:cubicBezTo>
                    <a:pt x="5612" y="2637"/>
                    <a:pt x="5806" y="2807"/>
                    <a:pt x="5879" y="3025"/>
                  </a:cubicBezTo>
                  <a:cubicBezTo>
                    <a:pt x="5903" y="3220"/>
                    <a:pt x="5831" y="3414"/>
                    <a:pt x="5685" y="3560"/>
                  </a:cubicBezTo>
                  <a:cubicBezTo>
                    <a:pt x="5320" y="3949"/>
                    <a:pt x="4810" y="4191"/>
                    <a:pt x="4252" y="4191"/>
                  </a:cubicBezTo>
                  <a:cubicBezTo>
                    <a:pt x="4082" y="4191"/>
                    <a:pt x="3887" y="4167"/>
                    <a:pt x="3741" y="4070"/>
                  </a:cubicBezTo>
                  <a:cubicBezTo>
                    <a:pt x="3669" y="4046"/>
                    <a:pt x="3620" y="4021"/>
                    <a:pt x="3571" y="3973"/>
                  </a:cubicBezTo>
                  <a:cubicBezTo>
                    <a:pt x="3814" y="3681"/>
                    <a:pt x="3887" y="3366"/>
                    <a:pt x="3766" y="3220"/>
                  </a:cubicBezTo>
                  <a:cubicBezTo>
                    <a:pt x="3717" y="3171"/>
                    <a:pt x="3669" y="3147"/>
                    <a:pt x="3596" y="3147"/>
                  </a:cubicBezTo>
                  <a:cubicBezTo>
                    <a:pt x="3426" y="3171"/>
                    <a:pt x="3280" y="3268"/>
                    <a:pt x="3231" y="3438"/>
                  </a:cubicBezTo>
                  <a:cubicBezTo>
                    <a:pt x="3158" y="3633"/>
                    <a:pt x="3207" y="3851"/>
                    <a:pt x="3328" y="3973"/>
                  </a:cubicBezTo>
                  <a:cubicBezTo>
                    <a:pt x="3037" y="4264"/>
                    <a:pt x="2648" y="4434"/>
                    <a:pt x="2260" y="4434"/>
                  </a:cubicBezTo>
                  <a:cubicBezTo>
                    <a:pt x="2215" y="4444"/>
                    <a:pt x="2169" y="4449"/>
                    <a:pt x="2124" y="4449"/>
                  </a:cubicBezTo>
                  <a:cubicBezTo>
                    <a:pt x="1946" y="4449"/>
                    <a:pt x="1768" y="4375"/>
                    <a:pt x="1652" y="4240"/>
                  </a:cubicBezTo>
                  <a:cubicBezTo>
                    <a:pt x="1944" y="4094"/>
                    <a:pt x="2138" y="3778"/>
                    <a:pt x="2138" y="3463"/>
                  </a:cubicBezTo>
                  <a:cubicBezTo>
                    <a:pt x="2116" y="3307"/>
                    <a:pt x="2013" y="3192"/>
                    <a:pt x="1865" y="3192"/>
                  </a:cubicBezTo>
                  <a:cubicBezTo>
                    <a:pt x="1851" y="3192"/>
                    <a:pt x="1837" y="3193"/>
                    <a:pt x="1822" y="3195"/>
                  </a:cubicBezTo>
                  <a:cubicBezTo>
                    <a:pt x="1677" y="3195"/>
                    <a:pt x="1531" y="3293"/>
                    <a:pt x="1458" y="3438"/>
                  </a:cubicBezTo>
                  <a:cubicBezTo>
                    <a:pt x="1337" y="3657"/>
                    <a:pt x="1312" y="3924"/>
                    <a:pt x="1409" y="4143"/>
                  </a:cubicBezTo>
                  <a:cubicBezTo>
                    <a:pt x="1361" y="4149"/>
                    <a:pt x="1314" y="4152"/>
                    <a:pt x="1268" y="4152"/>
                  </a:cubicBezTo>
                  <a:cubicBezTo>
                    <a:pt x="1130" y="4152"/>
                    <a:pt x="1002" y="4125"/>
                    <a:pt x="875" y="4070"/>
                  </a:cubicBezTo>
                  <a:cubicBezTo>
                    <a:pt x="535" y="3924"/>
                    <a:pt x="316" y="3633"/>
                    <a:pt x="268" y="3268"/>
                  </a:cubicBezTo>
                  <a:cubicBezTo>
                    <a:pt x="195" y="2977"/>
                    <a:pt x="243" y="2637"/>
                    <a:pt x="413" y="2370"/>
                  </a:cubicBezTo>
                  <a:cubicBezTo>
                    <a:pt x="486" y="2564"/>
                    <a:pt x="632" y="2734"/>
                    <a:pt x="802" y="2855"/>
                  </a:cubicBezTo>
                  <a:cubicBezTo>
                    <a:pt x="899" y="2880"/>
                    <a:pt x="972" y="2904"/>
                    <a:pt x="1069" y="2904"/>
                  </a:cubicBezTo>
                  <a:cubicBezTo>
                    <a:pt x="1264" y="2904"/>
                    <a:pt x="1434" y="2758"/>
                    <a:pt x="1434" y="2540"/>
                  </a:cubicBezTo>
                  <a:cubicBezTo>
                    <a:pt x="1434" y="2224"/>
                    <a:pt x="1166" y="1981"/>
                    <a:pt x="851" y="1981"/>
                  </a:cubicBezTo>
                  <a:cubicBezTo>
                    <a:pt x="828" y="1976"/>
                    <a:pt x="806" y="1974"/>
                    <a:pt x="784" y="1974"/>
                  </a:cubicBezTo>
                  <a:cubicBezTo>
                    <a:pt x="685" y="1974"/>
                    <a:pt x="590" y="2014"/>
                    <a:pt x="511" y="2054"/>
                  </a:cubicBezTo>
                  <a:cubicBezTo>
                    <a:pt x="438" y="1568"/>
                    <a:pt x="608" y="1058"/>
                    <a:pt x="1069" y="936"/>
                  </a:cubicBezTo>
                  <a:cubicBezTo>
                    <a:pt x="1194" y="901"/>
                    <a:pt x="1331" y="878"/>
                    <a:pt x="1463" y="878"/>
                  </a:cubicBezTo>
                  <a:cubicBezTo>
                    <a:pt x="1511" y="878"/>
                    <a:pt x="1558" y="881"/>
                    <a:pt x="1604" y="888"/>
                  </a:cubicBezTo>
                  <a:cubicBezTo>
                    <a:pt x="1555" y="1009"/>
                    <a:pt x="1507" y="1106"/>
                    <a:pt x="1507" y="1106"/>
                  </a:cubicBezTo>
                  <a:cubicBezTo>
                    <a:pt x="1507" y="1131"/>
                    <a:pt x="1507" y="1131"/>
                    <a:pt x="1507" y="1155"/>
                  </a:cubicBezTo>
                  <a:cubicBezTo>
                    <a:pt x="1531" y="1179"/>
                    <a:pt x="1725" y="1665"/>
                    <a:pt x="2065" y="1665"/>
                  </a:cubicBezTo>
                  <a:cubicBezTo>
                    <a:pt x="2162" y="1665"/>
                    <a:pt x="2235" y="1641"/>
                    <a:pt x="2308" y="1592"/>
                  </a:cubicBezTo>
                  <a:cubicBezTo>
                    <a:pt x="2405" y="1544"/>
                    <a:pt x="2478" y="1422"/>
                    <a:pt x="2454" y="1301"/>
                  </a:cubicBezTo>
                  <a:cubicBezTo>
                    <a:pt x="2357" y="1033"/>
                    <a:pt x="2114" y="839"/>
                    <a:pt x="1847" y="791"/>
                  </a:cubicBezTo>
                  <a:cubicBezTo>
                    <a:pt x="1992" y="426"/>
                    <a:pt x="2332" y="183"/>
                    <a:pt x="2745" y="159"/>
                  </a:cubicBezTo>
                  <a:close/>
                  <a:moveTo>
                    <a:pt x="2728" y="1"/>
                  </a:moveTo>
                  <a:cubicBezTo>
                    <a:pt x="2260" y="1"/>
                    <a:pt x="1815" y="296"/>
                    <a:pt x="1652" y="766"/>
                  </a:cubicBezTo>
                  <a:cubicBezTo>
                    <a:pt x="1569" y="748"/>
                    <a:pt x="1485" y="740"/>
                    <a:pt x="1403" y="740"/>
                  </a:cubicBezTo>
                  <a:cubicBezTo>
                    <a:pt x="1270" y="740"/>
                    <a:pt x="1141" y="760"/>
                    <a:pt x="1021" y="791"/>
                  </a:cubicBezTo>
                  <a:cubicBezTo>
                    <a:pt x="438" y="936"/>
                    <a:pt x="219" y="1616"/>
                    <a:pt x="341" y="2199"/>
                  </a:cubicBezTo>
                  <a:cubicBezTo>
                    <a:pt x="98" y="2515"/>
                    <a:pt x="0" y="2928"/>
                    <a:pt x="73" y="3317"/>
                  </a:cubicBezTo>
                  <a:cubicBezTo>
                    <a:pt x="146" y="3730"/>
                    <a:pt x="413" y="4070"/>
                    <a:pt x="802" y="4240"/>
                  </a:cubicBezTo>
                  <a:cubicBezTo>
                    <a:pt x="960" y="4293"/>
                    <a:pt x="1130" y="4332"/>
                    <a:pt x="1294" y="4332"/>
                  </a:cubicBezTo>
                  <a:cubicBezTo>
                    <a:pt x="1358" y="4332"/>
                    <a:pt x="1421" y="4326"/>
                    <a:pt x="1482" y="4313"/>
                  </a:cubicBezTo>
                  <a:cubicBezTo>
                    <a:pt x="1638" y="4491"/>
                    <a:pt x="1875" y="4607"/>
                    <a:pt x="2119" y="4607"/>
                  </a:cubicBezTo>
                  <a:cubicBezTo>
                    <a:pt x="2141" y="4607"/>
                    <a:pt x="2164" y="4606"/>
                    <a:pt x="2187" y="4604"/>
                  </a:cubicBezTo>
                  <a:lnTo>
                    <a:pt x="2260" y="4604"/>
                  </a:lnTo>
                  <a:cubicBezTo>
                    <a:pt x="2721" y="4580"/>
                    <a:pt x="3134" y="4410"/>
                    <a:pt x="3450" y="4094"/>
                  </a:cubicBezTo>
                  <a:cubicBezTo>
                    <a:pt x="3523" y="4143"/>
                    <a:pt x="3596" y="4191"/>
                    <a:pt x="3669" y="4240"/>
                  </a:cubicBezTo>
                  <a:cubicBezTo>
                    <a:pt x="3839" y="4313"/>
                    <a:pt x="4057" y="4361"/>
                    <a:pt x="4276" y="4361"/>
                  </a:cubicBezTo>
                  <a:cubicBezTo>
                    <a:pt x="4859" y="4361"/>
                    <a:pt x="5418" y="4094"/>
                    <a:pt x="5831" y="3681"/>
                  </a:cubicBezTo>
                  <a:cubicBezTo>
                    <a:pt x="6001" y="3487"/>
                    <a:pt x="6073" y="3244"/>
                    <a:pt x="6049" y="3001"/>
                  </a:cubicBezTo>
                  <a:cubicBezTo>
                    <a:pt x="5976" y="2710"/>
                    <a:pt x="5733" y="2491"/>
                    <a:pt x="5442" y="2467"/>
                  </a:cubicBezTo>
                  <a:cubicBezTo>
                    <a:pt x="5636" y="1908"/>
                    <a:pt x="5612" y="1252"/>
                    <a:pt x="5126" y="912"/>
                  </a:cubicBezTo>
                  <a:cubicBezTo>
                    <a:pt x="4972" y="781"/>
                    <a:pt x="4776" y="715"/>
                    <a:pt x="4580" y="715"/>
                  </a:cubicBezTo>
                  <a:cubicBezTo>
                    <a:pt x="4376" y="715"/>
                    <a:pt x="4170" y="787"/>
                    <a:pt x="4009" y="936"/>
                  </a:cubicBezTo>
                  <a:cubicBezTo>
                    <a:pt x="3887" y="548"/>
                    <a:pt x="3571" y="256"/>
                    <a:pt x="3207" y="110"/>
                  </a:cubicBezTo>
                  <a:cubicBezTo>
                    <a:pt x="3052" y="36"/>
                    <a:pt x="2889" y="1"/>
                    <a:pt x="272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493" name="Google Shape;1493;p34"/>
          <p:cNvGrpSpPr/>
          <p:nvPr/>
        </p:nvGrpSpPr>
        <p:grpSpPr>
          <a:xfrm rot="10800000" flipH="1">
            <a:off x="3699498" y="-186820"/>
            <a:ext cx="1590405" cy="693261"/>
            <a:chOff x="3965010" y="571479"/>
            <a:chExt cx="1651683" cy="719972"/>
          </a:xfrm>
        </p:grpSpPr>
        <p:grpSp>
          <p:nvGrpSpPr>
            <p:cNvPr id="1494" name="Google Shape;1494;p34"/>
            <p:cNvGrpSpPr/>
            <p:nvPr/>
          </p:nvGrpSpPr>
          <p:grpSpPr>
            <a:xfrm>
              <a:off x="3965010" y="571479"/>
              <a:ext cx="1446820" cy="719972"/>
              <a:chOff x="3953250" y="571500"/>
              <a:chExt cx="1383325" cy="766825"/>
            </a:xfrm>
          </p:grpSpPr>
          <p:grpSp>
            <p:nvGrpSpPr>
              <p:cNvPr id="1495" name="Google Shape;1495;p34"/>
              <p:cNvGrpSpPr/>
              <p:nvPr/>
            </p:nvGrpSpPr>
            <p:grpSpPr>
              <a:xfrm>
                <a:off x="3953250" y="571500"/>
                <a:ext cx="1383166" cy="669650"/>
                <a:chOff x="897088" y="2374675"/>
                <a:chExt cx="1383166" cy="669650"/>
              </a:xfrm>
            </p:grpSpPr>
            <p:sp>
              <p:nvSpPr>
                <p:cNvPr id="1496" name="Google Shape;1496;p34"/>
                <p:cNvSpPr/>
                <p:nvPr/>
              </p:nvSpPr>
              <p:spPr>
                <a:xfrm>
                  <a:off x="1135613" y="2416700"/>
                  <a:ext cx="622500" cy="6225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97" name="Google Shape;1497;p34"/>
                <p:cNvSpPr/>
                <p:nvPr/>
              </p:nvSpPr>
              <p:spPr>
                <a:xfrm>
                  <a:off x="1479050" y="2374675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98" name="Google Shape;1498;p34"/>
                <p:cNvSpPr/>
                <p:nvPr/>
              </p:nvSpPr>
              <p:spPr>
                <a:xfrm>
                  <a:off x="897088" y="2689700"/>
                  <a:ext cx="492600" cy="354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1499" name="Google Shape;1499;p34"/>
                <p:cNvSpPr/>
                <p:nvPr/>
              </p:nvSpPr>
              <p:spPr>
                <a:xfrm>
                  <a:off x="1657753" y="2551725"/>
                  <a:ext cx="6225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1500" name="Google Shape;1500;p34"/>
              <p:cNvSpPr/>
              <p:nvPr/>
            </p:nvSpPr>
            <p:spPr>
              <a:xfrm>
                <a:off x="3972775" y="907225"/>
                <a:ext cx="1363800" cy="4311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501" name="Google Shape;1501;p34"/>
            <p:cNvSpPr/>
            <p:nvPr/>
          </p:nvSpPr>
          <p:spPr>
            <a:xfrm>
              <a:off x="4006544" y="571481"/>
              <a:ext cx="1610148" cy="660750"/>
            </a:xfrm>
            <a:custGeom>
              <a:avLst/>
              <a:gdLst/>
              <a:ahLst/>
              <a:cxnLst/>
              <a:rect l="l" t="t" r="r" b="b"/>
              <a:pathLst>
                <a:path w="3864" h="1872" extrusionOk="0">
                  <a:moveTo>
                    <a:pt x="1847" y="365"/>
                  </a:moveTo>
                  <a:cubicBezTo>
                    <a:pt x="1920" y="487"/>
                    <a:pt x="1920" y="633"/>
                    <a:pt x="1871" y="754"/>
                  </a:cubicBezTo>
                  <a:lnTo>
                    <a:pt x="1847" y="754"/>
                  </a:lnTo>
                  <a:cubicBezTo>
                    <a:pt x="1847" y="754"/>
                    <a:pt x="1823" y="754"/>
                    <a:pt x="1798" y="705"/>
                  </a:cubicBezTo>
                  <a:cubicBezTo>
                    <a:pt x="1774" y="608"/>
                    <a:pt x="1774" y="487"/>
                    <a:pt x="1847" y="390"/>
                  </a:cubicBezTo>
                  <a:lnTo>
                    <a:pt x="1847" y="365"/>
                  </a:lnTo>
                  <a:close/>
                  <a:moveTo>
                    <a:pt x="2891" y="584"/>
                  </a:moveTo>
                  <a:lnTo>
                    <a:pt x="2891" y="608"/>
                  </a:lnTo>
                  <a:cubicBezTo>
                    <a:pt x="2940" y="754"/>
                    <a:pt x="2940" y="900"/>
                    <a:pt x="2867" y="948"/>
                  </a:cubicBezTo>
                  <a:cubicBezTo>
                    <a:pt x="2831" y="960"/>
                    <a:pt x="2806" y="967"/>
                    <a:pt x="2791" y="967"/>
                  </a:cubicBezTo>
                  <a:cubicBezTo>
                    <a:pt x="2776" y="967"/>
                    <a:pt x="2770" y="960"/>
                    <a:pt x="2770" y="948"/>
                  </a:cubicBezTo>
                  <a:cubicBezTo>
                    <a:pt x="2770" y="803"/>
                    <a:pt x="2794" y="681"/>
                    <a:pt x="2891" y="584"/>
                  </a:cubicBezTo>
                  <a:close/>
                  <a:moveTo>
                    <a:pt x="754" y="1021"/>
                  </a:moveTo>
                  <a:cubicBezTo>
                    <a:pt x="851" y="1021"/>
                    <a:pt x="924" y="1070"/>
                    <a:pt x="972" y="1143"/>
                  </a:cubicBezTo>
                  <a:cubicBezTo>
                    <a:pt x="997" y="1216"/>
                    <a:pt x="972" y="1288"/>
                    <a:pt x="899" y="1337"/>
                  </a:cubicBezTo>
                  <a:cubicBezTo>
                    <a:pt x="887" y="1349"/>
                    <a:pt x="875" y="1355"/>
                    <a:pt x="863" y="1355"/>
                  </a:cubicBezTo>
                  <a:cubicBezTo>
                    <a:pt x="851" y="1355"/>
                    <a:pt x="839" y="1349"/>
                    <a:pt x="827" y="1337"/>
                  </a:cubicBezTo>
                  <a:cubicBezTo>
                    <a:pt x="754" y="1240"/>
                    <a:pt x="754" y="1143"/>
                    <a:pt x="754" y="1045"/>
                  </a:cubicBezTo>
                  <a:lnTo>
                    <a:pt x="754" y="1021"/>
                  </a:lnTo>
                  <a:close/>
                  <a:moveTo>
                    <a:pt x="2357" y="74"/>
                  </a:moveTo>
                  <a:cubicBezTo>
                    <a:pt x="2600" y="122"/>
                    <a:pt x="2794" y="268"/>
                    <a:pt x="2867" y="487"/>
                  </a:cubicBezTo>
                  <a:cubicBezTo>
                    <a:pt x="2746" y="608"/>
                    <a:pt x="2673" y="778"/>
                    <a:pt x="2697" y="973"/>
                  </a:cubicBezTo>
                  <a:cubicBezTo>
                    <a:pt x="2725" y="1015"/>
                    <a:pt x="2745" y="1041"/>
                    <a:pt x="2786" y="1041"/>
                  </a:cubicBezTo>
                  <a:cubicBezTo>
                    <a:pt x="2815" y="1041"/>
                    <a:pt x="2855" y="1027"/>
                    <a:pt x="2916" y="997"/>
                  </a:cubicBezTo>
                  <a:cubicBezTo>
                    <a:pt x="3061" y="924"/>
                    <a:pt x="3037" y="681"/>
                    <a:pt x="2964" y="487"/>
                  </a:cubicBezTo>
                  <a:cubicBezTo>
                    <a:pt x="2989" y="462"/>
                    <a:pt x="3013" y="462"/>
                    <a:pt x="3061" y="462"/>
                  </a:cubicBezTo>
                  <a:cubicBezTo>
                    <a:pt x="3329" y="535"/>
                    <a:pt x="3572" y="730"/>
                    <a:pt x="3693" y="997"/>
                  </a:cubicBezTo>
                  <a:cubicBezTo>
                    <a:pt x="3766" y="1143"/>
                    <a:pt x="3766" y="1337"/>
                    <a:pt x="3644" y="1483"/>
                  </a:cubicBezTo>
                  <a:cubicBezTo>
                    <a:pt x="3474" y="1677"/>
                    <a:pt x="2819" y="1799"/>
                    <a:pt x="1774" y="1799"/>
                  </a:cubicBezTo>
                  <a:cubicBezTo>
                    <a:pt x="1118" y="1799"/>
                    <a:pt x="535" y="1750"/>
                    <a:pt x="535" y="1750"/>
                  </a:cubicBezTo>
                  <a:cubicBezTo>
                    <a:pt x="316" y="1726"/>
                    <a:pt x="195" y="1653"/>
                    <a:pt x="146" y="1507"/>
                  </a:cubicBezTo>
                  <a:cubicBezTo>
                    <a:pt x="98" y="1386"/>
                    <a:pt x="219" y="1216"/>
                    <a:pt x="438" y="1118"/>
                  </a:cubicBezTo>
                  <a:cubicBezTo>
                    <a:pt x="511" y="1070"/>
                    <a:pt x="584" y="1045"/>
                    <a:pt x="681" y="1045"/>
                  </a:cubicBezTo>
                  <a:cubicBezTo>
                    <a:pt x="657" y="1167"/>
                    <a:pt x="705" y="1288"/>
                    <a:pt x="778" y="1410"/>
                  </a:cubicBezTo>
                  <a:cubicBezTo>
                    <a:pt x="808" y="1440"/>
                    <a:pt x="857" y="1461"/>
                    <a:pt x="901" y="1461"/>
                  </a:cubicBezTo>
                  <a:cubicBezTo>
                    <a:pt x="928" y="1461"/>
                    <a:pt x="954" y="1453"/>
                    <a:pt x="972" y="1434"/>
                  </a:cubicBezTo>
                  <a:cubicBezTo>
                    <a:pt x="1070" y="1361"/>
                    <a:pt x="1118" y="1240"/>
                    <a:pt x="1094" y="1118"/>
                  </a:cubicBezTo>
                  <a:cubicBezTo>
                    <a:pt x="1045" y="1021"/>
                    <a:pt x="924" y="924"/>
                    <a:pt x="802" y="924"/>
                  </a:cubicBezTo>
                  <a:cubicBezTo>
                    <a:pt x="851" y="681"/>
                    <a:pt x="1021" y="462"/>
                    <a:pt x="1264" y="365"/>
                  </a:cubicBezTo>
                  <a:cubicBezTo>
                    <a:pt x="1395" y="278"/>
                    <a:pt x="1517" y="234"/>
                    <a:pt x="1621" y="234"/>
                  </a:cubicBezTo>
                  <a:cubicBezTo>
                    <a:pt x="1689" y="234"/>
                    <a:pt x="1750" y="254"/>
                    <a:pt x="1798" y="292"/>
                  </a:cubicBezTo>
                  <a:cubicBezTo>
                    <a:pt x="1701" y="414"/>
                    <a:pt x="1677" y="584"/>
                    <a:pt x="1750" y="730"/>
                  </a:cubicBezTo>
                  <a:cubicBezTo>
                    <a:pt x="1750" y="778"/>
                    <a:pt x="1798" y="827"/>
                    <a:pt x="1871" y="827"/>
                  </a:cubicBezTo>
                  <a:cubicBezTo>
                    <a:pt x="1895" y="827"/>
                    <a:pt x="1920" y="803"/>
                    <a:pt x="1944" y="778"/>
                  </a:cubicBezTo>
                  <a:cubicBezTo>
                    <a:pt x="2041" y="633"/>
                    <a:pt x="2017" y="438"/>
                    <a:pt x="1920" y="292"/>
                  </a:cubicBezTo>
                  <a:cubicBezTo>
                    <a:pt x="1993" y="220"/>
                    <a:pt x="2090" y="147"/>
                    <a:pt x="2187" y="122"/>
                  </a:cubicBezTo>
                  <a:cubicBezTo>
                    <a:pt x="2236" y="98"/>
                    <a:pt x="2308" y="98"/>
                    <a:pt x="2357" y="74"/>
                  </a:cubicBezTo>
                  <a:close/>
                  <a:moveTo>
                    <a:pt x="2333" y="1"/>
                  </a:moveTo>
                  <a:cubicBezTo>
                    <a:pt x="2260" y="1"/>
                    <a:pt x="2211" y="25"/>
                    <a:pt x="2138" y="50"/>
                  </a:cubicBezTo>
                  <a:cubicBezTo>
                    <a:pt x="2017" y="74"/>
                    <a:pt x="1920" y="147"/>
                    <a:pt x="1823" y="244"/>
                  </a:cubicBezTo>
                  <a:cubicBezTo>
                    <a:pt x="1756" y="188"/>
                    <a:pt x="1674" y="158"/>
                    <a:pt x="1579" y="158"/>
                  </a:cubicBezTo>
                  <a:cubicBezTo>
                    <a:pt x="1466" y="158"/>
                    <a:pt x="1336" y="200"/>
                    <a:pt x="1191" y="292"/>
                  </a:cubicBezTo>
                  <a:cubicBezTo>
                    <a:pt x="924" y="414"/>
                    <a:pt x="754" y="657"/>
                    <a:pt x="681" y="948"/>
                  </a:cubicBezTo>
                  <a:cubicBezTo>
                    <a:pt x="584" y="948"/>
                    <a:pt x="487" y="973"/>
                    <a:pt x="414" y="1021"/>
                  </a:cubicBezTo>
                  <a:cubicBezTo>
                    <a:pt x="146" y="1167"/>
                    <a:pt x="1" y="1361"/>
                    <a:pt x="49" y="1531"/>
                  </a:cubicBezTo>
                  <a:cubicBezTo>
                    <a:pt x="74" y="1701"/>
                    <a:pt x="268" y="1823"/>
                    <a:pt x="511" y="1847"/>
                  </a:cubicBezTo>
                  <a:cubicBezTo>
                    <a:pt x="511" y="1847"/>
                    <a:pt x="1118" y="1871"/>
                    <a:pt x="1774" y="1871"/>
                  </a:cubicBezTo>
                  <a:cubicBezTo>
                    <a:pt x="2867" y="1871"/>
                    <a:pt x="3523" y="1774"/>
                    <a:pt x="3717" y="1556"/>
                  </a:cubicBezTo>
                  <a:cubicBezTo>
                    <a:pt x="3839" y="1386"/>
                    <a:pt x="3863" y="1167"/>
                    <a:pt x="3766" y="973"/>
                  </a:cubicBezTo>
                  <a:cubicBezTo>
                    <a:pt x="3620" y="681"/>
                    <a:pt x="3353" y="438"/>
                    <a:pt x="3037" y="365"/>
                  </a:cubicBezTo>
                  <a:cubicBezTo>
                    <a:pt x="2989" y="365"/>
                    <a:pt x="2940" y="390"/>
                    <a:pt x="2916" y="414"/>
                  </a:cubicBezTo>
                  <a:cubicBezTo>
                    <a:pt x="2819" y="171"/>
                    <a:pt x="2600" y="25"/>
                    <a:pt x="23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title"/>
          </p:nvPr>
        </p:nvSpPr>
        <p:spPr>
          <a:xfrm>
            <a:off x="1780650" y="1329750"/>
            <a:ext cx="5582700" cy="237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500"/>
              <a:buNone/>
              <a:defRPr sz="6500"/>
            </a:lvl1pPr>
            <a:lvl2pPr lvl="1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2322000" y="3717725"/>
            <a:ext cx="4500000" cy="442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 Slab Regular"/>
              <a:buNone/>
              <a:defRPr>
                <a:solidFill>
                  <a:schemeClr val="dk1"/>
                </a:solidFill>
                <a:latin typeface="Comfortaa"/>
                <a:ea typeface="Comfortaa"/>
                <a:cs typeface="Comfortaa"/>
                <a:sym typeface="Comfortaa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 Slab Regular"/>
              <a:buNone/>
              <a:defRPr>
                <a:solidFill>
                  <a:schemeClr val="dk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 Slab Regular"/>
              <a:buNone/>
              <a:defRPr>
                <a:solidFill>
                  <a:schemeClr val="dk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 Slab Regular"/>
              <a:buNone/>
              <a:defRPr>
                <a:solidFill>
                  <a:schemeClr val="dk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 Slab Regular"/>
              <a:buNone/>
              <a:defRPr>
                <a:solidFill>
                  <a:schemeClr val="dk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 Slab Regular"/>
              <a:buNone/>
              <a:defRPr>
                <a:solidFill>
                  <a:schemeClr val="dk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 Slab Regular"/>
              <a:buNone/>
              <a:defRPr>
                <a:solidFill>
                  <a:schemeClr val="dk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 Slab Regular"/>
              <a:buNone/>
              <a:defRPr>
                <a:solidFill>
                  <a:schemeClr val="dk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 Slab Regular"/>
              <a:buNone/>
              <a:defRPr>
                <a:solidFill>
                  <a:schemeClr val="dk1"/>
                </a:solidFill>
                <a:latin typeface="Roboto Slab Regular"/>
                <a:ea typeface="Roboto Slab Regular"/>
                <a:cs typeface="Roboto Slab Regular"/>
                <a:sym typeface="Roboto Slab Regular"/>
              </a:defRPr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1780638" y="182642"/>
            <a:ext cx="918671" cy="667251"/>
            <a:chOff x="5211663" y="1358969"/>
            <a:chExt cx="483893" cy="351481"/>
          </a:xfrm>
        </p:grpSpPr>
        <p:sp>
          <p:nvSpPr>
            <p:cNvPr id="12" name="Google Shape;12;p2"/>
            <p:cNvSpPr/>
            <p:nvPr/>
          </p:nvSpPr>
          <p:spPr>
            <a:xfrm>
              <a:off x="5519159" y="1395927"/>
              <a:ext cx="71050" cy="66812"/>
            </a:xfrm>
            <a:custGeom>
              <a:avLst/>
              <a:gdLst/>
              <a:ahLst/>
              <a:cxnLst/>
              <a:rect l="l" t="t" r="r" b="b"/>
              <a:pathLst>
                <a:path w="1040" h="978" extrusionOk="0">
                  <a:moveTo>
                    <a:pt x="914" y="1"/>
                  </a:moveTo>
                  <a:cubicBezTo>
                    <a:pt x="801" y="1"/>
                    <a:pt x="571" y="36"/>
                    <a:pt x="67" y="176"/>
                  </a:cubicBezTo>
                  <a:cubicBezTo>
                    <a:pt x="0" y="198"/>
                    <a:pt x="16" y="324"/>
                    <a:pt x="95" y="324"/>
                  </a:cubicBezTo>
                  <a:cubicBezTo>
                    <a:pt x="102" y="324"/>
                    <a:pt x="109" y="323"/>
                    <a:pt x="116" y="322"/>
                  </a:cubicBezTo>
                  <a:cubicBezTo>
                    <a:pt x="359" y="249"/>
                    <a:pt x="626" y="200"/>
                    <a:pt x="869" y="152"/>
                  </a:cubicBezTo>
                  <a:lnTo>
                    <a:pt x="869" y="152"/>
                  </a:lnTo>
                  <a:cubicBezTo>
                    <a:pt x="796" y="322"/>
                    <a:pt x="626" y="662"/>
                    <a:pt x="505" y="880"/>
                  </a:cubicBezTo>
                  <a:cubicBezTo>
                    <a:pt x="480" y="905"/>
                    <a:pt x="480" y="953"/>
                    <a:pt x="529" y="977"/>
                  </a:cubicBezTo>
                  <a:lnTo>
                    <a:pt x="553" y="977"/>
                  </a:lnTo>
                  <a:cubicBezTo>
                    <a:pt x="577" y="977"/>
                    <a:pt x="602" y="977"/>
                    <a:pt x="602" y="953"/>
                  </a:cubicBezTo>
                  <a:cubicBezTo>
                    <a:pt x="650" y="880"/>
                    <a:pt x="990" y="249"/>
                    <a:pt x="1039" y="127"/>
                  </a:cubicBezTo>
                  <a:cubicBezTo>
                    <a:pt x="1039" y="103"/>
                    <a:pt x="1039" y="79"/>
                    <a:pt x="1039" y="30"/>
                  </a:cubicBezTo>
                  <a:cubicBezTo>
                    <a:pt x="1018" y="20"/>
                    <a:pt x="998" y="1"/>
                    <a:pt x="914" y="1"/>
                  </a:cubicBezTo>
                  <a:close/>
                </a:path>
              </a:pathLst>
            </a:custGeom>
            <a:solidFill>
              <a:srgbClr val="261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5211663" y="1358969"/>
              <a:ext cx="483893" cy="351481"/>
            </a:xfrm>
            <a:custGeom>
              <a:avLst/>
              <a:gdLst/>
              <a:ahLst/>
              <a:cxnLst/>
              <a:rect l="l" t="t" r="r" b="b"/>
              <a:pathLst>
                <a:path w="7083" h="5145" extrusionOk="0">
                  <a:moveTo>
                    <a:pt x="3768" y="0"/>
                  </a:moveTo>
                  <a:cubicBezTo>
                    <a:pt x="3734" y="0"/>
                    <a:pt x="3701" y="4"/>
                    <a:pt x="3670" y="12"/>
                  </a:cubicBezTo>
                  <a:cubicBezTo>
                    <a:pt x="3014" y="207"/>
                    <a:pt x="3232" y="1713"/>
                    <a:pt x="3232" y="1713"/>
                  </a:cubicBezTo>
                  <a:cubicBezTo>
                    <a:pt x="3232" y="1713"/>
                    <a:pt x="1357" y="535"/>
                    <a:pt x="891" y="535"/>
                  </a:cubicBezTo>
                  <a:cubicBezTo>
                    <a:pt x="865" y="535"/>
                    <a:pt x="844" y="539"/>
                    <a:pt x="827" y="547"/>
                  </a:cubicBezTo>
                  <a:cubicBezTo>
                    <a:pt x="366" y="814"/>
                    <a:pt x="1483" y="1664"/>
                    <a:pt x="1483" y="1664"/>
                  </a:cubicBezTo>
                  <a:cubicBezTo>
                    <a:pt x="1483" y="1664"/>
                    <a:pt x="832" y="1473"/>
                    <a:pt x="445" y="1473"/>
                  </a:cubicBezTo>
                  <a:cubicBezTo>
                    <a:pt x="263" y="1473"/>
                    <a:pt x="140" y="1516"/>
                    <a:pt x="171" y="1640"/>
                  </a:cubicBezTo>
                  <a:cubicBezTo>
                    <a:pt x="269" y="2029"/>
                    <a:pt x="1022" y="2490"/>
                    <a:pt x="1022" y="2490"/>
                  </a:cubicBezTo>
                  <a:cubicBezTo>
                    <a:pt x="730" y="2490"/>
                    <a:pt x="439" y="2539"/>
                    <a:pt x="147" y="2587"/>
                  </a:cubicBezTo>
                  <a:cubicBezTo>
                    <a:pt x="1" y="2650"/>
                    <a:pt x="594" y="3616"/>
                    <a:pt x="1664" y="3616"/>
                  </a:cubicBezTo>
                  <a:cubicBezTo>
                    <a:pt x="1835" y="3616"/>
                    <a:pt x="2018" y="3592"/>
                    <a:pt x="2212" y="3535"/>
                  </a:cubicBezTo>
                  <a:lnTo>
                    <a:pt x="2212" y="3535"/>
                  </a:lnTo>
                  <a:lnTo>
                    <a:pt x="1095" y="4506"/>
                  </a:lnTo>
                  <a:cubicBezTo>
                    <a:pt x="1095" y="4506"/>
                    <a:pt x="2102" y="5144"/>
                    <a:pt x="3258" y="5144"/>
                  </a:cubicBezTo>
                  <a:cubicBezTo>
                    <a:pt x="3697" y="5144"/>
                    <a:pt x="4158" y="5052"/>
                    <a:pt x="4593" y="4798"/>
                  </a:cubicBezTo>
                  <a:cubicBezTo>
                    <a:pt x="7083" y="3365"/>
                    <a:pt x="4779" y="0"/>
                    <a:pt x="376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5467307" y="1398045"/>
              <a:ext cx="48164" cy="44746"/>
            </a:xfrm>
            <a:custGeom>
              <a:avLst/>
              <a:gdLst/>
              <a:ahLst/>
              <a:cxnLst/>
              <a:rect l="l" t="t" r="r" b="b"/>
              <a:pathLst>
                <a:path w="705" h="655" extrusionOk="0">
                  <a:moveTo>
                    <a:pt x="443" y="1"/>
                  </a:moveTo>
                  <a:cubicBezTo>
                    <a:pt x="395" y="1"/>
                    <a:pt x="349" y="49"/>
                    <a:pt x="365" y="96"/>
                  </a:cubicBezTo>
                  <a:cubicBezTo>
                    <a:pt x="413" y="218"/>
                    <a:pt x="462" y="363"/>
                    <a:pt x="486" y="485"/>
                  </a:cubicBezTo>
                  <a:cubicBezTo>
                    <a:pt x="365" y="388"/>
                    <a:pt x="243" y="291"/>
                    <a:pt x="122" y="169"/>
                  </a:cubicBezTo>
                  <a:cubicBezTo>
                    <a:pt x="110" y="157"/>
                    <a:pt x="92" y="151"/>
                    <a:pt x="73" y="151"/>
                  </a:cubicBezTo>
                  <a:cubicBezTo>
                    <a:pt x="55" y="151"/>
                    <a:pt x="37" y="157"/>
                    <a:pt x="25" y="169"/>
                  </a:cubicBezTo>
                  <a:cubicBezTo>
                    <a:pt x="0" y="218"/>
                    <a:pt x="0" y="266"/>
                    <a:pt x="25" y="291"/>
                  </a:cubicBezTo>
                  <a:cubicBezTo>
                    <a:pt x="340" y="606"/>
                    <a:pt x="462" y="655"/>
                    <a:pt x="535" y="655"/>
                  </a:cubicBezTo>
                  <a:lnTo>
                    <a:pt x="559" y="655"/>
                  </a:lnTo>
                  <a:cubicBezTo>
                    <a:pt x="608" y="631"/>
                    <a:pt x="705" y="582"/>
                    <a:pt x="511" y="48"/>
                  </a:cubicBezTo>
                  <a:cubicBezTo>
                    <a:pt x="494" y="14"/>
                    <a:pt x="468" y="1"/>
                    <a:pt x="443" y="1"/>
                  </a:cubicBezTo>
                  <a:close/>
                </a:path>
              </a:pathLst>
            </a:custGeom>
            <a:solidFill>
              <a:srgbClr val="261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5309630" y="1479885"/>
              <a:ext cx="102954" cy="109167"/>
            </a:xfrm>
            <a:custGeom>
              <a:avLst/>
              <a:gdLst/>
              <a:ahLst/>
              <a:cxnLst/>
              <a:rect l="l" t="t" r="r" b="b"/>
              <a:pathLst>
                <a:path w="1507" h="1598" extrusionOk="0">
                  <a:moveTo>
                    <a:pt x="479" y="1"/>
                  </a:moveTo>
                  <a:cubicBezTo>
                    <a:pt x="444" y="1"/>
                    <a:pt x="427" y="9"/>
                    <a:pt x="414" y="16"/>
                  </a:cubicBezTo>
                  <a:cubicBezTo>
                    <a:pt x="389" y="40"/>
                    <a:pt x="389" y="64"/>
                    <a:pt x="389" y="113"/>
                  </a:cubicBezTo>
                  <a:cubicBezTo>
                    <a:pt x="389" y="210"/>
                    <a:pt x="535" y="380"/>
                    <a:pt x="657" y="477"/>
                  </a:cubicBezTo>
                  <a:cubicBezTo>
                    <a:pt x="1" y="526"/>
                    <a:pt x="1" y="599"/>
                    <a:pt x="1" y="672"/>
                  </a:cubicBezTo>
                  <a:cubicBezTo>
                    <a:pt x="1" y="744"/>
                    <a:pt x="74" y="793"/>
                    <a:pt x="98" y="817"/>
                  </a:cubicBezTo>
                  <a:cubicBezTo>
                    <a:pt x="219" y="890"/>
                    <a:pt x="316" y="963"/>
                    <a:pt x="438" y="1012"/>
                  </a:cubicBezTo>
                  <a:cubicBezTo>
                    <a:pt x="316" y="1036"/>
                    <a:pt x="195" y="1085"/>
                    <a:pt x="98" y="1157"/>
                  </a:cubicBezTo>
                  <a:cubicBezTo>
                    <a:pt x="49" y="1182"/>
                    <a:pt x="49" y="1255"/>
                    <a:pt x="74" y="1303"/>
                  </a:cubicBezTo>
                  <a:cubicBezTo>
                    <a:pt x="185" y="1481"/>
                    <a:pt x="397" y="1598"/>
                    <a:pt x="619" y="1598"/>
                  </a:cubicBezTo>
                  <a:cubicBezTo>
                    <a:pt x="639" y="1598"/>
                    <a:pt x="660" y="1597"/>
                    <a:pt x="681" y="1595"/>
                  </a:cubicBezTo>
                  <a:cubicBezTo>
                    <a:pt x="778" y="1595"/>
                    <a:pt x="875" y="1570"/>
                    <a:pt x="948" y="1546"/>
                  </a:cubicBezTo>
                  <a:cubicBezTo>
                    <a:pt x="997" y="1546"/>
                    <a:pt x="1021" y="1498"/>
                    <a:pt x="997" y="1473"/>
                  </a:cubicBezTo>
                  <a:cubicBezTo>
                    <a:pt x="997" y="1438"/>
                    <a:pt x="971" y="1415"/>
                    <a:pt x="938" y="1415"/>
                  </a:cubicBezTo>
                  <a:cubicBezTo>
                    <a:pt x="925" y="1415"/>
                    <a:pt x="912" y="1418"/>
                    <a:pt x="899" y="1425"/>
                  </a:cubicBezTo>
                  <a:cubicBezTo>
                    <a:pt x="829" y="1446"/>
                    <a:pt x="756" y="1457"/>
                    <a:pt x="683" y="1457"/>
                  </a:cubicBezTo>
                  <a:cubicBezTo>
                    <a:pt x="507" y="1457"/>
                    <a:pt x="333" y="1392"/>
                    <a:pt x="195" y="1255"/>
                  </a:cubicBezTo>
                  <a:cubicBezTo>
                    <a:pt x="365" y="1157"/>
                    <a:pt x="535" y="1109"/>
                    <a:pt x="705" y="1085"/>
                  </a:cubicBezTo>
                  <a:lnTo>
                    <a:pt x="729" y="1085"/>
                  </a:lnTo>
                  <a:cubicBezTo>
                    <a:pt x="754" y="1060"/>
                    <a:pt x="778" y="1036"/>
                    <a:pt x="778" y="1012"/>
                  </a:cubicBezTo>
                  <a:cubicBezTo>
                    <a:pt x="778" y="987"/>
                    <a:pt x="754" y="963"/>
                    <a:pt x="729" y="939"/>
                  </a:cubicBezTo>
                  <a:lnTo>
                    <a:pt x="705" y="939"/>
                  </a:lnTo>
                  <a:cubicBezTo>
                    <a:pt x="511" y="890"/>
                    <a:pt x="341" y="793"/>
                    <a:pt x="171" y="696"/>
                  </a:cubicBezTo>
                  <a:cubicBezTo>
                    <a:pt x="389" y="647"/>
                    <a:pt x="608" y="623"/>
                    <a:pt x="827" y="623"/>
                  </a:cubicBezTo>
                  <a:cubicBezTo>
                    <a:pt x="851" y="623"/>
                    <a:pt x="875" y="599"/>
                    <a:pt x="899" y="574"/>
                  </a:cubicBezTo>
                  <a:cubicBezTo>
                    <a:pt x="899" y="550"/>
                    <a:pt x="899" y="526"/>
                    <a:pt x="875" y="502"/>
                  </a:cubicBezTo>
                  <a:cubicBezTo>
                    <a:pt x="754" y="404"/>
                    <a:pt x="657" y="283"/>
                    <a:pt x="559" y="161"/>
                  </a:cubicBezTo>
                  <a:lnTo>
                    <a:pt x="559" y="161"/>
                  </a:lnTo>
                  <a:cubicBezTo>
                    <a:pt x="851" y="259"/>
                    <a:pt x="1118" y="380"/>
                    <a:pt x="1385" y="526"/>
                  </a:cubicBezTo>
                  <a:cubicBezTo>
                    <a:pt x="1434" y="526"/>
                    <a:pt x="1482" y="526"/>
                    <a:pt x="1482" y="477"/>
                  </a:cubicBezTo>
                  <a:cubicBezTo>
                    <a:pt x="1507" y="429"/>
                    <a:pt x="1482" y="404"/>
                    <a:pt x="1458" y="380"/>
                  </a:cubicBezTo>
                  <a:cubicBezTo>
                    <a:pt x="803" y="61"/>
                    <a:pt x="574" y="1"/>
                    <a:pt x="479" y="1"/>
                  </a:cubicBezTo>
                  <a:close/>
                </a:path>
              </a:pathLst>
            </a:custGeom>
            <a:solidFill>
              <a:srgbClr val="261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5442439" y="1508440"/>
              <a:ext cx="151050" cy="201598"/>
            </a:xfrm>
            <a:custGeom>
              <a:avLst/>
              <a:gdLst/>
              <a:ahLst/>
              <a:cxnLst/>
              <a:rect l="l" t="t" r="r" b="b"/>
              <a:pathLst>
                <a:path w="2211" h="2951" extrusionOk="0">
                  <a:moveTo>
                    <a:pt x="2131" y="1"/>
                  </a:moveTo>
                  <a:cubicBezTo>
                    <a:pt x="2118" y="1"/>
                    <a:pt x="2103" y="4"/>
                    <a:pt x="2089" y="11"/>
                  </a:cubicBezTo>
                  <a:cubicBezTo>
                    <a:pt x="2089" y="11"/>
                    <a:pt x="0" y="982"/>
                    <a:pt x="49" y="2877"/>
                  </a:cubicBezTo>
                  <a:cubicBezTo>
                    <a:pt x="49" y="2901"/>
                    <a:pt x="73" y="2950"/>
                    <a:pt x="121" y="2950"/>
                  </a:cubicBezTo>
                  <a:cubicBezTo>
                    <a:pt x="170" y="2950"/>
                    <a:pt x="194" y="2901"/>
                    <a:pt x="194" y="2877"/>
                  </a:cubicBezTo>
                  <a:cubicBezTo>
                    <a:pt x="170" y="1080"/>
                    <a:pt x="2138" y="132"/>
                    <a:pt x="2162" y="132"/>
                  </a:cubicBezTo>
                  <a:cubicBezTo>
                    <a:pt x="2186" y="108"/>
                    <a:pt x="2211" y="84"/>
                    <a:pt x="2186" y="35"/>
                  </a:cubicBezTo>
                  <a:cubicBezTo>
                    <a:pt x="2186" y="18"/>
                    <a:pt x="2162" y="1"/>
                    <a:pt x="2131" y="1"/>
                  </a:cubicBezTo>
                  <a:close/>
                </a:path>
              </a:pathLst>
            </a:custGeom>
            <a:solidFill>
              <a:srgbClr val="261D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7" name="Google Shape;17;p2"/>
          <p:cNvGrpSpPr/>
          <p:nvPr/>
        </p:nvGrpSpPr>
        <p:grpSpPr>
          <a:xfrm>
            <a:off x="3746153" y="326185"/>
            <a:ext cx="1651683" cy="719972"/>
            <a:chOff x="3965010" y="571479"/>
            <a:chExt cx="1651683" cy="719972"/>
          </a:xfrm>
        </p:grpSpPr>
        <p:grpSp>
          <p:nvGrpSpPr>
            <p:cNvPr id="18" name="Google Shape;18;p2"/>
            <p:cNvGrpSpPr/>
            <p:nvPr/>
          </p:nvGrpSpPr>
          <p:grpSpPr>
            <a:xfrm>
              <a:off x="3965010" y="571479"/>
              <a:ext cx="1446820" cy="719972"/>
              <a:chOff x="3953250" y="571500"/>
              <a:chExt cx="1383325" cy="766825"/>
            </a:xfrm>
          </p:grpSpPr>
          <p:grpSp>
            <p:nvGrpSpPr>
              <p:cNvPr id="19" name="Google Shape;19;p2"/>
              <p:cNvGrpSpPr/>
              <p:nvPr/>
            </p:nvGrpSpPr>
            <p:grpSpPr>
              <a:xfrm>
                <a:off x="3953250" y="571500"/>
                <a:ext cx="1383166" cy="669650"/>
                <a:chOff x="897088" y="2374675"/>
                <a:chExt cx="1383166" cy="669650"/>
              </a:xfrm>
            </p:grpSpPr>
            <p:sp>
              <p:nvSpPr>
                <p:cNvPr id="20" name="Google Shape;20;p2"/>
                <p:cNvSpPr/>
                <p:nvPr/>
              </p:nvSpPr>
              <p:spPr>
                <a:xfrm>
                  <a:off x="1135613" y="2416700"/>
                  <a:ext cx="622500" cy="6225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1" name="Google Shape;21;p2"/>
                <p:cNvSpPr/>
                <p:nvPr/>
              </p:nvSpPr>
              <p:spPr>
                <a:xfrm>
                  <a:off x="1479050" y="2374675"/>
                  <a:ext cx="4926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2" name="Google Shape;22;p2"/>
                <p:cNvSpPr/>
                <p:nvPr/>
              </p:nvSpPr>
              <p:spPr>
                <a:xfrm>
                  <a:off x="897088" y="2689700"/>
                  <a:ext cx="492600" cy="354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23" name="Google Shape;23;p2"/>
                <p:cNvSpPr/>
                <p:nvPr/>
              </p:nvSpPr>
              <p:spPr>
                <a:xfrm>
                  <a:off x="1657753" y="2551725"/>
                  <a:ext cx="622500" cy="492600"/>
                </a:xfrm>
                <a:prstGeom prst="ellipse">
                  <a:avLst/>
                </a:pr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24" name="Google Shape;24;p2"/>
              <p:cNvSpPr/>
              <p:nvPr/>
            </p:nvSpPr>
            <p:spPr>
              <a:xfrm>
                <a:off x="3972775" y="907225"/>
                <a:ext cx="1363800" cy="431100"/>
              </a:xfrm>
              <a:prstGeom prst="ellipse">
                <a:avLst/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5" name="Google Shape;25;p2"/>
            <p:cNvSpPr/>
            <p:nvPr/>
          </p:nvSpPr>
          <p:spPr>
            <a:xfrm>
              <a:off x="4006544" y="571481"/>
              <a:ext cx="1610148" cy="660750"/>
            </a:xfrm>
            <a:custGeom>
              <a:avLst/>
              <a:gdLst/>
              <a:ahLst/>
              <a:cxnLst/>
              <a:rect l="l" t="t" r="r" b="b"/>
              <a:pathLst>
                <a:path w="3864" h="1872" extrusionOk="0">
                  <a:moveTo>
                    <a:pt x="1847" y="365"/>
                  </a:moveTo>
                  <a:cubicBezTo>
                    <a:pt x="1920" y="487"/>
                    <a:pt x="1920" y="633"/>
                    <a:pt x="1871" y="754"/>
                  </a:cubicBezTo>
                  <a:lnTo>
                    <a:pt x="1847" y="754"/>
                  </a:lnTo>
                  <a:cubicBezTo>
                    <a:pt x="1847" y="754"/>
                    <a:pt x="1823" y="754"/>
                    <a:pt x="1798" y="705"/>
                  </a:cubicBezTo>
                  <a:cubicBezTo>
                    <a:pt x="1774" y="608"/>
                    <a:pt x="1774" y="487"/>
                    <a:pt x="1847" y="390"/>
                  </a:cubicBezTo>
                  <a:lnTo>
                    <a:pt x="1847" y="365"/>
                  </a:lnTo>
                  <a:close/>
                  <a:moveTo>
                    <a:pt x="2891" y="584"/>
                  </a:moveTo>
                  <a:lnTo>
                    <a:pt x="2891" y="608"/>
                  </a:lnTo>
                  <a:cubicBezTo>
                    <a:pt x="2940" y="754"/>
                    <a:pt x="2940" y="900"/>
                    <a:pt x="2867" y="948"/>
                  </a:cubicBezTo>
                  <a:cubicBezTo>
                    <a:pt x="2831" y="960"/>
                    <a:pt x="2806" y="967"/>
                    <a:pt x="2791" y="967"/>
                  </a:cubicBezTo>
                  <a:cubicBezTo>
                    <a:pt x="2776" y="967"/>
                    <a:pt x="2770" y="960"/>
                    <a:pt x="2770" y="948"/>
                  </a:cubicBezTo>
                  <a:cubicBezTo>
                    <a:pt x="2770" y="803"/>
                    <a:pt x="2794" y="681"/>
                    <a:pt x="2891" y="584"/>
                  </a:cubicBezTo>
                  <a:close/>
                  <a:moveTo>
                    <a:pt x="754" y="1021"/>
                  </a:moveTo>
                  <a:cubicBezTo>
                    <a:pt x="851" y="1021"/>
                    <a:pt x="924" y="1070"/>
                    <a:pt x="972" y="1143"/>
                  </a:cubicBezTo>
                  <a:cubicBezTo>
                    <a:pt x="997" y="1216"/>
                    <a:pt x="972" y="1288"/>
                    <a:pt x="899" y="1337"/>
                  </a:cubicBezTo>
                  <a:cubicBezTo>
                    <a:pt x="887" y="1349"/>
                    <a:pt x="875" y="1355"/>
                    <a:pt x="863" y="1355"/>
                  </a:cubicBezTo>
                  <a:cubicBezTo>
                    <a:pt x="851" y="1355"/>
                    <a:pt x="839" y="1349"/>
                    <a:pt x="827" y="1337"/>
                  </a:cubicBezTo>
                  <a:cubicBezTo>
                    <a:pt x="754" y="1240"/>
                    <a:pt x="754" y="1143"/>
                    <a:pt x="754" y="1045"/>
                  </a:cubicBezTo>
                  <a:lnTo>
                    <a:pt x="754" y="1021"/>
                  </a:lnTo>
                  <a:close/>
                  <a:moveTo>
                    <a:pt x="2357" y="74"/>
                  </a:moveTo>
                  <a:cubicBezTo>
                    <a:pt x="2600" y="122"/>
                    <a:pt x="2794" y="268"/>
                    <a:pt x="2867" y="487"/>
                  </a:cubicBezTo>
                  <a:cubicBezTo>
                    <a:pt x="2746" y="608"/>
                    <a:pt x="2673" y="778"/>
                    <a:pt x="2697" y="973"/>
                  </a:cubicBezTo>
                  <a:cubicBezTo>
                    <a:pt x="2725" y="1015"/>
                    <a:pt x="2745" y="1041"/>
                    <a:pt x="2786" y="1041"/>
                  </a:cubicBezTo>
                  <a:cubicBezTo>
                    <a:pt x="2815" y="1041"/>
                    <a:pt x="2855" y="1027"/>
                    <a:pt x="2916" y="997"/>
                  </a:cubicBezTo>
                  <a:cubicBezTo>
                    <a:pt x="3061" y="924"/>
                    <a:pt x="3037" y="681"/>
                    <a:pt x="2964" y="487"/>
                  </a:cubicBezTo>
                  <a:cubicBezTo>
                    <a:pt x="2989" y="462"/>
                    <a:pt x="3013" y="462"/>
                    <a:pt x="3061" y="462"/>
                  </a:cubicBezTo>
                  <a:cubicBezTo>
                    <a:pt x="3329" y="535"/>
                    <a:pt x="3572" y="730"/>
                    <a:pt x="3693" y="997"/>
                  </a:cubicBezTo>
                  <a:cubicBezTo>
                    <a:pt x="3766" y="1143"/>
                    <a:pt x="3766" y="1337"/>
                    <a:pt x="3644" y="1483"/>
                  </a:cubicBezTo>
                  <a:cubicBezTo>
                    <a:pt x="3474" y="1677"/>
                    <a:pt x="2819" y="1799"/>
                    <a:pt x="1774" y="1799"/>
                  </a:cubicBezTo>
                  <a:cubicBezTo>
                    <a:pt x="1118" y="1799"/>
                    <a:pt x="535" y="1750"/>
                    <a:pt x="535" y="1750"/>
                  </a:cubicBezTo>
                  <a:cubicBezTo>
                    <a:pt x="316" y="1726"/>
                    <a:pt x="195" y="1653"/>
                    <a:pt x="146" y="1507"/>
                  </a:cubicBezTo>
                  <a:cubicBezTo>
                    <a:pt x="98" y="1386"/>
                    <a:pt x="219" y="1216"/>
                    <a:pt x="438" y="1118"/>
                  </a:cubicBezTo>
                  <a:cubicBezTo>
                    <a:pt x="511" y="1070"/>
                    <a:pt x="584" y="1045"/>
                    <a:pt x="681" y="1045"/>
                  </a:cubicBezTo>
                  <a:cubicBezTo>
                    <a:pt x="657" y="1167"/>
                    <a:pt x="705" y="1288"/>
                    <a:pt x="778" y="1410"/>
                  </a:cubicBezTo>
                  <a:cubicBezTo>
                    <a:pt x="808" y="1440"/>
                    <a:pt x="857" y="1461"/>
                    <a:pt x="901" y="1461"/>
                  </a:cubicBezTo>
                  <a:cubicBezTo>
                    <a:pt x="928" y="1461"/>
                    <a:pt x="954" y="1453"/>
                    <a:pt x="972" y="1434"/>
                  </a:cubicBezTo>
                  <a:cubicBezTo>
                    <a:pt x="1070" y="1361"/>
                    <a:pt x="1118" y="1240"/>
                    <a:pt x="1094" y="1118"/>
                  </a:cubicBezTo>
                  <a:cubicBezTo>
                    <a:pt x="1045" y="1021"/>
                    <a:pt x="924" y="924"/>
                    <a:pt x="802" y="924"/>
                  </a:cubicBezTo>
                  <a:cubicBezTo>
                    <a:pt x="851" y="681"/>
                    <a:pt x="1021" y="462"/>
                    <a:pt x="1264" y="365"/>
                  </a:cubicBezTo>
                  <a:cubicBezTo>
                    <a:pt x="1395" y="278"/>
                    <a:pt x="1517" y="234"/>
                    <a:pt x="1621" y="234"/>
                  </a:cubicBezTo>
                  <a:cubicBezTo>
                    <a:pt x="1689" y="234"/>
                    <a:pt x="1750" y="254"/>
                    <a:pt x="1798" y="292"/>
                  </a:cubicBezTo>
                  <a:cubicBezTo>
                    <a:pt x="1701" y="414"/>
                    <a:pt x="1677" y="584"/>
                    <a:pt x="1750" y="730"/>
                  </a:cubicBezTo>
                  <a:cubicBezTo>
                    <a:pt x="1750" y="778"/>
                    <a:pt x="1798" y="827"/>
                    <a:pt x="1871" y="827"/>
                  </a:cubicBezTo>
                  <a:cubicBezTo>
                    <a:pt x="1895" y="827"/>
                    <a:pt x="1920" y="803"/>
                    <a:pt x="1944" y="778"/>
                  </a:cubicBezTo>
                  <a:cubicBezTo>
                    <a:pt x="2041" y="633"/>
                    <a:pt x="2017" y="438"/>
                    <a:pt x="1920" y="292"/>
                  </a:cubicBezTo>
                  <a:cubicBezTo>
                    <a:pt x="1993" y="220"/>
                    <a:pt x="2090" y="147"/>
                    <a:pt x="2187" y="122"/>
                  </a:cubicBezTo>
                  <a:cubicBezTo>
                    <a:pt x="2236" y="98"/>
                    <a:pt x="2308" y="98"/>
                    <a:pt x="2357" y="74"/>
                  </a:cubicBezTo>
                  <a:close/>
                  <a:moveTo>
                    <a:pt x="2333" y="1"/>
                  </a:moveTo>
                  <a:cubicBezTo>
                    <a:pt x="2260" y="1"/>
                    <a:pt x="2211" y="25"/>
                    <a:pt x="2138" y="50"/>
                  </a:cubicBezTo>
                  <a:cubicBezTo>
                    <a:pt x="2017" y="74"/>
                    <a:pt x="1920" y="147"/>
                    <a:pt x="1823" y="244"/>
                  </a:cubicBezTo>
                  <a:cubicBezTo>
                    <a:pt x="1756" y="188"/>
                    <a:pt x="1674" y="158"/>
                    <a:pt x="1579" y="158"/>
                  </a:cubicBezTo>
                  <a:cubicBezTo>
                    <a:pt x="1466" y="158"/>
                    <a:pt x="1336" y="200"/>
                    <a:pt x="1191" y="292"/>
                  </a:cubicBezTo>
                  <a:cubicBezTo>
                    <a:pt x="924" y="414"/>
                    <a:pt x="754" y="657"/>
                    <a:pt x="681" y="948"/>
                  </a:cubicBezTo>
                  <a:cubicBezTo>
                    <a:pt x="584" y="948"/>
                    <a:pt x="487" y="973"/>
                    <a:pt x="414" y="1021"/>
                  </a:cubicBezTo>
                  <a:cubicBezTo>
                    <a:pt x="146" y="1167"/>
                    <a:pt x="1" y="1361"/>
                    <a:pt x="49" y="1531"/>
                  </a:cubicBezTo>
                  <a:cubicBezTo>
                    <a:pt x="74" y="1701"/>
                    <a:pt x="268" y="1823"/>
                    <a:pt x="511" y="1847"/>
                  </a:cubicBezTo>
                  <a:cubicBezTo>
                    <a:pt x="511" y="1847"/>
                    <a:pt x="1118" y="1871"/>
                    <a:pt x="1774" y="1871"/>
                  </a:cubicBezTo>
                  <a:cubicBezTo>
                    <a:pt x="2867" y="1871"/>
                    <a:pt x="3523" y="1774"/>
                    <a:pt x="3717" y="1556"/>
                  </a:cubicBezTo>
                  <a:cubicBezTo>
                    <a:pt x="3839" y="1386"/>
                    <a:pt x="3863" y="1167"/>
                    <a:pt x="3766" y="973"/>
                  </a:cubicBezTo>
                  <a:cubicBezTo>
                    <a:pt x="3620" y="681"/>
                    <a:pt x="3353" y="438"/>
                    <a:pt x="3037" y="365"/>
                  </a:cubicBezTo>
                  <a:cubicBezTo>
                    <a:pt x="2989" y="365"/>
                    <a:pt x="2940" y="390"/>
                    <a:pt x="2916" y="414"/>
                  </a:cubicBezTo>
                  <a:cubicBezTo>
                    <a:pt x="2819" y="171"/>
                    <a:pt x="2600" y="25"/>
                    <a:pt x="233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6" name="Google Shape;26;p2"/>
          <p:cNvGrpSpPr/>
          <p:nvPr/>
        </p:nvGrpSpPr>
        <p:grpSpPr>
          <a:xfrm>
            <a:off x="7251412" y="3717734"/>
            <a:ext cx="1015806" cy="1444639"/>
            <a:chOff x="-1047799" y="3300294"/>
            <a:chExt cx="413467" cy="588041"/>
          </a:xfrm>
        </p:grpSpPr>
        <p:sp>
          <p:nvSpPr>
            <p:cNvPr id="27" name="Google Shape;27;p2"/>
            <p:cNvSpPr/>
            <p:nvPr/>
          </p:nvSpPr>
          <p:spPr>
            <a:xfrm>
              <a:off x="-994003" y="3750695"/>
              <a:ext cx="138774" cy="63785"/>
            </a:xfrm>
            <a:custGeom>
              <a:avLst/>
              <a:gdLst/>
              <a:ahLst/>
              <a:cxnLst/>
              <a:rect l="l" t="t" r="r" b="b"/>
              <a:pathLst>
                <a:path w="1847" h="849" extrusionOk="0">
                  <a:moveTo>
                    <a:pt x="728" y="0"/>
                  </a:moveTo>
                  <a:cubicBezTo>
                    <a:pt x="502" y="0"/>
                    <a:pt x="254" y="68"/>
                    <a:pt x="1" y="252"/>
                  </a:cubicBezTo>
                  <a:cubicBezTo>
                    <a:pt x="1" y="252"/>
                    <a:pt x="350" y="848"/>
                    <a:pt x="1002" y="848"/>
                  </a:cubicBezTo>
                  <a:cubicBezTo>
                    <a:pt x="1243" y="848"/>
                    <a:pt x="1526" y="767"/>
                    <a:pt x="1847" y="544"/>
                  </a:cubicBezTo>
                  <a:cubicBezTo>
                    <a:pt x="1847" y="544"/>
                    <a:pt x="1369" y="0"/>
                    <a:pt x="72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28;p2"/>
            <p:cNvSpPr/>
            <p:nvPr/>
          </p:nvSpPr>
          <p:spPr>
            <a:xfrm>
              <a:off x="-950199" y="3777592"/>
              <a:ext cx="98652" cy="17656"/>
            </a:xfrm>
            <a:custGeom>
              <a:avLst/>
              <a:gdLst/>
              <a:ahLst/>
              <a:cxnLst/>
              <a:rect l="l" t="t" r="r" b="b"/>
              <a:pathLst>
                <a:path w="1313" h="235" extrusionOk="0">
                  <a:moveTo>
                    <a:pt x="500" y="0"/>
                  </a:moveTo>
                  <a:cubicBezTo>
                    <a:pt x="349" y="0"/>
                    <a:pt x="197" y="14"/>
                    <a:pt x="49" y="40"/>
                  </a:cubicBezTo>
                  <a:cubicBezTo>
                    <a:pt x="25" y="40"/>
                    <a:pt x="1" y="64"/>
                    <a:pt x="25" y="89"/>
                  </a:cubicBezTo>
                  <a:cubicBezTo>
                    <a:pt x="25" y="113"/>
                    <a:pt x="49" y="113"/>
                    <a:pt x="73" y="113"/>
                  </a:cubicBezTo>
                  <a:cubicBezTo>
                    <a:pt x="191" y="98"/>
                    <a:pt x="311" y="90"/>
                    <a:pt x="431" y="90"/>
                  </a:cubicBezTo>
                  <a:cubicBezTo>
                    <a:pt x="708" y="90"/>
                    <a:pt x="985" y="133"/>
                    <a:pt x="1239" y="234"/>
                  </a:cubicBezTo>
                  <a:lnTo>
                    <a:pt x="1264" y="234"/>
                  </a:lnTo>
                  <a:cubicBezTo>
                    <a:pt x="1288" y="234"/>
                    <a:pt x="1288" y="210"/>
                    <a:pt x="1312" y="210"/>
                  </a:cubicBezTo>
                  <a:cubicBezTo>
                    <a:pt x="1312" y="186"/>
                    <a:pt x="1312" y="162"/>
                    <a:pt x="1288" y="137"/>
                  </a:cubicBezTo>
                  <a:cubicBezTo>
                    <a:pt x="1039" y="44"/>
                    <a:pt x="770" y="0"/>
                    <a:pt x="5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29;p2"/>
            <p:cNvSpPr/>
            <p:nvPr/>
          </p:nvSpPr>
          <p:spPr>
            <a:xfrm>
              <a:off x="-949448" y="3639053"/>
              <a:ext cx="114280" cy="249281"/>
            </a:xfrm>
            <a:custGeom>
              <a:avLst/>
              <a:gdLst/>
              <a:ahLst/>
              <a:cxnLst/>
              <a:rect l="l" t="t" r="r" b="b"/>
              <a:pathLst>
                <a:path w="1521" h="3318" extrusionOk="0">
                  <a:moveTo>
                    <a:pt x="69" y="0"/>
                  </a:moveTo>
                  <a:cubicBezTo>
                    <a:pt x="40" y="0"/>
                    <a:pt x="0" y="67"/>
                    <a:pt x="39" y="86"/>
                  </a:cubicBezTo>
                  <a:cubicBezTo>
                    <a:pt x="63" y="86"/>
                    <a:pt x="1327" y="961"/>
                    <a:pt x="1424" y="3269"/>
                  </a:cubicBezTo>
                  <a:cubicBezTo>
                    <a:pt x="1424" y="3293"/>
                    <a:pt x="1448" y="3317"/>
                    <a:pt x="1472" y="3317"/>
                  </a:cubicBezTo>
                  <a:cubicBezTo>
                    <a:pt x="1497" y="3293"/>
                    <a:pt x="1521" y="3293"/>
                    <a:pt x="1521" y="3269"/>
                  </a:cubicBezTo>
                  <a:cubicBezTo>
                    <a:pt x="1424" y="912"/>
                    <a:pt x="88" y="14"/>
                    <a:pt x="88" y="14"/>
                  </a:cubicBezTo>
                  <a:cubicBezTo>
                    <a:pt x="83" y="4"/>
                    <a:pt x="76" y="0"/>
                    <a:pt x="6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30;p2"/>
            <p:cNvSpPr/>
            <p:nvPr/>
          </p:nvSpPr>
          <p:spPr>
            <a:xfrm>
              <a:off x="-1047799" y="3504796"/>
              <a:ext cx="229087" cy="179936"/>
            </a:xfrm>
            <a:custGeom>
              <a:avLst/>
              <a:gdLst/>
              <a:ahLst/>
              <a:cxnLst/>
              <a:rect l="l" t="t" r="r" b="b"/>
              <a:pathLst>
                <a:path w="3049" h="2395" extrusionOk="0">
                  <a:moveTo>
                    <a:pt x="2055" y="1"/>
                  </a:moveTo>
                  <a:cubicBezTo>
                    <a:pt x="1883" y="1"/>
                    <a:pt x="1883" y="562"/>
                    <a:pt x="1883" y="562"/>
                  </a:cubicBezTo>
                  <a:cubicBezTo>
                    <a:pt x="1761" y="416"/>
                    <a:pt x="1615" y="294"/>
                    <a:pt x="1445" y="197"/>
                  </a:cubicBezTo>
                  <a:cubicBezTo>
                    <a:pt x="1434" y="193"/>
                    <a:pt x="1423" y="192"/>
                    <a:pt x="1413" y="192"/>
                  </a:cubicBezTo>
                  <a:cubicBezTo>
                    <a:pt x="1234" y="192"/>
                    <a:pt x="1300" y="780"/>
                    <a:pt x="1300" y="780"/>
                  </a:cubicBezTo>
                  <a:cubicBezTo>
                    <a:pt x="1154" y="635"/>
                    <a:pt x="984" y="537"/>
                    <a:pt x="814" y="416"/>
                  </a:cubicBezTo>
                  <a:cubicBezTo>
                    <a:pt x="785" y="400"/>
                    <a:pt x="760" y="393"/>
                    <a:pt x="740" y="393"/>
                  </a:cubicBezTo>
                  <a:cubicBezTo>
                    <a:pt x="532" y="393"/>
                    <a:pt x="692" y="1096"/>
                    <a:pt x="692" y="1096"/>
                  </a:cubicBezTo>
                  <a:cubicBezTo>
                    <a:pt x="692" y="1096"/>
                    <a:pt x="357" y="857"/>
                    <a:pt x="178" y="857"/>
                  </a:cubicBezTo>
                  <a:cubicBezTo>
                    <a:pt x="136" y="857"/>
                    <a:pt x="103" y="870"/>
                    <a:pt x="85" y="902"/>
                  </a:cubicBezTo>
                  <a:cubicBezTo>
                    <a:pt x="1" y="1049"/>
                    <a:pt x="662" y="2395"/>
                    <a:pt x="1533" y="2395"/>
                  </a:cubicBezTo>
                  <a:cubicBezTo>
                    <a:pt x="1669" y="2395"/>
                    <a:pt x="1811" y="2362"/>
                    <a:pt x="1955" y="2286"/>
                  </a:cubicBezTo>
                  <a:cubicBezTo>
                    <a:pt x="3049" y="1728"/>
                    <a:pt x="2684" y="926"/>
                    <a:pt x="2684" y="926"/>
                  </a:cubicBezTo>
                  <a:cubicBezTo>
                    <a:pt x="2684" y="926"/>
                    <a:pt x="2368" y="197"/>
                    <a:pt x="2125" y="27"/>
                  </a:cubicBezTo>
                  <a:cubicBezTo>
                    <a:pt x="2099" y="9"/>
                    <a:pt x="2076" y="1"/>
                    <a:pt x="205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31;p2"/>
            <p:cNvSpPr/>
            <p:nvPr/>
          </p:nvSpPr>
          <p:spPr>
            <a:xfrm>
              <a:off x="-1006775" y="3550625"/>
              <a:ext cx="157032" cy="111418"/>
            </a:xfrm>
            <a:custGeom>
              <a:avLst/>
              <a:gdLst/>
              <a:ahLst/>
              <a:cxnLst/>
              <a:rect l="l" t="t" r="r" b="b"/>
              <a:pathLst>
                <a:path w="2090" h="1483" extrusionOk="0">
                  <a:moveTo>
                    <a:pt x="1652" y="292"/>
                  </a:moveTo>
                  <a:cubicBezTo>
                    <a:pt x="1677" y="292"/>
                    <a:pt x="1701" y="316"/>
                    <a:pt x="1725" y="340"/>
                  </a:cubicBezTo>
                  <a:cubicBezTo>
                    <a:pt x="1749" y="365"/>
                    <a:pt x="1749" y="389"/>
                    <a:pt x="1774" y="413"/>
                  </a:cubicBezTo>
                  <a:lnTo>
                    <a:pt x="1725" y="389"/>
                  </a:lnTo>
                  <a:cubicBezTo>
                    <a:pt x="1701" y="365"/>
                    <a:pt x="1677" y="316"/>
                    <a:pt x="1652" y="292"/>
                  </a:cubicBezTo>
                  <a:close/>
                  <a:moveTo>
                    <a:pt x="802" y="656"/>
                  </a:moveTo>
                  <a:lnTo>
                    <a:pt x="802" y="656"/>
                  </a:lnTo>
                  <a:cubicBezTo>
                    <a:pt x="826" y="680"/>
                    <a:pt x="851" y="729"/>
                    <a:pt x="875" y="778"/>
                  </a:cubicBezTo>
                  <a:cubicBezTo>
                    <a:pt x="851" y="729"/>
                    <a:pt x="826" y="705"/>
                    <a:pt x="802" y="656"/>
                  </a:cubicBezTo>
                  <a:close/>
                  <a:moveTo>
                    <a:pt x="535" y="923"/>
                  </a:moveTo>
                  <a:lnTo>
                    <a:pt x="535" y="923"/>
                  </a:lnTo>
                  <a:cubicBezTo>
                    <a:pt x="583" y="948"/>
                    <a:pt x="608" y="996"/>
                    <a:pt x="608" y="1045"/>
                  </a:cubicBezTo>
                  <a:cubicBezTo>
                    <a:pt x="583" y="996"/>
                    <a:pt x="559" y="972"/>
                    <a:pt x="535" y="923"/>
                  </a:cubicBezTo>
                  <a:close/>
                  <a:moveTo>
                    <a:pt x="1944" y="0"/>
                  </a:moveTo>
                  <a:cubicBezTo>
                    <a:pt x="1920" y="25"/>
                    <a:pt x="1920" y="49"/>
                    <a:pt x="1920" y="73"/>
                  </a:cubicBezTo>
                  <a:cubicBezTo>
                    <a:pt x="1944" y="146"/>
                    <a:pt x="2017" y="292"/>
                    <a:pt x="1968" y="365"/>
                  </a:cubicBezTo>
                  <a:cubicBezTo>
                    <a:pt x="1968" y="389"/>
                    <a:pt x="1944" y="413"/>
                    <a:pt x="1920" y="413"/>
                  </a:cubicBezTo>
                  <a:lnTo>
                    <a:pt x="1847" y="413"/>
                  </a:lnTo>
                  <a:cubicBezTo>
                    <a:pt x="1847" y="365"/>
                    <a:pt x="1822" y="316"/>
                    <a:pt x="1798" y="267"/>
                  </a:cubicBezTo>
                  <a:cubicBezTo>
                    <a:pt x="1774" y="195"/>
                    <a:pt x="1701" y="170"/>
                    <a:pt x="1628" y="146"/>
                  </a:cubicBezTo>
                  <a:cubicBezTo>
                    <a:pt x="1604" y="146"/>
                    <a:pt x="1579" y="170"/>
                    <a:pt x="1555" y="195"/>
                  </a:cubicBezTo>
                  <a:cubicBezTo>
                    <a:pt x="1531" y="243"/>
                    <a:pt x="1555" y="316"/>
                    <a:pt x="1604" y="365"/>
                  </a:cubicBezTo>
                  <a:cubicBezTo>
                    <a:pt x="1652" y="413"/>
                    <a:pt x="1701" y="462"/>
                    <a:pt x="1749" y="486"/>
                  </a:cubicBezTo>
                  <a:lnTo>
                    <a:pt x="1749" y="510"/>
                  </a:lnTo>
                  <a:cubicBezTo>
                    <a:pt x="1749" y="559"/>
                    <a:pt x="1701" y="559"/>
                    <a:pt x="1628" y="559"/>
                  </a:cubicBezTo>
                  <a:cubicBezTo>
                    <a:pt x="1555" y="559"/>
                    <a:pt x="1482" y="535"/>
                    <a:pt x="1409" y="510"/>
                  </a:cubicBezTo>
                  <a:cubicBezTo>
                    <a:pt x="1385" y="437"/>
                    <a:pt x="1337" y="389"/>
                    <a:pt x="1288" y="365"/>
                  </a:cubicBezTo>
                  <a:cubicBezTo>
                    <a:pt x="1256" y="365"/>
                    <a:pt x="1234" y="354"/>
                    <a:pt x="1209" y="354"/>
                  </a:cubicBezTo>
                  <a:cubicBezTo>
                    <a:pt x="1196" y="354"/>
                    <a:pt x="1183" y="357"/>
                    <a:pt x="1166" y="365"/>
                  </a:cubicBezTo>
                  <a:cubicBezTo>
                    <a:pt x="1166" y="389"/>
                    <a:pt x="1142" y="413"/>
                    <a:pt x="1166" y="437"/>
                  </a:cubicBezTo>
                  <a:cubicBezTo>
                    <a:pt x="1215" y="486"/>
                    <a:pt x="1264" y="559"/>
                    <a:pt x="1337" y="583"/>
                  </a:cubicBezTo>
                  <a:cubicBezTo>
                    <a:pt x="1385" y="656"/>
                    <a:pt x="1385" y="753"/>
                    <a:pt x="1361" y="850"/>
                  </a:cubicBezTo>
                  <a:cubicBezTo>
                    <a:pt x="1343" y="905"/>
                    <a:pt x="1311" y="932"/>
                    <a:pt x="1255" y="932"/>
                  </a:cubicBezTo>
                  <a:cubicBezTo>
                    <a:pt x="1236" y="932"/>
                    <a:pt x="1215" y="929"/>
                    <a:pt x="1191" y="923"/>
                  </a:cubicBezTo>
                  <a:cubicBezTo>
                    <a:pt x="1142" y="923"/>
                    <a:pt x="1069" y="899"/>
                    <a:pt x="1021" y="850"/>
                  </a:cubicBezTo>
                  <a:cubicBezTo>
                    <a:pt x="996" y="729"/>
                    <a:pt x="924" y="608"/>
                    <a:pt x="826" y="535"/>
                  </a:cubicBezTo>
                  <a:lnTo>
                    <a:pt x="729" y="535"/>
                  </a:lnTo>
                  <a:cubicBezTo>
                    <a:pt x="705" y="559"/>
                    <a:pt x="705" y="583"/>
                    <a:pt x="705" y="632"/>
                  </a:cubicBezTo>
                  <a:cubicBezTo>
                    <a:pt x="754" y="753"/>
                    <a:pt x="826" y="850"/>
                    <a:pt x="924" y="923"/>
                  </a:cubicBezTo>
                  <a:cubicBezTo>
                    <a:pt x="948" y="972"/>
                    <a:pt x="948" y="1021"/>
                    <a:pt x="924" y="1093"/>
                  </a:cubicBezTo>
                  <a:cubicBezTo>
                    <a:pt x="924" y="1129"/>
                    <a:pt x="898" y="1151"/>
                    <a:pt x="874" y="1151"/>
                  </a:cubicBezTo>
                  <a:cubicBezTo>
                    <a:pt x="865" y="1151"/>
                    <a:pt x="857" y="1148"/>
                    <a:pt x="851" y="1142"/>
                  </a:cubicBezTo>
                  <a:cubicBezTo>
                    <a:pt x="802" y="1142"/>
                    <a:pt x="754" y="1118"/>
                    <a:pt x="729" y="1093"/>
                  </a:cubicBezTo>
                  <a:cubicBezTo>
                    <a:pt x="729" y="972"/>
                    <a:pt x="656" y="875"/>
                    <a:pt x="559" y="826"/>
                  </a:cubicBezTo>
                  <a:cubicBezTo>
                    <a:pt x="547" y="814"/>
                    <a:pt x="529" y="808"/>
                    <a:pt x="508" y="808"/>
                  </a:cubicBezTo>
                  <a:cubicBezTo>
                    <a:pt x="486" y="808"/>
                    <a:pt x="462" y="814"/>
                    <a:pt x="438" y="826"/>
                  </a:cubicBezTo>
                  <a:cubicBezTo>
                    <a:pt x="438" y="826"/>
                    <a:pt x="413" y="875"/>
                    <a:pt x="438" y="899"/>
                  </a:cubicBezTo>
                  <a:cubicBezTo>
                    <a:pt x="462" y="996"/>
                    <a:pt x="535" y="1093"/>
                    <a:pt x="632" y="1166"/>
                  </a:cubicBezTo>
                  <a:cubicBezTo>
                    <a:pt x="608" y="1239"/>
                    <a:pt x="559" y="1312"/>
                    <a:pt x="486" y="1336"/>
                  </a:cubicBezTo>
                  <a:cubicBezTo>
                    <a:pt x="455" y="1356"/>
                    <a:pt x="424" y="1364"/>
                    <a:pt x="393" y="1364"/>
                  </a:cubicBezTo>
                  <a:cubicBezTo>
                    <a:pt x="234" y="1364"/>
                    <a:pt x="98" y="1142"/>
                    <a:pt x="98" y="1142"/>
                  </a:cubicBezTo>
                  <a:cubicBezTo>
                    <a:pt x="85" y="1130"/>
                    <a:pt x="73" y="1124"/>
                    <a:pt x="64" y="1124"/>
                  </a:cubicBezTo>
                  <a:cubicBezTo>
                    <a:pt x="55" y="1124"/>
                    <a:pt x="49" y="1130"/>
                    <a:pt x="49" y="1142"/>
                  </a:cubicBezTo>
                  <a:cubicBezTo>
                    <a:pt x="25" y="1166"/>
                    <a:pt x="0" y="1191"/>
                    <a:pt x="25" y="1215"/>
                  </a:cubicBezTo>
                  <a:cubicBezTo>
                    <a:pt x="25" y="1215"/>
                    <a:pt x="195" y="1482"/>
                    <a:pt x="389" y="1482"/>
                  </a:cubicBezTo>
                  <a:cubicBezTo>
                    <a:pt x="438" y="1458"/>
                    <a:pt x="486" y="1433"/>
                    <a:pt x="535" y="1385"/>
                  </a:cubicBezTo>
                  <a:cubicBezTo>
                    <a:pt x="608" y="1336"/>
                    <a:pt x="681" y="1263"/>
                    <a:pt x="705" y="1166"/>
                  </a:cubicBezTo>
                  <a:cubicBezTo>
                    <a:pt x="754" y="1191"/>
                    <a:pt x="778" y="1191"/>
                    <a:pt x="826" y="1215"/>
                  </a:cubicBezTo>
                  <a:cubicBezTo>
                    <a:pt x="839" y="1219"/>
                    <a:pt x="852" y="1221"/>
                    <a:pt x="866" y="1221"/>
                  </a:cubicBezTo>
                  <a:cubicBezTo>
                    <a:pt x="930" y="1221"/>
                    <a:pt x="1001" y="1174"/>
                    <a:pt x="1021" y="1093"/>
                  </a:cubicBezTo>
                  <a:cubicBezTo>
                    <a:pt x="1021" y="1045"/>
                    <a:pt x="1021" y="996"/>
                    <a:pt x="1021" y="948"/>
                  </a:cubicBezTo>
                  <a:cubicBezTo>
                    <a:pt x="1069" y="972"/>
                    <a:pt x="1118" y="996"/>
                    <a:pt x="1166" y="996"/>
                  </a:cubicBezTo>
                  <a:cubicBezTo>
                    <a:pt x="1192" y="1007"/>
                    <a:pt x="1218" y="1011"/>
                    <a:pt x="1243" y="1011"/>
                  </a:cubicBezTo>
                  <a:cubicBezTo>
                    <a:pt x="1335" y="1011"/>
                    <a:pt x="1415" y="946"/>
                    <a:pt x="1434" y="850"/>
                  </a:cubicBezTo>
                  <a:cubicBezTo>
                    <a:pt x="1458" y="778"/>
                    <a:pt x="1458" y="680"/>
                    <a:pt x="1434" y="608"/>
                  </a:cubicBezTo>
                  <a:cubicBezTo>
                    <a:pt x="1507" y="608"/>
                    <a:pt x="1555" y="632"/>
                    <a:pt x="1628" y="632"/>
                  </a:cubicBezTo>
                  <a:cubicBezTo>
                    <a:pt x="1701" y="632"/>
                    <a:pt x="1798" y="608"/>
                    <a:pt x="1822" y="535"/>
                  </a:cubicBezTo>
                  <a:cubicBezTo>
                    <a:pt x="1847" y="510"/>
                    <a:pt x="1847" y="510"/>
                    <a:pt x="1847" y="486"/>
                  </a:cubicBezTo>
                  <a:cubicBezTo>
                    <a:pt x="1859" y="498"/>
                    <a:pt x="1877" y="504"/>
                    <a:pt x="1895" y="504"/>
                  </a:cubicBezTo>
                  <a:cubicBezTo>
                    <a:pt x="1913" y="504"/>
                    <a:pt x="1932" y="498"/>
                    <a:pt x="1944" y="486"/>
                  </a:cubicBezTo>
                  <a:cubicBezTo>
                    <a:pt x="1992" y="486"/>
                    <a:pt x="2041" y="462"/>
                    <a:pt x="2065" y="413"/>
                  </a:cubicBezTo>
                  <a:cubicBezTo>
                    <a:pt x="2090" y="267"/>
                    <a:pt x="2065" y="146"/>
                    <a:pt x="2017" y="25"/>
                  </a:cubicBezTo>
                  <a:cubicBezTo>
                    <a:pt x="1992" y="0"/>
                    <a:pt x="1968" y="0"/>
                    <a:pt x="19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32;p2"/>
            <p:cNvSpPr/>
            <p:nvPr/>
          </p:nvSpPr>
          <p:spPr>
            <a:xfrm>
              <a:off x="-868753" y="3630488"/>
              <a:ext cx="108420" cy="91959"/>
            </a:xfrm>
            <a:custGeom>
              <a:avLst/>
              <a:gdLst/>
              <a:ahLst/>
              <a:cxnLst/>
              <a:rect l="l" t="t" r="r" b="b"/>
              <a:pathLst>
                <a:path w="1443" h="1224" extrusionOk="0">
                  <a:moveTo>
                    <a:pt x="158" y="1"/>
                  </a:moveTo>
                  <a:cubicBezTo>
                    <a:pt x="118" y="1"/>
                    <a:pt x="76" y="3"/>
                    <a:pt x="34" y="6"/>
                  </a:cubicBezTo>
                  <a:cubicBezTo>
                    <a:pt x="34" y="6"/>
                    <a:pt x="34" y="6"/>
                    <a:pt x="34" y="6"/>
                  </a:cubicBezTo>
                  <a:lnTo>
                    <a:pt x="34" y="6"/>
                  </a:lnTo>
                  <a:cubicBezTo>
                    <a:pt x="33" y="6"/>
                    <a:pt x="1" y="1224"/>
                    <a:pt x="1328" y="1224"/>
                  </a:cubicBezTo>
                  <a:cubicBezTo>
                    <a:pt x="1365" y="1224"/>
                    <a:pt x="1404" y="1223"/>
                    <a:pt x="1443" y="1221"/>
                  </a:cubicBezTo>
                  <a:cubicBezTo>
                    <a:pt x="1443" y="1221"/>
                    <a:pt x="1240" y="1"/>
                    <a:pt x="15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33;p2"/>
            <p:cNvSpPr/>
            <p:nvPr/>
          </p:nvSpPr>
          <p:spPr>
            <a:xfrm>
              <a:off x="-837046" y="3663019"/>
              <a:ext cx="80394" cy="62884"/>
            </a:xfrm>
            <a:custGeom>
              <a:avLst/>
              <a:gdLst/>
              <a:ahLst/>
              <a:cxnLst/>
              <a:rect l="l" t="t" r="r" b="b"/>
              <a:pathLst>
                <a:path w="1070" h="837" extrusionOk="0">
                  <a:moveTo>
                    <a:pt x="53" y="0"/>
                  </a:moveTo>
                  <a:cubicBezTo>
                    <a:pt x="37" y="0"/>
                    <a:pt x="25" y="17"/>
                    <a:pt x="25" y="35"/>
                  </a:cubicBezTo>
                  <a:cubicBezTo>
                    <a:pt x="1" y="59"/>
                    <a:pt x="25" y="83"/>
                    <a:pt x="49" y="83"/>
                  </a:cubicBezTo>
                  <a:cubicBezTo>
                    <a:pt x="414" y="253"/>
                    <a:pt x="729" y="496"/>
                    <a:pt x="997" y="812"/>
                  </a:cubicBezTo>
                  <a:cubicBezTo>
                    <a:pt x="997" y="812"/>
                    <a:pt x="1021" y="836"/>
                    <a:pt x="1021" y="836"/>
                  </a:cubicBezTo>
                  <a:lnTo>
                    <a:pt x="1045" y="812"/>
                  </a:lnTo>
                  <a:cubicBezTo>
                    <a:pt x="1069" y="812"/>
                    <a:pt x="1069" y="788"/>
                    <a:pt x="1069" y="763"/>
                  </a:cubicBezTo>
                  <a:cubicBezTo>
                    <a:pt x="802" y="423"/>
                    <a:pt x="462" y="156"/>
                    <a:pt x="74" y="10"/>
                  </a:cubicBezTo>
                  <a:cubicBezTo>
                    <a:pt x="66" y="3"/>
                    <a:pt x="59" y="0"/>
                    <a:pt x="5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34;p2"/>
            <p:cNvSpPr/>
            <p:nvPr/>
          </p:nvSpPr>
          <p:spPr>
            <a:xfrm>
              <a:off x="-764015" y="3539732"/>
              <a:ext cx="129683" cy="73101"/>
            </a:xfrm>
            <a:custGeom>
              <a:avLst/>
              <a:gdLst/>
              <a:ahLst/>
              <a:cxnLst/>
              <a:rect l="l" t="t" r="r" b="b"/>
              <a:pathLst>
                <a:path w="1726" h="973" extrusionOk="0">
                  <a:moveTo>
                    <a:pt x="1242" y="0"/>
                  </a:moveTo>
                  <a:cubicBezTo>
                    <a:pt x="434" y="0"/>
                    <a:pt x="0" y="850"/>
                    <a:pt x="0" y="850"/>
                  </a:cubicBezTo>
                  <a:cubicBezTo>
                    <a:pt x="232" y="937"/>
                    <a:pt x="435" y="973"/>
                    <a:pt x="612" y="973"/>
                  </a:cubicBezTo>
                  <a:cubicBezTo>
                    <a:pt x="1474" y="973"/>
                    <a:pt x="1725" y="117"/>
                    <a:pt x="1725" y="97"/>
                  </a:cubicBezTo>
                  <a:cubicBezTo>
                    <a:pt x="1552" y="29"/>
                    <a:pt x="1391" y="0"/>
                    <a:pt x="124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35;p2"/>
            <p:cNvSpPr/>
            <p:nvPr/>
          </p:nvSpPr>
          <p:spPr>
            <a:xfrm>
              <a:off x="-769500" y="3568882"/>
              <a:ext cx="94971" cy="38391"/>
            </a:xfrm>
            <a:custGeom>
              <a:avLst/>
              <a:gdLst/>
              <a:ahLst/>
              <a:cxnLst/>
              <a:rect l="l" t="t" r="r" b="b"/>
              <a:pathLst>
                <a:path w="1264" h="511" extrusionOk="0">
                  <a:moveTo>
                    <a:pt x="1191" y="0"/>
                  </a:moveTo>
                  <a:cubicBezTo>
                    <a:pt x="778" y="49"/>
                    <a:pt x="389" y="194"/>
                    <a:pt x="25" y="413"/>
                  </a:cubicBezTo>
                  <a:cubicBezTo>
                    <a:pt x="0" y="462"/>
                    <a:pt x="25" y="510"/>
                    <a:pt x="73" y="510"/>
                  </a:cubicBezTo>
                  <a:cubicBezTo>
                    <a:pt x="73" y="510"/>
                    <a:pt x="98" y="510"/>
                    <a:pt x="98" y="486"/>
                  </a:cubicBezTo>
                  <a:cubicBezTo>
                    <a:pt x="438" y="267"/>
                    <a:pt x="802" y="146"/>
                    <a:pt x="1215" y="97"/>
                  </a:cubicBezTo>
                  <a:cubicBezTo>
                    <a:pt x="1239" y="97"/>
                    <a:pt x="1264" y="73"/>
                    <a:pt x="1264" y="49"/>
                  </a:cubicBezTo>
                  <a:cubicBezTo>
                    <a:pt x="1239" y="24"/>
                    <a:pt x="1215" y="0"/>
                    <a:pt x="119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36;p2"/>
            <p:cNvSpPr/>
            <p:nvPr/>
          </p:nvSpPr>
          <p:spPr>
            <a:xfrm>
              <a:off x="-800981" y="3409081"/>
              <a:ext cx="60784" cy="462801"/>
            </a:xfrm>
            <a:custGeom>
              <a:avLst/>
              <a:gdLst/>
              <a:ahLst/>
              <a:cxnLst/>
              <a:rect l="l" t="t" r="r" b="b"/>
              <a:pathLst>
                <a:path w="809" h="6160" extrusionOk="0">
                  <a:moveTo>
                    <a:pt x="69" y="1"/>
                  </a:moveTo>
                  <a:cubicBezTo>
                    <a:pt x="37" y="1"/>
                    <a:pt x="0" y="32"/>
                    <a:pt x="31" y="62"/>
                  </a:cubicBezTo>
                  <a:cubicBezTo>
                    <a:pt x="711" y="1860"/>
                    <a:pt x="541" y="6063"/>
                    <a:pt x="541" y="6111"/>
                  </a:cubicBezTo>
                  <a:cubicBezTo>
                    <a:pt x="541" y="6135"/>
                    <a:pt x="565" y="6135"/>
                    <a:pt x="589" y="6160"/>
                  </a:cubicBezTo>
                  <a:cubicBezTo>
                    <a:pt x="614" y="6135"/>
                    <a:pt x="638" y="6135"/>
                    <a:pt x="638" y="6111"/>
                  </a:cubicBezTo>
                  <a:cubicBezTo>
                    <a:pt x="638" y="6063"/>
                    <a:pt x="808" y="1836"/>
                    <a:pt x="104" y="38"/>
                  </a:cubicBezTo>
                  <a:cubicBezTo>
                    <a:pt x="104" y="11"/>
                    <a:pt x="87" y="1"/>
                    <a:pt x="6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37;p2"/>
            <p:cNvSpPr/>
            <p:nvPr/>
          </p:nvSpPr>
          <p:spPr>
            <a:xfrm>
              <a:off x="-905869" y="3300294"/>
              <a:ext cx="198507" cy="165361"/>
            </a:xfrm>
            <a:custGeom>
              <a:avLst/>
              <a:gdLst/>
              <a:ahLst/>
              <a:cxnLst/>
              <a:rect l="l" t="t" r="r" b="b"/>
              <a:pathLst>
                <a:path w="2642" h="2201" extrusionOk="0">
                  <a:moveTo>
                    <a:pt x="898" y="1"/>
                  </a:moveTo>
                  <a:cubicBezTo>
                    <a:pt x="722" y="1"/>
                    <a:pt x="649" y="636"/>
                    <a:pt x="649" y="636"/>
                  </a:cubicBezTo>
                  <a:cubicBezTo>
                    <a:pt x="649" y="636"/>
                    <a:pt x="381" y="252"/>
                    <a:pt x="219" y="252"/>
                  </a:cubicBezTo>
                  <a:cubicBezTo>
                    <a:pt x="198" y="252"/>
                    <a:pt x="180" y="258"/>
                    <a:pt x="164" y="271"/>
                  </a:cubicBezTo>
                  <a:cubicBezTo>
                    <a:pt x="0" y="365"/>
                    <a:pt x="217" y="2201"/>
                    <a:pt x="1307" y="2201"/>
                  </a:cubicBezTo>
                  <a:cubicBezTo>
                    <a:pt x="1353" y="2201"/>
                    <a:pt x="1401" y="2197"/>
                    <a:pt x="1451" y="2190"/>
                  </a:cubicBezTo>
                  <a:cubicBezTo>
                    <a:pt x="2641" y="2045"/>
                    <a:pt x="2569" y="1170"/>
                    <a:pt x="2569" y="1170"/>
                  </a:cubicBezTo>
                  <a:cubicBezTo>
                    <a:pt x="2569" y="1170"/>
                    <a:pt x="2544" y="369"/>
                    <a:pt x="2374" y="126"/>
                  </a:cubicBezTo>
                  <a:cubicBezTo>
                    <a:pt x="2348" y="89"/>
                    <a:pt x="2321" y="73"/>
                    <a:pt x="2293" y="73"/>
                  </a:cubicBezTo>
                  <a:cubicBezTo>
                    <a:pt x="2136" y="73"/>
                    <a:pt x="1961" y="563"/>
                    <a:pt x="1961" y="563"/>
                  </a:cubicBezTo>
                  <a:cubicBezTo>
                    <a:pt x="1888" y="369"/>
                    <a:pt x="1791" y="199"/>
                    <a:pt x="1670" y="53"/>
                  </a:cubicBezTo>
                  <a:cubicBezTo>
                    <a:pt x="1650" y="38"/>
                    <a:pt x="1631" y="32"/>
                    <a:pt x="1612" y="32"/>
                  </a:cubicBezTo>
                  <a:cubicBezTo>
                    <a:pt x="1443" y="32"/>
                    <a:pt x="1305" y="563"/>
                    <a:pt x="1305" y="563"/>
                  </a:cubicBezTo>
                  <a:cubicBezTo>
                    <a:pt x="1232" y="369"/>
                    <a:pt x="1111" y="199"/>
                    <a:pt x="990" y="53"/>
                  </a:cubicBezTo>
                  <a:cubicBezTo>
                    <a:pt x="957" y="16"/>
                    <a:pt x="926" y="1"/>
                    <a:pt x="89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38;p2"/>
            <p:cNvSpPr/>
            <p:nvPr/>
          </p:nvSpPr>
          <p:spPr>
            <a:xfrm>
              <a:off x="-884456" y="3364454"/>
              <a:ext cx="171608" cy="62133"/>
            </a:xfrm>
            <a:custGeom>
              <a:avLst/>
              <a:gdLst/>
              <a:ahLst/>
              <a:cxnLst/>
              <a:rect l="l" t="t" r="r" b="b"/>
              <a:pathLst>
                <a:path w="2284" h="827" extrusionOk="0">
                  <a:moveTo>
                    <a:pt x="1846" y="122"/>
                  </a:moveTo>
                  <a:lnTo>
                    <a:pt x="1846" y="122"/>
                  </a:lnTo>
                  <a:cubicBezTo>
                    <a:pt x="1871" y="146"/>
                    <a:pt x="1895" y="146"/>
                    <a:pt x="1919" y="195"/>
                  </a:cubicBezTo>
                  <a:cubicBezTo>
                    <a:pt x="1919" y="219"/>
                    <a:pt x="1919" y="243"/>
                    <a:pt x="1919" y="268"/>
                  </a:cubicBezTo>
                  <a:cubicBezTo>
                    <a:pt x="1895" y="268"/>
                    <a:pt x="1895" y="243"/>
                    <a:pt x="1895" y="243"/>
                  </a:cubicBezTo>
                  <a:cubicBezTo>
                    <a:pt x="1871" y="195"/>
                    <a:pt x="1846" y="146"/>
                    <a:pt x="1846" y="122"/>
                  </a:cubicBezTo>
                  <a:close/>
                  <a:moveTo>
                    <a:pt x="923" y="170"/>
                  </a:moveTo>
                  <a:lnTo>
                    <a:pt x="923" y="170"/>
                  </a:lnTo>
                  <a:cubicBezTo>
                    <a:pt x="947" y="219"/>
                    <a:pt x="947" y="268"/>
                    <a:pt x="972" y="292"/>
                  </a:cubicBezTo>
                  <a:cubicBezTo>
                    <a:pt x="947" y="268"/>
                    <a:pt x="923" y="219"/>
                    <a:pt x="923" y="170"/>
                  </a:cubicBezTo>
                  <a:close/>
                  <a:moveTo>
                    <a:pt x="583" y="341"/>
                  </a:moveTo>
                  <a:lnTo>
                    <a:pt x="583" y="341"/>
                  </a:lnTo>
                  <a:cubicBezTo>
                    <a:pt x="607" y="365"/>
                    <a:pt x="632" y="413"/>
                    <a:pt x="632" y="486"/>
                  </a:cubicBezTo>
                  <a:cubicBezTo>
                    <a:pt x="607" y="438"/>
                    <a:pt x="583" y="389"/>
                    <a:pt x="583" y="341"/>
                  </a:cubicBezTo>
                  <a:close/>
                  <a:moveTo>
                    <a:pt x="2211" y="0"/>
                  </a:moveTo>
                  <a:cubicBezTo>
                    <a:pt x="2186" y="0"/>
                    <a:pt x="2162" y="25"/>
                    <a:pt x="2186" y="49"/>
                  </a:cubicBezTo>
                  <a:cubicBezTo>
                    <a:pt x="2186" y="122"/>
                    <a:pt x="2186" y="292"/>
                    <a:pt x="2138" y="341"/>
                  </a:cubicBezTo>
                  <a:cubicBezTo>
                    <a:pt x="2113" y="365"/>
                    <a:pt x="2089" y="365"/>
                    <a:pt x="2065" y="365"/>
                  </a:cubicBezTo>
                  <a:cubicBezTo>
                    <a:pt x="2041" y="365"/>
                    <a:pt x="2016" y="365"/>
                    <a:pt x="1992" y="341"/>
                  </a:cubicBezTo>
                  <a:cubicBezTo>
                    <a:pt x="2016" y="292"/>
                    <a:pt x="2016" y="243"/>
                    <a:pt x="1992" y="195"/>
                  </a:cubicBezTo>
                  <a:cubicBezTo>
                    <a:pt x="1992" y="122"/>
                    <a:pt x="1943" y="49"/>
                    <a:pt x="1895" y="25"/>
                  </a:cubicBezTo>
                  <a:cubicBezTo>
                    <a:pt x="1846" y="25"/>
                    <a:pt x="1822" y="25"/>
                    <a:pt x="1798" y="49"/>
                  </a:cubicBezTo>
                  <a:cubicBezTo>
                    <a:pt x="1749" y="98"/>
                    <a:pt x="1749" y="170"/>
                    <a:pt x="1798" y="219"/>
                  </a:cubicBezTo>
                  <a:cubicBezTo>
                    <a:pt x="1822" y="292"/>
                    <a:pt x="1846" y="341"/>
                    <a:pt x="1895" y="365"/>
                  </a:cubicBezTo>
                  <a:lnTo>
                    <a:pt x="1871" y="389"/>
                  </a:lnTo>
                  <a:cubicBezTo>
                    <a:pt x="1858" y="401"/>
                    <a:pt x="1834" y="407"/>
                    <a:pt x="1810" y="407"/>
                  </a:cubicBezTo>
                  <a:cubicBezTo>
                    <a:pt x="1786" y="407"/>
                    <a:pt x="1761" y="401"/>
                    <a:pt x="1749" y="389"/>
                  </a:cubicBezTo>
                  <a:cubicBezTo>
                    <a:pt x="1676" y="365"/>
                    <a:pt x="1603" y="316"/>
                    <a:pt x="1555" y="268"/>
                  </a:cubicBezTo>
                  <a:cubicBezTo>
                    <a:pt x="1555" y="195"/>
                    <a:pt x="1530" y="146"/>
                    <a:pt x="1482" y="98"/>
                  </a:cubicBezTo>
                  <a:cubicBezTo>
                    <a:pt x="1458" y="49"/>
                    <a:pt x="1409" y="49"/>
                    <a:pt x="1385" y="49"/>
                  </a:cubicBezTo>
                  <a:cubicBezTo>
                    <a:pt x="1360" y="73"/>
                    <a:pt x="1336" y="98"/>
                    <a:pt x="1336" y="122"/>
                  </a:cubicBezTo>
                  <a:cubicBezTo>
                    <a:pt x="1360" y="195"/>
                    <a:pt x="1409" y="268"/>
                    <a:pt x="1458" y="316"/>
                  </a:cubicBezTo>
                  <a:cubicBezTo>
                    <a:pt x="1458" y="413"/>
                    <a:pt x="1433" y="511"/>
                    <a:pt x="1385" y="583"/>
                  </a:cubicBezTo>
                  <a:cubicBezTo>
                    <a:pt x="1360" y="608"/>
                    <a:pt x="1336" y="620"/>
                    <a:pt x="1309" y="620"/>
                  </a:cubicBezTo>
                  <a:cubicBezTo>
                    <a:pt x="1281" y="620"/>
                    <a:pt x="1251" y="608"/>
                    <a:pt x="1215" y="583"/>
                  </a:cubicBezTo>
                  <a:cubicBezTo>
                    <a:pt x="1142" y="559"/>
                    <a:pt x="1093" y="511"/>
                    <a:pt x="1069" y="462"/>
                  </a:cubicBezTo>
                  <a:cubicBezTo>
                    <a:pt x="1093" y="341"/>
                    <a:pt x="1069" y="195"/>
                    <a:pt x="996" y="98"/>
                  </a:cubicBezTo>
                  <a:cubicBezTo>
                    <a:pt x="979" y="80"/>
                    <a:pt x="950" y="63"/>
                    <a:pt x="925" y="63"/>
                  </a:cubicBezTo>
                  <a:cubicBezTo>
                    <a:pt x="915" y="63"/>
                    <a:pt x="906" y="66"/>
                    <a:pt x="899" y="73"/>
                  </a:cubicBezTo>
                  <a:cubicBezTo>
                    <a:pt x="850" y="73"/>
                    <a:pt x="850" y="98"/>
                    <a:pt x="850" y="146"/>
                  </a:cubicBezTo>
                  <a:cubicBezTo>
                    <a:pt x="850" y="243"/>
                    <a:pt x="875" y="365"/>
                    <a:pt x="947" y="462"/>
                  </a:cubicBezTo>
                  <a:cubicBezTo>
                    <a:pt x="947" y="535"/>
                    <a:pt x="923" y="583"/>
                    <a:pt x="899" y="632"/>
                  </a:cubicBezTo>
                  <a:cubicBezTo>
                    <a:pt x="885" y="660"/>
                    <a:pt x="862" y="672"/>
                    <a:pt x="836" y="672"/>
                  </a:cubicBezTo>
                  <a:cubicBezTo>
                    <a:pt x="818" y="672"/>
                    <a:pt x="798" y="666"/>
                    <a:pt x="777" y="656"/>
                  </a:cubicBezTo>
                  <a:cubicBezTo>
                    <a:pt x="753" y="632"/>
                    <a:pt x="729" y="608"/>
                    <a:pt x="705" y="559"/>
                  </a:cubicBezTo>
                  <a:cubicBezTo>
                    <a:pt x="729" y="462"/>
                    <a:pt x="729" y="341"/>
                    <a:pt x="632" y="243"/>
                  </a:cubicBezTo>
                  <a:cubicBezTo>
                    <a:pt x="607" y="219"/>
                    <a:pt x="559" y="219"/>
                    <a:pt x="534" y="219"/>
                  </a:cubicBezTo>
                  <a:cubicBezTo>
                    <a:pt x="510" y="219"/>
                    <a:pt x="486" y="243"/>
                    <a:pt x="486" y="292"/>
                  </a:cubicBezTo>
                  <a:cubicBezTo>
                    <a:pt x="486" y="389"/>
                    <a:pt x="510" y="486"/>
                    <a:pt x="583" y="583"/>
                  </a:cubicBezTo>
                  <a:cubicBezTo>
                    <a:pt x="534" y="656"/>
                    <a:pt x="462" y="705"/>
                    <a:pt x="389" y="705"/>
                  </a:cubicBezTo>
                  <a:cubicBezTo>
                    <a:pt x="374" y="708"/>
                    <a:pt x="360" y="710"/>
                    <a:pt x="347" y="710"/>
                  </a:cubicBezTo>
                  <a:cubicBezTo>
                    <a:pt x="161" y="710"/>
                    <a:pt x="97" y="413"/>
                    <a:pt x="97" y="413"/>
                  </a:cubicBezTo>
                  <a:cubicBezTo>
                    <a:pt x="97" y="389"/>
                    <a:pt x="73" y="365"/>
                    <a:pt x="49" y="365"/>
                  </a:cubicBezTo>
                  <a:cubicBezTo>
                    <a:pt x="24" y="389"/>
                    <a:pt x="0" y="413"/>
                    <a:pt x="0" y="438"/>
                  </a:cubicBezTo>
                  <a:cubicBezTo>
                    <a:pt x="0" y="438"/>
                    <a:pt x="97" y="826"/>
                    <a:pt x="364" y="826"/>
                  </a:cubicBezTo>
                  <a:lnTo>
                    <a:pt x="413" y="802"/>
                  </a:lnTo>
                  <a:cubicBezTo>
                    <a:pt x="510" y="802"/>
                    <a:pt x="583" y="753"/>
                    <a:pt x="656" y="656"/>
                  </a:cubicBezTo>
                  <a:cubicBezTo>
                    <a:pt x="680" y="681"/>
                    <a:pt x="705" y="729"/>
                    <a:pt x="753" y="729"/>
                  </a:cubicBezTo>
                  <a:cubicBezTo>
                    <a:pt x="784" y="760"/>
                    <a:pt x="818" y="773"/>
                    <a:pt x="852" y="773"/>
                  </a:cubicBezTo>
                  <a:cubicBezTo>
                    <a:pt x="899" y="773"/>
                    <a:pt x="943" y="747"/>
                    <a:pt x="972" y="705"/>
                  </a:cubicBezTo>
                  <a:cubicBezTo>
                    <a:pt x="996" y="656"/>
                    <a:pt x="1020" y="608"/>
                    <a:pt x="1045" y="559"/>
                  </a:cubicBezTo>
                  <a:cubicBezTo>
                    <a:pt x="1069" y="608"/>
                    <a:pt x="1117" y="632"/>
                    <a:pt x="1166" y="656"/>
                  </a:cubicBezTo>
                  <a:cubicBezTo>
                    <a:pt x="1198" y="699"/>
                    <a:pt x="1244" y="718"/>
                    <a:pt x="1292" y="718"/>
                  </a:cubicBezTo>
                  <a:cubicBezTo>
                    <a:pt x="1353" y="718"/>
                    <a:pt x="1417" y="687"/>
                    <a:pt x="1458" y="632"/>
                  </a:cubicBezTo>
                  <a:cubicBezTo>
                    <a:pt x="1506" y="559"/>
                    <a:pt x="1530" y="462"/>
                    <a:pt x="1555" y="389"/>
                  </a:cubicBezTo>
                  <a:cubicBezTo>
                    <a:pt x="1603" y="413"/>
                    <a:pt x="1652" y="438"/>
                    <a:pt x="1700" y="462"/>
                  </a:cubicBezTo>
                  <a:cubicBezTo>
                    <a:pt x="1737" y="486"/>
                    <a:pt x="1779" y="498"/>
                    <a:pt x="1822" y="498"/>
                  </a:cubicBezTo>
                  <a:cubicBezTo>
                    <a:pt x="1864" y="498"/>
                    <a:pt x="1907" y="486"/>
                    <a:pt x="1943" y="462"/>
                  </a:cubicBezTo>
                  <a:lnTo>
                    <a:pt x="1968" y="413"/>
                  </a:lnTo>
                  <a:cubicBezTo>
                    <a:pt x="1992" y="438"/>
                    <a:pt x="2016" y="438"/>
                    <a:pt x="2065" y="462"/>
                  </a:cubicBezTo>
                  <a:cubicBezTo>
                    <a:pt x="2113" y="462"/>
                    <a:pt x="2162" y="438"/>
                    <a:pt x="2211" y="413"/>
                  </a:cubicBezTo>
                  <a:cubicBezTo>
                    <a:pt x="2259" y="292"/>
                    <a:pt x="2284" y="170"/>
                    <a:pt x="2284" y="25"/>
                  </a:cubicBezTo>
                  <a:cubicBezTo>
                    <a:pt x="2259" y="0"/>
                    <a:pt x="2235" y="0"/>
                    <a:pt x="22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9" name="Google Shape;39;p2"/>
          <p:cNvGrpSpPr/>
          <p:nvPr/>
        </p:nvGrpSpPr>
        <p:grpSpPr>
          <a:xfrm rot="1386123">
            <a:off x="880040" y="3648935"/>
            <a:ext cx="1073209" cy="1808370"/>
            <a:chOff x="-653265" y="1899986"/>
            <a:chExt cx="171302" cy="288619"/>
          </a:xfrm>
        </p:grpSpPr>
        <p:sp>
          <p:nvSpPr>
            <p:cNvPr id="40" name="Google Shape;40;p2"/>
            <p:cNvSpPr/>
            <p:nvPr/>
          </p:nvSpPr>
          <p:spPr>
            <a:xfrm>
              <a:off x="-651356" y="1997166"/>
              <a:ext cx="32212" cy="26798"/>
            </a:xfrm>
            <a:custGeom>
              <a:avLst/>
              <a:gdLst/>
              <a:ahLst/>
              <a:cxnLst/>
              <a:rect l="l" t="t" r="r" b="b"/>
              <a:pathLst>
                <a:path w="827" h="688" extrusionOk="0">
                  <a:moveTo>
                    <a:pt x="462" y="80"/>
                  </a:moveTo>
                  <a:cubicBezTo>
                    <a:pt x="802" y="80"/>
                    <a:pt x="802" y="591"/>
                    <a:pt x="462" y="591"/>
                  </a:cubicBezTo>
                  <a:cubicBezTo>
                    <a:pt x="122" y="591"/>
                    <a:pt x="122" y="80"/>
                    <a:pt x="462" y="80"/>
                  </a:cubicBezTo>
                  <a:close/>
                  <a:moveTo>
                    <a:pt x="470" y="0"/>
                  </a:moveTo>
                  <a:cubicBezTo>
                    <a:pt x="381" y="0"/>
                    <a:pt x="291" y="33"/>
                    <a:pt x="219" y="105"/>
                  </a:cubicBezTo>
                  <a:cubicBezTo>
                    <a:pt x="0" y="323"/>
                    <a:pt x="146" y="688"/>
                    <a:pt x="462" y="688"/>
                  </a:cubicBezTo>
                  <a:cubicBezTo>
                    <a:pt x="656" y="688"/>
                    <a:pt x="826" y="542"/>
                    <a:pt x="826" y="348"/>
                  </a:cubicBezTo>
                  <a:cubicBezTo>
                    <a:pt x="826" y="136"/>
                    <a:pt x="651" y="0"/>
                    <a:pt x="47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41;p2"/>
            <p:cNvSpPr/>
            <p:nvPr/>
          </p:nvSpPr>
          <p:spPr>
            <a:xfrm>
              <a:off x="-527106" y="1913930"/>
              <a:ext cx="45143" cy="47052"/>
            </a:xfrm>
            <a:custGeom>
              <a:avLst/>
              <a:gdLst/>
              <a:ahLst/>
              <a:cxnLst/>
              <a:rect l="l" t="t" r="r" b="b"/>
              <a:pathLst>
                <a:path w="1159" h="1208" extrusionOk="0">
                  <a:moveTo>
                    <a:pt x="626" y="1"/>
                  </a:moveTo>
                  <a:cubicBezTo>
                    <a:pt x="368" y="1"/>
                    <a:pt x="163" y="396"/>
                    <a:pt x="163" y="396"/>
                  </a:cubicBezTo>
                  <a:cubicBezTo>
                    <a:pt x="0" y="997"/>
                    <a:pt x="317" y="1207"/>
                    <a:pt x="551" y="1207"/>
                  </a:cubicBezTo>
                  <a:cubicBezTo>
                    <a:pt x="666" y="1207"/>
                    <a:pt x="762" y="1156"/>
                    <a:pt x="770" y="1076"/>
                  </a:cubicBezTo>
                  <a:cubicBezTo>
                    <a:pt x="794" y="833"/>
                    <a:pt x="479" y="736"/>
                    <a:pt x="479" y="736"/>
                  </a:cubicBezTo>
                  <a:cubicBezTo>
                    <a:pt x="479" y="736"/>
                    <a:pt x="1159" y="396"/>
                    <a:pt x="819" y="80"/>
                  </a:cubicBezTo>
                  <a:cubicBezTo>
                    <a:pt x="753" y="23"/>
                    <a:pt x="688" y="1"/>
                    <a:pt x="62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42;p2"/>
            <p:cNvSpPr/>
            <p:nvPr/>
          </p:nvSpPr>
          <p:spPr>
            <a:xfrm>
              <a:off x="-564303" y="1911944"/>
              <a:ext cx="42728" cy="46273"/>
            </a:xfrm>
            <a:custGeom>
              <a:avLst/>
              <a:gdLst/>
              <a:ahLst/>
              <a:cxnLst/>
              <a:rect l="l" t="t" r="r" b="b"/>
              <a:pathLst>
                <a:path w="1097" h="1188" extrusionOk="0">
                  <a:moveTo>
                    <a:pt x="548" y="1"/>
                  </a:moveTo>
                  <a:cubicBezTo>
                    <a:pt x="491" y="1"/>
                    <a:pt x="429" y="17"/>
                    <a:pt x="365" y="58"/>
                  </a:cubicBezTo>
                  <a:cubicBezTo>
                    <a:pt x="0" y="301"/>
                    <a:pt x="680" y="738"/>
                    <a:pt x="680" y="738"/>
                  </a:cubicBezTo>
                  <a:cubicBezTo>
                    <a:pt x="680" y="738"/>
                    <a:pt x="340" y="811"/>
                    <a:pt x="340" y="1030"/>
                  </a:cubicBezTo>
                  <a:cubicBezTo>
                    <a:pt x="349" y="1120"/>
                    <a:pt x="464" y="1188"/>
                    <a:pt x="597" y="1188"/>
                  </a:cubicBezTo>
                  <a:cubicBezTo>
                    <a:pt x="821" y="1188"/>
                    <a:pt x="1097" y="1000"/>
                    <a:pt x="1021" y="422"/>
                  </a:cubicBezTo>
                  <a:cubicBezTo>
                    <a:pt x="1021" y="422"/>
                    <a:pt x="835" y="1"/>
                    <a:pt x="548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43;p2"/>
            <p:cNvSpPr/>
            <p:nvPr/>
          </p:nvSpPr>
          <p:spPr>
            <a:xfrm>
              <a:off x="-525509" y="1900921"/>
              <a:ext cx="20838" cy="20877"/>
            </a:xfrm>
            <a:custGeom>
              <a:avLst/>
              <a:gdLst/>
              <a:ahLst/>
              <a:cxnLst/>
              <a:rect l="l" t="t" r="r" b="b"/>
              <a:pathLst>
                <a:path w="535" h="536" extrusionOk="0">
                  <a:moveTo>
                    <a:pt x="462" y="1"/>
                  </a:moveTo>
                  <a:cubicBezTo>
                    <a:pt x="292" y="25"/>
                    <a:pt x="0" y="195"/>
                    <a:pt x="49" y="487"/>
                  </a:cubicBezTo>
                  <a:cubicBezTo>
                    <a:pt x="49" y="511"/>
                    <a:pt x="73" y="535"/>
                    <a:pt x="97" y="535"/>
                  </a:cubicBezTo>
                  <a:lnTo>
                    <a:pt x="122" y="535"/>
                  </a:lnTo>
                  <a:cubicBezTo>
                    <a:pt x="146" y="535"/>
                    <a:pt x="146" y="511"/>
                    <a:pt x="146" y="487"/>
                  </a:cubicBezTo>
                  <a:cubicBezTo>
                    <a:pt x="97" y="171"/>
                    <a:pt x="462" y="98"/>
                    <a:pt x="486" y="98"/>
                  </a:cubicBezTo>
                  <a:cubicBezTo>
                    <a:pt x="510" y="74"/>
                    <a:pt x="535" y="49"/>
                    <a:pt x="510" y="25"/>
                  </a:cubicBezTo>
                  <a:cubicBezTo>
                    <a:pt x="510" y="1"/>
                    <a:pt x="486" y="1"/>
                    <a:pt x="4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44;p2"/>
            <p:cNvSpPr/>
            <p:nvPr/>
          </p:nvSpPr>
          <p:spPr>
            <a:xfrm>
              <a:off x="-540660" y="1899986"/>
              <a:ext cx="17060" cy="20838"/>
            </a:xfrm>
            <a:custGeom>
              <a:avLst/>
              <a:gdLst/>
              <a:ahLst/>
              <a:cxnLst/>
              <a:rect l="l" t="t" r="r" b="b"/>
              <a:pathLst>
                <a:path w="438" h="535" extrusionOk="0">
                  <a:moveTo>
                    <a:pt x="49" y="1"/>
                  </a:moveTo>
                  <a:cubicBezTo>
                    <a:pt x="1" y="1"/>
                    <a:pt x="1" y="25"/>
                    <a:pt x="1" y="49"/>
                  </a:cubicBezTo>
                  <a:cubicBezTo>
                    <a:pt x="1" y="98"/>
                    <a:pt x="25" y="98"/>
                    <a:pt x="49" y="98"/>
                  </a:cubicBezTo>
                  <a:cubicBezTo>
                    <a:pt x="98" y="98"/>
                    <a:pt x="146" y="122"/>
                    <a:pt x="195" y="146"/>
                  </a:cubicBezTo>
                  <a:cubicBezTo>
                    <a:pt x="292" y="243"/>
                    <a:pt x="341" y="365"/>
                    <a:pt x="341" y="511"/>
                  </a:cubicBezTo>
                  <a:cubicBezTo>
                    <a:pt x="341" y="535"/>
                    <a:pt x="365" y="535"/>
                    <a:pt x="389" y="535"/>
                  </a:cubicBezTo>
                  <a:cubicBezTo>
                    <a:pt x="414" y="535"/>
                    <a:pt x="438" y="511"/>
                    <a:pt x="438" y="486"/>
                  </a:cubicBezTo>
                  <a:cubicBezTo>
                    <a:pt x="438" y="341"/>
                    <a:pt x="365" y="171"/>
                    <a:pt x="243" y="73"/>
                  </a:cubicBezTo>
                  <a:cubicBezTo>
                    <a:pt x="195" y="25"/>
                    <a:pt x="122" y="1"/>
                    <a:pt x="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45;p2"/>
            <p:cNvSpPr/>
            <p:nvPr/>
          </p:nvSpPr>
          <p:spPr>
            <a:xfrm>
              <a:off x="-653265" y="1974731"/>
              <a:ext cx="137260" cy="213874"/>
            </a:xfrm>
            <a:custGeom>
              <a:avLst/>
              <a:gdLst/>
              <a:ahLst/>
              <a:cxnLst/>
              <a:rect l="l" t="t" r="r" b="b"/>
              <a:pathLst>
                <a:path w="3524" h="5491" extrusionOk="0">
                  <a:moveTo>
                    <a:pt x="3353" y="1"/>
                  </a:moveTo>
                  <a:cubicBezTo>
                    <a:pt x="3329" y="25"/>
                    <a:pt x="3329" y="49"/>
                    <a:pt x="3329" y="73"/>
                  </a:cubicBezTo>
                  <a:cubicBezTo>
                    <a:pt x="3353" y="122"/>
                    <a:pt x="3377" y="171"/>
                    <a:pt x="3377" y="244"/>
                  </a:cubicBezTo>
                  <a:cubicBezTo>
                    <a:pt x="3377" y="268"/>
                    <a:pt x="3402" y="268"/>
                    <a:pt x="3426" y="268"/>
                  </a:cubicBezTo>
                  <a:cubicBezTo>
                    <a:pt x="3450" y="268"/>
                    <a:pt x="3475" y="244"/>
                    <a:pt x="3475" y="219"/>
                  </a:cubicBezTo>
                  <a:cubicBezTo>
                    <a:pt x="3450" y="98"/>
                    <a:pt x="3426" y="25"/>
                    <a:pt x="3426" y="25"/>
                  </a:cubicBezTo>
                  <a:cubicBezTo>
                    <a:pt x="3402" y="1"/>
                    <a:pt x="3377" y="1"/>
                    <a:pt x="3353" y="1"/>
                  </a:cubicBezTo>
                  <a:close/>
                  <a:moveTo>
                    <a:pt x="3465" y="377"/>
                  </a:moveTo>
                  <a:cubicBezTo>
                    <a:pt x="3438" y="377"/>
                    <a:pt x="3414" y="389"/>
                    <a:pt x="3426" y="414"/>
                  </a:cubicBezTo>
                  <a:cubicBezTo>
                    <a:pt x="3426" y="462"/>
                    <a:pt x="3426" y="535"/>
                    <a:pt x="3426" y="584"/>
                  </a:cubicBezTo>
                  <a:lnTo>
                    <a:pt x="3426" y="608"/>
                  </a:lnTo>
                  <a:cubicBezTo>
                    <a:pt x="3426" y="632"/>
                    <a:pt x="3450" y="656"/>
                    <a:pt x="3475" y="656"/>
                  </a:cubicBezTo>
                  <a:cubicBezTo>
                    <a:pt x="3499" y="656"/>
                    <a:pt x="3499" y="632"/>
                    <a:pt x="3523" y="632"/>
                  </a:cubicBezTo>
                  <a:lnTo>
                    <a:pt x="3523" y="584"/>
                  </a:lnTo>
                  <a:cubicBezTo>
                    <a:pt x="3523" y="535"/>
                    <a:pt x="3523" y="486"/>
                    <a:pt x="3523" y="414"/>
                  </a:cubicBezTo>
                  <a:cubicBezTo>
                    <a:pt x="3523" y="389"/>
                    <a:pt x="3493" y="377"/>
                    <a:pt x="3465" y="377"/>
                  </a:cubicBezTo>
                  <a:close/>
                  <a:moveTo>
                    <a:pt x="3450" y="754"/>
                  </a:moveTo>
                  <a:cubicBezTo>
                    <a:pt x="3426" y="754"/>
                    <a:pt x="3402" y="754"/>
                    <a:pt x="3402" y="778"/>
                  </a:cubicBezTo>
                  <a:cubicBezTo>
                    <a:pt x="3402" y="851"/>
                    <a:pt x="3377" y="899"/>
                    <a:pt x="3353" y="948"/>
                  </a:cubicBezTo>
                  <a:cubicBezTo>
                    <a:pt x="3329" y="972"/>
                    <a:pt x="3353" y="997"/>
                    <a:pt x="3377" y="1021"/>
                  </a:cubicBezTo>
                  <a:lnTo>
                    <a:pt x="3402" y="1021"/>
                  </a:lnTo>
                  <a:cubicBezTo>
                    <a:pt x="3426" y="1021"/>
                    <a:pt x="3426" y="997"/>
                    <a:pt x="3426" y="997"/>
                  </a:cubicBezTo>
                  <a:cubicBezTo>
                    <a:pt x="3450" y="924"/>
                    <a:pt x="3475" y="875"/>
                    <a:pt x="3499" y="802"/>
                  </a:cubicBezTo>
                  <a:cubicBezTo>
                    <a:pt x="3499" y="778"/>
                    <a:pt x="3475" y="754"/>
                    <a:pt x="3450" y="754"/>
                  </a:cubicBezTo>
                  <a:close/>
                  <a:moveTo>
                    <a:pt x="2576" y="899"/>
                  </a:moveTo>
                  <a:cubicBezTo>
                    <a:pt x="2503" y="924"/>
                    <a:pt x="2430" y="997"/>
                    <a:pt x="2406" y="1045"/>
                  </a:cubicBezTo>
                  <a:cubicBezTo>
                    <a:pt x="2406" y="1069"/>
                    <a:pt x="2406" y="1118"/>
                    <a:pt x="2430" y="1118"/>
                  </a:cubicBezTo>
                  <a:lnTo>
                    <a:pt x="2454" y="1118"/>
                  </a:lnTo>
                  <a:cubicBezTo>
                    <a:pt x="2479" y="1118"/>
                    <a:pt x="2479" y="1118"/>
                    <a:pt x="2503" y="1094"/>
                  </a:cubicBezTo>
                  <a:cubicBezTo>
                    <a:pt x="2503" y="1045"/>
                    <a:pt x="2551" y="1021"/>
                    <a:pt x="2600" y="997"/>
                  </a:cubicBezTo>
                  <a:cubicBezTo>
                    <a:pt x="2649" y="972"/>
                    <a:pt x="2624" y="899"/>
                    <a:pt x="2576" y="899"/>
                  </a:cubicBezTo>
                  <a:close/>
                  <a:moveTo>
                    <a:pt x="2722" y="948"/>
                  </a:moveTo>
                  <a:cubicBezTo>
                    <a:pt x="2697" y="972"/>
                    <a:pt x="2697" y="997"/>
                    <a:pt x="2722" y="1021"/>
                  </a:cubicBezTo>
                  <a:cubicBezTo>
                    <a:pt x="2770" y="1045"/>
                    <a:pt x="2794" y="1094"/>
                    <a:pt x="2819" y="1142"/>
                  </a:cubicBezTo>
                  <a:cubicBezTo>
                    <a:pt x="2843" y="1167"/>
                    <a:pt x="2843" y="1167"/>
                    <a:pt x="2867" y="1167"/>
                  </a:cubicBezTo>
                  <a:lnTo>
                    <a:pt x="2916" y="1191"/>
                  </a:lnTo>
                  <a:cubicBezTo>
                    <a:pt x="2916" y="1167"/>
                    <a:pt x="2940" y="1142"/>
                    <a:pt x="2916" y="1118"/>
                  </a:cubicBezTo>
                  <a:cubicBezTo>
                    <a:pt x="2892" y="1045"/>
                    <a:pt x="2843" y="997"/>
                    <a:pt x="2794" y="948"/>
                  </a:cubicBezTo>
                  <a:close/>
                  <a:moveTo>
                    <a:pt x="3268" y="1078"/>
                  </a:moveTo>
                  <a:cubicBezTo>
                    <a:pt x="3256" y="1078"/>
                    <a:pt x="3243" y="1082"/>
                    <a:pt x="3232" y="1094"/>
                  </a:cubicBezTo>
                  <a:cubicBezTo>
                    <a:pt x="3207" y="1142"/>
                    <a:pt x="3159" y="1167"/>
                    <a:pt x="3110" y="1215"/>
                  </a:cubicBezTo>
                  <a:cubicBezTo>
                    <a:pt x="3086" y="1215"/>
                    <a:pt x="3086" y="1239"/>
                    <a:pt x="3110" y="1264"/>
                  </a:cubicBezTo>
                  <a:cubicBezTo>
                    <a:pt x="3110" y="1288"/>
                    <a:pt x="3134" y="1288"/>
                    <a:pt x="3159" y="1288"/>
                  </a:cubicBezTo>
                  <a:cubicBezTo>
                    <a:pt x="3207" y="1264"/>
                    <a:pt x="3256" y="1215"/>
                    <a:pt x="3305" y="1167"/>
                  </a:cubicBezTo>
                  <a:cubicBezTo>
                    <a:pt x="3342" y="1129"/>
                    <a:pt x="3308" y="1078"/>
                    <a:pt x="3268" y="1078"/>
                  </a:cubicBezTo>
                  <a:close/>
                  <a:moveTo>
                    <a:pt x="2469" y="1197"/>
                  </a:moveTo>
                  <a:cubicBezTo>
                    <a:pt x="2460" y="1197"/>
                    <a:pt x="2454" y="1203"/>
                    <a:pt x="2454" y="1215"/>
                  </a:cubicBezTo>
                  <a:cubicBezTo>
                    <a:pt x="2430" y="1215"/>
                    <a:pt x="2406" y="1264"/>
                    <a:pt x="2430" y="1264"/>
                  </a:cubicBezTo>
                  <a:cubicBezTo>
                    <a:pt x="2479" y="1337"/>
                    <a:pt x="2527" y="1385"/>
                    <a:pt x="2600" y="1385"/>
                  </a:cubicBezTo>
                  <a:lnTo>
                    <a:pt x="2624" y="1410"/>
                  </a:lnTo>
                  <a:cubicBezTo>
                    <a:pt x="2649" y="1410"/>
                    <a:pt x="2673" y="1385"/>
                    <a:pt x="2673" y="1361"/>
                  </a:cubicBezTo>
                  <a:cubicBezTo>
                    <a:pt x="2673" y="1337"/>
                    <a:pt x="2649" y="1288"/>
                    <a:pt x="2624" y="1288"/>
                  </a:cubicBezTo>
                  <a:cubicBezTo>
                    <a:pt x="2576" y="1288"/>
                    <a:pt x="2527" y="1264"/>
                    <a:pt x="2503" y="1215"/>
                  </a:cubicBezTo>
                  <a:cubicBezTo>
                    <a:pt x="2491" y="1203"/>
                    <a:pt x="2479" y="1197"/>
                    <a:pt x="2469" y="1197"/>
                  </a:cubicBezTo>
                  <a:close/>
                  <a:moveTo>
                    <a:pt x="2958" y="1253"/>
                  </a:moveTo>
                  <a:cubicBezTo>
                    <a:pt x="2954" y="1253"/>
                    <a:pt x="2948" y="1256"/>
                    <a:pt x="2940" y="1264"/>
                  </a:cubicBezTo>
                  <a:cubicBezTo>
                    <a:pt x="2916" y="1264"/>
                    <a:pt x="2892" y="1264"/>
                    <a:pt x="2892" y="1288"/>
                  </a:cubicBezTo>
                  <a:lnTo>
                    <a:pt x="2794" y="1312"/>
                  </a:lnTo>
                  <a:cubicBezTo>
                    <a:pt x="2790" y="1310"/>
                    <a:pt x="2786" y="1309"/>
                    <a:pt x="2782" y="1309"/>
                  </a:cubicBezTo>
                  <a:cubicBezTo>
                    <a:pt x="2746" y="1309"/>
                    <a:pt x="2750" y="1410"/>
                    <a:pt x="2794" y="1410"/>
                  </a:cubicBezTo>
                  <a:cubicBezTo>
                    <a:pt x="2843" y="1410"/>
                    <a:pt x="2867" y="1385"/>
                    <a:pt x="2916" y="1385"/>
                  </a:cubicBezTo>
                  <a:cubicBezTo>
                    <a:pt x="2916" y="1410"/>
                    <a:pt x="2916" y="1458"/>
                    <a:pt x="2916" y="1482"/>
                  </a:cubicBezTo>
                  <a:cubicBezTo>
                    <a:pt x="2916" y="1507"/>
                    <a:pt x="2940" y="1531"/>
                    <a:pt x="2964" y="1531"/>
                  </a:cubicBezTo>
                  <a:lnTo>
                    <a:pt x="2989" y="1531"/>
                  </a:lnTo>
                  <a:cubicBezTo>
                    <a:pt x="3013" y="1531"/>
                    <a:pt x="3037" y="1507"/>
                    <a:pt x="3037" y="1482"/>
                  </a:cubicBezTo>
                  <a:cubicBezTo>
                    <a:pt x="3013" y="1434"/>
                    <a:pt x="3013" y="1410"/>
                    <a:pt x="3013" y="1361"/>
                  </a:cubicBezTo>
                  <a:cubicBezTo>
                    <a:pt x="3037" y="1361"/>
                    <a:pt x="3037" y="1337"/>
                    <a:pt x="3037" y="1312"/>
                  </a:cubicBezTo>
                  <a:cubicBezTo>
                    <a:pt x="3013" y="1288"/>
                    <a:pt x="3013" y="1264"/>
                    <a:pt x="2989" y="1264"/>
                  </a:cubicBezTo>
                  <a:cubicBezTo>
                    <a:pt x="2973" y="1264"/>
                    <a:pt x="2967" y="1253"/>
                    <a:pt x="2958" y="1253"/>
                  </a:cubicBezTo>
                  <a:close/>
                  <a:moveTo>
                    <a:pt x="2989" y="1628"/>
                  </a:moveTo>
                  <a:cubicBezTo>
                    <a:pt x="2964" y="1628"/>
                    <a:pt x="2940" y="1652"/>
                    <a:pt x="2940" y="1677"/>
                  </a:cubicBezTo>
                  <a:cubicBezTo>
                    <a:pt x="2916" y="1725"/>
                    <a:pt x="2916" y="1798"/>
                    <a:pt x="2892" y="1847"/>
                  </a:cubicBezTo>
                  <a:cubicBezTo>
                    <a:pt x="2892" y="1871"/>
                    <a:pt x="2916" y="1895"/>
                    <a:pt x="2940" y="1895"/>
                  </a:cubicBezTo>
                  <a:cubicBezTo>
                    <a:pt x="2964" y="1895"/>
                    <a:pt x="2989" y="1895"/>
                    <a:pt x="2989" y="1871"/>
                  </a:cubicBezTo>
                  <a:cubicBezTo>
                    <a:pt x="3013" y="1798"/>
                    <a:pt x="3013" y="1750"/>
                    <a:pt x="3037" y="1677"/>
                  </a:cubicBezTo>
                  <a:cubicBezTo>
                    <a:pt x="3037" y="1652"/>
                    <a:pt x="3013" y="1628"/>
                    <a:pt x="2989" y="1628"/>
                  </a:cubicBezTo>
                  <a:close/>
                  <a:moveTo>
                    <a:pt x="1628" y="1993"/>
                  </a:moveTo>
                  <a:cubicBezTo>
                    <a:pt x="1604" y="1993"/>
                    <a:pt x="1580" y="2017"/>
                    <a:pt x="1580" y="2041"/>
                  </a:cubicBezTo>
                  <a:cubicBezTo>
                    <a:pt x="1580" y="2065"/>
                    <a:pt x="1604" y="2090"/>
                    <a:pt x="1628" y="2090"/>
                  </a:cubicBezTo>
                  <a:cubicBezTo>
                    <a:pt x="1677" y="2090"/>
                    <a:pt x="1726" y="2090"/>
                    <a:pt x="1750" y="2114"/>
                  </a:cubicBezTo>
                  <a:lnTo>
                    <a:pt x="1823" y="2114"/>
                  </a:lnTo>
                  <a:cubicBezTo>
                    <a:pt x="1823" y="2114"/>
                    <a:pt x="1847" y="2114"/>
                    <a:pt x="1847" y="2090"/>
                  </a:cubicBezTo>
                  <a:cubicBezTo>
                    <a:pt x="1847" y="2065"/>
                    <a:pt x="1847" y="2041"/>
                    <a:pt x="1823" y="2017"/>
                  </a:cubicBezTo>
                  <a:lnTo>
                    <a:pt x="1798" y="2017"/>
                  </a:lnTo>
                  <a:cubicBezTo>
                    <a:pt x="1750" y="1993"/>
                    <a:pt x="1677" y="1993"/>
                    <a:pt x="1628" y="1993"/>
                  </a:cubicBezTo>
                  <a:close/>
                  <a:moveTo>
                    <a:pt x="2892" y="1993"/>
                  </a:moveTo>
                  <a:cubicBezTo>
                    <a:pt x="2867" y="1993"/>
                    <a:pt x="2843" y="1993"/>
                    <a:pt x="2819" y="2017"/>
                  </a:cubicBezTo>
                  <a:cubicBezTo>
                    <a:pt x="2794" y="2065"/>
                    <a:pt x="2770" y="2114"/>
                    <a:pt x="2722" y="2163"/>
                  </a:cubicBezTo>
                  <a:cubicBezTo>
                    <a:pt x="2722" y="2187"/>
                    <a:pt x="2722" y="2211"/>
                    <a:pt x="2722" y="2235"/>
                  </a:cubicBezTo>
                  <a:lnTo>
                    <a:pt x="2794" y="2235"/>
                  </a:lnTo>
                  <a:cubicBezTo>
                    <a:pt x="2843" y="2187"/>
                    <a:pt x="2867" y="2114"/>
                    <a:pt x="2916" y="2065"/>
                  </a:cubicBezTo>
                  <a:cubicBezTo>
                    <a:pt x="2916" y="2041"/>
                    <a:pt x="2916" y="2017"/>
                    <a:pt x="2892" y="1993"/>
                  </a:cubicBezTo>
                  <a:close/>
                  <a:moveTo>
                    <a:pt x="1968" y="2144"/>
                  </a:moveTo>
                  <a:cubicBezTo>
                    <a:pt x="1956" y="2144"/>
                    <a:pt x="1944" y="2150"/>
                    <a:pt x="1944" y="2163"/>
                  </a:cubicBezTo>
                  <a:cubicBezTo>
                    <a:pt x="1920" y="2163"/>
                    <a:pt x="1920" y="2211"/>
                    <a:pt x="1944" y="2211"/>
                  </a:cubicBezTo>
                  <a:cubicBezTo>
                    <a:pt x="1993" y="2260"/>
                    <a:pt x="2017" y="2284"/>
                    <a:pt x="2066" y="2333"/>
                  </a:cubicBezTo>
                  <a:lnTo>
                    <a:pt x="2114" y="2333"/>
                  </a:lnTo>
                  <a:cubicBezTo>
                    <a:pt x="2114" y="2357"/>
                    <a:pt x="2139" y="2357"/>
                    <a:pt x="2139" y="2357"/>
                  </a:cubicBezTo>
                  <a:cubicBezTo>
                    <a:pt x="2163" y="2333"/>
                    <a:pt x="2163" y="2308"/>
                    <a:pt x="2139" y="2284"/>
                  </a:cubicBezTo>
                  <a:cubicBezTo>
                    <a:pt x="2114" y="2235"/>
                    <a:pt x="2066" y="2187"/>
                    <a:pt x="1993" y="2163"/>
                  </a:cubicBezTo>
                  <a:cubicBezTo>
                    <a:pt x="1993" y="2150"/>
                    <a:pt x="1981" y="2144"/>
                    <a:pt x="1968" y="2144"/>
                  </a:cubicBezTo>
                  <a:close/>
                  <a:moveTo>
                    <a:pt x="1531" y="2114"/>
                  </a:moveTo>
                  <a:cubicBezTo>
                    <a:pt x="1507" y="2114"/>
                    <a:pt x="1483" y="2138"/>
                    <a:pt x="1483" y="2163"/>
                  </a:cubicBezTo>
                  <a:cubicBezTo>
                    <a:pt x="1483" y="2235"/>
                    <a:pt x="1507" y="2308"/>
                    <a:pt x="1555" y="2357"/>
                  </a:cubicBezTo>
                  <a:cubicBezTo>
                    <a:pt x="1555" y="2357"/>
                    <a:pt x="1580" y="2381"/>
                    <a:pt x="1604" y="2381"/>
                  </a:cubicBezTo>
                  <a:cubicBezTo>
                    <a:pt x="1604" y="2381"/>
                    <a:pt x="1628" y="2381"/>
                    <a:pt x="1628" y="2357"/>
                  </a:cubicBezTo>
                  <a:cubicBezTo>
                    <a:pt x="1653" y="2357"/>
                    <a:pt x="1653" y="2308"/>
                    <a:pt x="1628" y="2308"/>
                  </a:cubicBezTo>
                  <a:cubicBezTo>
                    <a:pt x="1580" y="2260"/>
                    <a:pt x="1580" y="2211"/>
                    <a:pt x="1555" y="2163"/>
                  </a:cubicBezTo>
                  <a:cubicBezTo>
                    <a:pt x="1580" y="2138"/>
                    <a:pt x="1555" y="2114"/>
                    <a:pt x="1531" y="2114"/>
                  </a:cubicBezTo>
                  <a:close/>
                  <a:moveTo>
                    <a:pt x="2637" y="2266"/>
                  </a:moveTo>
                  <a:cubicBezTo>
                    <a:pt x="2624" y="2266"/>
                    <a:pt x="2612" y="2272"/>
                    <a:pt x="2600" y="2284"/>
                  </a:cubicBezTo>
                  <a:cubicBezTo>
                    <a:pt x="2551" y="2308"/>
                    <a:pt x="2503" y="2333"/>
                    <a:pt x="2454" y="2357"/>
                  </a:cubicBezTo>
                  <a:cubicBezTo>
                    <a:pt x="2406" y="2381"/>
                    <a:pt x="2406" y="2406"/>
                    <a:pt x="2430" y="2430"/>
                  </a:cubicBezTo>
                  <a:cubicBezTo>
                    <a:pt x="2430" y="2454"/>
                    <a:pt x="2430" y="2454"/>
                    <a:pt x="2454" y="2454"/>
                  </a:cubicBezTo>
                  <a:lnTo>
                    <a:pt x="2503" y="2430"/>
                  </a:lnTo>
                  <a:cubicBezTo>
                    <a:pt x="2551" y="2406"/>
                    <a:pt x="2600" y="2381"/>
                    <a:pt x="2673" y="2333"/>
                  </a:cubicBezTo>
                  <a:cubicBezTo>
                    <a:pt x="2673" y="2333"/>
                    <a:pt x="2673" y="2284"/>
                    <a:pt x="2673" y="2284"/>
                  </a:cubicBezTo>
                  <a:cubicBezTo>
                    <a:pt x="2661" y="2272"/>
                    <a:pt x="2649" y="2266"/>
                    <a:pt x="2637" y="2266"/>
                  </a:cubicBezTo>
                  <a:close/>
                  <a:moveTo>
                    <a:pt x="1748" y="2395"/>
                  </a:moveTo>
                  <a:cubicBezTo>
                    <a:pt x="1726" y="2395"/>
                    <a:pt x="1701" y="2413"/>
                    <a:pt x="1701" y="2430"/>
                  </a:cubicBezTo>
                  <a:cubicBezTo>
                    <a:pt x="1677" y="2454"/>
                    <a:pt x="1701" y="2478"/>
                    <a:pt x="1726" y="2478"/>
                  </a:cubicBezTo>
                  <a:cubicBezTo>
                    <a:pt x="1774" y="2527"/>
                    <a:pt x="1847" y="2527"/>
                    <a:pt x="1920" y="2551"/>
                  </a:cubicBezTo>
                  <a:cubicBezTo>
                    <a:pt x="1968" y="2527"/>
                    <a:pt x="1968" y="2478"/>
                    <a:pt x="1920" y="2454"/>
                  </a:cubicBezTo>
                  <a:cubicBezTo>
                    <a:pt x="1871" y="2454"/>
                    <a:pt x="1823" y="2430"/>
                    <a:pt x="1774" y="2406"/>
                  </a:cubicBezTo>
                  <a:cubicBezTo>
                    <a:pt x="1767" y="2398"/>
                    <a:pt x="1758" y="2395"/>
                    <a:pt x="1748" y="2395"/>
                  </a:cubicBezTo>
                  <a:close/>
                  <a:moveTo>
                    <a:pt x="2208" y="2395"/>
                  </a:moveTo>
                  <a:cubicBezTo>
                    <a:pt x="2201" y="2395"/>
                    <a:pt x="2194" y="2398"/>
                    <a:pt x="2187" y="2406"/>
                  </a:cubicBezTo>
                  <a:cubicBezTo>
                    <a:pt x="2163" y="2406"/>
                    <a:pt x="2139" y="2430"/>
                    <a:pt x="2139" y="2454"/>
                  </a:cubicBezTo>
                  <a:lnTo>
                    <a:pt x="2090" y="2454"/>
                  </a:lnTo>
                  <a:cubicBezTo>
                    <a:pt x="2066" y="2454"/>
                    <a:pt x="2041" y="2478"/>
                    <a:pt x="2041" y="2503"/>
                  </a:cubicBezTo>
                  <a:cubicBezTo>
                    <a:pt x="2041" y="2527"/>
                    <a:pt x="2066" y="2551"/>
                    <a:pt x="2090" y="2551"/>
                  </a:cubicBezTo>
                  <a:lnTo>
                    <a:pt x="2187" y="2551"/>
                  </a:lnTo>
                  <a:cubicBezTo>
                    <a:pt x="2187" y="2551"/>
                    <a:pt x="2187" y="2576"/>
                    <a:pt x="2187" y="2600"/>
                  </a:cubicBezTo>
                  <a:lnTo>
                    <a:pt x="2187" y="2624"/>
                  </a:lnTo>
                  <a:cubicBezTo>
                    <a:pt x="2163" y="2648"/>
                    <a:pt x="2187" y="2673"/>
                    <a:pt x="2211" y="2673"/>
                  </a:cubicBezTo>
                  <a:lnTo>
                    <a:pt x="2236" y="2673"/>
                  </a:lnTo>
                  <a:cubicBezTo>
                    <a:pt x="2260" y="2673"/>
                    <a:pt x="2260" y="2648"/>
                    <a:pt x="2260" y="2624"/>
                  </a:cubicBezTo>
                  <a:lnTo>
                    <a:pt x="2260" y="2600"/>
                  </a:lnTo>
                  <a:cubicBezTo>
                    <a:pt x="2260" y="2576"/>
                    <a:pt x="2260" y="2551"/>
                    <a:pt x="2260" y="2527"/>
                  </a:cubicBezTo>
                  <a:lnTo>
                    <a:pt x="2284" y="2527"/>
                  </a:lnTo>
                  <a:cubicBezTo>
                    <a:pt x="2333" y="2478"/>
                    <a:pt x="2309" y="2430"/>
                    <a:pt x="2260" y="2430"/>
                  </a:cubicBezTo>
                  <a:lnTo>
                    <a:pt x="2236" y="2430"/>
                  </a:lnTo>
                  <a:cubicBezTo>
                    <a:pt x="2236" y="2413"/>
                    <a:pt x="2224" y="2395"/>
                    <a:pt x="2208" y="2395"/>
                  </a:cubicBezTo>
                  <a:close/>
                  <a:moveTo>
                    <a:pt x="2158" y="2774"/>
                  </a:moveTo>
                  <a:cubicBezTo>
                    <a:pt x="2147" y="2774"/>
                    <a:pt x="2139" y="2780"/>
                    <a:pt x="2139" y="2794"/>
                  </a:cubicBezTo>
                  <a:cubicBezTo>
                    <a:pt x="2090" y="2843"/>
                    <a:pt x="2066" y="2891"/>
                    <a:pt x="2041" y="2940"/>
                  </a:cubicBezTo>
                  <a:cubicBezTo>
                    <a:pt x="2017" y="2964"/>
                    <a:pt x="2017" y="2989"/>
                    <a:pt x="2041" y="3013"/>
                  </a:cubicBezTo>
                  <a:lnTo>
                    <a:pt x="2090" y="3013"/>
                  </a:lnTo>
                  <a:cubicBezTo>
                    <a:pt x="2139" y="2964"/>
                    <a:pt x="2187" y="2916"/>
                    <a:pt x="2211" y="2843"/>
                  </a:cubicBezTo>
                  <a:cubicBezTo>
                    <a:pt x="2229" y="2808"/>
                    <a:pt x="2185" y="2774"/>
                    <a:pt x="2158" y="2774"/>
                  </a:cubicBezTo>
                  <a:close/>
                  <a:moveTo>
                    <a:pt x="1943" y="3045"/>
                  </a:moveTo>
                  <a:cubicBezTo>
                    <a:pt x="1934" y="3045"/>
                    <a:pt x="1926" y="3050"/>
                    <a:pt x="1920" y="3061"/>
                  </a:cubicBezTo>
                  <a:cubicBezTo>
                    <a:pt x="1871" y="3086"/>
                    <a:pt x="1798" y="3134"/>
                    <a:pt x="1750" y="3183"/>
                  </a:cubicBezTo>
                  <a:cubicBezTo>
                    <a:pt x="1701" y="3207"/>
                    <a:pt x="1726" y="3256"/>
                    <a:pt x="1774" y="3256"/>
                  </a:cubicBezTo>
                  <a:lnTo>
                    <a:pt x="1798" y="3256"/>
                  </a:lnTo>
                  <a:cubicBezTo>
                    <a:pt x="1798" y="3256"/>
                    <a:pt x="1823" y="3256"/>
                    <a:pt x="1823" y="3231"/>
                  </a:cubicBezTo>
                  <a:cubicBezTo>
                    <a:pt x="1871" y="3207"/>
                    <a:pt x="1920" y="3159"/>
                    <a:pt x="1968" y="3134"/>
                  </a:cubicBezTo>
                  <a:cubicBezTo>
                    <a:pt x="2006" y="3097"/>
                    <a:pt x="1971" y="3045"/>
                    <a:pt x="1943" y="3045"/>
                  </a:cubicBezTo>
                  <a:close/>
                  <a:moveTo>
                    <a:pt x="1634" y="3269"/>
                  </a:moveTo>
                  <a:cubicBezTo>
                    <a:pt x="1623" y="3269"/>
                    <a:pt x="1612" y="3272"/>
                    <a:pt x="1604" y="3280"/>
                  </a:cubicBezTo>
                  <a:lnTo>
                    <a:pt x="1580" y="3304"/>
                  </a:lnTo>
                  <a:lnTo>
                    <a:pt x="1458" y="3377"/>
                  </a:lnTo>
                  <a:cubicBezTo>
                    <a:pt x="1434" y="3377"/>
                    <a:pt x="1434" y="3402"/>
                    <a:pt x="1434" y="3426"/>
                  </a:cubicBezTo>
                  <a:cubicBezTo>
                    <a:pt x="1434" y="3450"/>
                    <a:pt x="1458" y="3450"/>
                    <a:pt x="1483" y="3450"/>
                  </a:cubicBezTo>
                  <a:lnTo>
                    <a:pt x="1507" y="3450"/>
                  </a:lnTo>
                  <a:lnTo>
                    <a:pt x="1653" y="3377"/>
                  </a:lnTo>
                  <a:lnTo>
                    <a:pt x="1677" y="3353"/>
                  </a:lnTo>
                  <a:cubicBezTo>
                    <a:pt x="1701" y="3329"/>
                    <a:pt x="1701" y="3304"/>
                    <a:pt x="1677" y="3280"/>
                  </a:cubicBezTo>
                  <a:cubicBezTo>
                    <a:pt x="1677" y="3280"/>
                    <a:pt x="1655" y="3269"/>
                    <a:pt x="1634" y="3269"/>
                  </a:cubicBezTo>
                  <a:close/>
                  <a:moveTo>
                    <a:pt x="1303" y="3461"/>
                  </a:moveTo>
                  <a:cubicBezTo>
                    <a:pt x="1292" y="3461"/>
                    <a:pt x="1278" y="3465"/>
                    <a:pt x="1264" y="3474"/>
                  </a:cubicBezTo>
                  <a:lnTo>
                    <a:pt x="1118" y="3572"/>
                  </a:lnTo>
                  <a:cubicBezTo>
                    <a:pt x="1094" y="3572"/>
                    <a:pt x="1094" y="3620"/>
                    <a:pt x="1118" y="3620"/>
                  </a:cubicBezTo>
                  <a:cubicBezTo>
                    <a:pt x="1118" y="3644"/>
                    <a:pt x="1143" y="3644"/>
                    <a:pt x="1167" y="3644"/>
                  </a:cubicBezTo>
                  <a:lnTo>
                    <a:pt x="1337" y="3547"/>
                  </a:lnTo>
                  <a:cubicBezTo>
                    <a:pt x="1376" y="3528"/>
                    <a:pt x="1352" y="3461"/>
                    <a:pt x="1303" y="3461"/>
                  </a:cubicBezTo>
                  <a:close/>
                  <a:moveTo>
                    <a:pt x="1006" y="3651"/>
                  </a:moveTo>
                  <a:cubicBezTo>
                    <a:pt x="997" y="3651"/>
                    <a:pt x="985" y="3657"/>
                    <a:pt x="972" y="3669"/>
                  </a:cubicBezTo>
                  <a:lnTo>
                    <a:pt x="802" y="3766"/>
                  </a:lnTo>
                  <a:cubicBezTo>
                    <a:pt x="778" y="3766"/>
                    <a:pt x="778" y="3814"/>
                    <a:pt x="802" y="3839"/>
                  </a:cubicBezTo>
                  <a:lnTo>
                    <a:pt x="851" y="3839"/>
                  </a:lnTo>
                  <a:cubicBezTo>
                    <a:pt x="900" y="3814"/>
                    <a:pt x="972" y="3766"/>
                    <a:pt x="1021" y="3742"/>
                  </a:cubicBezTo>
                  <a:cubicBezTo>
                    <a:pt x="1045" y="3717"/>
                    <a:pt x="1045" y="3693"/>
                    <a:pt x="1021" y="3669"/>
                  </a:cubicBezTo>
                  <a:cubicBezTo>
                    <a:pt x="1021" y="3657"/>
                    <a:pt x="1015" y="3651"/>
                    <a:pt x="1006" y="3651"/>
                  </a:cubicBezTo>
                  <a:close/>
                  <a:moveTo>
                    <a:pt x="657" y="3863"/>
                  </a:moveTo>
                  <a:lnTo>
                    <a:pt x="487" y="3985"/>
                  </a:lnTo>
                  <a:cubicBezTo>
                    <a:pt x="487" y="4009"/>
                    <a:pt x="487" y="4033"/>
                    <a:pt x="487" y="4057"/>
                  </a:cubicBezTo>
                  <a:lnTo>
                    <a:pt x="560" y="4057"/>
                  </a:lnTo>
                  <a:lnTo>
                    <a:pt x="705" y="3936"/>
                  </a:lnTo>
                  <a:cubicBezTo>
                    <a:pt x="730" y="3912"/>
                    <a:pt x="730" y="3887"/>
                    <a:pt x="705" y="3863"/>
                  </a:cubicBezTo>
                  <a:close/>
                  <a:moveTo>
                    <a:pt x="385" y="4101"/>
                  </a:moveTo>
                  <a:cubicBezTo>
                    <a:pt x="379" y="4101"/>
                    <a:pt x="372" y="4103"/>
                    <a:pt x="365" y="4106"/>
                  </a:cubicBezTo>
                  <a:cubicBezTo>
                    <a:pt x="317" y="4155"/>
                    <a:pt x="268" y="4203"/>
                    <a:pt x="219" y="4252"/>
                  </a:cubicBezTo>
                  <a:cubicBezTo>
                    <a:pt x="219" y="4276"/>
                    <a:pt x="219" y="4300"/>
                    <a:pt x="219" y="4325"/>
                  </a:cubicBezTo>
                  <a:lnTo>
                    <a:pt x="292" y="4325"/>
                  </a:lnTo>
                  <a:cubicBezTo>
                    <a:pt x="341" y="4276"/>
                    <a:pt x="389" y="4227"/>
                    <a:pt x="438" y="4179"/>
                  </a:cubicBezTo>
                  <a:cubicBezTo>
                    <a:pt x="459" y="4158"/>
                    <a:pt x="426" y="4101"/>
                    <a:pt x="385" y="4101"/>
                  </a:cubicBezTo>
                  <a:close/>
                  <a:moveTo>
                    <a:pt x="137" y="4379"/>
                  </a:moveTo>
                  <a:cubicBezTo>
                    <a:pt x="128" y="4379"/>
                    <a:pt x="122" y="4385"/>
                    <a:pt x="122" y="4397"/>
                  </a:cubicBezTo>
                  <a:cubicBezTo>
                    <a:pt x="74" y="4470"/>
                    <a:pt x="49" y="4519"/>
                    <a:pt x="25" y="4592"/>
                  </a:cubicBezTo>
                  <a:cubicBezTo>
                    <a:pt x="25" y="4616"/>
                    <a:pt x="25" y="4640"/>
                    <a:pt x="49" y="4640"/>
                  </a:cubicBezTo>
                  <a:lnTo>
                    <a:pt x="98" y="4640"/>
                  </a:lnTo>
                  <a:cubicBezTo>
                    <a:pt x="98" y="4640"/>
                    <a:pt x="122" y="4640"/>
                    <a:pt x="122" y="4616"/>
                  </a:cubicBezTo>
                  <a:cubicBezTo>
                    <a:pt x="147" y="4568"/>
                    <a:pt x="171" y="4495"/>
                    <a:pt x="195" y="4446"/>
                  </a:cubicBezTo>
                  <a:cubicBezTo>
                    <a:pt x="195" y="4422"/>
                    <a:pt x="195" y="4397"/>
                    <a:pt x="171" y="4397"/>
                  </a:cubicBezTo>
                  <a:cubicBezTo>
                    <a:pt x="159" y="4385"/>
                    <a:pt x="147" y="4379"/>
                    <a:pt x="137" y="4379"/>
                  </a:cubicBezTo>
                  <a:close/>
                  <a:moveTo>
                    <a:pt x="49" y="4738"/>
                  </a:moveTo>
                  <a:cubicBezTo>
                    <a:pt x="25" y="4738"/>
                    <a:pt x="1" y="4762"/>
                    <a:pt x="1" y="4786"/>
                  </a:cubicBezTo>
                  <a:cubicBezTo>
                    <a:pt x="1" y="4859"/>
                    <a:pt x="25" y="4908"/>
                    <a:pt x="25" y="4981"/>
                  </a:cubicBezTo>
                  <a:cubicBezTo>
                    <a:pt x="49" y="5005"/>
                    <a:pt x="49" y="5005"/>
                    <a:pt x="74" y="5005"/>
                  </a:cubicBezTo>
                  <a:lnTo>
                    <a:pt x="98" y="5005"/>
                  </a:lnTo>
                  <a:cubicBezTo>
                    <a:pt x="122" y="5005"/>
                    <a:pt x="122" y="4981"/>
                    <a:pt x="122" y="4956"/>
                  </a:cubicBezTo>
                  <a:cubicBezTo>
                    <a:pt x="98" y="4908"/>
                    <a:pt x="98" y="4835"/>
                    <a:pt x="98" y="4786"/>
                  </a:cubicBezTo>
                  <a:cubicBezTo>
                    <a:pt x="98" y="4762"/>
                    <a:pt x="74" y="4738"/>
                    <a:pt x="49" y="4738"/>
                  </a:cubicBezTo>
                  <a:close/>
                  <a:moveTo>
                    <a:pt x="144" y="5092"/>
                  </a:moveTo>
                  <a:cubicBezTo>
                    <a:pt x="136" y="5092"/>
                    <a:pt x="129" y="5095"/>
                    <a:pt x="122" y="5102"/>
                  </a:cubicBezTo>
                  <a:cubicBezTo>
                    <a:pt x="98" y="5102"/>
                    <a:pt x="98" y="5151"/>
                    <a:pt x="98" y="5175"/>
                  </a:cubicBezTo>
                  <a:cubicBezTo>
                    <a:pt x="147" y="5223"/>
                    <a:pt x="171" y="5272"/>
                    <a:pt x="219" y="5321"/>
                  </a:cubicBezTo>
                  <a:cubicBezTo>
                    <a:pt x="219" y="5345"/>
                    <a:pt x="244" y="5345"/>
                    <a:pt x="244" y="5345"/>
                  </a:cubicBezTo>
                  <a:lnTo>
                    <a:pt x="292" y="5345"/>
                  </a:lnTo>
                  <a:cubicBezTo>
                    <a:pt x="292" y="5321"/>
                    <a:pt x="292" y="5296"/>
                    <a:pt x="292" y="5272"/>
                  </a:cubicBezTo>
                  <a:cubicBezTo>
                    <a:pt x="244" y="5223"/>
                    <a:pt x="219" y="5175"/>
                    <a:pt x="195" y="5126"/>
                  </a:cubicBezTo>
                  <a:cubicBezTo>
                    <a:pt x="178" y="5109"/>
                    <a:pt x="161" y="5092"/>
                    <a:pt x="144" y="5092"/>
                  </a:cubicBezTo>
                  <a:close/>
                  <a:moveTo>
                    <a:pt x="365" y="5400"/>
                  </a:moveTo>
                  <a:cubicBezTo>
                    <a:pt x="353" y="5400"/>
                    <a:pt x="341" y="5406"/>
                    <a:pt x="341" y="5418"/>
                  </a:cubicBezTo>
                  <a:cubicBezTo>
                    <a:pt x="317" y="5442"/>
                    <a:pt x="317" y="5466"/>
                    <a:pt x="341" y="5491"/>
                  </a:cubicBezTo>
                  <a:lnTo>
                    <a:pt x="389" y="5491"/>
                  </a:lnTo>
                  <a:cubicBezTo>
                    <a:pt x="414" y="5466"/>
                    <a:pt x="414" y="5442"/>
                    <a:pt x="389" y="5418"/>
                  </a:cubicBezTo>
                  <a:cubicBezTo>
                    <a:pt x="389" y="5406"/>
                    <a:pt x="377" y="5400"/>
                    <a:pt x="365" y="540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6" name="Google Shape;46;p2"/>
          <p:cNvGrpSpPr/>
          <p:nvPr/>
        </p:nvGrpSpPr>
        <p:grpSpPr>
          <a:xfrm rot="8903269">
            <a:off x="-62368" y="122449"/>
            <a:ext cx="1100970" cy="787622"/>
            <a:chOff x="1202177" y="4613417"/>
            <a:chExt cx="528376" cy="377938"/>
          </a:xfrm>
        </p:grpSpPr>
        <p:sp>
          <p:nvSpPr>
            <p:cNvPr id="47" name="Google Shape;47;p2"/>
            <p:cNvSpPr/>
            <p:nvPr/>
          </p:nvSpPr>
          <p:spPr>
            <a:xfrm>
              <a:off x="1564214" y="4671691"/>
              <a:ext cx="166339" cy="48340"/>
            </a:xfrm>
            <a:custGeom>
              <a:avLst/>
              <a:gdLst/>
              <a:ahLst/>
              <a:cxnLst/>
              <a:rect l="l" t="t" r="r" b="b"/>
              <a:pathLst>
                <a:path w="1507" h="438" extrusionOk="0">
                  <a:moveTo>
                    <a:pt x="1409" y="1"/>
                  </a:moveTo>
                  <a:lnTo>
                    <a:pt x="73" y="316"/>
                  </a:lnTo>
                  <a:cubicBezTo>
                    <a:pt x="25" y="316"/>
                    <a:pt x="0" y="341"/>
                    <a:pt x="25" y="389"/>
                  </a:cubicBezTo>
                  <a:cubicBezTo>
                    <a:pt x="25" y="414"/>
                    <a:pt x="49" y="438"/>
                    <a:pt x="73" y="438"/>
                  </a:cubicBezTo>
                  <a:lnTo>
                    <a:pt x="98" y="438"/>
                  </a:lnTo>
                  <a:lnTo>
                    <a:pt x="1434" y="122"/>
                  </a:lnTo>
                  <a:cubicBezTo>
                    <a:pt x="1506" y="122"/>
                    <a:pt x="1482" y="1"/>
                    <a:pt x="14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48;p2"/>
            <p:cNvSpPr/>
            <p:nvPr/>
          </p:nvSpPr>
          <p:spPr>
            <a:xfrm>
              <a:off x="1602846" y="4613417"/>
              <a:ext cx="60708" cy="176363"/>
            </a:xfrm>
            <a:custGeom>
              <a:avLst/>
              <a:gdLst/>
              <a:ahLst/>
              <a:cxnLst/>
              <a:rect l="l" t="t" r="r" b="b"/>
              <a:pathLst>
                <a:path w="550" h="1598" extrusionOk="0">
                  <a:moveTo>
                    <a:pt x="77" y="0"/>
                  </a:moveTo>
                  <a:cubicBezTo>
                    <a:pt x="39" y="0"/>
                    <a:pt x="0" y="32"/>
                    <a:pt x="15" y="91"/>
                  </a:cubicBezTo>
                  <a:lnTo>
                    <a:pt x="403" y="1573"/>
                  </a:lnTo>
                  <a:cubicBezTo>
                    <a:pt x="428" y="1597"/>
                    <a:pt x="452" y="1597"/>
                    <a:pt x="476" y="1597"/>
                  </a:cubicBezTo>
                  <a:lnTo>
                    <a:pt x="501" y="1597"/>
                  </a:lnTo>
                  <a:cubicBezTo>
                    <a:pt x="525" y="1597"/>
                    <a:pt x="549" y="1549"/>
                    <a:pt x="525" y="1525"/>
                  </a:cubicBezTo>
                  <a:lnTo>
                    <a:pt x="136" y="43"/>
                  </a:lnTo>
                  <a:cubicBezTo>
                    <a:pt x="127" y="14"/>
                    <a:pt x="102" y="0"/>
                    <a:pt x="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49;p2"/>
            <p:cNvSpPr/>
            <p:nvPr/>
          </p:nvSpPr>
          <p:spPr>
            <a:xfrm>
              <a:off x="1582978" y="4629421"/>
              <a:ext cx="104638" cy="138950"/>
            </a:xfrm>
            <a:custGeom>
              <a:avLst/>
              <a:gdLst/>
              <a:ahLst/>
              <a:cxnLst/>
              <a:rect l="l" t="t" r="r" b="b"/>
              <a:pathLst>
                <a:path w="948" h="1259" extrusionOk="0">
                  <a:moveTo>
                    <a:pt x="875" y="1"/>
                  </a:moveTo>
                  <a:cubicBezTo>
                    <a:pt x="857" y="1"/>
                    <a:pt x="838" y="7"/>
                    <a:pt x="826" y="19"/>
                  </a:cubicBezTo>
                  <a:lnTo>
                    <a:pt x="25" y="1161"/>
                  </a:lnTo>
                  <a:cubicBezTo>
                    <a:pt x="0" y="1185"/>
                    <a:pt x="0" y="1234"/>
                    <a:pt x="49" y="1258"/>
                  </a:cubicBezTo>
                  <a:lnTo>
                    <a:pt x="122" y="1258"/>
                  </a:lnTo>
                  <a:lnTo>
                    <a:pt x="924" y="92"/>
                  </a:lnTo>
                  <a:cubicBezTo>
                    <a:pt x="948" y="68"/>
                    <a:pt x="948" y="19"/>
                    <a:pt x="924" y="19"/>
                  </a:cubicBezTo>
                  <a:cubicBezTo>
                    <a:pt x="911" y="7"/>
                    <a:pt x="893" y="1"/>
                    <a:pt x="87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50;p2"/>
            <p:cNvSpPr/>
            <p:nvPr/>
          </p:nvSpPr>
          <p:spPr>
            <a:xfrm>
              <a:off x="1548982" y="4644430"/>
              <a:ext cx="160158" cy="102419"/>
            </a:xfrm>
            <a:custGeom>
              <a:avLst/>
              <a:gdLst/>
              <a:ahLst/>
              <a:cxnLst/>
              <a:rect l="l" t="t" r="r" b="b"/>
              <a:pathLst>
                <a:path w="1451" h="928" extrusionOk="0">
                  <a:moveTo>
                    <a:pt x="115" y="1"/>
                  </a:moveTo>
                  <a:cubicBezTo>
                    <a:pt x="51" y="1"/>
                    <a:pt x="0" y="83"/>
                    <a:pt x="65" y="126"/>
                  </a:cubicBezTo>
                  <a:lnTo>
                    <a:pt x="1329" y="928"/>
                  </a:lnTo>
                  <a:lnTo>
                    <a:pt x="1377" y="928"/>
                  </a:lnTo>
                  <a:cubicBezTo>
                    <a:pt x="1426" y="928"/>
                    <a:pt x="1450" y="831"/>
                    <a:pt x="1402" y="806"/>
                  </a:cubicBezTo>
                  <a:lnTo>
                    <a:pt x="138" y="5"/>
                  </a:lnTo>
                  <a:cubicBezTo>
                    <a:pt x="130" y="2"/>
                    <a:pt x="123" y="1"/>
                    <a:pt x="11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51;p2"/>
            <p:cNvSpPr/>
            <p:nvPr/>
          </p:nvSpPr>
          <p:spPr>
            <a:xfrm>
              <a:off x="1202177" y="4673346"/>
              <a:ext cx="177156" cy="151310"/>
            </a:xfrm>
            <a:custGeom>
              <a:avLst/>
              <a:gdLst/>
              <a:ahLst/>
              <a:cxnLst/>
              <a:rect l="l" t="t" r="r" b="b"/>
              <a:pathLst>
                <a:path w="1605" h="1371" extrusionOk="0">
                  <a:moveTo>
                    <a:pt x="924" y="131"/>
                  </a:moveTo>
                  <a:cubicBezTo>
                    <a:pt x="1216" y="131"/>
                    <a:pt x="1458" y="374"/>
                    <a:pt x="1483" y="690"/>
                  </a:cubicBezTo>
                  <a:cubicBezTo>
                    <a:pt x="1483" y="1019"/>
                    <a:pt x="1204" y="1248"/>
                    <a:pt x="911" y="1248"/>
                  </a:cubicBezTo>
                  <a:cubicBezTo>
                    <a:pt x="771" y="1248"/>
                    <a:pt x="629" y="1196"/>
                    <a:pt x="511" y="1079"/>
                  </a:cubicBezTo>
                  <a:cubicBezTo>
                    <a:pt x="171" y="739"/>
                    <a:pt x="414" y="131"/>
                    <a:pt x="924" y="131"/>
                  </a:cubicBezTo>
                  <a:close/>
                  <a:moveTo>
                    <a:pt x="907" y="1"/>
                  </a:moveTo>
                  <a:cubicBezTo>
                    <a:pt x="740" y="1"/>
                    <a:pt x="571" y="63"/>
                    <a:pt x="438" y="204"/>
                  </a:cubicBezTo>
                  <a:cubicBezTo>
                    <a:pt x="1" y="641"/>
                    <a:pt x="317" y="1370"/>
                    <a:pt x="924" y="1370"/>
                  </a:cubicBezTo>
                  <a:cubicBezTo>
                    <a:pt x="1288" y="1370"/>
                    <a:pt x="1604" y="1079"/>
                    <a:pt x="1604" y="690"/>
                  </a:cubicBezTo>
                  <a:cubicBezTo>
                    <a:pt x="1604" y="278"/>
                    <a:pt x="1258" y="1"/>
                    <a:pt x="90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52;p2"/>
            <p:cNvSpPr/>
            <p:nvPr/>
          </p:nvSpPr>
          <p:spPr>
            <a:xfrm>
              <a:off x="1419143" y="4894566"/>
              <a:ext cx="115344" cy="96790"/>
            </a:xfrm>
            <a:custGeom>
              <a:avLst/>
              <a:gdLst/>
              <a:ahLst/>
              <a:cxnLst/>
              <a:rect l="l" t="t" r="r" b="b"/>
              <a:pathLst>
                <a:path w="1045" h="877" extrusionOk="0">
                  <a:moveTo>
                    <a:pt x="583" y="124"/>
                  </a:moveTo>
                  <a:cubicBezTo>
                    <a:pt x="753" y="124"/>
                    <a:pt x="899" y="269"/>
                    <a:pt x="899" y="439"/>
                  </a:cubicBezTo>
                  <a:cubicBezTo>
                    <a:pt x="899" y="622"/>
                    <a:pt x="741" y="747"/>
                    <a:pt x="587" y="747"/>
                  </a:cubicBezTo>
                  <a:cubicBezTo>
                    <a:pt x="515" y="747"/>
                    <a:pt x="443" y="720"/>
                    <a:pt x="389" y="658"/>
                  </a:cubicBezTo>
                  <a:cubicBezTo>
                    <a:pt x="195" y="464"/>
                    <a:pt x="316" y="124"/>
                    <a:pt x="583" y="124"/>
                  </a:cubicBezTo>
                  <a:close/>
                  <a:moveTo>
                    <a:pt x="584" y="0"/>
                  </a:moveTo>
                  <a:cubicBezTo>
                    <a:pt x="473" y="0"/>
                    <a:pt x="361" y="38"/>
                    <a:pt x="268" y="124"/>
                  </a:cubicBezTo>
                  <a:cubicBezTo>
                    <a:pt x="0" y="415"/>
                    <a:pt x="195" y="877"/>
                    <a:pt x="583" y="877"/>
                  </a:cubicBezTo>
                  <a:cubicBezTo>
                    <a:pt x="826" y="877"/>
                    <a:pt x="1021" y="682"/>
                    <a:pt x="1045" y="439"/>
                  </a:cubicBezTo>
                  <a:cubicBezTo>
                    <a:pt x="1045" y="175"/>
                    <a:pt x="820" y="0"/>
                    <a:pt x="58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3" name="Google Shape;53;p2"/>
          <p:cNvSpPr/>
          <p:nvPr/>
        </p:nvSpPr>
        <p:spPr>
          <a:xfrm>
            <a:off x="-49275" y="4823551"/>
            <a:ext cx="1603944" cy="369024"/>
          </a:xfrm>
          <a:custGeom>
            <a:avLst/>
            <a:gdLst/>
            <a:ahLst/>
            <a:cxnLst/>
            <a:rect l="l" t="t" r="r" b="b"/>
            <a:pathLst>
              <a:path w="7289" h="1677" extrusionOk="0">
                <a:moveTo>
                  <a:pt x="2819" y="1"/>
                </a:moveTo>
                <a:lnTo>
                  <a:pt x="2114" y="1191"/>
                </a:lnTo>
                <a:lnTo>
                  <a:pt x="1604" y="268"/>
                </a:lnTo>
                <a:lnTo>
                  <a:pt x="1118" y="1361"/>
                </a:lnTo>
                <a:lnTo>
                  <a:pt x="584" y="754"/>
                </a:lnTo>
                <a:lnTo>
                  <a:pt x="1" y="1677"/>
                </a:lnTo>
                <a:lnTo>
                  <a:pt x="7289" y="1677"/>
                </a:lnTo>
                <a:lnTo>
                  <a:pt x="6657" y="559"/>
                </a:lnTo>
                <a:lnTo>
                  <a:pt x="6001" y="1191"/>
                </a:lnTo>
                <a:lnTo>
                  <a:pt x="5394" y="268"/>
                </a:lnTo>
                <a:lnTo>
                  <a:pt x="4738" y="1191"/>
                </a:lnTo>
                <a:lnTo>
                  <a:pt x="4252" y="1"/>
                </a:lnTo>
                <a:lnTo>
                  <a:pt x="3353" y="1118"/>
                </a:lnTo>
                <a:lnTo>
                  <a:pt x="2819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4" name="Google Shape;54;p2"/>
          <p:cNvSpPr/>
          <p:nvPr/>
        </p:nvSpPr>
        <p:spPr>
          <a:xfrm>
            <a:off x="1506177" y="4960727"/>
            <a:ext cx="1065936" cy="231849"/>
          </a:xfrm>
          <a:custGeom>
            <a:avLst/>
            <a:gdLst/>
            <a:ahLst/>
            <a:cxnLst/>
            <a:rect l="l" t="t" r="r" b="b"/>
            <a:pathLst>
              <a:path w="6147" h="1337" extrusionOk="0">
                <a:moveTo>
                  <a:pt x="2842" y="1"/>
                </a:moveTo>
                <a:lnTo>
                  <a:pt x="2259" y="924"/>
                </a:lnTo>
                <a:lnTo>
                  <a:pt x="1676" y="171"/>
                </a:lnTo>
                <a:lnTo>
                  <a:pt x="1191" y="972"/>
                </a:lnTo>
                <a:lnTo>
                  <a:pt x="535" y="365"/>
                </a:lnTo>
                <a:lnTo>
                  <a:pt x="0" y="1337"/>
                </a:lnTo>
                <a:lnTo>
                  <a:pt x="6146" y="1337"/>
                </a:lnTo>
                <a:lnTo>
                  <a:pt x="5587" y="268"/>
                </a:lnTo>
                <a:lnTo>
                  <a:pt x="4956" y="948"/>
                </a:lnTo>
                <a:cubicBezTo>
                  <a:pt x="4954" y="953"/>
                  <a:pt x="4951" y="956"/>
                  <a:pt x="4946" y="956"/>
                </a:cubicBezTo>
                <a:cubicBezTo>
                  <a:pt x="4857" y="956"/>
                  <a:pt x="4227" y="195"/>
                  <a:pt x="4227" y="195"/>
                </a:cubicBezTo>
                <a:lnTo>
                  <a:pt x="3620" y="900"/>
                </a:lnTo>
                <a:lnTo>
                  <a:pt x="2842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" name="Google Shape;55;p2"/>
          <p:cNvSpPr/>
          <p:nvPr/>
        </p:nvSpPr>
        <p:spPr>
          <a:xfrm>
            <a:off x="6003929" y="4843706"/>
            <a:ext cx="1603952" cy="348870"/>
          </a:xfrm>
          <a:custGeom>
            <a:avLst/>
            <a:gdLst/>
            <a:ahLst/>
            <a:cxnLst/>
            <a:rect l="l" t="t" r="r" b="b"/>
            <a:pathLst>
              <a:path w="6147" h="1337" extrusionOk="0">
                <a:moveTo>
                  <a:pt x="2842" y="1"/>
                </a:moveTo>
                <a:lnTo>
                  <a:pt x="2259" y="924"/>
                </a:lnTo>
                <a:lnTo>
                  <a:pt x="1676" y="171"/>
                </a:lnTo>
                <a:lnTo>
                  <a:pt x="1191" y="972"/>
                </a:lnTo>
                <a:lnTo>
                  <a:pt x="535" y="365"/>
                </a:lnTo>
                <a:lnTo>
                  <a:pt x="0" y="1337"/>
                </a:lnTo>
                <a:lnTo>
                  <a:pt x="6146" y="1337"/>
                </a:lnTo>
                <a:lnTo>
                  <a:pt x="5587" y="268"/>
                </a:lnTo>
                <a:lnTo>
                  <a:pt x="4956" y="948"/>
                </a:lnTo>
                <a:cubicBezTo>
                  <a:pt x="4954" y="953"/>
                  <a:pt x="4951" y="956"/>
                  <a:pt x="4946" y="956"/>
                </a:cubicBezTo>
                <a:cubicBezTo>
                  <a:pt x="4857" y="956"/>
                  <a:pt x="4227" y="195"/>
                  <a:pt x="4227" y="195"/>
                </a:cubicBezTo>
                <a:lnTo>
                  <a:pt x="3620" y="900"/>
                </a:lnTo>
                <a:lnTo>
                  <a:pt x="2842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6" name="Google Shape;56;p2"/>
          <p:cNvSpPr/>
          <p:nvPr/>
        </p:nvSpPr>
        <p:spPr>
          <a:xfrm>
            <a:off x="7532351" y="4823550"/>
            <a:ext cx="1696695" cy="369025"/>
          </a:xfrm>
          <a:custGeom>
            <a:avLst/>
            <a:gdLst/>
            <a:ahLst/>
            <a:cxnLst/>
            <a:rect l="l" t="t" r="r" b="b"/>
            <a:pathLst>
              <a:path w="6147" h="1337" extrusionOk="0">
                <a:moveTo>
                  <a:pt x="2842" y="1"/>
                </a:moveTo>
                <a:lnTo>
                  <a:pt x="2259" y="924"/>
                </a:lnTo>
                <a:lnTo>
                  <a:pt x="1676" y="171"/>
                </a:lnTo>
                <a:lnTo>
                  <a:pt x="1191" y="972"/>
                </a:lnTo>
                <a:lnTo>
                  <a:pt x="535" y="365"/>
                </a:lnTo>
                <a:lnTo>
                  <a:pt x="0" y="1337"/>
                </a:lnTo>
                <a:lnTo>
                  <a:pt x="6146" y="1337"/>
                </a:lnTo>
                <a:lnTo>
                  <a:pt x="5587" y="268"/>
                </a:lnTo>
                <a:lnTo>
                  <a:pt x="4956" y="948"/>
                </a:lnTo>
                <a:cubicBezTo>
                  <a:pt x="4954" y="953"/>
                  <a:pt x="4951" y="956"/>
                  <a:pt x="4946" y="956"/>
                </a:cubicBezTo>
                <a:cubicBezTo>
                  <a:pt x="4857" y="956"/>
                  <a:pt x="4227" y="195"/>
                  <a:pt x="4227" y="195"/>
                </a:cubicBezTo>
                <a:lnTo>
                  <a:pt x="3620" y="900"/>
                </a:lnTo>
                <a:lnTo>
                  <a:pt x="2842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7" name="Google Shape;57;p2"/>
          <p:cNvSpPr/>
          <p:nvPr/>
        </p:nvSpPr>
        <p:spPr>
          <a:xfrm>
            <a:off x="3145661" y="4843706"/>
            <a:ext cx="1603952" cy="348870"/>
          </a:xfrm>
          <a:custGeom>
            <a:avLst/>
            <a:gdLst/>
            <a:ahLst/>
            <a:cxnLst/>
            <a:rect l="l" t="t" r="r" b="b"/>
            <a:pathLst>
              <a:path w="6147" h="1337" extrusionOk="0">
                <a:moveTo>
                  <a:pt x="2842" y="1"/>
                </a:moveTo>
                <a:lnTo>
                  <a:pt x="2259" y="924"/>
                </a:lnTo>
                <a:lnTo>
                  <a:pt x="1676" y="171"/>
                </a:lnTo>
                <a:lnTo>
                  <a:pt x="1191" y="972"/>
                </a:lnTo>
                <a:lnTo>
                  <a:pt x="535" y="365"/>
                </a:lnTo>
                <a:lnTo>
                  <a:pt x="0" y="1337"/>
                </a:lnTo>
                <a:lnTo>
                  <a:pt x="6146" y="1337"/>
                </a:lnTo>
                <a:lnTo>
                  <a:pt x="5587" y="268"/>
                </a:lnTo>
                <a:lnTo>
                  <a:pt x="4956" y="948"/>
                </a:lnTo>
                <a:cubicBezTo>
                  <a:pt x="4954" y="953"/>
                  <a:pt x="4951" y="956"/>
                  <a:pt x="4946" y="956"/>
                </a:cubicBezTo>
                <a:cubicBezTo>
                  <a:pt x="4857" y="956"/>
                  <a:pt x="4227" y="195"/>
                  <a:pt x="4227" y="195"/>
                </a:cubicBezTo>
                <a:lnTo>
                  <a:pt x="3620" y="900"/>
                </a:lnTo>
                <a:lnTo>
                  <a:pt x="2842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" name="Google Shape;58;p2"/>
          <p:cNvSpPr/>
          <p:nvPr/>
        </p:nvSpPr>
        <p:spPr>
          <a:xfrm>
            <a:off x="4669614" y="4886410"/>
            <a:ext cx="1407648" cy="306163"/>
          </a:xfrm>
          <a:custGeom>
            <a:avLst/>
            <a:gdLst/>
            <a:ahLst/>
            <a:cxnLst/>
            <a:rect l="l" t="t" r="r" b="b"/>
            <a:pathLst>
              <a:path w="6147" h="1337" extrusionOk="0">
                <a:moveTo>
                  <a:pt x="2842" y="1"/>
                </a:moveTo>
                <a:lnTo>
                  <a:pt x="2259" y="924"/>
                </a:lnTo>
                <a:lnTo>
                  <a:pt x="1676" y="171"/>
                </a:lnTo>
                <a:lnTo>
                  <a:pt x="1191" y="972"/>
                </a:lnTo>
                <a:lnTo>
                  <a:pt x="535" y="365"/>
                </a:lnTo>
                <a:lnTo>
                  <a:pt x="0" y="1337"/>
                </a:lnTo>
                <a:lnTo>
                  <a:pt x="6146" y="1337"/>
                </a:lnTo>
                <a:lnTo>
                  <a:pt x="5587" y="268"/>
                </a:lnTo>
                <a:lnTo>
                  <a:pt x="4956" y="948"/>
                </a:lnTo>
                <a:cubicBezTo>
                  <a:pt x="4954" y="953"/>
                  <a:pt x="4951" y="956"/>
                  <a:pt x="4946" y="956"/>
                </a:cubicBezTo>
                <a:cubicBezTo>
                  <a:pt x="4857" y="956"/>
                  <a:pt x="4227" y="195"/>
                  <a:pt x="4227" y="195"/>
                </a:cubicBezTo>
                <a:lnTo>
                  <a:pt x="3620" y="900"/>
                </a:lnTo>
                <a:lnTo>
                  <a:pt x="2842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9" name="Google Shape;59;p2"/>
          <p:cNvSpPr/>
          <p:nvPr/>
        </p:nvSpPr>
        <p:spPr>
          <a:xfrm>
            <a:off x="2368255" y="4960727"/>
            <a:ext cx="1065936" cy="231849"/>
          </a:xfrm>
          <a:custGeom>
            <a:avLst/>
            <a:gdLst/>
            <a:ahLst/>
            <a:cxnLst/>
            <a:rect l="l" t="t" r="r" b="b"/>
            <a:pathLst>
              <a:path w="6147" h="1337" extrusionOk="0">
                <a:moveTo>
                  <a:pt x="2842" y="1"/>
                </a:moveTo>
                <a:lnTo>
                  <a:pt x="2259" y="924"/>
                </a:lnTo>
                <a:lnTo>
                  <a:pt x="1676" y="171"/>
                </a:lnTo>
                <a:lnTo>
                  <a:pt x="1191" y="972"/>
                </a:lnTo>
                <a:lnTo>
                  <a:pt x="535" y="365"/>
                </a:lnTo>
                <a:lnTo>
                  <a:pt x="0" y="1337"/>
                </a:lnTo>
                <a:lnTo>
                  <a:pt x="6146" y="1337"/>
                </a:lnTo>
                <a:lnTo>
                  <a:pt x="5587" y="268"/>
                </a:lnTo>
                <a:lnTo>
                  <a:pt x="4956" y="948"/>
                </a:lnTo>
                <a:cubicBezTo>
                  <a:pt x="4954" y="953"/>
                  <a:pt x="4951" y="956"/>
                  <a:pt x="4946" y="956"/>
                </a:cubicBezTo>
                <a:cubicBezTo>
                  <a:pt x="4857" y="956"/>
                  <a:pt x="4227" y="195"/>
                  <a:pt x="4227" y="195"/>
                </a:cubicBezTo>
                <a:lnTo>
                  <a:pt x="3620" y="900"/>
                </a:lnTo>
                <a:lnTo>
                  <a:pt x="2842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030161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body" idx="1"/>
          </p:nvPr>
        </p:nvSpPr>
        <p:spPr>
          <a:xfrm>
            <a:off x="713825" y="1161025"/>
            <a:ext cx="7630200" cy="3461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tamaran"/>
              <a:buChar char="●"/>
              <a:defRPr>
                <a:solidFill>
                  <a:schemeClr val="dk1"/>
                </a:solidFill>
                <a:latin typeface="Catamaran"/>
                <a:ea typeface="Catamaran"/>
                <a:cs typeface="Catamaran"/>
                <a:sym typeface="Catamaran"/>
              </a:defRPr>
            </a:lvl1pPr>
            <a:lvl2pPr marL="914400" lvl="1" indent="-3175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tamaran"/>
              <a:buChar char="○"/>
              <a:defRPr>
                <a:solidFill>
                  <a:schemeClr val="dk1"/>
                </a:solidFill>
                <a:latin typeface="Catamaran"/>
                <a:ea typeface="Catamaran"/>
                <a:cs typeface="Catamaran"/>
                <a:sym typeface="Catamaran"/>
              </a:defRPr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tamaran"/>
              <a:buChar char="■"/>
              <a:defRPr>
                <a:solidFill>
                  <a:schemeClr val="dk1"/>
                </a:solidFill>
                <a:latin typeface="Catamaran"/>
                <a:ea typeface="Catamaran"/>
                <a:cs typeface="Catamaran"/>
                <a:sym typeface="Catamaran"/>
              </a:defRPr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tamaran"/>
              <a:buChar char="●"/>
              <a:defRPr>
                <a:solidFill>
                  <a:schemeClr val="dk1"/>
                </a:solidFill>
                <a:latin typeface="Catamaran"/>
                <a:ea typeface="Catamaran"/>
                <a:cs typeface="Catamaran"/>
                <a:sym typeface="Catamaran"/>
              </a:defRPr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tamaran"/>
              <a:buChar char="○"/>
              <a:defRPr>
                <a:solidFill>
                  <a:schemeClr val="dk1"/>
                </a:solidFill>
                <a:latin typeface="Catamaran"/>
                <a:ea typeface="Catamaran"/>
                <a:cs typeface="Catamaran"/>
                <a:sym typeface="Catamaran"/>
              </a:defRPr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tamaran"/>
              <a:buChar char="■"/>
              <a:defRPr>
                <a:solidFill>
                  <a:schemeClr val="dk1"/>
                </a:solidFill>
                <a:latin typeface="Catamaran"/>
                <a:ea typeface="Catamaran"/>
                <a:cs typeface="Catamaran"/>
                <a:sym typeface="Catamaran"/>
              </a:defRPr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tamaran"/>
              <a:buChar char="●"/>
              <a:defRPr>
                <a:solidFill>
                  <a:schemeClr val="dk1"/>
                </a:solidFill>
                <a:latin typeface="Catamaran"/>
                <a:ea typeface="Catamaran"/>
                <a:cs typeface="Catamaran"/>
                <a:sym typeface="Catamaran"/>
              </a:defRPr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tamaran"/>
              <a:buChar char="○"/>
              <a:defRPr>
                <a:solidFill>
                  <a:schemeClr val="dk1"/>
                </a:solidFill>
                <a:latin typeface="Catamaran"/>
                <a:ea typeface="Catamaran"/>
                <a:cs typeface="Catamaran"/>
                <a:sym typeface="Catamaran"/>
              </a:defRPr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Catamaran"/>
              <a:buChar char="■"/>
              <a:defRPr>
                <a:solidFill>
                  <a:schemeClr val="dk1"/>
                </a:solidFill>
                <a:latin typeface="Catamaran"/>
                <a:ea typeface="Catamaran"/>
                <a:cs typeface="Catamaran"/>
                <a:sym typeface="Catamaran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title"/>
          </p:nvPr>
        </p:nvSpPr>
        <p:spPr>
          <a:xfrm>
            <a:off x="830025" y="227975"/>
            <a:ext cx="7028400" cy="511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ibur"/>
              <a:buNone/>
              <a:defRPr sz="3500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ibur"/>
              <a:buNone/>
              <a:defRPr sz="3500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ibur"/>
              <a:buNone/>
              <a:defRPr sz="3500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ibur"/>
              <a:buNone/>
              <a:defRPr sz="3500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ibur"/>
              <a:buNone/>
              <a:defRPr sz="3500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ibur"/>
              <a:buNone/>
              <a:defRPr sz="3500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ibur"/>
              <a:buNone/>
              <a:defRPr sz="3500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ibur"/>
              <a:buNone/>
              <a:defRPr sz="3500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ibur"/>
              <a:buNone/>
              <a:defRPr sz="3500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67" r:id="rId1"/>
    <p:sldLayoutId id="2147483678" r:id="rId2"/>
    <p:sldLayoutId id="2147483706" r:id="rId3"/>
    <p:sldLayoutId id="2147483705" r:id="rId4"/>
    <p:sldLayoutId id="2147483703" r:id="rId5"/>
    <p:sldLayoutId id="2147483702" r:id="rId6"/>
    <p:sldLayoutId id="2147483679" r:id="rId7"/>
    <p:sldLayoutId id="2147483680" r:id="rId8"/>
    <p:sldLayoutId id="2147483683" r:id="rId9"/>
    <p:sldLayoutId id="2147483684" r:id="rId10"/>
    <p:sldLayoutId id="2147483685" r:id="rId11"/>
    <p:sldLayoutId id="2147483694" r:id="rId12"/>
    <p:sldLayoutId id="2147483686" r:id="rId13"/>
    <p:sldLayoutId id="2147483711" r:id="rId14"/>
    <p:sldLayoutId id="2147483696" r:id="rId15"/>
    <p:sldLayoutId id="2147483693" r:id="rId16"/>
    <p:sldLayoutId id="2147483688" r:id="rId17"/>
    <p:sldLayoutId id="2147483710" r:id="rId18"/>
    <p:sldLayoutId id="2147483707" r:id="rId19"/>
    <p:sldLayoutId id="2147483695" r:id="rId20"/>
    <p:sldLayoutId id="2147483689" r:id="rId21"/>
    <p:sldLayoutId id="2147483690" r:id="rId22"/>
    <p:sldLayoutId id="2147483701" r:id="rId23"/>
    <p:sldLayoutId id="2147483700" r:id="rId24"/>
    <p:sldLayoutId id="2147483699" r:id="rId25"/>
    <p:sldLayoutId id="2147483698" r:id="rId26"/>
    <p:sldLayoutId id="2147483697" r:id="rId27"/>
    <p:sldLayoutId id="2147483691" r:id="rId28"/>
    <p:sldLayoutId id="2147483708" r:id="rId29"/>
    <p:sldLayoutId id="2147483704" r:id="rId30"/>
    <p:sldLayoutId id="2147483692" r:id="rId3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jpeg"/><Relationship Id="rId13" Type="http://schemas.openxmlformats.org/officeDocument/2006/relationships/image" Target="../media/image7.png"/><Relationship Id="rId18" Type="http://schemas.microsoft.com/office/2007/relationships/hdphoto" Target="../media/hdphoto1.wdp"/><Relationship Id="rId3" Type="http://schemas.openxmlformats.org/officeDocument/2006/relationships/tags" Target="../tags/tag4.xml"/><Relationship Id="rId7" Type="http://schemas.openxmlformats.org/officeDocument/2006/relationships/slideLayout" Target="../slideLayouts/slideLayout9.xml"/><Relationship Id="rId12" Type="http://schemas.openxmlformats.org/officeDocument/2006/relationships/image" Target="../media/image6.jpg"/><Relationship Id="rId17" Type="http://schemas.openxmlformats.org/officeDocument/2006/relationships/image" Target="../media/image11.png"/><Relationship Id="rId2" Type="http://schemas.openxmlformats.org/officeDocument/2006/relationships/tags" Target="../tags/tag3.xml"/><Relationship Id="rId16" Type="http://schemas.openxmlformats.org/officeDocument/2006/relationships/image" Target="../media/image10.png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image" Target="../media/image5.png"/><Relationship Id="rId5" Type="http://schemas.openxmlformats.org/officeDocument/2006/relationships/tags" Target="../tags/tag6.xml"/><Relationship Id="rId15" Type="http://schemas.openxmlformats.org/officeDocument/2006/relationships/image" Target="../media/image9.png"/><Relationship Id="rId10" Type="http://schemas.openxmlformats.org/officeDocument/2006/relationships/image" Target="../media/image4.png"/><Relationship Id="rId4" Type="http://schemas.openxmlformats.org/officeDocument/2006/relationships/tags" Target="../tags/tag5.xml"/><Relationship Id="rId9" Type="http://schemas.openxmlformats.org/officeDocument/2006/relationships/image" Target="../media/image3.png"/><Relationship Id="rId1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openxmlformats.org/officeDocument/2006/relationships/image" Target="../media/image33.png"/><Relationship Id="rId18" Type="http://schemas.openxmlformats.org/officeDocument/2006/relationships/image" Target="../media/image55.png"/><Relationship Id="rId26" Type="http://schemas.openxmlformats.org/officeDocument/2006/relationships/image" Target="../media/image50.png"/><Relationship Id="rId3" Type="http://schemas.openxmlformats.org/officeDocument/2006/relationships/audio" Target="../media/audio1.wav"/><Relationship Id="rId21" Type="http://schemas.openxmlformats.org/officeDocument/2006/relationships/image" Target="../media/image58.png"/><Relationship Id="rId7" Type="http://schemas.openxmlformats.org/officeDocument/2006/relationships/image" Target="../media/image44.png"/><Relationship Id="rId12" Type="http://schemas.openxmlformats.org/officeDocument/2006/relationships/image" Target="../media/image49.png"/><Relationship Id="rId17" Type="http://schemas.openxmlformats.org/officeDocument/2006/relationships/image" Target="../media/image54.png"/><Relationship Id="rId25" Type="http://schemas.openxmlformats.org/officeDocument/2006/relationships/image" Target="../media/image61.png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53.png"/><Relationship Id="rId20" Type="http://schemas.openxmlformats.org/officeDocument/2006/relationships/image" Target="../media/image57.png"/><Relationship Id="rId29" Type="http://schemas.openxmlformats.org/officeDocument/2006/relationships/image" Target="../media/image63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3.png"/><Relationship Id="rId11" Type="http://schemas.openxmlformats.org/officeDocument/2006/relationships/image" Target="../media/image48.png"/><Relationship Id="rId24" Type="http://schemas.openxmlformats.org/officeDocument/2006/relationships/image" Target="../media/image60.png"/><Relationship Id="rId5" Type="http://schemas.openxmlformats.org/officeDocument/2006/relationships/image" Target="../media/image42.png"/><Relationship Id="rId15" Type="http://schemas.openxmlformats.org/officeDocument/2006/relationships/image" Target="../media/image52.png"/><Relationship Id="rId23" Type="http://schemas.openxmlformats.org/officeDocument/2006/relationships/image" Target="../media/image59.png"/><Relationship Id="rId28" Type="http://schemas.openxmlformats.org/officeDocument/2006/relationships/image" Target="../media/image17.png"/><Relationship Id="rId10" Type="http://schemas.openxmlformats.org/officeDocument/2006/relationships/image" Target="../media/image47.png"/><Relationship Id="rId19" Type="http://schemas.openxmlformats.org/officeDocument/2006/relationships/image" Target="../media/image56.png"/><Relationship Id="rId31" Type="http://schemas.openxmlformats.org/officeDocument/2006/relationships/image" Target="../media/image65.png"/><Relationship Id="rId4" Type="http://schemas.openxmlformats.org/officeDocument/2006/relationships/audio" Target="../media/audio2.wav"/><Relationship Id="rId9" Type="http://schemas.openxmlformats.org/officeDocument/2006/relationships/image" Target="../media/image46.png"/><Relationship Id="rId14" Type="http://schemas.openxmlformats.org/officeDocument/2006/relationships/image" Target="../media/image51.png"/><Relationship Id="rId22" Type="http://schemas.openxmlformats.org/officeDocument/2006/relationships/image" Target="../media/image570.png"/><Relationship Id="rId27" Type="http://schemas.openxmlformats.org/officeDocument/2006/relationships/image" Target="../media/image16.png"/><Relationship Id="rId30" Type="http://schemas.openxmlformats.org/officeDocument/2006/relationships/image" Target="../media/image64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68.png"/><Relationship Id="rId7" Type="http://schemas.openxmlformats.org/officeDocument/2006/relationships/image" Target="../media/image7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70.png"/><Relationship Id="rId11" Type="http://schemas.openxmlformats.org/officeDocument/2006/relationships/image" Target="../media/image75.png"/><Relationship Id="rId5" Type="http://schemas.openxmlformats.org/officeDocument/2006/relationships/image" Target="../media/image16.png"/><Relationship Id="rId10" Type="http://schemas.openxmlformats.org/officeDocument/2006/relationships/image" Target="../media/image74.png"/><Relationship Id="rId4" Type="http://schemas.openxmlformats.org/officeDocument/2006/relationships/image" Target="../media/image69.png"/><Relationship Id="rId9" Type="http://schemas.openxmlformats.org/officeDocument/2006/relationships/image" Target="../media/image7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slideLayout" Target="../slideLayouts/slideLayout22.xml"/><Relationship Id="rId7" Type="http://schemas.openxmlformats.org/officeDocument/2006/relationships/image" Target="../media/image770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760.png"/><Relationship Id="rId11" Type="http://schemas.openxmlformats.org/officeDocument/2006/relationships/image" Target="../media/image62.png"/><Relationship Id="rId5" Type="http://schemas.openxmlformats.org/officeDocument/2006/relationships/image" Target="../media/image750.png"/><Relationship Id="rId10" Type="http://schemas.openxmlformats.org/officeDocument/2006/relationships/image" Target="../media/image78.png"/><Relationship Id="rId4" Type="http://schemas.openxmlformats.org/officeDocument/2006/relationships/image" Target="../media/image740.png"/><Relationship Id="rId9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9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15.png"/><Relationship Id="rId5" Type="http://schemas.openxmlformats.org/officeDocument/2006/relationships/image" Target="../media/image700.png"/><Relationship Id="rId4" Type="http://schemas.openxmlformats.org/officeDocument/2006/relationships/notesSlide" Target="../notesSlides/notesSlide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62.png"/><Relationship Id="rId4" Type="http://schemas.openxmlformats.org/officeDocument/2006/relationships/image" Target="../media/image16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20.png"/><Relationship Id="rId3" Type="http://schemas.openxmlformats.org/officeDocument/2006/relationships/hyperlink" Target="https://www.publicdomainpictures.net/en/view-image.php?image=317882&amp;picture=abstract-background" TargetMode="External"/><Relationship Id="rId7" Type="http://schemas.openxmlformats.org/officeDocument/2006/relationships/hyperlink" Target="https://www.wisc-online.com/assetrepository/viewasset?id=1508" TargetMode="External"/><Relationship Id="rId12" Type="http://schemas.openxmlformats.org/officeDocument/2006/relationships/image" Target="../media/image19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14.jpeg"/><Relationship Id="rId11" Type="http://schemas.openxmlformats.org/officeDocument/2006/relationships/image" Target="../media/image18.png"/><Relationship Id="rId5" Type="http://schemas.openxmlformats.org/officeDocument/2006/relationships/hyperlink" Target="http://www.allwhitebackground.com/colorful-background-images.html" TargetMode="External"/><Relationship Id="rId10" Type="http://schemas.openxmlformats.org/officeDocument/2006/relationships/image" Target="../media/image17.png"/><Relationship Id="rId4" Type="http://schemas.openxmlformats.org/officeDocument/2006/relationships/image" Target="../media/image13.jpg"/><Relationship Id="rId9" Type="http://schemas.openxmlformats.org/officeDocument/2006/relationships/image" Target="../media/image16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9.xml"/><Relationship Id="rId1" Type="http://schemas.openxmlformats.org/officeDocument/2006/relationships/tags" Target="../tags/tag8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5.png"/><Relationship Id="rId4" Type="http://schemas.openxmlformats.org/officeDocument/2006/relationships/audio" Target="../media/audio2.wav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9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audio" Target="../media/audio1.wav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27.png"/><Relationship Id="rId11" Type="http://schemas.openxmlformats.org/officeDocument/2006/relationships/image" Target="../media/image32.png"/><Relationship Id="rId5" Type="http://schemas.openxmlformats.org/officeDocument/2006/relationships/image" Target="../media/image16.png"/><Relationship Id="rId10" Type="http://schemas.openxmlformats.org/officeDocument/2006/relationships/image" Target="../media/image31.png"/><Relationship Id="rId4" Type="http://schemas.openxmlformats.org/officeDocument/2006/relationships/audio" Target="../media/audio2.wav"/><Relationship Id="rId9" Type="http://schemas.openxmlformats.org/officeDocument/2006/relationships/image" Target="../media/image3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audio" Target="../media/audio1.wav"/><Relationship Id="rId7" Type="http://schemas.openxmlformats.org/officeDocument/2006/relationships/image" Target="../media/image17.png"/><Relationship Id="rId12" Type="http://schemas.openxmlformats.org/officeDocument/2006/relationships/image" Target="../media/image4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37.png"/><Relationship Id="rId11" Type="http://schemas.openxmlformats.org/officeDocument/2006/relationships/image" Target="../media/image40.png"/><Relationship Id="rId5" Type="http://schemas.openxmlformats.org/officeDocument/2006/relationships/image" Target="../media/image36.png"/><Relationship Id="rId10" Type="http://schemas.openxmlformats.org/officeDocument/2006/relationships/image" Target="../media/image39.png"/><Relationship Id="rId4" Type="http://schemas.openxmlformats.org/officeDocument/2006/relationships/audio" Target="../media/audio2.wav"/><Relationship Id="rId9" Type="http://schemas.openxmlformats.org/officeDocument/2006/relationships/image" Target="../media/image3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5">
            <a:extLst>
              <a:ext uri="{FF2B5EF4-FFF2-40B4-BE49-F238E27FC236}">
                <a16:creationId xmlns:a16="http://schemas.microsoft.com/office/drawing/2014/main" id="{8B6E1182-5CF9-4F61-BA09-B9038CB346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2596" y="677793"/>
            <a:ext cx="3771900" cy="3771900"/>
          </a:xfrm>
          <a:prstGeom prst="rect">
            <a:avLst/>
          </a:prstGeom>
          <a:noFill/>
          <a:effectLst>
            <a:outerShdw dist="35921" dir="2700000" algn="ctr" rotWithShape="0">
              <a:srgbClr val="5F5F5F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Kiểu 3D 20" descr="Triangular Prism">
            <a:extLst>
              <a:ext uri="{FF2B5EF4-FFF2-40B4-BE49-F238E27FC236}">
                <a16:creationId xmlns:a16="http://schemas.microsoft.com/office/drawing/2014/main" id="{2711A9B8-C231-42EE-8C8A-77C212518862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72448" y="1148153"/>
            <a:ext cx="3071553" cy="2654987"/>
          </a:xfrm>
          <a:prstGeom prst="rect">
            <a:avLst/>
          </a:prstGeom>
        </p:spPr>
      </p:pic>
      <p:pic>
        <p:nvPicPr>
          <p:cNvPr id="29" name="Kiểu 3D 28" descr="Drafting Compass">
            <a:extLst>
              <a:ext uri="{FF2B5EF4-FFF2-40B4-BE49-F238E27FC236}">
                <a16:creationId xmlns:a16="http://schemas.microsoft.com/office/drawing/2014/main" id="{4D9D7C27-8297-4D42-87BC-EFC80D81AE83}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312865" y="1117203"/>
            <a:ext cx="1735395" cy="3449758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3F2B88CF-7659-481C-99A8-CF34B5FC9231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1485059" y="266089"/>
            <a:ext cx="5928836" cy="415498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lvl="1" algn="ctr">
              <a:defRPr/>
            </a:pPr>
            <a:r>
              <a:rPr lang="en-US" sz="2100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chemeClr val="accent2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  <a:reflection blurRad="6350" stA="60000" endA="900" endPos="58000" dir="5400000" sy="-100000" algn="bl" rotWithShape="0"/>
                </a:effectLst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TRƯỜNG </a:t>
            </a:r>
            <a:r>
              <a:rPr lang="en-US" sz="2100" dirty="0" smtClean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chemeClr val="accent2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  <a:reflection blurRad="6350" stA="60000" endA="900" endPos="58000" dir="5400000" sy="-100000" algn="bl" rotWithShape="0"/>
                </a:effectLst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THCS</a:t>
            </a:r>
            <a:r>
              <a:rPr lang="vi-VN" sz="2100" dirty="0" smtClean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chemeClr val="accent2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  <a:reflection blurRad="6350" stA="60000" endA="900" endPos="58000" dir="5400000" sy="-100000" algn="bl" rotWithShape="0"/>
                </a:effectLst>
                <a:highlight>
                  <a:srgbClr val="FFFF00"/>
                </a:highlight>
                <a:latin typeface="Times New Roman" pitchFamily="18" charset="0"/>
                <a:cs typeface="Times New Roman" pitchFamily="18" charset="0"/>
              </a:rPr>
              <a:t> ĐÔNG THẠNH</a:t>
            </a:r>
            <a:endParaRPr lang="en-US" sz="2100" dirty="0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solidFill>
                <a:schemeClr val="accent2"/>
              </a:solid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  <a:reflection blurRad="6350" stA="60000" endA="900" endPos="58000" dir="5400000" sy="-100000" algn="bl" rotWithShape="0"/>
              </a:effectLst>
              <a:highlight>
                <a:srgbClr val="FFFF00"/>
              </a:highligh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E15A13F-D977-4FC1-A84F-88E225677C5C}"/>
              </a:ext>
            </a:extLst>
          </p:cNvPr>
          <p:cNvSpPr/>
          <p:nvPr/>
        </p:nvSpPr>
        <p:spPr>
          <a:xfrm>
            <a:off x="1804842" y="1840858"/>
            <a:ext cx="5508022" cy="900246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perspectiveRelaxedModerately"/>
            <a:lightRig rig="balanced" dir="t">
              <a:rot lat="0" lon="0" rev="8700000"/>
            </a:lightRig>
          </a:scene3d>
          <a:sp3d extrusionH="120650">
            <a:bevelT w="254000" h="139700" prst="relaxedInset"/>
            <a:bevelB w="114300" prst="relaxedInset"/>
          </a:sp3d>
        </p:spPr>
        <p:txBody>
          <a:bodyPr wrap="square" lIns="68580" tIns="34290" rIns="68580" bIns="34290">
            <a:spAutoFit/>
            <a:scene3d>
              <a:camera prst="perspectiveRelaxedModerately"/>
              <a:lightRig rig="harsh" dir="t"/>
            </a:scene3d>
            <a:sp3d extrusionH="95250" contourW="12700" prstMaterial="matte">
              <a:bevelT w="107950" h="12700" prst="relaxedInset"/>
              <a:bevelB w="38100" h="38100" prst="relaxedInset"/>
              <a:extrusionClr>
                <a:srgbClr val="FF0000"/>
              </a:extrusionClr>
              <a:contourClr>
                <a:srgbClr val="00B0F0"/>
              </a:contourClr>
            </a:sp3d>
          </a:bodyPr>
          <a:lstStyle/>
          <a:p>
            <a:pPr algn="ctr"/>
            <a:r>
              <a:rPr lang="en-US" sz="2700" b="1">
                <a:ln/>
                <a:solidFill>
                  <a:srgbClr val="00B050"/>
                </a:soli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</a:t>
            </a:r>
            <a:r>
              <a:rPr lang="en-US" sz="2700" b="1" smtClean="0">
                <a:ln/>
                <a:solidFill>
                  <a:srgbClr val="00B050"/>
                </a:soli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Ý THẦY CÔ </a:t>
            </a:r>
          </a:p>
          <a:p>
            <a:pPr algn="ctr"/>
            <a:r>
              <a:rPr lang="en-US" sz="2700" b="1" smtClean="0">
                <a:ln/>
                <a:solidFill>
                  <a:srgbClr val="00B050"/>
                </a:soli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Ề DỤ GIỜ</a:t>
            </a:r>
            <a:endParaRPr lang="en-US" sz="2700" b="1" dirty="0">
              <a:ln/>
              <a:solidFill>
                <a:srgbClr val="00B050"/>
              </a:solidFill>
              <a:effectLst>
                <a:glow rad="139700">
                  <a:schemeClr val="accent4">
                    <a:satMod val="175000"/>
                    <a:alpha val="40000"/>
                  </a:schemeClr>
                </a:glo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9" name="Picture 58" descr="A picture containing sitting, door, orange, computer&#10;&#10;Description automatically generated">
            <a:extLst>
              <a:ext uri="{FF2B5EF4-FFF2-40B4-BE49-F238E27FC236}">
                <a16:creationId xmlns:a16="http://schemas.microsoft.com/office/drawing/2014/main" id="{E00C106F-26B5-48F7-8E0F-57C4F9A982AB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50" t="8451" r="27500" b="5983"/>
          <a:stretch/>
        </p:blipFill>
        <p:spPr>
          <a:xfrm>
            <a:off x="1730478" y="0"/>
            <a:ext cx="2864252" cy="5151011"/>
          </a:xfrm>
          <a:prstGeom prst="rect">
            <a:avLst/>
          </a:prstGeom>
        </p:spPr>
      </p:pic>
      <p:pic>
        <p:nvPicPr>
          <p:cNvPr id="60" name="Picture 59" descr="A picture containing sitting, door, orange, computer&#10;&#10;Description automatically generated">
            <a:extLst>
              <a:ext uri="{FF2B5EF4-FFF2-40B4-BE49-F238E27FC236}">
                <a16:creationId xmlns:a16="http://schemas.microsoft.com/office/drawing/2014/main" id="{C5864932-B8B3-4E1D-9E99-9C1C43252A99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750" t="8451" r="27500" b="5952"/>
          <a:stretch/>
        </p:blipFill>
        <p:spPr>
          <a:xfrm flipH="1">
            <a:off x="4480232" y="0"/>
            <a:ext cx="2870669" cy="5185937"/>
          </a:xfrm>
          <a:prstGeom prst="rect">
            <a:avLst/>
          </a:prstGeom>
        </p:spPr>
      </p:pic>
      <p:pic>
        <p:nvPicPr>
          <p:cNvPr id="61" name="Picture 60" descr="A brick wall&#10;&#10;Description automatically generated">
            <a:extLst>
              <a:ext uri="{FF2B5EF4-FFF2-40B4-BE49-F238E27FC236}">
                <a16:creationId xmlns:a16="http://schemas.microsoft.com/office/drawing/2014/main" id="{5E296E49-08BF-46C2-AD46-E8609ADF2A0A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786" y="1844"/>
            <a:ext cx="1815629" cy="5141657"/>
          </a:xfrm>
          <a:prstGeom prst="rect">
            <a:avLst/>
          </a:prstGeom>
        </p:spPr>
      </p:pic>
      <p:pic>
        <p:nvPicPr>
          <p:cNvPr id="62" name="Picture 61" descr="A brick wall&#10;&#10;Description automatically generated">
            <a:extLst>
              <a:ext uri="{FF2B5EF4-FFF2-40B4-BE49-F238E27FC236}">
                <a16:creationId xmlns:a16="http://schemas.microsoft.com/office/drawing/2014/main" id="{F0C204BC-F941-482E-9DBF-5C0E26D24ED7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6108" y="923"/>
            <a:ext cx="1794092" cy="5141657"/>
          </a:xfrm>
          <a:prstGeom prst="rect">
            <a:avLst/>
          </a:prstGeom>
        </p:spPr>
      </p:pic>
      <p:pic>
        <p:nvPicPr>
          <p:cNvPr id="63" name="Picture 62" descr="A close up of a flower&#10;&#10;Description automatically generated">
            <a:extLst>
              <a:ext uri="{FF2B5EF4-FFF2-40B4-BE49-F238E27FC236}">
                <a16:creationId xmlns:a16="http://schemas.microsoft.com/office/drawing/2014/main" id="{5E62D0F6-D62D-42D8-86AE-12227C453AF0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19" b="23943"/>
          <a:stretch/>
        </p:blipFill>
        <p:spPr>
          <a:xfrm>
            <a:off x="0" y="-153418"/>
            <a:ext cx="1423059" cy="2914650"/>
          </a:xfrm>
          <a:prstGeom prst="rect">
            <a:avLst/>
          </a:prstGeom>
        </p:spPr>
      </p:pic>
      <p:pic>
        <p:nvPicPr>
          <p:cNvPr id="64" name="Picture 63" descr="A close up of a flower&#10;&#10;Description automatically generated">
            <a:extLst>
              <a:ext uri="{FF2B5EF4-FFF2-40B4-BE49-F238E27FC236}">
                <a16:creationId xmlns:a16="http://schemas.microsoft.com/office/drawing/2014/main" id="{666D1676-4DC8-463A-B0A2-A385A36FE2D0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19" b="23943"/>
          <a:stretch/>
        </p:blipFill>
        <p:spPr>
          <a:xfrm flipH="1">
            <a:off x="7661051" y="-128344"/>
            <a:ext cx="1495979" cy="2914650"/>
          </a:xfrm>
          <a:prstGeom prst="rect">
            <a:avLst/>
          </a:prstGeom>
        </p:spPr>
      </p:pic>
      <p:pic>
        <p:nvPicPr>
          <p:cNvPr id="65" name="PA_图片 31">
            <a:extLst>
              <a:ext uri="{FF2B5EF4-FFF2-40B4-BE49-F238E27FC236}">
                <a16:creationId xmlns:a16="http://schemas.microsoft.com/office/drawing/2014/main" id="{86AC9B00-0FE8-4BA6-8816-2013257BC99A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112042">
            <a:off x="7263253" y="2338887"/>
            <a:ext cx="2663792" cy="1699597"/>
          </a:xfrm>
          <a:prstGeom prst="rect">
            <a:avLst/>
          </a:prstGeom>
        </p:spPr>
      </p:pic>
      <p:pic>
        <p:nvPicPr>
          <p:cNvPr id="66" name="PA_图片 4">
            <a:extLst>
              <a:ext uri="{FF2B5EF4-FFF2-40B4-BE49-F238E27FC236}">
                <a16:creationId xmlns:a16="http://schemas.microsoft.com/office/drawing/2014/main" id="{D32E4FF0-05F2-477A-A810-8B67EA88303A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27" t="15136" b="37127"/>
          <a:stretch/>
        </p:blipFill>
        <p:spPr>
          <a:xfrm flipH="1">
            <a:off x="4043154" y="4316573"/>
            <a:ext cx="5086350" cy="869364"/>
          </a:xfrm>
          <a:prstGeom prst="rect">
            <a:avLst/>
          </a:prstGeom>
        </p:spPr>
      </p:pic>
      <p:pic>
        <p:nvPicPr>
          <p:cNvPr id="67" name="PA_图片 31">
            <a:extLst>
              <a:ext uri="{FF2B5EF4-FFF2-40B4-BE49-F238E27FC236}">
                <a16:creationId xmlns:a16="http://schemas.microsoft.com/office/drawing/2014/main" id="{254F696F-E08C-40C2-9D56-E859D8B69E8B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487958" flipH="1">
            <a:off x="-651616" y="2428481"/>
            <a:ext cx="2663792" cy="1905787"/>
          </a:xfrm>
          <a:prstGeom prst="rect">
            <a:avLst/>
          </a:prstGeom>
        </p:spPr>
      </p:pic>
      <p:pic>
        <p:nvPicPr>
          <p:cNvPr id="68" name="PA_图片 35">
            <a:extLst>
              <a:ext uri="{FF2B5EF4-FFF2-40B4-BE49-F238E27FC236}">
                <a16:creationId xmlns:a16="http://schemas.microsoft.com/office/drawing/2014/main" id="{F421506A-DD9B-4EEE-A9AC-CFBC4B00ADEC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7" cstate="print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5692" y="0"/>
            <a:ext cx="2416843" cy="1126495"/>
          </a:xfrm>
          <a:prstGeom prst="rect">
            <a:avLst/>
          </a:prstGeom>
        </p:spPr>
      </p:pic>
      <p:pic>
        <p:nvPicPr>
          <p:cNvPr id="69" name="PA_图片 35">
            <a:extLst>
              <a:ext uri="{FF2B5EF4-FFF2-40B4-BE49-F238E27FC236}">
                <a16:creationId xmlns:a16="http://schemas.microsoft.com/office/drawing/2014/main" id="{9598A42F-4D81-4D6F-AB12-69F14623E6BA}"/>
              </a:ext>
            </a:extLst>
          </p:cNvPr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7" cstate="print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1905" y="0"/>
            <a:ext cx="2416843" cy="11264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1837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mph" presetSubtype="128" accel="10000" decel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3d.view.rotation.y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-21600000">
                                      <p:cBhvr>
                                        <p:cTn id="8" dur="20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39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 calcmode="lin" valueType="num">
                                      <p:cBhvr additive="sum">
                                        <p:cTn id="1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rotation.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120">
                                          <p:val>
                                            <p:fltVal val="-0.0012"/>
                                          </p:val>
                                        </p:tav>
                                        <p:tav tm="2250">
                                          <p:val>
                                            <p:fltVal val="-0.0098"/>
                                          </p:val>
                                        </p:tav>
                                        <p:tav tm="3370">
                                          <p:val>
                                            <p:fltVal val="-0.033"/>
                                          </p:val>
                                        </p:tav>
                                        <p:tav tm="4490">
                                          <p:val>
                                            <p:fltVal val="-0.0789"/>
                                          </p:val>
                                        </p:tav>
                                        <p:tav tm="5620">
                                          <p:val>
                                            <p:fltVal val="-0.1548"/>
                                          </p:val>
                                        </p:tav>
                                        <p:tav tm="6740">
                                          <p:val>
                                            <p:fltVal val="-0.267"/>
                                          </p:val>
                                        </p:tav>
                                        <p:tav tm="7870">
                                          <p:val>
                                            <p:fltVal val="-0.4235"/>
                                          </p:val>
                                        </p:tav>
                                        <p:tav tm="8990">
                                          <p:val>
                                            <p:fltVal val="-0.6337"/>
                                          </p:val>
                                        </p:tav>
                                        <p:tav tm="10110">
                                          <p:val>
                                            <p:fltVal val="-0.9013"/>
                                          </p:val>
                                        </p:tav>
                                        <p:tav tm="11240">
                                          <p:val>
                                            <p:fltVal val="-1.2353"/>
                                          </p:val>
                                        </p:tav>
                                        <p:tav tm="12360">
                                          <p:val>
                                            <p:fltVal val="-1.647"/>
                                          </p:val>
                                        </p:tav>
                                        <p:tav tm="13480">
                                          <p:val>
                                            <p:fltVal val="-2.0869"/>
                                          </p:val>
                                        </p:tav>
                                        <p:tav tm="14610">
                                          <p:val>
                                            <p:fltVal val="-2.4538"/>
                                          </p:val>
                                        </p:tav>
                                        <p:tav tm="15730">
                                          <p:val>
                                            <p:fltVal val="-2.7534"/>
                                          </p:val>
                                        </p:tav>
                                        <p:tav tm="16850">
                                          <p:val>
                                            <p:fltVal val="-2.9876"/>
                                          </p:val>
                                        </p:tav>
                                        <p:tav tm="17980">
                                          <p:val>
                                            <p:fltVal val="-3.1669"/>
                                          </p:val>
                                        </p:tav>
                                        <p:tav tm="19100">
                                          <p:val>
                                            <p:fltVal val="-3.2996"/>
                                          </p:val>
                                        </p:tav>
                                        <p:tav tm="20220">
                                          <p:val>
                                            <p:fltVal val="-3.3906"/>
                                          </p:val>
                                        </p:tav>
                                        <p:tav tm="21350">
                                          <p:val>
                                            <p:fltVal val="-3.4488"/>
                                          </p:val>
                                        </p:tav>
                                        <p:tav tm="22470">
                                          <p:val>
                                            <p:fltVal val="-3.4815"/>
                                          </p:val>
                                        </p:tav>
                                        <p:tav tm="23600">
                                          <p:val>
                                            <p:fltVal val="-3.4961"/>
                                          </p:val>
                                        </p:tav>
                                        <p:tav tm="24720">
                                          <p:val>
                                            <p:fltVal val="-3.4998"/>
                                          </p:val>
                                        </p:tav>
                                        <p:tav tm="25840">
                                          <p:val>
                                            <p:fltVal val="-3.0301"/>
                                          </p:val>
                                        </p:tav>
                                        <p:tav tm="26970">
                                          <p:val>
                                            <p:fltVal val="-0.9661"/>
                                          </p:val>
                                        </p:tav>
                                        <p:tav tm="28090">
                                          <p:val>
                                            <p:fltVal val="2.1525"/>
                                          </p:val>
                                        </p:tav>
                                        <p:tav tm="29210">
                                          <p:val>
                                            <p:fltVal val="6.1215"/>
                                          </p:val>
                                        </p:tav>
                                        <p:tav tm="30340">
                                          <p:val>
                                            <p:fltVal val="10.8322"/>
                                          </p:val>
                                        </p:tav>
                                        <p:tav tm="31460">
                                          <p:val>
                                            <p:fltVal val="16.2132"/>
                                          </p:val>
                                        </p:tav>
                                        <p:tav tm="32580">
                                          <p:val>
                                            <p:fltVal val="22.2128"/>
                                          </p:val>
                                        </p:tav>
                                        <p:tav tm="33710">
                                          <p:val>
                                            <p:fltVal val="28.7297"/>
                                          </p:val>
                                        </p:tav>
                                        <p:tav tm="34830">
                                          <p:val>
                                            <p:fltVal val="35.8493"/>
                                          </p:val>
                                        </p:tav>
                                        <p:tav tm="35960">
                                          <p:val>
                                            <p:fltVal val="43.4888"/>
                                          </p:val>
                                        </p:tav>
                                        <p:tav tm="37080">
                                          <p:val>
                                            <p:fltVal val="51.6257"/>
                                          </p:val>
                                        </p:tav>
                                        <p:tav tm="38200">
                                          <p:val>
                                            <p:fltVal val="60.2402"/>
                                          </p:val>
                                        </p:tav>
                                        <p:tav tm="39330">
                                          <p:val>
                                            <p:fltVal val="69.3155"/>
                                          </p:val>
                                        </p:tav>
                                        <p:tav tm="40450">
                                          <p:val>
                                            <p:fltVal val="78.8364"/>
                                          </p:val>
                                        </p:tav>
                                        <p:tav tm="41570">
                                          <p:val>
                                            <p:fltVal val="88.6987"/>
                                          </p:val>
                                        </p:tav>
                                        <p:tav tm="42700">
                                          <p:val>
                                            <p:fltVal val="99.0679"/>
                                          </p:val>
                                        </p:tav>
                                        <p:tav tm="43820">
                                          <p:val>
                                            <p:fltVal val="109.8461"/>
                                          </p:val>
                                        </p:tav>
                                        <p:tav tm="44940">
                                          <p:val>
                                            <p:fltVal val="121.0232"/>
                                          </p:val>
                                        </p:tav>
                                        <p:tav tm="46070">
                                          <p:val>
                                            <p:fltVal val="132.5899"/>
                                          </p:val>
                                        </p:tav>
                                        <p:tav tm="47190">
                                          <p:val>
                                            <p:fltVal val="144.5376"/>
                                          </p:val>
                                        </p:tav>
                                        <p:tav tm="48310">
                                          <p:val>
                                            <p:fltVal val="156.85851"/>
                                          </p:val>
                                        </p:tav>
                                        <p:tav tm="49440">
                                          <p:val>
                                            <p:fltVal val="169.43021"/>
                                          </p:val>
                                        </p:tav>
                                        <p:tav tm="50560">
                                          <p:val>
                                            <p:fltVal val="182.34309"/>
                                          </p:val>
                                        </p:tav>
                                        <p:tav tm="51690">
                                          <p:val>
                                            <p:fltVal val="195.1411"/>
                                          </p:val>
                                        </p:tav>
                                        <p:tav tm="52810">
                                          <p:val>
                                            <p:fltVal val="207.6945"/>
                                          </p:val>
                                        </p:tav>
                                        <p:tav tm="53930">
                                          <p:val>
                                            <p:fltVal val="219.77251"/>
                                          </p:val>
                                        </p:tav>
                                        <p:tav tm="55060">
                                          <p:val>
                                            <p:fltVal val="231.4814"/>
                                          </p:val>
                                        </p:tav>
                                        <p:tav tm="56180">
                                          <p:val>
                                            <p:fltVal val="242.91341"/>
                                          </p:val>
                                        </p:tav>
                                        <p:tav tm="57300">
                                          <p:val>
                                            <p:fltVal val="253.8558"/>
                                          </p:val>
                                        </p:tav>
                                        <p:tav tm="58430">
                                          <p:val>
                                            <p:fltVal val="264.40329"/>
                                          </p:val>
                                        </p:tav>
                                        <p:tav tm="59550">
                                          <p:val>
                                            <p:fltVal val="274.63501"/>
                                          </p:val>
                                        </p:tav>
                                        <p:tav tm="60670">
                                          <p:val>
                                            <p:fltVal val="284.35721"/>
                                          </p:val>
                                        </p:tav>
                                        <p:tav tm="61800">
                                          <p:val>
                                            <p:fltVal val="293.6507"/>
                                          </p:val>
                                        </p:tav>
                                        <p:tav tm="62920">
                                          <p:val>
                                            <p:fltVal val="302.57959"/>
                                          </p:val>
                                        </p:tav>
                                        <p:tav tm="64040">
                                          <p:val>
                                            <p:fltVal val="310.96921"/>
                                          </p:val>
                                        </p:tav>
                                        <p:tav tm="65170">
                                          <p:val>
                                            <p:fltVal val="318.88379"/>
                                          </p:val>
                                        </p:tav>
                                        <p:tav tm="66290">
                                          <p:val>
                                            <p:fltVal val="326.36801"/>
                                          </p:val>
                                        </p:tav>
                                        <p:tav tm="67420">
                                          <p:val>
                                            <p:fltVal val="333.26511"/>
                                          </p:val>
                                        </p:tav>
                                        <p:tav tm="68540">
                                          <p:val>
                                            <p:fltVal val="339.6712"/>
                                          </p:val>
                                        </p:tav>
                                        <p:tav tm="69660">
                                          <p:val>
                                            <p:fltVal val="345.43851"/>
                                          </p:val>
                                        </p:tav>
                                        <p:tav tm="70790">
                                          <p:val>
                                            <p:fltVal val="350.58469"/>
                                          </p:val>
                                        </p:tav>
                                        <p:tav tm="71910">
                                          <p:val>
                                            <p:fltVal val="355.09189"/>
                                          </p:val>
                                        </p:tav>
                                        <p:tav tm="73030">
                                          <p:val>
                                            <p:fltVal val="358.80179"/>
                                          </p:val>
                                        </p:tav>
                                        <p:tav tm="74160">
                                          <p:val>
                                            <p:fltVal val="361.63531"/>
                                          </p:val>
                                        </p:tav>
                                        <p:tav tm="75280">
                                          <p:val>
                                            <p:fltVal val="363.345"/>
                                          </p:val>
                                        </p:tav>
                                        <p:tav tm="76400">
                                          <p:val>
                                            <p:fltVal val="363.4978"/>
                                          </p:val>
                                        </p:tav>
                                        <p:tav tm="77530">
                                          <p:val>
                                            <p:fltVal val="363.47061"/>
                                          </p:val>
                                        </p:tav>
                                        <p:tav tm="78650">
                                          <p:val>
                                            <p:fltVal val="363.38339"/>
                                          </p:val>
                                        </p:tav>
                                        <p:tav tm="79780">
                                          <p:val>
                                            <p:fltVal val="363.20349"/>
                                          </p:val>
                                        </p:tav>
                                        <p:tav tm="80900">
                                          <p:val>
                                            <p:fltVal val="362.8963"/>
                                          </p:val>
                                        </p:tav>
                                        <p:tav tm="82020">
                                          <p:val>
                                            <p:fltVal val="362.4227"/>
                                          </p:val>
                                        </p:tav>
                                        <p:tav tm="83150">
                                          <p:val>
                                            <p:fltVal val="361.7569"/>
                                          </p:val>
                                        </p:tav>
                                        <p:tav tm="84270">
                                          <p:val>
                                            <p:fltVal val="361.0874"/>
                                          </p:val>
                                        </p:tav>
                                        <p:tav tm="85390">
                                          <p:val>
                                            <p:fltVal val="360.6105"/>
                                          </p:val>
                                        </p:tav>
                                        <p:tav tm="86520">
                                          <p:val>
                                            <p:fltVal val="360.30069"/>
                                          </p:val>
                                        </p:tav>
                                        <p:tav tm="87640">
                                          <p:val>
                                            <p:fltVal val="360.1188"/>
                                          </p:val>
                                        </p:tav>
                                        <p:tav tm="88760">
                                          <p:val>
                                            <p:fltVal val="360.03021"/>
                                          </p:val>
                                        </p:tav>
                                        <p:tav tm="89890">
                                          <p:val>
                                            <p:fltVal val="360.00229"/>
                                          </p:val>
                                        </p:tav>
                                        <p:tav tm="91010">
                                          <p:val>
                                            <p:fltVal val="360"/>
                                          </p:val>
                                        </p:tav>
                                        <p:tav tm="92130">
                                          <p:val>
                                            <p:fltVal val="360"/>
                                          </p:val>
                                        </p:tav>
                                        <p:tav tm="93260">
                                          <p:val>
                                            <p:fltVal val="360"/>
                                          </p:val>
                                        </p:tav>
                                        <p:tav tm="94380">
                                          <p:val>
                                            <p:fltVal val="360"/>
                                          </p:val>
                                        </p:tav>
                                        <p:tav tm="95510">
                                          <p:val>
                                            <p:fltVal val="360"/>
                                          </p:val>
                                        </p:tav>
                                        <p:tav tm="96630">
                                          <p:val>
                                            <p:fltVal val="360"/>
                                          </p:val>
                                        </p:tav>
                                        <p:tav tm="97750">
                                          <p:val>
                                            <p:fltVal val="360"/>
                                          </p:val>
                                        </p:tav>
                                        <p:tav tm="9888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sum">
                                        <p:cTn id="11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translation.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120">
                                          <p:val>
                                            <p:fltVal val="0"/>
                                          </p:val>
                                        </p:tav>
                                        <p:tav tm="2250">
                                          <p:val>
                                            <p:fltVal val="-10E-5"/>
                                          </p:val>
                                        </p:tav>
                                        <p:tav tm="3370">
                                          <p:val>
                                            <p:fltVal val="-0.0004"/>
                                          </p:val>
                                        </p:tav>
                                        <p:tav tm="4490">
                                          <p:val>
                                            <p:fltVal val="-0.0011"/>
                                          </p:val>
                                        </p:tav>
                                        <p:tav tm="5620">
                                          <p:val>
                                            <p:fltVal val="-0.0021"/>
                                          </p:val>
                                        </p:tav>
                                        <p:tav tm="6740">
                                          <p:val>
                                            <p:fltVal val="-0.0037"/>
                                          </p:val>
                                        </p:tav>
                                        <p:tav tm="7870">
                                          <p:val>
                                            <p:fltVal val="-0.0059"/>
                                          </p:val>
                                        </p:tav>
                                        <p:tav tm="8990">
                                          <p:val>
                                            <p:fltVal val="-0.0088"/>
                                          </p:val>
                                        </p:tav>
                                        <p:tav tm="10110">
                                          <p:val>
                                            <p:fltVal val="-0.0125"/>
                                          </p:val>
                                        </p:tav>
                                        <p:tav tm="11240">
                                          <p:val>
                                            <p:fltVal val="-0.0162"/>
                                          </p:val>
                                        </p:tav>
                                        <p:tav tm="12360">
                                          <p:val>
                                            <p:fltVal val="-0.0191"/>
                                          </p:val>
                                        </p:tav>
                                        <p:tav tm="13480">
                                          <p:val>
                                            <p:fltVal val="-0.0213"/>
                                          </p:val>
                                        </p:tav>
                                        <p:tav tm="14610">
                                          <p:val>
                                            <p:fltVal val="-0.0228"/>
                                          </p:val>
                                        </p:tav>
                                        <p:tav tm="15730">
                                          <p:val>
                                            <p:fltVal val="-0.0239"/>
                                          </p:val>
                                        </p:tav>
                                        <p:tav tm="16850">
                                          <p:val>
                                            <p:fltVal val="-0.0245"/>
                                          </p:val>
                                        </p:tav>
                                        <p:tav tm="17980">
                                          <p:val>
                                            <p:fltVal val="-0.0248"/>
                                          </p:val>
                                        </p:tav>
                                        <p:tav tm="19100">
                                          <p:val>
                                            <p:fltVal val="-0.0249"/>
                                          </p:val>
                                        </p:tav>
                                        <p:tav tm="20220">
                                          <p:val>
                                            <p:fltVal val="-0.0249"/>
                                          </p:val>
                                        </p:tav>
                                        <p:tav tm="21350">
                                          <p:val>
                                            <p:fltVal val="-0.0248"/>
                                          </p:val>
                                        </p:tav>
                                        <p:tav tm="22470">
                                          <p:val>
                                            <p:fltVal val="-0.0241"/>
                                          </p:val>
                                        </p:tav>
                                        <p:tav tm="23600">
                                          <p:val>
                                            <p:fltVal val="-0.022"/>
                                          </p:val>
                                        </p:tav>
                                        <p:tav tm="24720">
                                          <p:val>
                                            <p:fltVal val="-0.0179"/>
                                          </p:val>
                                        </p:tav>
                                        <p:tav tm="25840">
                                          <p:val>
                                            <p:fltVal val="-0.0113"/>
                                          </p:val>
                                        </p:tav>
                                        <p:tav tm="26970">
                                          <p:val>
                                            <p:fltVal val="-0.0013"/>
                                          </p:val>
                                        </p:tav>
                                        <p:tav tm="28090">
                                          <p:val>
                                            <p:fltVal val="0.0124"/>
                                          </p:val>
                                        </p:tav>
                                        <p:tav tm="29210">
                                          <p:val>
                                            <p:fltVal val="0.0309"/>
                                          </p:val>
                                        </p:tav>
                                        <p:tav tm="30340">
                                          <p:val>
                                            <p:fltVal val="0.0546"/>
                                          </p:val>
                                        </p:tav>
                                        <p:tav tm="31460">
                                          <p:val>
                                            <p:fltVal val="0.0842"/>
                                          </p:val>
                                        </p:tav>
                                        <p:tav tm="32580">
                                          <p:val>
                                            <p:fltVal val="0.1204"/>
                                          </p:val>
                                        </p:tav>
                                        <p:tav tm="33710">
                                          <p:val>
                                            <p:fltVal val="0.1634"/>
                                          </p:val>
                                        </p:tav>
                                        <p:tav tm="34830">
                                          <p:val>
                                            <p:fltVal val="0.2145"/>
                                          </p:val>
                                        </p:tav>
                                        <p:tav tm="35960">
                                          <p:val>
                                            <p:fltVal val="0.2711"/>
                                          </p:val>
                                        </p:tav>
                                        <p:tav tm="37080">
                                          <p:val>
                                            <p:fltVal val="0.3207"/>
                                          </p:val>
                                        </p:tav>
                                        <p:tav tm="38200">
                                          <p:val>
                                            <p:fltVal val="0.3625"/>
                                          </p:val>
                                        </p:tav>
                                        <p:tav tm="39330">
                                          <p:val>
                                            <p:fltVal val="0.3973"/>
                                          </p:val>
                                        </p:tav>
                                        <p:tav tm="40450">
                                          <p:val>
                                            <p:fltVal val="0.4256"/>
                                          </p:val>
                                        </p:tav>
                                        <p:tav tm="41570">
                                          <p:val>
                                            <p:fltVal val="0.448"/>
                                          </p:val>
                                        </p:tav>
                                        <p:tav tm="42700">
                                          <p:val>
                                            <p:fltVal val="0.4655"/>
                                          </p:val>
                                        </p:tav>
                                        <p:tav tm="43820">
                                          <p:val>
                                            <p:fltVal val="0.4786"/>
                                          </p:val>
                                        </p:tav>
                                        <p:tav tm="44940">
                                          <p:val>
                                            <p:fltVal val="0.4878"/>
                                          </p:val>
                                        </p:tav>
                                        <p:tav tm="46070">
                                          <p:val>
                                            <p:fltVal val="0.4939"/>
                                          </p:val>
                                        </p:tav>
                                        <p:tav tm="47190">
                                          <p:val>
                                            <p:fltVal val="0.4975"/>
                                          </p:val>
                                        </p:tav>
                                        <p:tav tm="48310">
                                          <p:val>
                                            <p:fltVal val="0.4993"/>
                                          </p:val>
                                        </p:tav>
                                        <p:tav tm="49440">
                                          <p:val>
                                            <p:fltVal val="0.4999"/>
                                          </p:val>
                                        </p:tav>
                                        <p:tav tm="50560">
                                          <p:val>
                                            <p:fltVal val="0.4999"/>
                                          </p:val>
                                        </p:tav>
                                        <p:tav tm="51690">
                                          <p:val>
                                            <p:fltVal val="0.4998"/>
                                          </p:val>
                                        </p:tav>
                                        <p:tav tm="52810">
                                          <p:val>
                                            <p:fltVal val="0.4988"/>
                                          </p:val>
                                        </p:tav>
                                        <p:tav tm="53930">
                                          <p:val>
                                            <p:fltVal val="0.4965"/>
                                          </p:val>
                                        </p:tav>
                                        <p:tav tm="55060">
                                          <p:val>
                                            <p:fltVal val="0.4921"/>
                                          </p:val>
                                        </p:tav>
                                        <p:tav tm="56180">
                                          <p:val>
                                            <p:fltVal val="0.485"/>
                                          </p:val>
                                        </p:tav>
                                        <p:tav tm="57300">
                                          <p:val>
                                            <p:fltVal val="0.4746"/>
                                          </p:val>
                                        </p:tav>
                                        <p:tav tm="58430">
                                          <p:val>
                                            <p:fltVal val="0.4603"/>
                                          </p:val>
                                        </p:tav>
                                        <p:tav tm="59550">
                                          <p:val>
                                            <p:fltVal val="0.4411"/>
                                          </p:val>
                                        </p:tav>
                                        <p:tav tm="60670">
                                          <p:val>
                                            <p:fltVal val="0.4169"/>
                                          </p:val>
                                        </p:tav>
                                        <p:tav tm="61800">
                                          <p:val>
                                            <p:fltVal val="0.3868"/>
                                          </p:val>
                                        </p:tav>
                                        <p:tav tm="62920">
                                          <p:val>
                                            <p:fltVal val="0.3499"/>
                                          </p:val>
                                        </p:tav>
                                        <p:tav tm="64040">
                                          <p:val>
                                            <p:fltVal val="0.306"/>
                                          </p:val>
                                        </p:tav>
                                        <p:tav tm="65170">
                                          <p:val>
                                            <p:fltVal val="0.2544"/>
                                          </p:val>
                                        </p:tav>
                                        <p:tav tm="66290">
                                          <p:val>
                                            <p:fltVal val="0.1981"/>
                                          </p:val>
                                        </p:tav>
                                        <p:tav tm="67420">
                                          <p:val>
                                            <p:fltVal val="0.1498"/>
                                          </p:val>
                                        </p:tav>
                                        <p:tav tm="68540">
                                          <p:val>
                                            <p:fltVal val="0.1087"/>
                                          </p:val>
                                        </p:tav>
                                        <p:tav tm="69660">
                                          <p:val>
                                            <p:fltVal val="0.0748"/>
                                          </p:val>
                                        </p:tav>
                                        <p:tav tm="70790">
                                          <p:val>
                                            <p:fltVal val="0.0473"/>
                                          </p:val>
                                        </p:tav>
                                        <p:tav tm="71910">
                                          <p:val>
                                            <p:fltVal val="0.0251"/>
                                          </p:val>
                                        </p:tav>
                                        <p:tav tm="73030">
                                          <p:val>
                                            <p:fltVal val="0.0082"/>
                                          </p:val>
                                        </p:tav>
                                        <p:tav tm="74160">
                                          <p:val>
                                            <p:fltVal val="-0.0044"/>
                                          </p:val>
                                        </p:tav>
                                        <p:tav tm="75280">
                                          <p:val>
                                            <p:fltVal val="-0.0134"/>
                                          </p:val>
                                        </p:tav>
                                        <p:tav tm="76400">
                                          <p:val>
                                            <p:fltVal val="-0.0192"/>
                                          </p:val>
                                        </p:tav>
                                        <p:tav tm="77530">
                                          <p:val>
                                            <p:fltVal val="-0.0227"/>
                                          </p:val>
                                        </p:tav>
                                        <p:tav tm="78650">
                                          <p:val>
                                            <p:fltVal val="-0.0244"/>
                                          </p:val>
                                        </p:tav>
                                        <p:tav tm="79780">
                                          <p:val>
                                            <p:fltVal val="-0.0249"/>
                                          </p:val>
                                        </p:tav>
                                        <p:tav tm="80900">
                                          <p:val>
                                            <p:fltVal val="-0.0249"/>
                                          </p:val>
                                        </p:tav>
                                        <p:tav tm="82020">
                                          <p:val>
                                            <p:fltVal val="-0.0244"/>
                                          </p:val>
                                        </p:tav>
                                        <p:tav tm="83150">
                                          <p:val>
                                            <p:fltVal val="-0.0219"/>
                                          </p:val>
                                        </p:tav>
                                        <p:tav tm="84270">
                                          <p:val>
                                            <p:fltVal val="-0.0156"/>
                                          </p:val>
                                        </p:tav>
                                        <p:tav tm="85390">
                                          <p:val>
                                            <p:fltVal val="-0.0039"/>
                                          </p:val>
                                        </p:tav>
                                        <p:tav tm="86520">
                                          <p:val>
                                            <p:fltVal val="0.0104"/>
                                          </p:val>
                                        </p:tav>
                                        <p:tav tm="87640">
                                          <p:val>
                                            <p:fltVal val="0.0192"/>
                                          </p:val>
                                        </p:tav>
                                        <p:tav tm="88760">
                                          <p:val>
                                            <p:fltVal val="0.0235"/>
                                          </p:val>
                                        </p:tav>
                                        <p:tav tm="89890">
                                          <p:val>
                                            <p:fltVal val="0.0248"/>
                                          </p:val>
                                        </p:tav>
                                        <p:tav tm="91010">
                                          <p:val>
                                            <p:fltVal val="0.0249"/>
                                          </p:val>
                                        </p:tav>
                                        <p:tav tm="92130">
                                          <p:val>
                                            <p:fltVal val="0.0247"/>
                                          </p:val>
                                        </p:tav>
                                        <p:tav tm="93260">
                                          <p:val>
                                            <p:fltVal val="0.0234"/>
                                          </p:val>
                                        </p:tav>
                                        <p:tav tm="94380">
                                          <p:val>
                                            <p:fltVal val="0.0202"/>
                                          </p:val>
                                        </p:tav>
                                        <p:tav tm="95510">
                                          <p:val>
                                            <p:fltVal val="0.0143"/>
                                          </p:val>
                                        </p:tav>
                                        <p:tav tm="96630">
                                          <p:val>
                                            <p:fltVal val="0.0071"/>
                                          </p:val>
                                        </p:tav>
                                        <p:tav tm="97750">
                                          <p:val>
                                            <p:fltVal val="0.0027"/>
                                          </p:val>
                                        </p:tav>
                                        <p:tav tm="98880">
                                          <p:val>
                                            <p:fltVal val="0.0007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mult">
                                        <p:cTn id="12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scale.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1"/>
                                          </p:val>
                                        </p:tav>
                                        <p:tav tm="1120">
                                          <p:val>
                                            <p:fltVal val="1"/>
                                          </p:val>
                                        </p:tav>
                                        <p:tav tm="2250">
                                          <p:val>
                                            <p:fltVal val="1.0002"/>
                                          </p:val>
                                        </p:tav>
                                        <p:tav tm="3370">
                                          <p:val>
                                            <p:fltVal val="1.0009"/>
                                          </p:val>
                                        </p:tav>
                                        <p:tav tm="4490">
                                          <p:val>
                                            <p:fltVal val="1.0023"/>
                                          </p:val>
                                        </p:tav>
                                        <p:tav tm="5620">
                                          <p:val>
                                            <p:fltVal val="1.0046"/>
                                          </p:val>
                                        </p:tav>
                                        <p:tav tm="6740">
                                          <p:val>
                                            <p:fltVal val="1.008"/>
                                          </p:val>
                                        </p:tav>
                                        <p:tav tm="7870">
                                          <p:val>
                                            <p:fltVal val="1.0127"/>
                                          </p:val>
                                        </p:tav>
                                        <p:tav tm="8990">
                                          <p:val>
                                            <p:fltVal val="1.019"/>
                                          </p:val>
                                        </p:tav>
                                        <p:tav tm="10110">
                                          <p:val>
                                            <p:fltVal val="1.0271"/>
                                          </p:val>
                                        </p:tav>
                                        <p:tav tm="11240">
                                          <p:val>
                                            <p:fltVal val="1.0351"/>
                                          </p:val>
                                        </p:tav>
                                        <p:tav tm="12360">
                                          <p:val>
                                            <p:fltVal val="1.0414"/>
                                          </p:val>
                                        </p:tav>
                                        <p:tav tm="13480">
                                          <p:val>
                                            <p:fltVal val="1.046"/>
                                          </p:val>
                                        </p:tav>
                                        <p:tav tm="14610">
                                          <p:val>
                                            <p:fltVal val="1.0494"/>
                                          </p:val>
                                        </p:tav>
                                        <p:tav tm="15730">
                                          <p:val>
                                            <p:fltVal val="1.0516"/>
                                          </p:val>
                                        </p:tav>
                                        <p:tav tm="16850">
                                          <p:val>
                                            <p:fltVal val="1.053"/>
                                          </p:val>
                                        </p:tav>
                                        <p:tav tm="17980">
                                          <p:val>
                                            <p:fltVal val="1.0537"/>
                                          </p:val>
                                        </p:tav>
                                        <p:tav tm="19100">
                                          <p:val>
                                            <p:fltVal val="1.0539"/>
                                          </p:val>
                                        </p:tav>
                                        <p:tav tm="20220">
                                          <p:val>
                                            <p:fltVal val="1.054"/>
                                          </p:val>
                                        </p:tav>
                                        <p:tav tm="21350">
                                          <p:val>
                                            <p:fltVal val="1.0536"/>
                                          </p:val>
                                        </p:tav>
                                        <p:tav tm="22470">
                                          <p:val>
                                            <p:fltVal val="1.0515"/>
                                          </p:val>
                                        </p:tav>
                                        <p:tav tm="23600">
                                          <p:val>
                                            <p:fltVal val="1.0457"/>
                                          </p:val>
                                        </p:tav>
                                        <p:tav tm="24720">
                                          <p:val>
                                            <p:fltVal val="1.0344"/>
                                          </p:val>
                                        </p:tav>
                                        <p:tav tm="25840">
                                          <p:val>
                                            <p:fltVal val="1.0183"/>
                                          </p:val>
                                        </p:tav>
                                        <p:tav tm="26970">
                                          <p:val>
                                            <p:fltVal val="1.0076"/>
                                          </p:val>
                                        </p:tav>
                                        <p:tav tm="28090">
                                          <p:val>
                                            <p:fltVal val="1.0021"/>
                                          </p:val>
                                        </p:tav>
                                        <p:tav tm="29210">
                                          <p:val>
                                            <p:fltVal val="1.0002"/>
                                          </p:val>
                                        </p:tav>
                                        <p:tav tm="30340">
                                          <p:val>
                                            <p:fltVal val="1"/>
                                          </p:val>
                                        </p:tav>
                                        <p:tav tm="31460">
                                          <p:val>
                                            <p:fltVal val="1"/>
                                          </p:val>
                                        </p:tav>
                                        <p:tav tm="32580">
                                          <p:val>
                                            <p:fltVal val="1"/>
                                          </p:val>
                                        </p:tav>
                                        <p:tav tm="33710">
                                          <p:val>
                                            <p:fltVal val="1"/>
                                          </p:val>
                                        </p:tav>
                                        <p:tav tm="34830">
                                          <p:val>
                                            <p:fltVal val="1"/>
                                          </p:val>
                                        </p:tav>
                                        <p:tav tm="35960">
                                          <p:val>
                                            <p:fltVal val="1"/>
                                          </p:val>
                                        </p:tav>
                                        <p:tav tm="37080">
                                          <p:val>
                                            <p:fltVal val="1"/>
                                          </p:val>
                                        </p:tav>
                                        <p:tav tm="38200">
                                          <p:val>
                                            <p:fltVal val="1"/>
                                          </p:val>
                                        </p:tav>
                                        <p:tav tm="39330">
                                          <p:val>
                                            <p:fltVal val="1"/>
                                          </p:val>
                                        </p:tav>
                                        <p:tav tm="40450">
                                          <p:val>
                                            <p:fltVal val="1"/>
                                          </p:val>
                                        </p:tav>
                                        <p:tav tm="41570">
                                          <p:val>
                                            <p:fltVal val="1"/>
                                          </p:val>
                                        </p:tav>
                                        <p:tav tm="42700">
                                          <p:val>
                                            <p:fltVal val="1"/>
                                          </p:val>
                                        </p:tav>
                                        <p:tav tm="43820">
                                          <p:val>
                                            <p:fltVal val="1"/>
                                          </p:val>
                                        </p:tav>
                                        <p:tav tm="44940">
                                          <p:val>
                                            <p:fltVal val="1"/>
                                          </p:val>
                                        </p:tav>
                                        <p:tav tm="46070">
                                          <p:val>
                                            <p:fltVal val="1"/>
                                          </p:val>
                                        </p:tav>
                                        <p:tav tm="47190">
                                          <p:val>
                                            <p:fltVal val="1"/>
                                          </p:val>
                                        </p:tav>
                                        <p:tav tm="48310">
                                          <p:val>
                                            <p:fltVal val="1"/>
                                          </p:val>
                                        </p:tav>
                                        <p:tav tm="49440">
                                          <p:val>
                                            <p:fltVal val="1"/>
                                          </p:val>
                                        </p:tav>
                                        <p:tav tm="50560">
                                          <p:val>
                                            <p:fltVal val="1"/>
                                          </p:val>
                                        </p:tav>
                                        <p:tav tm="51690">
                                          <p:val>
                                            <p:fltVal val="1"/>
                                          </p:val>
                                        </p:tav>
                                        <p:tav tm="52810">
                                          <p:val>
                                            <p:fltVal val="1"/>
                                          </p:val>
                                        </p:tav>
                                        <p:tav tm="53930">
                                          <p:val>
                                            <p:fltVal val="1"/>
                                          </p:val>
                                        </p:tav>
                                        <p:tav tm="55060">
                                          <p:val>
                                            <p:fltVal val="1"/>
                                          </p:val>
                                        </p:tav>
                                        <p:tav tm="56180">
                                          <p:val>
                                            <p:fltVal val="1"/>
                                          </p:val>
                                        </p:tav>
                                        <p:tav tm="57300">
                                          <p:val>
                                            <p:fltVal val="1"/>
                                          </p:val>
                                        </p:tav>
                                        <p:tav tm="58430">
                                          <p:val>
                                            <p:fltVal val="1"/>
                                          </p:val>
                                        </p:tav>
                                        <p:tav tm="59550">
                                          <p:val>
                                            <p:fltVal val="1"/>
                                          </p:val>
                                        </p:tav>
                                        <p:tav tm="60670">
                                          <p:val>
                                            <p:fltVal val="1"/>
                                          </p:val>
                                        </p:tav>
                                        <p:tav tm="61800">
                                          <p:val>
                                            <p:fltVal val="1"/>
                                          </p:val>
                                        </p:tav>
                                        <p:tav tm="62920">
                                          <p:val>
                                            <p:fltVal val="1"/>
                                          </p:val>
                                        </p:tav>
                                        <p:tav tm="64040">
                                          <p:val>
                                            <p:fltVal val="1"/>
                                          </p:val>
                                        </p:tav>
                                        <p:tav tm="65170">
                                          <p:val>
                                            <p:fltVal val="1"/>
                                          </p:val>
                                        </p:tav>
                                        <p:tav tm="66290">
                                          <p:val>
                                            <p:fltVal val="1"/>
                                          </p:val>
                                        </p:tav>
                                        <p:tav tm="67420">
                                          <p:val>
                                            <p:fltVal val="1"/>
                                          </p:val>
                                        </p:tav>
                                        <p:tav tm="68540">
                                          <p:val>
                                            <p:fltVal val="1.0006"/>
                                          </p:val>
                                        </p:tav>
                                        <p:tav tm="69660">
                                          <p:val>
                                            <p:fltVal val="1.0024"/>
                                          </p:val>
                                        </p:tav>
                                        <p:tav tm="70790">
                                          <p:val>
                                            <p:fltVal val="1.006"/>
                                          </p:val>
                                        </p:tav>
                                        <p:tav tm="71910">
                                          <p:val>
                                            <p:fltVal val="1.0121"/>
                                          </p:val>
                                        </p:tav>
                                        <p:tav tm="73030">
                                          <p:val>
                                            <p:fltVal val="1.0213"/>
                                          </p:val>
                                        </p:tav>
                                        <p:tav tm="74160">
                                          <p:val>
                                            <p:fltVal val="1.0331"/>
                                          </p:val>
                                        </p:tav>
                                        <p:tav tm="75280">
                                          <p:val>
                                            <p:fltVal val="1.0422"/>
                                          </p:val>
                                        </p:tav>
                                        <p:tav tm="76400">
                                          <p:val>
                                            <p:fltVal val="1.0482"/>
                                          </p:val>
                                        </p:tav>
                                        <p:tav tm="77530">
                                          <p:val>
                                            <p:fltVal val="1.0516"/>
                                          </p:val>
                                        </p:tav>
                                        <p:tav tm="78650">
                                          <p:val>
                                            <p:fltVal val="1.0534"/>
                                          </p:val>
                                        </p:tav>
                                        <p:tav tm="79780">
                                          <p:val>
                                            <p:fltVal val="1.0539"/>
                                          </p:val>
                                        </p:tav>
                                        <p:tav tm="80900">
                                          <p:val>
                                            <p:fltVal val="1.0539"/>
                                          </p:val>
                                        </p:tav>
                                        <p:tav tm="82020">
                                          <p:val>
                                            <p:fltVal val="1.0534"/>
                                          </p:val>
                                        </p:tav>
                                        <p:tav tm="83150">
                                          <p:val>
                                            <p:fltVal val="1.0506"/>
                                          </p:val>
                                        </p:tav>
                                        <p:tav tm="84270">
                                          <p:val>
                                            <p:fltVal val="1.0439"/>
                                          </p:val>
                                        </p:tav>
                                        <p:tav tm="85390">
                                          <p:val>
                                            <p:fltVal val="1.0312"/>
                                          </p:val>
                                        </p:tav>
                                        <p:tav tm="86520">
                                          <p:val>
                                            <p:fltVal val="1.0156"/>
                                          </p:val>
                                        </p:tav>
                                        <p:tav tm="87640">
                                          <p:val>
                                            <p:fltVal val="1.0061"/>
                                          </p:val>
                                        </p:tav>
                                        <p:tav tm="88760">
                                          <p:val>
                                            <p:fltVal val="1.0015"/>
                                          </p:val>
                                        </p:tav>
                                        <p:tav tm="89890">
                                          <p:val>
                                            <p:fltVal val="1.0001"/>
                                          </p:val>
                                        </p:tav>
                                        <p:tav tm="91010">
                                          <p:val>
                                            <p:fltVal val="1"/>
                                          </p:val>
                                        </p:tav>
                                        <p:tav tm="92130">
                                          <p:val>
                                            <p:fltVal val="1"/>
                                          </p:val>
                                        </p:tav>
                                        <p:tav tm="93260">
                                          <p:val>
                                            <p:fltVal val="1"/>
                                          </p:val>
                                        </p:tav>
                                        <p:tav tm="94380">
                                          <p:val>
                                            <p:fltVal val="1"/>
                                          </p:val>
                                        </p:tav>
                                        <p:tav tm="95510">
                                          <p:val>
                                            <p:fltVal val="1"/>
                                          </p:val>
                                        </p:tav>
                                        <p:tav tm="96630">
                                          <p:val>
                                            <p:fltVal val="1"/>
                                          </p:val>
                                        </p:tav>
                                        <p:tav tm="97750">
                                          <p:val>
                                            <p:fltVal val="1"/>
                                          </p:val>
                                        </p:tav>
                                        <p:tav tm="98880">
                                          <p:val>
                                            <p:fltVal val="1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mult">
                                        <p:cTn id="13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scale.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1"/>
                                          </p:val>
                                        </p:tav>
                                        <p:tav tm="1120">
                                          <p:val>
                                            <p:fltVal val="0.9999"/>
                                          </p:val>
                                        </p:tav>
                                        <p:tav tm="2250">
                                          <p:val>
                                            <p:fltVal val="0.9994"/>
                                          </p:val>
                                        </p:tav>
                                        <p:tav tm="3370">
                                          <p:val>
                                            <p:fltVal val="0.9981"/>
                                          </p:val>
                                        </p:tav>
                                        <p:tav tm="4490">
                                          <p:val>
                                            <p:fltVal val="0.9955"/>
                                          </p:val>
                                        </p:tav>
                                        <p:tav tm="5620">
                                          <p:val>
                                            <p:fltVal val="0.9913"/>
                                          </p:val>
                                        </p:tav>
                                        <p:tav tm="6740">
                                          <p:val>
                                            <p:fltVal val="0.985"/>
                                          </p:val>
                                        </p:tav>
                                        <p:tav tm="7870">
                                          <p:val>
                                            <p:fltVal val="0.9763"/>
                                          </p:val>
                                        </p:tav>
                                        <p:tav tm="8990">
                                          <p:val>
                                            <p:fltVal val="0.9646"/>
                                          </p:val>
                                        </p:tav>
                                        <p:tav tm="10110">
                                          <p:val>
                                            <p:fltVal val="0.9497"/>
                                          </p:val>
                                        </p:tav>
                                        <p:tav tm="11240">
                                          <p:val>
                                            <p:fltVal val="0.9348"/>
                                          </p:val>
                                        </p:tav>
                                        <p:tav tm="12360">
                                          <p:val>
                                            <p:fltVal val="0.9232"/>
                                          </p:val>
                                        </p:tav>
                                        <p:tav tm="13480">
                                          <p:val>
                                            <p:fltVal val="0.9146"/>
                                          </p:val>
                                        </p:tav>
                                        <p:tav tm="14610">
                                          <p:val>
                                            <p:fltVal val="0.9084"/>
                                          </p:val>
                                        </p:tav>
                                        <p:tav tm="15730">
                                          <p:val>
                                            <p:fltVal val="0.9042"/>
                                          </p:val>
                                        </p:tav>
                                        <p:tav tm="16850">
                                          <p:val>
                                            <p:fltVal val="0.9017"/>
                                          </p:val>
                                        </p:tav>
                                        <p:tav tm="17980">
                                          <p:val>
                                            <p:fltVal val="0.9005"/>
                                          </p:val>
                                        </p:tav>
                                        <p:tav tm="19100">
                                          <p:val>
                                            <p:fltVal val="0.9"/>
                                          </p:val>
                                        </p:tav>
                                        <p:tav tm="20220">
                                          <p:val>
                                            <p:fltVal val="0.8999"/>
                                          </p:val>
                                        </p:tav>
                                        <p:tav tm="21350">
                                          <p:val>
                                            <p:fltVal val="0.9006"/>
                                          </p:val>
                                        </p:tav>
                                        <p:tav tm="22470">
                                          <p:val>
                                            <p:fltVal val="0.9046"/>
                                          </p:val>
                                        </p:tav>
                                        <p:tav tm="23600">
                                          <p:val>
                                            <p:fltVal val="0.9153"/>
                                          </p:val>
                                        </p:tav>
                                        <p:tav tm="24720">
                                          <p:val>
                                            <p:fltVal val="0.9362"/>
                                          </p:val>
                                        </p:tav>
                                        <p:tav tm="25840">
                                          <p:val>
                                            <p:fltVal val="0.9659"/>
                                          </p:val>
                                        </p:tav>
                                        <p:tav tm="26970">
                                          <p:val>
                                            <p:fltVal val="0.9858"/>
                                          </p:val>
                                        </p:tav>
                                        <p:tav tm="28090">
                                          <p:val>
                                            <p:fltVal val="0.9959"/>
                                          </p:val>
                                        </p:tav>
                                        <p:tav tm="29210">
                                          <p:val>
                                            <p:fltVal val="0.9995"/>
                                          </p:val>
                                        </p:tav>
                                        <p:tav tm="30340">
                                          <p:val>
                                            <p:fltVal val="1"/>
                                          </p:val>
                                        </p:tav>
                                        <p:tav tm="31460">
                                          <p:val>
                                            <p:fltVal val="1"/>
                                          </p:val>
                                        </p:tav>
                                        <p:tav tm="32580">
                                          <p:val>
                                            <p:fltVal val="1"/>
                                          </p:val>
                                        </p:tav>
                                        <p:tav tm="33710">
                                          <p:val>
                                            <p:fltVal val="1"/>
                                          </p:val>
                                        </p:tav>
                                        <p:tav tm="34830">
                                          <p:val>
                                            <p:fltVal val="1"/>
                                          </p:val>
                                        </p:tav>
                                        <p:tav tm="35960">
                                          <p:val>
                                            <p:fltVal val="1"/>
                                          </p:val>
                                        </p:tav>
                                        <p:tav tm="37080">
                                          <p:val>
                                            <p:fltVal val="1"/>
                                          </p:val>
                                        </p:tav>
                                        <p:tav tm="38200">
                                          <p:val>
                                            <p:fltVal val="1"/>
                                          </p:val>
                                        </p:tav>
                                        <p:tav tm="39330">
                                          <p:val>
                                            <p:fltVal val="1"/>
                                          </p:val>
                                        </p:tav>
                                        <p:tav tm="40450">
                                          <p:val>
                                            <p:fltVal val="1"/>
                                          </p:val>
                                        </p:tav>
                                        <p:tav tm="41570">
                                          <p:val>
                                            <p:fltVal val="1"/>
                                          </p:val>
                                        </p:tav>
                                        <p:tav tm="42700">
                                          <p:val>
                                            <p:fltVal val="1"/>
                                          </p:val>
                                        </p:tav>
                                        <p:tav tm="43820">
                                          <p:val>
                                            <p:fltVal val="1"/>
                                          </p:val>
                                        </p:tav>
                                        <p:tav tm="44940">
                                          <p:val>
                                            <p:fltVal val="1"/>
                                          </p:val>
                                        </p:tav>
                                        <p:tav tm="46070">
                                          <p:val>
                                            <p:fltVal val="1"/>
                                          </p:val>
                                        </p:tav>
                                        <p:tav tm="47190">
                                          <p:val>
                                            <p:fltVal val="1"/>
                                          </p:val>
                                        </p:tav>
                                        <p:tav tm="48310">
                                          <p:val>
                                            <p:fltVal val="1"/>
                                          </p:val>
                                        </p:tav>
                                        <p:tav tm="49440">
                                          <p:val>
                                            <p:fltVal val="1"/>
                                          </p:val>
                                        </p:tav>
                                        <p:tav tm="50560">
                                          <p:val>
                                            <p:fltVal val="1"/>
                                          </p:val>
                                        </p:tav>
                                        <p:tav tm="51690">
                                          <p:val>
                                            <p:fltVal val="1"/>
                                          </p:val>
                                        </p:tav>
                                        <p:tav tm="52810">
                                          <p:val>
                                            <p:fltVal val="1"/>
                                          </p:val>
                                        </p:tav>
                                        <p:tav tm="53930">
                                          <p:val>
                                            <p:fltVal val="1"/>
                                          </p:val>
                                        </p:tav>
                                        <p:tav tm="55060">
                                          <p:val>
                                            <p:fltVal val="1"/>
                                          </p:val>
                                        </p:tav>
                                        <p:tav tm="56180">
                                          <p:val>
                                            <p:fltVal val="1"/>
                                          </p:val>
                                        </p:tav>
                                        <p:tav tm="57300">
                                          <p:val>
                                            <p:fltVal val="1"/>
                                          </p:val>
                                        </p:tav>
                                        <p:tav tm="58430">
                                          <p:val>
                                            <p:fltVal val="1"/>
                                          </p:val>
                                        </p:tav>
                                        <p:tav tm="59550">
                                          <p:val>
                                            <p:fltVal val="1"/>
                                          </p:val>
                                        </p:tav>
                                        <p:tav tm="60670">
                                          <p:val>
                                            <p:fltVal val="1"/>
                                          </p:val>
                                        </p:tav>
                                        <p:tav tm="61800">
                                          <p:val>
                                            <p:fltVal val="1"/>
                                          </p:val>
                                        </p:tav>
                                        <p:tav tm="62920">
                                          <p:val>
                                            <p:fltVal val="1"/>
                                          </p:val>
                                        </p:tav>
                                        <p:tav tm="64040">
                                          <p:val>
                                            <p:fltVal val="1"/>
                                          </p:val>
                                        </p:tav>
                                        <p:tav tm="65170">
                                          <p:val>
                                            <p:fltVal val="1"/>
                                          </p:val>
                                        </p:tav>
                                        <p:tav tm="66290">
                                          <p:val>
                                            <p:fltVal val="1"/>
                                          </p:val>
                                        </p:tav>
                                        <p:tav tm="67420">
                                          <p:val>
                                            <p:fltVal val="0.9998"/>
                                          </p:val>
                                        </p:tav>
                                        <p:tav tm="68540">
                                          <p:val>
                                            <p:fltVal val="0.9987"/>
                                          </p:val>
                                        </p:tav>
                                        <p:tav tm="69660">
                                          <p:val>
                                            <p:fltVal val="0.9955"/>
                                          </p:val>
                                        </p:tav>
                                        <p:tav tm="70790">
                                          <p:val>
                                            <p:fltVal val="0.9888"/>
                                          </p:val>
                                        </p:tav>
                                        <p:tav tm="71910">
                                          <p:val>
                                            <p:fltVal val="0.9775"/>
                                          </p:val>
                                        </p:tav>
                                        <p:tav tm="73030">
                                          <p:val>
                                            <p:fltVal val="0.9605"/>
                                          </p:val>
                                        </p:tav>
                                        <p:tav tm="74160">
                                          <p:val>
                                            <p:fltVal val="0.9385"/>
                                          </p:val>
                                        </p:tav>
                                        <p:tav tm="75280">
                                          <p:val>
                                            <p:fltVal val="0.9217"/>
                                          </p:val>
                                        </p:tav>
                                        <p:tav tm="76400">
                                          <p:val>
                                            <p:fltVal val="0.9107"/>
                                          </p:val>
                                        </p:tav>
                                        <p:tav tm="77530">
                                          <p:val>
                                            <p:fltVal val="0.9042"/>
                                          </p:val>
                                        </p:tav>
                                        <p:tav tm="78650">
                                          <p:val>
                                            <p:fltVal val="0.901"/>
                                          </p:val>
                                        </p:tav>
                                        <p:tav tm="79780">
                                          <p:val>
                                            <p:fltVal val="0.9"/>
                                          </p:val>
                                        </p:tav>
                                        <p:tav tm="80900">
                                          <p:val>
                                            <p:fltVal val="0.9"/>
                                          </p:val>
                                        </p:tav>
                                        <p:tav tm="82020">
                                          <p:val>
                                            <p:fltVal val="0.901"/>
                                          </p:val>
                                        </p:tav>
                                        <p:tav tm="83150">
                                          <p:val>
                                            <p:fltVal val="0.9061"/>
                                          </p:val>
                                        </p:tav>
                                        <p:tav tm="84270">
                                          <p:val>
                                            <p:fltVal val="0.9186"/>
                                          </p:val>
                                        </p:tav>
                                        <p:tav tm="85390">
                                          <p:val>
                                            <p:fltVal val="0.942"/>
                                          </p:val>
                                        </p:tav>
                                        <p:tav tm="86520">
                                          <p:val>
                                            <p:fltVal val="0.9709"/>
                                          </p:val>
                                        </p:tav>
                                        <p:tav tm="87640">
                                          <p:val>
                                            <p:fltVal val="0.9885"/>
                                          </p:val>
                                        </p:tav>
                                        <p:tav tm="88760">
                                          <p:val>
                                            <p:fltVal val="0.997"/>
                                          </p:val>
                                        </p:tav>
                                        <p:tav tm="89890">
                                          <p:val>
                                            <p:fltVal val="0.9997"/>
                                          </p:val>
                                        </p:tav>
                                        <p:tav tm="91010">
                                          <p:val>
                                            <p:fltVal val="1"/>
                                          </p:val>
                                        </p:tav>
                                        <p:tav tm="92130">
                                          <p:val>
                                            <p:fltVal val="1"/>
                                          </p:val>
                                        </p:tav>
                                        <p:tav tm="93260">
                                          <p:val>
                                            <p:fltVal val="1"/>
                                          </p:val>
                                        </p:tav>
                                        <p:tav tm="94380">
                                          <p:val>
                                            <p:fltVal val="1"/>
                                          </p:val>
                                        </p:tav>
                                        <p:tav tm="95510">
                                          <p:val>
                                            <p:fltVal val="1"/>
                                          </p:val>
                                        </p:tav>
                                        <p:tav tm="96630">
                                          <p:val>
                                            <p:fltVal val="1"/>
                                          </p:val>
                                        </p:tav>
                                        <p:tav tm="97750">
                                          <p:val>
                                            <p:fltVal val="1"/>
                                          </p:val>
                                        </p:tav>
                                        <p:tav tm="98880">
                                          <p:val>
                                            <p:fltVal val="1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mult">
                                        <p:cTn id="1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3d.object.scale.z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1"/>
                                          </p:val>
                                        </p:tav>
                                        <p:tav tm="1120">
                                          <p:val>
                                            <p:fltVal val="1"/>
                                          </p:val>
                                        </p:tav>
                                        <p:tav tm="2250">
                                          <p:val>
                                            <p:fltVal val="1.0002"/>
                                          </p:val>
                                        </p:tav>
                                        <p:tav tm="3370">
                                          <p:val>
                                            <p:fltVal val="1.0009"/>
                                          </p:val>
                                        </p:tav>
                                        <p:tav tm="4490">
                                          <p:val>
                                            <p:fltVal val="1.0023"/>
                                          </p:val>
                                        </p:tav>
                                        <p:tav tm="5620">
                                          <p:val>
                                            <p:fltVal val="1.0046"/>
                                          </p:val>
                                        </p:tav>
                                        <p:tav tm="6740">
                                          <p:val>
                                            <p:fltVal val="1.008"/>
                                          </p:val>
                                        </p:tav>
                                        <p:tav tm="7870">
                                          <p:val>
                                            <p:fltVal val="1.0127"/>
                                          </p:val>
                                        </p:tav>
                                        <p:tav tm="8990">
                                          <p:val>
                                            <p:fltVal val="1.019"/>
                                          </p:val>
                                        </p:tav>
                                        <p:tav tm="10110">
                                          <p:val>
                                            <p:fltVal val="1.0271"/>
                                          </p:val>
                                        </p:tav>
                                        <p:tav tm="11240">
                                          <p:val>
                                            <p:fltVal val="1.0351"/>
                                          </p:val>
                                        </p:tav>
                                        <p:tav tm="12360">
                                          <p:val>
                                            <p:fltVal val="1.0414"/>
                                          </p:val>
                                        </p:tav>
                                        <p:tav tm="13480">
                                          <p:val>
                                            <p:fltVal val="1.046"/>
                                          </p:val>
                                        </p:tav>
                                        <p:tav tm="14610">
                                          <p:val>
                                            <p:fltVal val="1.0494"/>
                                          </p:val>
                                        </p:tav>
                                        <p:tav tm="15730">
                                          <p:val>
                                            <p:fltVal val="1.0516"/>
                                          </p:val>
                                        </p:tav>
                                        <p:tav tm="16850">
                                          <p:val>
                                            <p:fltVal val="1.053"/>
                                          </p:val>
                                        </p:tav>
                                        <p:tav tm="17980">
                                          <p:val>
                                            <p:fltVal val="1.0537"/>
                                          </p:val>
                                        </p:tav>
                                        <p:tav tm="19100">
                                          <p:val>
                                            <p:fltVal val="1.0539"/>
                                          </p:val>
                                        </p:tav>
                                        <p:tav tm="20220">
                                          <p:val>
                                            <p:fltVal val="1.054"/>
                                          </p:val>
                                        </p:tav>
                                        <p:tav tm="21350">
                                          <p:val>
                                            <p:fltVal val="1.0536"/>
                                          </p:val>
                                        </p:tav>
                                        <p:tav tm="22470">
                                          <p:val>
                                            <p:fltVal val="1.0515"/>
                                          </p:val>
                                        </p:tav>
                                        <p:tav tm="23600">
                                          <p:val>
                                            <p:fltVal val="1.0457"/>
                                          </p:val>
                                        </p:tav>
                                        <p:tav tm="24720">
                                          <p:val>
                                            <p:fltVal val="1.0344"/>
                                          </p:val>
                                        </p:tav>
                                        <p:tav tm="25840">
                                          <p:val>
                                            <p:fltVal val="1.0183"/>
                                          </p:val>
                                        </p:tav>
                                        <p:tav tm="26970">
                                          <p:val>
                                            <p:fltVal val="1.0076"/>
                                          </p:val>
                                        </p:tav>
                                        <p:tav tm="28090">
                                          <p:val>
                                            <p:fltVal val="1.0021"/>
                                          </p:val>
                                        </p:tav>
                                        <p:tav tm="29210">
                                          <p:val>
                                            <p:fltVal val="1.0002"/>
                                          </p:val>
                                        </p:tav>
                                        <p:tav tm="30340">
                                          <p:val>
                                            <p:fltVal val="1"/>
                                          </p:val>
                                        </p:tav>
                                        <p:tav tm="31460">
                                          <p:val>
                                            <p:fltVal val="1"/>
                                          </p:val>
                                        </p:tav>
                                        <p:tav tm="32580">
                                          <p:val>
                                            <p:fltVal val="1"/>
                                          </p:val>
                                        </p:tav>
                                        <p:tav tm="33710">
                                          <p:val>
                                            <p:fltVal val="1"/>
                                          </p:val>
                                        </p:tav>
                                        <p:tav tm="34830">
                                          <p:val>
                                            <p:fltVal val="1"/>
                                          </p:val>
                                        </p:tav>
                                        <p:tav tm="35960">
                                          <p:val>
                                            <p:fltVal val="1"/>
                                          </p:val>
                                        </p:tav>
                                        <p:tav tm="37080">
                                          <p:val>
                                            <p:fltVal val="1"/>
                                          </p:val>
                                        </p:tav>
                                        <p:tav tm="38200">
                                          <p:val>
                                            <p:fltVal val="1"/>
                                          </p:val>
                                        </p:tav>
                                        <p:tav tm="39330">
                                          <p:val>
                                            <p:fltVal val="1"/>
                                          </p:val>
                                        </p:tav>
                                        <p:tav tm="40450">
                                          <p:val>
                                            <p:fltVal val="1"/>
                                          </p:val>
                                        </p:tav>
                                        <p:tav tm="41570">
                                          <p:val>
                                            <p:fltVal val="1"/>
                                          </p:val>
                                        </p:tav>
                                        <p:tav tm="42700">
                                          <p:val>
                                            <p:fltVal val="1"/>
                                          </p:val>
                                        </p:tav>
                                        <p:tav tm="43820">
                                          <p:val>
                                            <p:fltVal val="1"/>
                                          </p:val>
                                        </p:tav>
                                        <p:tav tm="44940">
                                          <p:val>
                                            <p:fltVal val="1"/>
                                          </p:val>
                                        </p:tav>
                                        <p:tav tm="46070">
                                          <p:val>
                                            <p:fltVal val="1"/>
                                          </p:val>
                                        </p:tav>
                                        <p:tav tm="47190">
                                          <p:val>
                                            <p:fltVal val="1"/>
                                          </p:val>
                                        </p:tav>
                                        <p:tav tm="48310">
                                          <p:val>
                                            <p:fltVal val="1"/>
                                          </p:val>
                                        </p:tav>
                                        <p:tav tm="49440">
                                          <p:val>
                                            <p:fltVal val="1"/>
                                          </p:val>
                                        </p:tav>
                                        <p:tav tm="50560">
                                          <p:val>
                                            <p:fltVal val="1"/>
                                          </p:val>
                                        </p:tav>
                                        <p:tav tm="51690">
                                          <p:val>
                                            <p:fltVal val="1"/>
                                          </p:val>
                                        </p:tav>
                                        <p:tav tm="52810">
                                          <p:val>
                                            <p:fltVal val="1"/>
                                          </p:val>
                                        </p:tav>
                                        <p:tav tm="53930">
                                          <p:val>
                                            <p:fltVal val="1"/>
                                          </p:val>
                                        </p:tav>
                                        <p:tav tm="55060">
                                          <p:val>
                                            <p:fltVal val="1"/>
                                          </p:val>
                                        </p:tav>
                                        <p:tav tm="56180">
                                          <p:val>
                                            <p:fltVal val="1"/>
                                          </p:val>
                                        </p:tav>
                                        <p:tav tm="57300">
                                          <p:val>
                                            <p:fltVal val="1"/>
                                          </p:val>
                                        </p:tav>
                                        <p:tav tm="58430">
                                          <p:val>
                                            <p:fltVal val="1"/>
                                          </p:val>
                                        </p:tav>
                                        <p:tav tm="59550">
                                          <p:val>
                                            <p:fltVal val="1"/>
                                          </p:val>
                                        </p:tav>
                                        <p:tav tm="60670">
                                          <p:val>
                                            <p:fltVal val="1"/>
                                          </p:val>
                                        </p:tav>
                                        <p:tav tm="61800">
                                          <p:val>
                                            <p:fltVal val="1"/>
                                          </p:val>
                                        </p:tav>
                                        <p:tav tm="62920">
                                          <p:val>
                                            <p:fltVal val="1"/>
                                          </p:val>
                                        </p:tav>
                                        <p:tav tm="64040">
                                          <p:val>
                                            <p:fltVal val="1"/>
                                          </p:val>
                                        </p:tav>
                                        <p:tav tm="65170">
                                          <p:val>
                                            <p:fltVal val="1"/>
                                          </p:val>
                                        </p:tav>
                                        <p:tav tm="66290">
                                          <p:val>
                                            <p:fltVal val="1"/>
                                          </p:val>
                                        </p:tav>
                                        <p:tav tm="67420">
                                          <p:val>
                                            <p:fltVal val="1"/>
                                          </p:val>
                                        </p:tav>
                                        <p:tav tm="68540">
                                          <p:val>
                                            <p:fltVal val="1.0006"/>
                                          </p:val>
                                        </p:tav>
                                        <p:tav tm="69660">
                                          <p:val>
                                            <p:fltVal val="1.0024"/>
                                          </p:val>
                                        </p:tav>
                                        <p:tav tm="70790">
                                          <p:val>
                                            <p:fltVal val="1.006"/>
                                          </p:val>
                                        </p:tav>
                                        <p:tav tm="71910">
                                          <p:val>
                                            <p:fltVal val="1.0121"/>
                                          </p:val>
                                        </p:tav>
                                        <p:tav tm="73030">
                                          <p:val>
                                            <p:fltVal val="1.0213"/>
                                          </p:val>
                                        </p:tav>
                                        <p:tav tm="74160">
                                          <p:val>
                                            <p:fltVal val="1.0331"/>
                                          </p:val>
                                        </p:tav>
                                        <p:tav tm="75280">
                                          <p:val>
                                            <p:fltVal val="1.0422"/>
                                          </p:val>
                                        </p:tav>
                                        <p:tav tm="76400">
                                          <p:val>
                                            <p:fltVal val="1.0482"/>
                                          </p:val>
                                        </p:tav>
                                        <p:tav tm="77530">
                                          <p:val>
                                            <p:fltVal val="1.0516"/>
                                          </p:val>
                                        </p:tav>
                                        <p:tav tm="78650">
                                          <p:val>
                                            <p:fltVal val="1.0534"/>
                                          </p:val>
                                        </p:tav>
                                        <p:tav tm="79780">
                                          <p:val>
                                            <p:fltVal val="1.0539"/>
                                          </p:val>
                                        </p:tav>
                                        <p:tav tm="80900">
                                          <p:val>
                                            <p:fltVal val="1.0539"/>
                                          </p:val>
                                        </p:tav>
                                        <p:tav tm="82020">
                                          <p:val>
                                            <p:fltVal val="1.0534"/>
                                          </p:val>
                                        </p:tav>
                                        <p:tav tm="83150">
                                          <p:val>
                                            <p:fltVal val="1.0506"/>
                                          </p:val>
                                        </p:tav>
                                        <p:tav tm="84270">
                                          <p:val>
                                            <p:fltVal val="1.0439"/>
                                          </p:val>
                                        </p:tav>
                                        <p:tav tm="85390">
                                          <p:val>
                                            <p:fltVal val="1.0312"/>
                                          </p:val>
                                        </p:tav>
                                        <p:tav tm="86520">
                                          <p:val>
                                            <p:fltVal val="1.0156"/>
                                          </p:val>
                                        </p:tav>
                                        <p:tav tm="87640">
                                          <p:val>
                                            <p:fltVal val="1.0061"/>
                                          </p:val>
                                        </p:tav>
                                        <p:tav tm="88760">
                                          <p:val>
                                            <p:fltVal val="1.0015"/>
                                          </p:val>
                                        </p:tav>
                                        <p:tav tm="89890">
                                          <p:val>
                                            <p:fltVal val="1.0001"/>
                                          </p:val>
                                        </p:tav>
                                        <p:tav tm="91010">
                                          <p:val>
                                            <p:fltVal val="1"/>
                                          </p:val>
                                        </p:tav>
                                        <p:tav tm="92130">
                                          <p:val>
                                            <p:fltVal val="1"/>
                                          </p:val>
                                        </p:tav>
                                        <p:tav tm="93260">
                                          <p:val>
                                            <p:fltVal val="1"/>
                                          </p:val>
                                        </p:tav>
                                        <p:tav tm="94380">
                                          <p:val>
                                            <p:fltVal val="1"/>
                                          </p:val>
                                        </p:tav>
                                        <p:tav tm="95510">
                                          <p:val>
                                            <p:fltVal val="1"/>
                                          </p:val>
                                        </p:tav>
                                        <p:tav tm="96630">
                                          <p:val>
                                            <p:fltVal val="1"/>
                                          </p:val>
                                        </p:tav>
                                        <p:tav tm="97750">
                                          <p:val>
                                            <p:fltVal val="1"/>
                                          </p:val>
                                        </p:tav>
                                        <p:tav tm="98880">
                                          <p:val>
                                            <p:fltVal val="1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250" tmFilter="0,0; .5, 1; 1, 1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9" presetClass="entr" presetSubtype="0" decel="100000" fill="hold" grpId="0" nodeType="withEffect">
                                  <p:stCondLst>
                                    <p:cond delay="250"/>
                                  </p:stCondLst>
                                  <p:iterate type="lt">
                                    <p:tmPct val="5455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-3.7037E-7 L 0.41875 -0.00301 " pathEditMode="relative" rAng="0" ptsTypes="AA">
                                      <p:cBhvr>
                                        <p:cTn id="29" dur="325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937" y="-162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2.71605E-6 L -0.4059 0.00123 " pathEditMode="relative" rAng="0" ptsTypes="AA">
                                      <p:cBhvr>
                                        <p:cTn id="31" dur="325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295" y="62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0 L 0.19362 0 " pathEditMode="relative" rAng="0" ptsTypes="AA">
                                      <p:cBhvr>
                                        <p:cTn id="33" dur="325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74" y="0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125E-6 -1.48148E-6 L -0.19688 -0.00532 " pathEditMode="relative" rAng="0" ptsTypes="AA">
                                      <p:cBhvr>
                                        <p:cTn id="35" dur="325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844" y="-278"/>
                                    </p:animMotion>
                                  </p:childTnLst>
                                </p:cTn>
                              </p:par>
                              <p:par>
                                <p:cTn id="36" presetID="64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1.875E-6 -2.96296E-6 L 1.875E-6 -0.25 " pathEditMode="relative" rAng="0" ptsTypes="AA">
                                      <p:cBhvr>
                                        <p:cTn id="37" dur="325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64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2.91667E-6 2.22222E-6 L -2.91667E-6 -0.25 " pathEditMode="relative" rAng="0" ptsTypes="AA">
                                      <p:cBhvr>
                                        <p:cTn id="39" dur="325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40" presetID="35" presetClass="path" presetSubtype="0" accel="50000" decel="50000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Motion origin="layout" path="M 1.04167E-6 2.59259E-6 L -0.04037 0.00625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18" y="301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63" presetClass="path" presetSubtype="0" accel="50000" decel="50000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Motion origin="layout" path="M -3.95833E-6 2.59259E-6 L 0.04818 0.00833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09" y="4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5424" y="272029"/>
            <a:ext cx="6008143" cy="659314"/>
          </a:xfrm>
        </p:spPr>
        <p:txBody>
          <a:bodyPr/>
          <a:lstStyle/>
          <a:p>
            <a:r>
              <a:rPr 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endParaRPr 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901537" y="768927"/>
            <a:ext cx="55835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1901535" y="2874818"/>
            <a:ext cx="2744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" name="Oval Callout 3"/>
          <p:cNvSpPr/>
          <p:nvPr/>
        </p:nvSpPr>
        <p:spPr>
          <a:xfrm>
            <a:off x="1" y="2885276"/>
            <a:ext cx="4218039" cy="1150375"/>
          </a:xfrm>
          <a:prstGeom prst="wedgeEllipseCallou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6" name="Google Shape;3469;p66"/>
          <p:cNvGrpSpPr/>
          <p:nvPr/>
        </p:nvGrpSpPr>
        <p:grpSpPr>
          <a:xfrm>
            <a:off x="5910060" y="4237887"/>
            <a:ext cx="864366" cy="835558"/>
            <a:chOff x="3677802" y="1726584"/>
            <a:chExt cx="575190" cy="637917"/>
          </a:xfrm>
        </p:grpSpPr>
        <p:sp>
          <p:nvSpPr>
            <p:cNvPr id="7" name="Google Shape;3470;p66"/>
            <p:cNvSpPr/>
            <p:nvPr/>
          </p:nvSpPr>
          <p:spPr>
            <a:xfrm>
              <a:off x="4000686" y="1775081"/>
              <a:ext cx="97040" cy="174834"/>
            </a:xfrm>
            <a:custGeom>
              <a:avLst/>
              <a:gdLst/>
              <a:ahLst/>
              <a:cxnLst/>
              <a:rect l="l" t="t" r="r" b="b"/>
              <a:pathLst>
                <a:path w="2385" h="4297" extrusionOk="0">
                  <a:moveTo>
                    <a:pt x="729" y="0"/>
                  </a:moveTo>
                  <a:cubicBezTo>
                    <a:pt x="455" y="0"/>
                    <a:pt x="40" y="199"/>
                    <a:pt x="22" y="199"/>
                  </a:cubicBezTo>
                  <a:cubicBezTo>
                    <a:pt x="0" y="220"/>
                    <a:pt x="0" y="242"/>
                    <a:pt x="0" y="264"/>
                  </a:cubicBezTo>
                  <a:cubicBezTo>
                    <a:pt x="22" y="285"/>
                    <a:pt x="43" y="285"/>
                    <a:pt x="65" y="285"/>
                  </a:cubicBezTo>
                  <a:cubicBezTo>
                    <a:pt x="194" y="212"/>
                    <a:pt x="525" y="76"/>
                    <a:pt x="742" y="76"/>
                  </a:cubicBezTo>
                  <a:cubicBezTo>
                    <a:pt x="781" y="76"/>
                    <a:pt x="816" y="80"/>
                    <a:pt x="846" y="90"/>
                  </a:cubicBezTo>
                  <a:cubicBezTo>
                    <a:pt x="889" y="112"/>
                    <a:pt x="911" y="134"/>
                    <a:pt x="911" y="177"/>
                  </a:cubicBezTo>
                  <a:cubicBezTo>
                    <a:pt x="954" y="285"/>
                    <a:pt x="672" y="654"/>
                    <a:pt x="477" y="892"/>
                  </a:cubicBezTo>
                  <a:cubicBezTo>
                    <a:pt x="455" y="914"/>
                    <a:pt x="455" y="936"/>
                    <a:pt x="477" y="957"/>
                  </a:cubicBezTo>
                  <a:lnTo>
                    <a:pt x="520" y="957"/>
                  </a:lnTo>
                  <a:cubicBezTo>
                    <a:pt x="605" y="873"/>
                    <a:pt x="822" y="722"/>
                    <a:pt x="985" y="722"/>
                  </a:cubicBezTo>
                  <a:cubicBezTo>
                    <a:pt x="1031" y="722"/>
                    <a:pt x="1073" y="734"/>
                    <a:pt x="1106" y="762"/>
                  </a:cubicBezTo>
                  <a:cubicBezTo>
                    <a:pt x="1127" y="762"/>
                    <a:pt x="1127" y="784"/>
                    <a:pt x="1127" y="806"/>
                  </a:cubicBezTo>
                  <a:cubicBezTo>
                    <a:pt x="1149" y="1001"/>
                    <a:pt x="716" y="1478"/>
                    <a:pt x="542" y="1651"/>
                  </a:cubicBezTo>
                  <a:cubicBezTo>
                    <a:pt x="542" y="1673"/>
                    <a:pt x="542" y="1695"/>
                    <a:pt x="542" y="1695"/>
                  </a:cubicBezTo>
                  <a:cubicBezTo>
                    <a:pt x="553" y="1705"/>
                    <a:pt x="564" y="1711"/>
                    <a:pt x="575" y="1711"/>
                  </a:cubicBezTo>
                  <a:cubicBezTo>
                    <a:pt x="585" y="1711"/>
                    <a:pt x="596" y="1705"/>
                    <a:pt x="607" y="1695"/>
                  </a:cubicBezTo>
                  <a:cubicBezTo>
                    <a:pt x="839" y="1578"/>
                    <a:pt x="1245" y="1428"/>
                    <a:pt x="1406" y="1428"/>
                  </a:cubicBezTo>
                  <a:cubicBezTo>
                    <a:pt x="1425" y="1428"/>
                    <a:pt x="1441" y="1430"/>
                    <a:pt x="1453" y="1434"/>
                  </a:cubicBezTo>
                  <a:cubicBezTo>
                    <a:pt x="1474" y="1521"/>
                    <a:pt x="1127" y="1911"/>
                    <a:pt x="781" y="2237"/>
                  </a:cubicBezTo>
                  <a:cubicBezTo>
                    <a:pt x="759" y="2237"/>
                    <a:pt x="759" y="2258"/>
                    <a:pt x="781" y="2280"/>
                  </a:cubicBezTo>
                  <a:cubicBezTo>
                    <a:pt x="781" y="2302"/>
                    <a:pt x="802" y="2302"/>
                    <a:pt x="824" y="2302"/>
                  </a:cubicBezTo>
                  <a:cubicBezTo>
                    <a:pt x="1046" y="2233"/>
                    <a:pt x="1362" y="2152"/>
                    <a:pt x="1528" y="2152"/>
                  </a:cubicBezTo>
                  <a:cubicBezTo>
                    <a:pt x="1573" y="2152"/>
                    <a:pt x="1608" y="2158"/>
                    <a:pt x="1626" y="2172"/>
                  </a:cubicBezTo>
                  <a:cubicBezTo>
                    <a:pt x="1648" y="2237"/>
                    <a:pt x="1366" y="2605"/>
                    <a:pt x="1019" y="2974"/>
                  </a:cubicBezTo>
                  <a:cubicBezTo>
                    <a:pt x="997" y="2995"/>
                    <a:pt x="997" y="3017"/>
                    <a:pt x="1019" y="3039"/>
                  </a:cubicBezTo>
                  <a:lnTo>
                    <a:pt x="1062" y="3039"/>
                  </a:lnTo>
                  <a:cubicBezTo>
                    <a:pt x="1201" y="2977"/>
                    <a:pt x="1504" y="2861"/>
                    <a:pt x="1730" y="2861"/>
                  </a:cubicBezTo>
                  <a:cubicBezTo>
                    <a:pt x="1822" y="2861"/>
                    <a:pt x="1901" y="2880"/>
                    <a:pt x="1951" y="2930"/>
                  </a:cubicBezTo>
                  <a:cubicBezTo>
                    <a:pt x="1973" y="2930"/>
                    <a:pt x="1973" y="2974"/>
                    <a:pt x="1973" y="2995"/>
                  </a:cubicBezTo>
                  <a:cubicBezTo>
                    <a:pt x="1951" y="3147"/>
                    <a:pt x="1518" y="3386"/>
                    <a:pt x="1344" y="3472"/>
                  </a:cubicBezTo>
                  <a:cubicBezTo>
                    <a:pt x="1344" y="3472"/>
                    <a:pt x="1323" y="3494"/>
                    <a:pt x="1323" y="3516"/>
                  </a:cubicBezTo>
                  <a:cubicBezTo>
                    <a:pt x="1344" y="3537"/>
                    <a:pt x="1366" y="3537"/>
                    <a:pt x="1388" y="3537"/>
                  </a:cubicBezTo>
                  <a:cubicBezTo>
                    <a:pt x="1583" y="3505"/>
                    <a:pt x="1794" y="3489"/>
                    <a:pt x="1962" y="3489"/>
                  </a:cubicBezTo>
                  <a:cubicBezTo>
                    <a:pt x="2130" y="3489"/>
                    <a:pt x="2255" y="3505"/>
                    <a:pt x="2277" y="3537"/>
                  </a:cubicBezTo>
                  <a:cubicBezTo>
                    <a:pt x="2320" y="3602"/>
                    <a:pt x="2016" y="3906"/>
                    <a:pt x="1648" y="4188"/>
                  </a:cubicBezTo>
                  <a:cubicBezTo>
                    <a:pt x="1626" y="4210"/>
                    <a:pt x="1626" y="4231"/>
                    <a:pt x="1648" y="4253"/>
                  </a:cubicBezTo>
                  <a:cubicBezTo>
                    <a:pt x="1648" y="4253"/>
                    <a:pt x="1669" y="4275"/>
                    <a:pt x="1691" y="4275"/>
                  </a:cubicBezTo>
                  <a:cubicBezTo>
                    <a:pt x="1691" y="4275"/>
                    <a:pt x="1691" y="4296"/>
                    <a:pt x="1691" y="4296"/>
                  </a:cubicBezTo>
                  <a:cubicBezTo>
                    <a:pt x="2385" y="3776"/>
                    <a:pt x="2385" y="3581"/>
                    <a:pt x="2342" y="3537"/>
                  </a:cubicBezTo>
                  <a:cubicBezTo>
                    <a:pt x="2302" y="3471"/>
                    <a:pt x="2132" y="3445"/>
                    <a:pt x="1946" y="3445"/>
                  </a:cubicBezTo>
                  <a:cubicBezTo>
                    <a:pt x="1829" y="3445"/>
                    <a:pt x="1705" y="3456"/>
                    <a:pt x="1604" y="3472"/>
                  </a:cubicBezTo>
                  <a:cubicBezTo>
                    <a:pt x="1778" y="3364"/>
                    <a:pt x="2038" y="3191"/>
                    <a:pt x="2060" y="3039"/>
                  </a:cubicBezTo>
                  <a:cubicBezTo>
                    <a:pt x="2081" y="2995"/>
                    <a:pt x="2060" y="2930"/>
                    <a:pt x="2016" y="2887"/>
                  </a:cubicBezTo>
                  <a:cubicBezTo>
                    <a:pt x="1947" y="2827"/>
                    <a:pt x="1841" y="2804"/>
                    <a:pt x="1723" y="2804"/>
                  </a:cubicBezTo>
                  <a:cubicBezTo>
                    <a:pt x="1543" y="2804"/>
                    <a:pt x="1336" y="2856"/>
                    <a:pt x="1192" y="2909"/>
                  </a:cubicBezTo>
                  <a:cubicBezTo>
                    <a:pt x="1388" y="2714"/>
                    <a:pt x="1691" y="2323"/>
                    <a:pt x="1691" y="2193"/>
                  </a:cubicBezTo>
                  <a:cubicBezTo>
                    <a:pt x="1713" y="2172"/>
                    <a:pt x="1691" y="2150"/>
                    <a:pt x="1669" y="2128"/>
                  </a:cubicBezTo>
                  <a:cubicBezTo>
                    <a:pt x="1637" y="2102"/>
                    <a:pt x="1581" y="2092"/>
                    <a:pt x="1512" y="2092"/>
                  </a:cubicBezTo>
                  <a:cubicBezTo>
                    <a:pt x="1353" y="2092"/>
                    <a:pt x="1127" y="2148"/>
                    <a:pt x="976" y="2193"/>
                  </a:cubicBezTo>
                  <a:cubicBezTo>
                    <a:pt x="1214" y="1976"/>
                    <a:pt x="1583" y="1586"/>
                    <a:pt x="1539" y="1434"/>
                  </a:cubicBezTo>
                  <a:cubicBezTo>
                    <a:pt x="1518" y="1413"/>
                    <a:pt x="1496" y="1391"/>
                    <a:pt x="1474" y="1391"/>
                  </a:cubicBezTo>
                  <a:cubicBezTo>
                    <a:pt x="1450" y="1379"/>
                    <a:pt x="1418" y="1374"/>
                    <a:pt x="1381" y="1374"/>
                  </a:cubicBezTo>
                  <a:cubicBezTo>
                    <a:pt x="1219" y="1374"/>
                    <a:pt x="953" y="1476"/>
                    <a:pt x="759" y="1565"/>
                  </a:cubicBezTo>
                  <a:cubicBezTo>
                    <a:pt x="954" y="1348"/>
                    <a:pt x="1236" y="1001"/>
                    <a:pt x="1214" y="806"/>
                  </a:cubicBezTo>
                  <a:cubicBezTo>
                    <a:pt x="1214" y="762"/>
                    <a:pt x="1192" y="719"/>
                    <a:pt x="1171" y="697"/>
                  </a:cubicBezTo>
                  <a:cubicBezTo>
                    <a:pt x="1099" y="656"/>
                    <a:pt x="1023" y="635"/>
                    <a:pt x="950" y="635"/>
                  </a:cubicBezTo>
                  <a:cubicBezTo>
                    <a:pt x="870" y="635"/>
                    <a:pt x="794" y="662"/>
                    <a:pt x="737" y="719"/>
                  </a:cubicBezTo>
                  <a:cubicBezTo>
                    <a:pt x="867" y="524"/>
                    <a:pt x="1041" y="264"/>
                    <a:pt x="997" y="155"/>
                  </a:cubicBezTo>
                  <a:cubicBezTo>
                    <a:pt x="976" y="90"/>
                    <a:pt x="932" y="47"/>
                    <a:pt x="867" y="25"/>
                  </a:cubicBezTo>
                  <a:cubicBezTo>
                    <a:pt x="829" y="8"/>
                    <a:pt x="781" y="0"/>
                    <a:pt x="7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8" name="Google Shape;3471;p66"/>
            <p:cNvSpPr/>
            <p:nvPr/>
          </p:nvSpPr>
          <p:spPr>
            <a:xfrm>
              <a:off x="4091701" y="2044667"/>
              <a:ext cx="152456" cy="150381"/>
            </a:xfrm>
            <a:custGeom>
              <a:avLst/>
              <a:gdLst/>
              <a:ahLst/>
              <a:cxnLst/>
              <a:rect l="l" t="t" r="r" b="b"/>
              <a:pathLst>
                <a:path w="3747" h="3696" extrusionOk="0">
                  <a:moveTo>
                    <a:pt x="501" y="0"/>
                  </a:moveTo>
                  <a:cubicBezTo>
                    <a:pt x="304" y="0"/>
                    <a:pt x="69" y="84"/>
                    <a:pt x="40" y="98"/>
                  </a:cubicBezTo>
                  <a:cubicBezTo>
                    <a:pt x="1" y="98"/>
                    <a:pt x="14" y="167"/>
                    <a:pt x="48" y="167"/>
                  </a:cubicBezTo>
                  <a:cubicBezTo>
                    <a:pt x="52" y="167"/>
                    <a:pt x="56" y="166"/>
                    <a:pt x="61" y="164"/>
                  </a:cubicBezTo>
                  <a:cubicBezTo>
                    <a:pt x="178" y="124"/>
                    <a:pt x="350" y="93"/>
                    <a:pt x="487" y="93"/>
                  </a:cubicBezTo>
                  <a:cubicBezTo>
                    <a:pt x="579" y="93"/>
                    <a:pt x="655" y="107"/>
                    <a:pt x="690" y="142"/>
                  </a:cubicBezTo>
                  <a:cubicBezTo>
                    <a:pt x="755" y="207"/>
                    <a:pt x="538" y="575"/>
                    <a:pt x="278" y="879"/>
                  </a:cubicBezTo>
                  <a:cubicBezTo>
                    <a:pt x="256" y="901"/>
                    <a:pt x="256" y="922"/>
                    <a:pt x="278" y="944"/>
                  </a:cubicBezTo>
                  <a:cubicBezTo>
                    <a:pt x="278" y="944"/>
                    <a:pt x="288" y="954"/>
                    <a:pt x="300" y="954"/>
                  </a:cubicBezTo>
                  <a:cubicBezTo>
                    <a:pt x="307" y="954"/>
                    <a:pt x="314" y="951"/>
                    <a:pt x="321" y="944"/>
                  </a:cubicBezTo>
                  <a:cubicBezTo>
                    <a:pt x="505" y="898"/>
                    <a:pt x="722" y="852"/>
                    <a:pt x="848" y="852"/>
                  </a:cubicBezTo>
                  <a:cubicBezTo>
                    <a:pt x="901" y="852"/>
                    <a:pt x="937" y="860"/>
                    <a:pt x="950" y="879"/>
                  </a:cubicBezTo>
                  <a:cubicBezTo>
                    <a:pt x="993" y="944"/>
                    <a:pt x="863" y="1313"/>
                    <a:pt x="690" y="1594"/>
                  </a:cubicBezTo>
                  <a:cubicBezTo>
                    <a:pt x="668" y="1616"/>
                    <a:pt x="668" y="1638"/>
                    <a:pt x="690" y="1638"/>
                  </a:cubicBezTo>
                  <a:cubicBezTo>
                    <a:pt x="690" y="1659"/>
                    <a:pt x="712" y="1659"/>
                    <a:pt x="733" y="1659"/>
                  </a:cubicBezTo>
                  <a:cubicBezTo>
                    <a:pt x="907" y="1616"/>
                    <a:pt x="1080" y="1594"/>
                    <a:pt x="1254" y="1594"/>
                  </a:cubicBezTo>
                  <a:cubicBezTo>
                    <a:pt x="1189" y="1855"/>
                    <a:pt x="1102" y="2093"/>
                    <a:pt x="972" y="2310"/>
                  </a:cubicBezTo>
                  <a:cubicBezTo>
                    <a:pt x="972" y="2332"/>
                    <a:pt x="972" y="2353"/>
                    <a:pt x="972" y="2375"/>
                  </a:cubicBezTo>
                  <a:lnTo>
                    <a:pt x="1037" y="2375"/>
                  </a:lnTo>
                  <a:cubicBezTo>
                    <a:pt x="1282" y="2205"/>
                    <a:pt x="1527" y="2085"/>
                    <a:pt x="1615" y="2085"/>
                  </a:cubicBezTo>
                  <a:cubicBezTo>
                    <a:pt x="1629" y="2085"/>
                    <a:pt x="1638" y="2087"/>
                    <a:pt x="1644" y="2093"/>
                  </a:cubicBezTo>
                  <a:cubicBezTo>
                    <a:pt x="1666" y="2136"/>
                    <a:pt x="1514" y="2527"/>
                    <a:pt x="1275" y="2917"/>
                  </a:cubicBezTo>
                  <a:cubicBezTo>
                    <a:pt x="1275" y="2917"/>
                    <a:pt x="1275" y="2939"/>
                    <a:pt x="1275" y="2960"/>
                  </a:cubicBezTo>
                  <a:lnTo>
                    <a:pt x="1319" y="2960"/>
                  </a:lnTo>
                  <a:cubicBezTo>
                    <a:pt x="1535" y="2809"/>
                    <a:pt x="1774" y="2700"/>
                    <a:pt x="2012" y="2613"/>
                  </a:cubicBezTo>
                  <a:lnTo>
                    <a:pt x="2012" y="2613"/>
                  </a:lnTo>
                  <a:cubicBezTo>
                    <a:pt x="2012" y="2895"/>
                    <a:pt x="1991" y="3199"/>
                    <a:pt x="1947" y="3481"/>
                  </a:cubicBezTo>
                  <a:cubicBezTo>
                    <a:pt x="1947" y="3507"/>
                    <a:pt x="1964" y="3526"/>
                    <a:pt x="1982" y="3526"/>
                  </a:cubicBezTo>
                  <a:cubicBezTo>
                    <a:pt x="1993" y="3526"/>
                    <a:pt x="2004" y="3519"/>
                    <a:pt x="2012" y="3502"/>
                  </a:cubicBezTo>
                  <a:cubicBezTo>
                    <a:pt x="2164" y="3242"/>
                    <a:pt x="2359" y="3004"/>
                    <a:pt x="2598" y="2809"/>
                  </a:cubicBezTo>
                  <a:cubicBezTo>
                    <a:pt x="2728" y="3069"/>
                    <a:pt x="2793" y="3329"/>
                    <a:pt x="2815" y="3611"/>
                  </a:cubicBezTo>
                  <a:cubicBezTo>
                    <a:pt x="2815" y="3632"/>
                    <a:pt x="2836" y="3654"/>
                    <a:pt x="2836" y="3654"/>
                  </a:cubicBezTo>
                  <a:cubicBezTo>
                    <a:pt x="2846" y="3683"/>
                    <a:pt x="2869" y="3695"/>
                    <a:pt x="2891" y="3695"/>
                  </a:cubicBezTo>
                  <a:cubicBezTo>
                    <a:pt x="2919" y="3695"/>
                    <a:pt x="2945" y="3678"/>
                    <a:pt x="2945" y="3654"/>
                  </a:cubicBezTo>
                  <a:cubicBezTo>
                    <a:pt x="3075" y="3329"/>
                    <a:pt x="3248" y="3047"/>
                    <a:pt x="3465" y="2787"/>
                  </a:cubicBezTo>
                  <a:cubicBezTo>
                    <a:pt x="3573" y="3004"/>
                    <a:pt x="3638" y="3242"/>
                    <a:pt x="3660" y="3481"/>
                  </a:cubicBezTo>
                  <a:cubicBezTo>
                    <a:pt x="3682" y="3502"/>
                    <a:pt x="3682" y="3524"/>
                    <a:pt x="3725" y="3524"/>
                  </a:cubicBezTo>
                  <a:cubicBezTo>
                    <a:pt x="3747" y="3502"/>
                    <a:pt x="3747" y="3481"/>
                    <a:pt x="3747" y="3459"/>
                  </a:cubicBezTo>
                  <a:cubicBezTo>
                    <a:pt x="3704" y="3177"/>
                    <a:pt x="3573" y="2700"/>
                    <a:pt x="3443" y="2700"/>
                  </a:cubicBezTo>
                  <a:cubicBezTo>
                    <a:pt x="3335" y="2700"/>
                    <a:pt x="3075" y="3155"/>
                    <a:pt x="2901" y="3481"/>
                  </a:cubicBezTo>
                  <a:cubicBezTo>
                    <a:pt x="2880" y="3242"/>
                    <a:pt x="2793" y="2830"/>
                    <a:pt x="2685" y="2765"/>
                  </a:cubicBezTo>
                  <a:cubicBezTo>
                    <a:pt x="2671" y="2756"/>
                    <a:pt x="2655" y="2752"/>
                    <a:pt x="2639" y="2752"/>
                  </a:cubicBezTo>
                  <a:cubicBezTo>
                    <a:pt x="2500" y="2752"/>
                    <a:pt x="2274" y="3058"/>
                    <a:pt x="2099" y="3329"/>
                  </a:cubicBezTo>
                  <a:cubicBezTo>
                    <a:pt x="2164" y="2852"/>
                    <a:pt x="2164" y="2592"/>
                    <a:pt x="2099" y="2548"/>
                  </a:cubicBezTo>
                  <a:cubicBezTo>
                    <a:pt x="2090" y="2542"/>
                    <a:pt x="2077" y="2539"/>
                    <a:pt x="2061" y="2539"/>
                  </a:cubicBezTo>
                  <a:cubicBezTo>
                    <a:pt x="1968" y="2539"/>
                    <a:pt x="1764" y="2645"/>
                    <a:pt x="1449" y="2830"/>
                  </a:cubicBezTo>
                  <a:cubicBezTo>
                    <a:pt x="1622" y="2527"/>
                    <a:pt x="1817" y="2136"/>
                    <a:pt x="1731" y="2050"/>
                  </a:cubicBezTo>
                  <a:cubicBezTo>
                    <a:pt x="1713" y="2032"/>
                    <a:pt x="1685" y="2024"/>
                    <a:pt x="1651" y="2024"/>
                  </a:cubicBezTo>
                  <a:cubicBezTo>
                    <a:pt x="1522" y="2024"/>
                    <a:pt x="1295" y="2137"/>
                    <a:pt x="1124" y="2223"/>
                  </a:cubicBezTo>
                  <a:cubicBezTo>
                    <a:pt x="1405" y="1594"/>
                    <a:pt x="1340" y="1551"/>
                    <a:pt x="1319" y="1529"/>
                  </a:cubicBezTo>
                  <a:cubicBezTo>
                    <a:pt x="1255" y="1521"/>
                    <a:pt x="1192" y="1516"/>
                    <a:pt x="1129" y="1516"/>
                  </a:cubicBezTo>
                  <a:cubicBezTo>
                    <a:pt x="1021" y="1516"/>
                    <a:pt x="916" y="1532"/>
                    <a:pt x="820" y="1573"/>
                  </a:cubicBezTo>
                  <a:cubicBezTo>
                    <a:pt x="928" y="1356"/>
                    <a:pt x="1102" y="944"/>
                    <a:pt x="1015" y="836"/>
                  </a:cubicBezTo>
                  <a:cubicBezTo>
                    <a:pt x="980" y="792"/>
                    <a:pt x="906" y="776"/>
                    <a:pt x="817" y="776"/>
                  </a:cubicBezTo>
                  <a:cubicBezTo>
                    <a:pt x="687" y="776"/>
                    <a:pt x="524" y="810"/>
                    <a:pt x="408" y="836"/>
                  </a:cubicBezTo>
                  <a:cubicBezTo>
                    <a:pt x="885" y="272"/>
                    <a:pt x="777" y="98"/>
                    <a:pt x="733" y="77"/>
                  </a:cubicBezTo>
                  <a:cubicBezTo>
                    <a:pt x="684" y="20"/>
                    <a:pt x="597" y="0"/>
                    <a:pt x="5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9" name="Google Shape;3472;p66"/>
            <p:cNvSpPr/>
            <p:nvPr/>
          </p:nvSpPr>
          <p:spPr>
            <a:xfrm>
              <a:off x="3735169" y="2031281"/>
              <a:ext cx="164093" cy="84793"/>
            </a:xfrm>
            <a:custGeom>
              <a:avLst/>
              <a:gdLst/>
              <a:ahLst/>
              <a:cxnLst/>
              <a:rect l="l" t="t" r="r" b="b"/>
              <a:pathLst>
                <a:path w="4033" h="2084" extrusionOk="0">
                  <a:moveTo>
                    <a:pt x="1170" y="1"/>
                  </a:moveTo>
                  <a:cubicBezTo>
                    <a:pt x="834" y="1"/>
                    <a:pt x="591" y="5"/>
                    <a:pt x="542" y="16"/>
                  </a:cubicBezTo>
                  <a:cubicBezTo>
                    <a:pt x="390" y="59"/>
                    <a:pt x="846" y="406"/>
                    <a:pt x="846" y="406"/>
                  </a:cubicBezTo>
                  <a:cubicBezTo>
                    <a:pt x="846" y="406"/>
                    <a:pt x="130" y="688"/>
                    <a:pt x="304" y="796"/>
                  </a:cubicBezTo>
                  <a:cubicBezTo>
                    <a:pt x="477" y="904"/>
                    <a:pt x="932" y="1056"/>
                    <a:pt x="932" y="1056"/>
                  </a:cubicBezTo>
                  <a:cubicBezTo>
                    <a:pt x="932" y="1056"/>
                    <a:pt x="0" y="1078"/>
                    <a:pt x="282" y="1295"/>
                  </a:cubicBezTo>
                  <a:cubicBezTo>
                    <a:pt x="537" y="1459"/>
                    <a:pt x="2037" y="2084"/>
                    <a:pt x="2919" y="2084"/>
                  </a:cubicBezTo>
                  <a:cubicBezTo>
                    <a:pt x="3085" y="2084"/>
                    <a:pt x="3229" y="2062"/>
                    <a:pt x="3339" y="2010"/>
                  </a:cubicBezTo>
                  <a:cubicBezTo>
                    <a:pt x="4011" y="1707"/>
                    <a:pt x="4033" y="37"/>
                    <a:pt x="4033" y="37"/>
                  </a:cubicBezTo>
                  <a:cubicBezTo>
                    <a:pt x="4033" y="37"/>
                    <a:pt x="2179" y="1"/>
                    <a:pt x="117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10" name="Google Shape;3473;p66"/>
            <p:cNvSpPr/>
            <p:nvPr/>
          </p:nvSpPr>
          <p:spPr>
            <a:xfrm>
              <a:off x="3767799" y="2024405"/>
              <a:ext cx="24738" cy="31329"/>
            </a:xfrm>
            <a:custGeom>
              <a:avLst/>
              <a:gdLst/>
              <a:ahLst/>
              <a:cxnLst/>
              <a:rect l="l" t="t" r="r" b="b"/>
              <a:pathLst>
                <a:path w="608" h="770" extrusionOk="0">
                  <a:moveTo>
                    <a:pt x="104" y="1"/>
                  </a:moveTo>
                  <a:cubicBezTo>
                    <a:pt x="90" y="1"/>
                    <a:pt x="77" y="4"/>
                    <a:pt x="65" y="11"/>
                  </a:cubicBezTo>
                  <a:cubicBezTo>
                    <a:pt x="44" y="11"/>
                    <a:pt x="22" y="33"/>
                    <a:pt x="22" y="54"/>
                  </a:cubicBezTo>
                  <a:cubicBezTo>
                    <a:pt x="0" y="185"/>
                    <a:pt x="261" y="618"/>
                    <a:pt x="347" y="748"/>
                  </a:cubicBezTo>
                  <a:cubicBezTo>
                    <a:pt x="369" y="770"/>
                    <a:pt x="369" y="770"/>
                    <a:pt x="391" y="770"/>
                  </a:cubicBezTo>
                  <a:lnTo>
                    <a:pt x="412" y="770"/>
                  </a:lnTo>
                  <a:cubicBezTo>
                    <a:pt x="434" y="748"/>
                    <a:pt x="434" y="727"/>
                    <a:pt x="412" y="705"/>
                  </a:cubicBezTo>
                  <a:cubicBezTo>
                    <a:pt x="282" y="531"/>
                    <a:pt x="174" y="315"/>
                    <a:pt x="109" y="98"/>
                  </a:cubicBezTo>
                  <a:lnTo>
                    <a:pt x="109" y="98"/>
                  </a:lnTo>
                  <a:cubicBezTo>
                    <a:pt x="282" y="185"/>
                    <a:pt x="434" y="336"/>
                    <a:pt x="542" y="488"/>
                  </a:cubicBezTo>
                  <a:cubicBezTo>
                    <a:pt x="553" y="499"/>
                    <a:pt x="564" y="504"/>
                    <a:pt x="575" y="504"/>
                  </a:cubicBezTo>
                  <a:cubicBezTo>
                    <a:pt x="586" y="504"/>
                    <a:pt x="597" y="499"/>
                    <a:pt x="607" y="488"/>
                  </a:cubicBezTo>
                  <a:cubicBezTo>
                    <a:pt x="607" y="466"/>
                    <a:pt x="607" y="445"/>
                    <a:pt x="607" y="445"/>
                  </a:cubicBezTo>
                  <a:cubicBezTo>
                    <a:pt x="433" y="232"/>
                    <a:pt x="224" y="1"/>
                    <a:pt x="1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11" name="Google Shape;3474;p66"/>
            <p:cNvSpPr/>
            <p:nvPr/>
          </p:nvSpPr>
          <p:spPr>
            <a:xfrm>
              <a:off x="3822481" y="2036733"/>
              <a:ext cx="13264" cy="4028"/>
            </a:xfrm>
            <a:custGeom>
              <a:avLst/>
              <a:gdLst/>
              <a:ahLst/>
              <a:cxnLst/>
              <a:rect l="l" t="t" r="r" b="b"/>
              <a:pathLst>
                <a:path w="326" h="99" extrusionOk="0">
                  <a:moveTo>
                    <a:pt x="174" y="1"/>
                  </a:moveTo>
                  <a:cubicBezTo>
                    <a:pt x="131" y="1"/>
                    <a:pt x="87" y="12"/>
                    <a:pt x="44" y="33"/>
                  </a:cubicBezTo>
                  <a:cubicBezTo>
                    <a:pt x="22" y="33"/>
                    <a:pt x="1" y="55"/>
                    <a:pt x="1" y="77"/>
                  </a:cubicBezTo>
                  <a:cubicBezTo>
                    <a:pt x="22" y="98"/>
                    <a:pt x="22" y="98"/>
                    <a:pt x="44" y="98"/>
                  </a:cubicBezTo>
                  <a:cubicBezTo>
                    <a:pt x="76" y="88"/>
                    <a:pt x="114" y="82"/>
                    <a:pt x="152" y="82"/>
                  </a:cubicBezTo>
                  <a:cubicBezTo>
                    <a:pt x="190" y="82"/>
                    <a:pt x="228" y="88"/>
                    <a:pt x="261" y="98"/>
                  </a:cubicBezTo>
                  <a:cubicBezTo>
                    <a:pt x="282" y="98"/>
                    <a:pt x="304" y="98"/>
                    <a:pt x="326" y="77"/>
                  </a:cubicBezTo>
                  <a:cubicBezTo>
                    <a:pt x="326" y="55"/>
                    <a:pt x="326" y="33"/>
                    <a:pt x="304" y="33"/>
                  </a:cubicBezTo>
                  <a:cubicBezTo>
                    <a:pt x="261" y="12"/>
                    <a:pt x="217" y="1"/>
                    <a:pt x="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12" name="Google Shape;3475;p66"/>
            <p:cNvSpPr/>
            <p:nvPr/>
          </p:nvSpPr>
          <p:spPr>
            <a:xfrm>
              <a:off x="3828666" y="2054147"/>
              <a:ext cx="14159" cy="4231"/>
            </a:xfrm>
            <a:custGeom>
              <a:avLst/>
              <a:gdLst/>
              <a:ahLst/>
              <a:cxnLst/>
              <a:rect l="l" t="t" r="r" b="b"/>
              <a:pathLst>
                <a:path w="348" h="104" extrusionOk="0">
                  <a:moveTo>
                    <a:pt x="185" y="1"/>
                  </a:moveTo>
                  <a:cubicBezTo>
                    <a:pt x="136" y="1"/>
                    <a:pt x="87" y="6"/>
                    <a:pt x="44" y="17"/>
                  </a:cubicBezTo>
                  <a:cubicBezTo>
                    <a:pt x="0" y="17"/>
                    <a:pt x="0" y="104"/>
                    <a:pt x="44" y="104"/>
                  </a:cubicBezTo>
                  <a:lnTo>
                    <a:pt x="65" y="104"/>
                  </a:lnTo>
                  <a:cubicBezTo>
                    <a:pt x="98" y="93"/>
                    <a:pt x="136" y="88"/>
                    <a:pt x="174" y="88"/>
                  </a:cubicBezTo>
                  <a:cubicBezTo>
                    <a:pt x="212" y="88"/>
                    <a:pt x="250" y="93"/>
                    <a:pt x="282" y="104"/>
                  </a:cubicBezTo>
                  <a:cubicBezTo>
                    <a:pt x="304" y="104"/>
                    <a:pt x="326" y="104"/>
                    <a:pt x="347" y="82"/>
                  </a:cubicBezTo>
                  <a:cubicBezTo>
                    <a:pt x="347" y="61"/>
                    <a:pt x="347" y="39"/>
                    <a:pt x="326" y="17"/>
                  </a:cubicBezTo>
                  <a:cubicBezTo>
                    <a:pt x="282" y="6"/>
                    <a:pt x="233" y="1"/>
                    <a:pt x="18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13" name="Google Shape;3476;p66"/>
            <p:cNvSpPr/>
            <p:nvPr/>
          </p:nvSpPr>
          <p:spPr>
            <a:xfrm>
              <a:off x="3808363" y="2048207"/>
              <a:ext cx="13264" cy="4883"/>
            </a:xfrm>
            <a:custGeom>
              <a:avLst/>
              <a:gdLst/>
              <a:ahLst/>
              <a:cxnLst/>
              <a:rect l="l" t="t" r="r" b="b"/>
              <a:pathLst>
                <a:path w="326" h="120" extrusionOk="0">
                  <a:moveTo>
                    <a:pt x="163" y="1"/>
                  </a:moveTo>
                  <a:cubicBezTo>
                    <a:pt x="115" y="1"/>
                    <a:pt x="66" y="11"/>
                    <a:pt x="22" y="33"/>
                  </a:cubicBezTo>
                  <a:cubicBezTo>
                    <a:pt x="1" y="33"/>
                    <a:pt x="1" y="55"/>
                    <a:pt x="1" y="77"/>
                  </a:cubicBezTo>
                  <a:cubicBezTo>
                    <a:pt x="1" y="98"/>
                    <a:pt x="22" y="98"/>
                    <a:pt x="44" y="120"/>
                  </a:cubicBezTo>
                  <a:lnTo>
                    <a:pt x="44" y="98"/>
                  </a:lnTo>
                  <a:cubicBezTo>
                    <a:pt x="77" y="87"/>
                    <a:pt x="115" y="82"/>
                    <a:pt x="152" y="82"/>
                  </a:cubicBezTo>
                  <a:cubicBezTo>
                    <a:pt x="190" y="82"/>
                    <a:pt x="228" y="87"/>
                    <a:pt x="261" y="98"/>
                  </a:cubicBezTo>
                  <a:cubicBezTo>
                    <a:pt x="267" y="105"/>
                    <a:pt x="274" y="107"/>
                    <a:pt x="280" y="107"/>
                  </a:cubicBezTo>
                  <a:cubicBezTo>
                    <a:pt x="295" y="107"/>
                    <a:pt x="311" y="92"/>
                    <a:pt x="326" y="77"/>
                  </a:cubicBezTo>
                  <a:cubicBezTo>
                    <a:pt x="326" y="55"/>
                    <a:pt x="326" y="33"/>
                    <a:pt x="304" y="33"/>
                  </a:cubicBezTo>
                  <a:cubicBezTo>
                    <a:pt x="261" y="11"/>
                    <a:pt x="212" y="1"/>
                    <a:pt x="1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14" name="Google Shape;3477;p66"/>
            <p:cNvSpPr/>
            <p:nvPr/>
          </p:nvSpPr>
          <p:spPr>
            <a:xfrm>
              <a:off x="3843638" y="2036733"/>
              <a:ext cx="13305" cy="4923"/>
            </a:xfrm>
            <a:custGeom>
              <a:avLst/>
              <a:gdLst/>
              <a:ahLst/>
              <a:cxnLst/>
              <a:rect l="l" t="t" r="r" b="b"/>
              <a:pathLst>
                <a:path w="327" h="121" extrusionOk="0">
                  <a:moveTo>
                    <a:pt x="174" y="1"/>
                  </a:moveTo>
                  <a:cubicBezTo>
                    <a:pt x="131" y="1"/>
                    <a:pt x="88" y="12"/>
                    <a:pt x="44" y="33"/>
                  </a:cubicBezTo>
                  <a:cubicBezTo>
                    <a:pt x="23" y="33"/>
                    <a:pt x="1" y="55"/>
                    <a:pt x="23" y="77"/>
                  </a:cubicBezTo>
                  <a:cubicBezTo>
                    <a:pt x="23" y="98"/>
                    <a:pt x="23" y="98"/>
                    <a:pt x="44" y="120"/>
                  </a:cubicBezTo>
                  <a:lnTo>
                    <a:pt x="44" y="98"/>
                  </a:lnTo>
                  <a:cubicBezTo>
                    <a:pt x="88" y="88"/>
                    <a:pt x="126" y="82"/>
                    <a:pt x="161" y="82"/>
                  </a:cubicBezTo>
                  <a:cubicBezTo>
                    <a:pt x="196" y="82"/>
                    <a:pt x="229" y="88"/>
                    <a:pt x="261" y="98"/>
                  </a:cubicBezTo>
                  <a:cubicBezTo>
                    <a:pt x="267" y="105"/>
                    <a:pt x="276" y="107"/>
                    <a:pt x="284" y="107"/>
                  </a:cubicBezTo>
                  <a:cubicBezTo>
                    <a:pt x="304" y="107"/>
                    <a:pt x="326" y="92"/>
                    <a:pt x="326" y="77"/>
                  </a:cubicBezTo>
                  <a:cubicBezTo>
                    <a:pt x="326" y="55"/>
                    <a:pt x="326" y="33"/>
                    <a:pt x="304" y="33"/>
                  </a:cubicBezTo>
                  <a:cubicBezTo>
                    <a:pt x="261" y="12"/>
                    <a:pt x="218" y="1"/>
                    <a:pt x="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15" name="Google Shape;3478;p66"/>
            <p:cNvSpPr/>
            <p:nvPr/>
          </p:nvSpPr>
          <p:spPr>
            <a:xfrm>
              <a:off x="3866585" y="2042144"/>
              <a:ext cx="13264" cy="4801"/>
            </a:xfrm>
            <a:custGeom>
              <a:avLst/>
              <a:gdLst/>
              <a:ahLst/>
              <a:cxnLst/>
              <a:rect l="l" t="t" r="r" b="b"/>
              <a:pathLst>
                <a:path w="326" h="118" extrusionOk="0">
                  <a:moveTo>
                    <a:pt x="114" y="0"/>
                  </a:moveTo>
                  <a:cubicBezTo>
                    <a:pt x="90" y="0"/>
                    <a:pt x="67" y="3"/>
                    <a:pt x="44" y="9"/>
                  </a:cubicBezTo>
                  <a:cubicBezTo>
                    <a:pt x="1" y="9"/>
                    <a:pt x="1" y="30"/>
                    <a:pt x="1" y="52"/>
                  </a:cubicBezTo>
                  <a:cubicBezTo>
                    <a:pt x="1" y="74"/>
                    <a:pt x="22" y="74"/>
                    <a:pt x="44" y="74"/>
                  </a:cubicBezTo>
                  <a:cubicBezTo>
                    <a:pt x="109" y="74"/>
                    <a:pt x="196" y="74"/>
                    <a:pt x="261" y="117"/>
                  </a:cubicBezTo>
                  <a:lnTo>
                    <a:pt x="304" y="117"/>
                  </a:lnTo>
                  <a:cubicBezTo>
                    <a:pt x="326" y="95"/>
                    <a:pt x="326" y="74"/>
                    <a:pt x="304" y="52"/>
                  </a:cubicBezTo>
                  <a:cubicBezTo>
                    <a:pt x="241" y="20"/>
                    <a:pt x="177" y="0"/>
                    <a:pt x="1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16" name="Google Shape;3479;p66"/>
            <p:cNvSpPr/>
            <p:nvPr/>
          </p:nvSpPr>
          <p:spPr>
            <a:xfrm>
              <a:off x="3851613" y="2064196"/>
              <a:ext cx="14119" cy="5656"/>
            </a:xfrm>
            <a:custGeom>
              <a:avLst/>
              <a:gdLst/>
              <a:ahLst/>
              <a:cxnLst/>
              <a:rect l="l" t="t" r="r" b="b"/>
              <a:pathLst>
                <a:path w="347" h="139" extrusionOk="0">
                  <a:moveTo>
                    <a:pt x="99" y="1"/>
                  </a:moveTo>
                  <a:cubicBezTo>
                    <a:pt x="75" y="1"/>
                    <a:pt x="49" y="3"/>
                    <a:pt x="22" y="9"/>
                  </a:cubicBezTo>
                  <a:cubicBezTo>
                    <a:pt x="0" y="9"/>
                    <a:pt x="0" y="30"/>
                    <a:pt x="0" y="52"/>
                  </a:cubicBezTo>
                  <a:cubicBezTo>
                    <a:pt x="0" y="74"/>
                    <a:pt x="22" y="95"/>
                    <a:pt x="43" y="95"/>
                  </a:cubicBezTo>
                  <a:cubicBezTo>
                    <a:pt x="61" y="90"/>
                    <a:pt x="80" y="87"/>
                    <a:pt x="100" y="87"/>
                  </a:cubicBezTo>
                  <a:cubicBezTo>
                    <a:pt x="153" y="87"/>
                    <a:pt x="213" y="107"/>
                    <a:pt x="260" y="139"/>
                  </a:cubicBezTo>
                  <a:lnTo>
                    <a:pt x="282" y="139"/>
                  </a:lnTo>
                  <a:cubicBezTo>
                    <a:pt x="325" y="139"/>
                    <a:pt x="347" y="74"/>
                    <a:pt x="304" y="74"/>
                  </a:cubicBezTo>
                  <a:cubicBezTo>
                    <a:pt x="239" y="25"/>
                    <a:pt x="173" y="1"/>
                    <a:pt x="9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17" name="Google Shape;3480;p66"/>
            <p:cNvSpPr/>
            <p:nvPr/>
          </p:nvSpPr>
          <p:spPr>
            <a:xfrm>
              <a:off x="3869230" y="2057158"/>
              <a:ext cx="12410" cy="5656"/>
            </a:xfrm>
            <a:custGeom>
              <a:avLst/>
              <a:gdLst/>
              <a:ahLst/>
              <a:cxnLst/>
              <a:rect l="l" t="t" r="r" b="b"/>
              <a:pathLst>
                <a:path w="305" h="139" extrusionOk="0">
                  <a:moveTo>
                    <a:pt x="100" y="0"/>
                  </a:moveTo>
                  <a:cubicBezTo>
                    <a:pt x="75" y="0"/>
                    <a:pt x="49" y="3"/>
                    <a:pt x="22" y="8"/>
                  </a:cubicBezTo>
                  <a:cubicBezTo>
                    <a:pt x="1" y="8"/>
                    <a:pt x="1" y="30"/>
                    <a:pt x="1" y="52"/>
                  </a:cubicBezTo>
                  <a:cubicBezTo>
                    <a:pt x="1" y="73"/>
                    <a:pt x="22" y="95"/>
                    <a:pt x="44" y="95"/>
                  </a:cubicBezTo>
                  <a:cubicBezTo>
                    <a:pt x="61" y="89"/>
                    <a:pt x="80" y="86"/>
                    <a:pt x="100" y="86"/>
                  </a:cubicBezTo>
                  <a:cubicBezTo>
                    <a:pt x="154" y="86"/>
                    <a:pt x="213" y="107"/>
                    <a:pt x="261" y="138"/>
                  </a:cubicBezTo>
                  <a:lnTo>
                    <a:pt x="282" y="138"/>
                  </a:lnTo>
                  <a:cubicBezTo>
                    <a:pt x="282" y="138"/>
                    <a:pt x="304" y="117"/>
                    <a:pt x="304" y="117"/>
                  </a:cubicBezTo>
                  <a:cubicBezTo>
                    <a:pt x="304" y="95"/>
                    <a:pt x="304" y="73"/>
                    <a:pt x="304" y="73"/>
                  </a:cubicBezTo>
                  <a:cubicBezTo>
                    <a:pt x="239" y="25"/>
                    <a:pt x="174" y="0"/>
                    <a:pt x="10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18" name="Google Shape;3481;p66"/>
            <p:cNvSpPr/>
            <p:nvPr/>
          </p:nvSpPr>
          <p:spPr>
            <a:xfrm>
              <a:off x="3848073" y="2049753"/>
              <a:ext cx="14159" cy="4231"/>
            </a:xfrm>
            <a:custGeom>
              <a:avLst/>
              <a:gdLst/>
              <a:ahLst/>
              <a:cxnLst/>
              <a:rect l="l" t="t" r="r" b="b"/>
              <a:pathLst>
                <a:path w="348" h="104" extrusionOk="0">
                  <a:moveTo>
                    <a:pt x="174" y="1"/>
                  </a:moveTo>
                  <a:cubicBezTo>
                    <a:pt x="130" y="1"/>
                    <a:pt x="87" y="6"/>
                    <a:pt x="44" y="17"/>
                  </a:cubicBezTo>
                  <a:cubicBezTo>
                    <a:pt x="22" y="17"/>
                    <a:pt x="0" y="39"/>
                    <a:pt x="22" y="60"/>
                  </a:cubicBezTo>
                  <a:cubicBezTo>
                    <a:pt x="22" y="82"/>
                    <a:pt x="44" y="104"/>
                    <a:pt x="44" y="104"/>
                  </a:cubicBezTo>
                  <a:lnTo>
                    <a:pt x="44" y="82"/>
                  </a:lnTo>
                  <a:cubicBezTo>
                    <a:pt x="87" y="71"/>
                    <a:pt x="125" y="66"/>
                    <a:pt x="163" y="66"/>
                  </a:cubicBezTo>
                  <a:cubicBezTo>
                    <a:pt x="201" y="66"/>
                    <a:pt x="239" y="71"/>
                    <a:pt x="282" y="82"/>
                  </a:cubicBezTo>
                  <a:cubicBezTo>
                    <a:pt x="282" y="88"/>
                    <a:pt x="286" y="91"/>
                    <a:pt x="291" y="91"/>
                  </a:cubicBezTo>
                  <a:cubicBezTo>
                    <a:pt x="304" y="91"/>
                    <a:pt x="326" y="76"/>
                    <a:pt x="326" y="60"/>
                  </a:cubicBezTo>
                  <a:cubicBezTo>
                    <a:pt x="347" y="39"/>
                    <a:pt x="326" y="17"/>
                    <a:pt x="304" y="17"/>
                  </a:cubicBezTo>
                  <a:cubicBezTo>
                    <a:pt x="260" y="6"/>
                    <a:pt x="217" y="1"/>
                    <a:pt x="17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19" name="Google Shape;3482;p66"/>
            <p:cNvSpPr/>
            <p:nvPr/>
          </p:nvSpPr>
          <p:spPr>
            <a:xfrm>
              <a:off x="3751810" y="2184505"/>
              <a:ext cx="192452" cy="158844"/>
            </a:xfrm>
            <a:custGeom>
              <a:avLst/>
              <a:gdLst/>
              <a:ahLst/>
              <a:cxnLst/>
              <a:rect l="l" t="t" r="r" b="b"/>
              <a:pathLst>
                <a:path w="4730" h="3904" extrusionOk="0">
                  <a:moveTo>
                    <a:pt x="2757" y="0"/>
                  </a:moveTo>
                  <a:cubicBezTo>
                    <a:pt x="2757" y="0"/>
                    <a:pt x="862" y="2299"/>
                    <a:pt x="638" y="2299"/>
                  </a:cubicBezTo>
                  <a:cubicBezTo>
                    <a:pt x="636" y="2299"/>
                    <a:pt x="634" y="2299"/>
                    <a:pt x="632" y="2298"/>
                  </a:cubicBezTo>
                  <a:cubicBezTo>
                    <a:pt x="500" y="2272"/>
                    <a:pt x="256" y="2230"/>
                    <a:pt x="124" y="2230"/>
                  </a:cubicBezTo>
                  <a:cubicBezTo>
                    <a:pt x="39" y="2230"/>
                    <a:pt x="0" y="2247"/>
                    <a:pt x="68" y="2298"/>
                  </a:cubicBezTo>
                  <a:cubicBezTo>
                    <a:pt x="218" y="2427"/>
                    <a:pt x="1779" y="3904"/>
                    <a:pt x="2280" y="3904"/>
                  </a:cubicBezTo>
                  <a:cubicBezTo>
                    <a:pt x="2288" y="3904"/>
                    <a:pt x="2295" y="3903"/>
                    <a:pt x="2301" y="3903"/>
                  </a:cubicBezTo>
                  <a:cubicBezTo>
                    <a:pt x="2778" y="3838"/>
                    <a:pt x="4729" y="1301"/>
                    <a:pt x="4643" y="976"/>
                  </a:cubicBezTo>
                  <a:cubicBezTo>
                    <a:pt x="4578" y="672"/>
                    <a:pt x="2757" y="0"/>
                    <a:pt x="275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20" name="Google Shape;3483;p66"/>
            <p:cNvSpPr/>
            <p:nvPr/>
          </p:nvSpPr>
          <p:spPr>
            <a:xfrm>
              <a:off x="3766904" y="2284186"/>
              <a:ext cx="22988" cy="7975"/>
            </a:xfrm>
            <a:custGeom>
              <a:avLst/>
              <a:gdLst/>
              <a:ahLst/>
              <a:cxnLst/>
              <a:rect l="l" t="t" r="r" b="b"/>
              <a:pathLst>
                <a:path w="565" h="196" extrusionOk="0">
                  <a:moveTo>
                    <a:pt x="521" y="0"/>
                  </a:moveTo>
                  <a:cubicBezTo>
                    <a:pt x="499" y="0"/>
                    <a:pt x="152" y="0"/>
                    <a:pt x="1" y="152"/>
                  </a:cubicBezTo>
                  <a:cubicBezTo>
                    <a:pt x="1" y="152"/>
                    <a:pt x="1" y="174"/>
                    <a:pt x="1" y="195"/>
                  </a:cubicBezTo>
                  <a:lnTo>
                    <a:pt x="66" y="195"/>
                  </a:lnTo>
                  <a:cubicBezTo>
                    <a:pt x="174" y="123"/>
                    <a:pt x="296" y="81"/>
                    <a:pt x="434" y="81"/>
                  </a:cubicBezTo>
                  <a:cubicBezTo>
                    <a:pt x="462" y="81"/>
                    <a:pt x="491" y="83"/>
                    <a:pt x="521" y="87"/>
                  </a:cubicBezTo>
                  <a:cubicBezTo>
                    <a:pt x="564" y="87"/>
                    <a:pt x="564" y="0"/>
                    <a:pt x="52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21" name="Google Shape;3484;p66"/>
            <p:cNvSpPr/>
            <p:nvPr/>
          </p:nvSpPr>
          <p:spPr>
            <a:xfrm>
              <a:off x="3777483" y="2298304"/>
              <a:ext cx="24738" cy="5330"/>
            </a:xfrm>
            <a:custGeom>
              <a:avLst/>
              <a:gdLst/>
              <a:ahLst/>
              <a:cxnLst/>
              <a:rect l="l" t="t" r="r" b="b"/>
              <a:pathLst>
                <a:path w="608" h="131" extrusionOk="0">
                  <a:moveTo>
                    <a:pt x="565" y="0"/>
                  </a:moveTo>
                  <a:cubicBezTo>
                    <a:pt x="391" y="0"/>
                    <a:pt x="196" y="22"/>
                    <a:pt x="23" y="43"/>
                  </a:cubicBezTo>
                  <a:cubicBezTo>
                    <a:pt x="1" y="65"/>
                    <a:pt x="1" y="87"/>
                    <a:pt x="1" y="108"/>
                  </a:cubicBezTo>
                  <a:cubicBezTo>
                    <a:pt x="1" y="130"/>
                    <a:pt x="23" y="130"/>
                    <a:pt x="44" y="130"/>
                  </a:cubicBezTo>
                  <a:cubicBezTo>
                    <a:pt x="218" y="87"/>
                    <a:pt x="391" y="87"/>
                    <a:pt x="565" y="87"/>
                  </a:cubicBezTo>
                  <a:cubicBezTo>
                    <a:pt x="586" y="87"/>
                    <a:pt x="608" y="65"/>
                    <a:pt x="608" y="43"/>
                  </a:cubicBezTo>
                  <a:cubicBezTo>
                    <a:pt x="608" y="22"/>
                    <a:pt x="586" y="0"/>
                    <a:pt x="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22" name="Google Shape;3485;p66"/>
            <p:cNvSpPr/>
            <p:nvPr/>
          </p:nvSpPr>
          <p:spPr>
            <a:xfrm>
              <a:off x="3886887" y="2273526"/>
              <a:ext cx="11718" cy="10701"/>
            </a:xfrm>
            <a:custGeom>
              <a:avLst/>
              <a:gdLst/>
              <a:ahLst/>
              <a:cxnLst/>
              <a:rect l="l" t="t" r="r" b="b"/>
              <a:pathLst>
                <a:path w="288" h="263" extrusionOk="0">
                  <a:moveTo>
                    <a:pt x="238" y="0"/>
                  </a:moveTo>
                  <a:cubicBezTo>
                    <a:pt x="221" y="0"/>
                    <a:pt x="204" y="7"/>
                    <a:pt x="195" y="24"/>
                  </a:cubicBezTo>
                  <a:cubicBezTo>
                    <a:pt x="174" y="89"/>
                    <a:pt x="109" y="132"/>
                    <a:pt x="44" y="175"/>
                  </a:cubicBezTo>
                  <a:cubicBezTo>
                    <a:pt x="22" y="175"/>
                    <a:pt x="0" y="197"/>
                    <a:pt x="22" y="219"/>
                  </a:cubicBezTo>
                  <a:cubicBezTo>
                    <a:pt x="22" y="240"/>
                    <a:pt x="44" y="262"/>
                    <a:pt x="65" y="262"/>
                  </a:cubicBezTo>
                  <a:lnTo>
                    <a:pt x="65" y="240"/>
                  </a:lnTo>
                  <a:cubicBezTo>
                    <a:pt x="152" y="219"/>
                    <a:pt x="217" y="154"/>
                    <a:pt x="260" y="45"/>
                  </a:cubicBezTo>
                  <a:cubicBezTo>
                    <a:pt x="287" y="19"/>
                    <a:pt x="264" y="0"/>
                    <a:pt x="23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23" name="Google Shape;3486;p66"/>
            <p:cNvSpPr/>
            <p:nvPr/>
          </p:nvSpPr>
          <p:spPr>
            <a:xfrm>
              <a:off x="3871020" y="2264900"/>
              <a:ext cx="11230" cy="10497"/>
            </a:xfrm>
            <a:custGeom>
              <a:avLst/>
              <a:gdLst/>
              <a:ahLst/>
              <a:cxnLst/>
              <a:rect l="l" t="t" r="r" b="b"/>
              <a:pathLst>
                <a:path w="276" h="258" extrusionOk="0">
                  <a:moveTo>
                    <a:pt x="214" y="1"/>
                  </a:moveTo>
                  <a:cubicBezTo>
                    <a:pt x="201" y="1"/>
                    <a:pt x="186" y="6"/>
                    <a:pt x="173" y="19"/>
                  </a:cubicBezTo>
                  <a:cubicBezTo>
                    <a:pt x="152" y="84"/>
                    <a:pt x="87" y="149"/>
                    <a:pt x="22" y="171"/>
                  </a:cubicBezTo>
                  <a:cubicBezTo>
                    <a:pt x="0" y="192"/>
                    <a:pt x="0" y="214"/>
                    <a:pt x="0" y="236"/>
                  </a:cubicBezTo>
                  <a:cubicBezTo>
                    <a:pt x="0" y="257"/>
                    <a:pt x="22" y="257"/>
                    <a:pt x="43" y="257"/>
                  </a:cubicBezTo>
                  <a:cubicBezTo>
                    <a:pt x="130" y="214"/>
                    <a:pt x="217" y="149"/>
                    <a:pt x="260" y="62"/>
                  </a:cubicBezTo>
                  <a:cubicBezTo>
                    <a:pt x="276" y="32"/>
                    <a:pt x="247" y="1"/>
                    <a:pt x="21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24" name="Google Shape;3487;p66"/>
            <p:cNvSpPr/>
            <p:nvPr/>
          </p:nvSpPr>
          <p:spPr>
            <a:xfrm>
              <a:off x="3889532" y="2254607"/>
              <a:ext cx="11189" cy="11067"/>
            </a:xfrm>
            <a:custGeom>
              <a:avLst/>
              <a:gdLst/>
              <a:ahLst/>
              <a:cxnLst/>
              <a:rect l="l" t="t" r="r" b="b"/>
              <a:pathLst>
                <a:path w="275" h="272" extrusionOk="0">
                  <a:moveTo>
                    <a:pt x="230" y="0"/>
                  </a:moveTo>
                  <a:cubicBezTo>
                    <a:pt x="217" y="0"/>
                    <a:pt x="203" y="9"/>
                    <a:pt x="195" y="33"/>
                  </a:cubicBezTo>
                  <a:cubicBezTo>
                    <a:pt x="152" y="98"/>
                    <a:pt x="109" y="142"/>
                    <a:pt x="44" y="185"/>
                  </a:cubicBezTo>
                  <a:cubicBezTo>
                    <a:pt x="22" y="185"/>
                    <a:pt x="0" y="207"/>
                    <a:pt x="0" y="229"/>
                  </a:cubicBezTo>
                  <a:cubicBezTo>
                    <a:pt x="22" y="250"/>
                    <a:pt x="22" y="272"/>
                    <a:pt x="44" y="272"/>
                  </a:cubicBezTo>
                  <a:lnTo>
                    <a:pt x="65" y="250"/>
                  </a:lnTo>
                  <a:cubicBezTo>
                    <a:pt x="152" y="229"/>
                    <a:pt x="217" y="142"/>
                    <a:pt x="260" y="55"/>
                  </a:cubicBezTo>
                  <a:cubicBezTo>
                    <a:pt x="274" y="28"/>
                    <a:pt x="253" y="0"/>
                    <a:pt x="2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25" name="Google Shape;3488;p66"/>
            <p:cNvSpPr/>
            <p:nvPr/>
          </p:nvSpPr>
          <p:spPr>
            <a:xfrm>
              <a:off x="3871874" y="2287685"/>
              <a:ext cx="10619" cy="10660"/>
            </a:xfrm>
            <a:custGeom>
              <a:avLst/>
              <a:gdLst/>
              <a:ahLst/>
              <a:cxnLst/>
              <a:rect l="l" t="t" r="r" b="b"/>
              <a:pathLst>
                <a:path w="261" h="262" extrusionOk="0">
                  <a:moveTo>
                    <a:pt x="239" y="1"/>
                  </a:moveTo>
                  <a:cubicBezTo>
                    <a:pt x="217" y="1"/>
                    <a:pt x="196" y="1"/>
                    <a:pt x="174" y="23"/>
                  </a:cubicBezTo>
                  <a:cubicBezTo>
                    <a:pt x="152" y="88"/>
                    <a:pt x="87" y="153"/>
                    <a:pt x="22" y="174"/>
                  </a:cubicBezTo>
                  <a:cubicBezTo>
                    <a:pt x="1" y="196"/>
                    <a:pt x="1" y="218"/>
                    <a:pt x="1" y="239"/>
                  </a:cubicBezTo>
                  <a:cubicBezTo>
                    <a:pt x="1" y="261"/>
                    <a:pt x="22" y="261"/>
                    <a:pt x="44" y="261"/>
                  </a:cubicBezTo>
                  <a:cubicBezTo>
                    <a:pt x="131" y="218"/>
                    <a:pt x="217" y="153"/>
                    <a:pt x="261" y="66"/>
                  </a:cubicBezTo>
                  <a:cubicBezTo>
                    <a:pt x="261" y="44"/>
                    <a:pt x="261" y="23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26" name="Google Shape;3489;p66"/>
            <p:cNvSpPr/>
            <p:nvPr/>
          </p:nvSpPr>
          <p:spPr>
            <a:xfrm>
              <a:off x="3851613" y="2300257"/>
              <a:ext cx="11474" cy="9521"/>
            </a:xfrm>
            <a:custGeom>
              <a:avLst/>
              <a:gdLst/>
              <a:ahLst/>
              <a:cxnLst/>
              <a:rect l="l" t="t" r="r" b="b"/>
              <a:pathLst>
                <a:path w="282" h="234" extrusionOk="0">
                  <a:moveTo>
                    <a:pt x="249" y="1"/>
                  </a:moveTo>
                  <a:cubicBezTo>
                    <a:pt x="239" y="1"/>
                    <a:pt x="228" y="6"/>
                    <a:pt x="217" y="17"/>
                  </a:cubicBezTo>
                  <a:cubicBezTo>
                    <a:pt x="173" y="82"/>
                    <a:pt x="108" y="126"/>
                    <a:pt x="22" y="147"/>
                  </a:cubicBezTo>
                  <a:cubicBezTo>
                    <a:pt x="0" y="147"/>
                    <a:pt x="0" y="169"/>
                    <a:pt x="0" y="191"/>
                  </a:cubicBezTo>
                  <a:cubicBezTo>
                    <a:pt x="0" y="212"/>
                    <a:pt x="22" y="234"/>
                    <a:pt x="43" y="234"/>
                  </a:cubicBezTo>
                  <a:cubicBezTo>
                    <a:pt x="130" y="212"/>
                    <a:pt x="217" y="147"/>
                    <a:pt x="282" y="82"/>
                  </a:cubicBezTo>
                  <a:cubicBezTo>
                    <a:pt x="282" y="60"/>
                    <a:pt x="282" y="39"/>
                    <a:pt x="282" y="17"/>
                  </a:cubicBezTo>
                  <a:cubicBezTo>
                    <a:pt x="271" y="6"/>
                    <a:pt x="260" y="1"/>
                    <a:pt x="24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27" name="Google Shape;3490;p66"/>
            <p:cNvSpPr/>
            <p:nvPr/>
          </p:nvSpPr>
          <p:spPr>
            <a:xfrm>
              <a:off x="3847178" y="2272916"/>
              <a:ext cx="12410" cy="9521"/>
            </a:xfrm>
            <a:custGeom>
              <a:avLst/>
              <a:gdLst/>
              <a:ahLst/>
              <a:cxnLst/>
              <a:rect l="l" t="t" r="r" b="b"/>
              <a:pathLst>
                <a:path w="305" h="234" extrusionOk="0">
                  <a:moveTo>
                    <a:pt x="250" y="1"/>
                  </a:moveTo>
                  <a:cubicBezTo>
                    <a:pt x="239" y="1"/>
                    <a:pt x="228" y="6"/>
                    <a:pt x="217" y="17"/>
                  </a:cubicBezTo>
                  <a:cubicBezTo>
                    <a:pt x="174" y="82"/>
                    <a:pt x="109" y="125"/>
                    <a:pt x="44" y="147"/>
                  </a:cubicBezTo>
                  <a:cubicBezTo>
                    <a:pt x="22" y="147"/>
                    <a:pt x="1" y="169"/>
                    <a:pt x="1" y="190"/>
                  </a:cubicBezTo>
                  <a:cubicBezTo>
                    <a:pt x="1" y="212"/>
                    <a:pt x="22" y="234"/>
                    <a:pt x="44" y="234"/>
                  </a:cubicBezTo>
                  <a:cubicBezTo>
                    <a:pt x="131" y="212"/>
                    <a:pt x="217" y="147"/>
                    <a:pt x="282" y="82"/>
                  </a:cubicBezTo>
                  <a:cubicBezTo>
                    <a:pt x="304" y="60"/>
                    <a:pt x="304" y="39"/>
                    <a:pt x="282" y="17"/>
                  </a:cubicBezTo>
                  <a:cubicBezTo>
                    <a:pt x="272" y="6"/>
                    <a:pt x="261" y="1"/>
                    <a:pt x="25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28" name="Google Shape;3491;p66"/>
            <p:cNvSpPr/>
            <p:nvPr/>
          </p:nvSpPr>
          <p:spPr>
            <a:xfrm>
              <a:off x="3839244" y="2290573"/>
              <a:ext cx="12410" cy="9521"/>
            </a:xfrm>
            <a:custGeom>
              <a:avLst/>
              <a:gdLst/>
              <a:ahLst/>
              <a:cxnLst/>
              <a:rect l="l" t="t" r="r" b="b"/>
              <a:pathLst>
                <a:path w="305" h="234" extrusionOk="0">
                  <a:moveTo>
                    <a:pt x="250" y="0"/>
                  </a:moveTo>
                  <a:cubicBezTo>
                    <a:pt x="239" y="0"/>
                    <a:pt x="228" y="6"/>
                    <a:pt x="217" y="17"/>
                  </a:cubicBezTo>
                  <a:cubicBezTo>
                    <a:pt x="174" y="82"/>
                    <a:pt x="109" y="125"/>
                    <a:pt x="44" y="147"/>
                  </a:cubicBezTo>
                  <a:cubicBezTo>
                    <a:pt x="22" y="147"/>
                    <a:pt x="1" y="168"/>
                    <a:pt x="1" y="190"/>
                  </a:cubicBezTo>
                  <a:cubicBezTo>
                    <a:pt x="1" y="212"/>
                    <a:pt x="22" y="233"/>
                    <a:pt x="44" y="233"/>
                  </a:cubicBezTo>
                  <a:cubicBezTo>
                    <a:pt x="131" y="212"/>
                    <a:pt x="217" y="147"/>
                    <a:pt x="282" y="82"/>
                  </a:cubicBezTo>
                  <a:cubicBezTo>
                    <a:pt x="304" y="60"/>
                    <a:pt x="304" y="38"/>
                    <a:pt x="282" y="17"/>
                  </a:cubicBezTo>
                  <a:cubicBezTo>
                    <a:pt x="272" y="6"/>
                    <a:pt x="261" y="0"/>
                    <a:pt x="25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29" name="Google Shape;3492;p66"/>
            <p:cNvSpPr/>
            <p:nvPr/>
          </p:nvSpPr>
          <p:spPr>
            <a:xfrm>
              <a:off x="3859546" y="2281541"/>
              <a:ext cx="11515" cy="10619"/>
            </a:xfrm>
            <a:custGeom>
              <a:avLst/>
              <a:gdLst/>
              <a:ahLst/>
              <a:cxnLst/>
              <a:rect l="l" t="t" r="r" b="b"/>
              <a:pathLst>
                <a:path w="283" h="261" extrusionOk="0">
                  <a:moveTo>
                    <a:pt x="260" y="0"/>
                  </a:moveTo>
                  <a:cubicBezTo>
                    <a:pt x="239" y="0"/>
                    <a:pt x="195" y="0"/>
                    <a:pt x="195" y="22"/>
                  </a:cubicBezTo>
                  <a:cubicBezTo>
                    <a:pt x="152" y="87"/>
                    <a:pt x="109" y="152"/>
                    <a:pt x="44" y="174"/>
                  </a:cubicBezTo>
                  <a:cubicBezTo>
                    <a:pt x="22" y="195"/>
                    <a:pt x="0" y="217"/>
                    <a:pt x="22" y="239"/>
                  </a:cubicBezTo>
                  <a:cubicBezTo>
                    <a:pt x="22" y="260"/>
                    <a:pt x="22" y="260"/>
                    <a:pt x="44" y="260"/>
                  </a:cubicBezTo>
                  <a:lnTo>
                    <a:pt x="65" y="260"/>
                  </a:lnTo>
                  <a:cubicBezTo>
                    <a:pt x="152" y="217"/>
                    <a:pt x="217" y="152"/>
                    <a:pt x="260" y="65"/>
                  </a:cubicBezTo>
                  <a:cubicBezTo>
                    <a:pt x="282" y="43"/>
                    <a:pt x="282" y="22"/>
                    <a:pt x="2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30" name="Google Shape;3493;p66"/>
            <p:cNvSpPr/>
            <p:nvPr/>
          </p:nvSpPr>
          <p:spPr>
            <a:xfrm>
              <a:off x="3775530" y="1840464"/>
              <a:ext cx="424533" cy="418715"/>
            </a:xfrm>
            <a:custGeom>
              <a:avLst/>
              <a:gdLst/>
              <a:ahLst/>
              <a:cxnLst/>
              <a:rect l="l" t="t" r="r" b="b"/>
              <a:pathLst>
                <a:path w="10434" h="10291" extrusionOk="0">
                  <a:moveTo>
                    <a:pt x="6250" y="1"/>
                  </a:moveTo>
                  <a:lnTo>
                    <a:pt x="4450" y="2884"/>
                  </a:lnTo>
                  <a:cubicBezTo>
                    <a:pt x="1" y="7353"/>
                    <a:pt x="1674" y="10291"/>
                    <a:pt x="4624" y="10291"/>
                  </a:cubicBezTo>
                  <a:cubicBezTo>
                    <a:pt x="5024" y="10291"/>
                    <a:pt x="5447" y="10237"/>
                    <a:pt x="5881" y="10126"/>
                  </a:cubicBezTo>
                  <a:cubicBezTo>
                    <a:pt x="10434" y="8955"/>
                    <a:pt x="6250" y="1"/>
                    <a:pt x="625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31" name="Google Shape;3494;p66"/>
            <p:cNvSpPr/>
            <p:nvPr/>
          </p:nvSpPr>
          <p:spPr>
            <a:xfrm>
              <a:off x="3789851" y="1904829"/>
              <a:ext cx="150869" cy="67134"/>
            </a:xfrm>
            <a:custGeom>
              <a:avLst/>
              <a:gdLst/>
              <a:ahLst/>
              <a:cxnLst/>
              <a:rect l="l" t="t" r="r" b="b"/>
              <a:pathLst>
                <a:path w="3708" h="1650" extrusionOk="0">
                  <a:moveTo>
                    <a:pt x="693" y="1648"/>
                  </a:moveTo>
                  <a:cubicBezTo>
                    <a:pt x="687" y="1649"/>
                    <a:pt x="680" y="1649"/>
                    <a:pt x="672" y="1649"/>
                  </a:cubicBezTo>
                  <a:lnTo>
                    <a:pt x="694" y="1649"/>
                  </a:lnTo>
                  <a:cubicBezTo>
                    <a:pt x="694" y="1649"/>
                    <a:pt x="694" y="1649"/>
                    <a:pt x="693" y="1648"/>
                  </a:cubicBezTo>
                  <a:close/>
                  <a:moveTo>
                    <a:pt x="3220" y="1"/>
                  </a:moveTo>
                  <a:cubicBezTo>
                    <a:pt x="3216" y="1"/>
                    <a:pt x="3213" y="1"/>
                    <a:pt x="3209" y="2"/>
                  </a:cubicBezTo>
                  <a:cubicBezTo>
                    <a:pt x="3187" y="2"/>
                    <a:pt x="3144" y="23"/>
                    <a:pt x="3144" y="45"/>
                  </a:cubicBezTo>
                  <a:cubicBezTo>
                    <a:pt x="3079" y="348"/>
                    <a:pt x="3036" y="630"/>
                    <a:pt x="3014" y="934"/>
                  </a:cubicBezTo>
                  <a:cubicBezTo>
                    <a:pt x="2884" y="739"/>
                    <a:pt x="2689" y="457"/>
                    <a:pt x="2559" y="457"/>
                  </a:cubicBezTo>
                  <a:cubicBezTo>
                    <a:pt x="2515" y="457"/>
                    <a:pt x="2494" y="479"/>
                    <a:pt x="2494" y="500"/>
                  </a:cubicBezTo>
                  <a:cubicBezTo>
                    <a:pt x="2385" y="760"/>
                    <a:pt x="2299" y="1021"/>
                    <a:pt x="2255" y="1302"/>
                  </a:cubicBezTo>
                  <a:cubicBezTo>
                    <a:pt x="2147" y="1107"/>
                    <a:pt x="1887" y="695"/>
                    <a:pt x="1713" y="695"/>
                  </a:cubicBezTo>
                  <a:cubicBezTo>
                    <a:pt x="1691" y="695"/>
                    <a:pt x="1648" y="717"/>
                    <a:pt x="1626" y="739"/>
                  </a:cubicBezTo>
                  <a:cubicBezTo>
                    <a:pt x="1518" y="977"/>
                    <a:pt x="1475" y="1216"/>
                    <a:pt x="1453" y="1454"/>
                  </a:cubicBezTo>
                  <a:cubicBezTo>
                    <a:pt x="1301" y="1194"/>
                    <a:pt x="1019" y="760"/>
                    <a:pt x="889" y="760"/>
                  </a:cubicBezTo>
                  <a:cubicBezTo>
                    <a:pt x="868" y="782"/>
                    <a:pt x="824" y="782"/>
                    <a:pt x="824" y="825"/>
                  </a:cubicBezTo>
                  <a:cubicBezTo>
                    <a:pt x="759" y="1021"/>
                    <a:pt x="694" y="1237"/>
                    <a:pt x="651" y="1454"/>
                  </a:cubicBezTo>
                  <a:cubicBezTo>
                    <a:pt x="564" y="1216"/>
                    <a:pt x="434" y="890"/>
                    <a:pt x="326" y="847"/>
                  </a:cubicBezTo>
                  <a:lnTo>
                    <a:pt x="282" y="847"/>
                  </a:lnTo>
                  <a:cubicBezTo>
                    <a:pt x="130" y="977"/>
                    <a:pt x="44" y="1151"/>
                    <a:pt x="0" y="1324"/>
                  </a:cubicBezTo>
                  <a:cubicBezTo>
                    <a:pt x="0" y="1367"/>
                    <a:pt x="0" y="1432"/>
                    <a:pt x="44" y="1454"/>
                  </a:cubicBezTo>
                  <a:cubicBezTo>
                    <a:pt x="55" y="1465"/>
                    <a:pt x="65" y="1470"/>
                    <a:pt x="76" y="1470"/>
                  </a:cubicBezTo>
                  <a:cubicBezTo>
                    <a:pt x="87" y="1470"/>
                    <a:pt x="98" y="1465"/>
                    <a:pt x="109" y="1454"/>
                  </a:cubicBezTo>
                  <a:cubicBezTo>
                    <a:pt x="109" y="1432"/>
                    <a:pt x="109" y="1411"/>
                    <a:pt x="109" y="1389"/>
                  </a:cubicBezTo>
                  <a:lnTo>
                    <a:pt x="109" y="1346"/>
                  </a:lnTo>
                  <a:cubicBezTo>
                    <a:pt x="130" y="1172"/>
                    <a:pt x="217" y="1042"/>
                    <a:pt x="347" y="912"/>
                  </a:cubicBezTo>
                  <a:cubicBezTo>
                    <a:pt x="477" y="1129"/>
                    <a:pt x="586" y="1367"/>
                    <a:pt x="651" y="1606"/>
                  </a:cubicBezTo>
                  <a:cubicBezTo>
                    <a:pt x="651" y="1627"/>
                    <a:pt x="672" y="1628"/>
                    <a:pt x="693" y="1648"/>
                  </a:cubicBezTo>
                  <a:lnTo>
                    <a:pt x="693" y="1648"/>
                  </a:lnTo>
                  <a:cubicBezTo>
                    <a:pt x="706" y="1647"/>
                    <a:pt x="716" y="1642"/>
                    <a:pt x="716" y="1628"/>
                  </a:cubicBezTo>
                  <a:cubicBezTo>
                    <a:pt x="759" y="1367"/>
                    <a:pt x="824" y="1107"/>
                    <a:pt x="911" y="869"/>
                  </a:cubicBezTo>
                  <a:cubicBezTo>
                    <a:pt x="1128" y="1086"/>
                    <a:pt x="1301" y="1346"/>
                    <a:pt x="1453" y="1628"/>
                  </a:cubicBezTo>
                  <a:cubicBezTo>
                    <a:pt x="1453" y="1649"/>
                    <a:pt x="1475" y="1649"/>
                    <a:pt x="1496" y="1649"/>
                  </a:cubicBezTo>
                  <a:cubicBezTo>
                    <a:pt x="1518" y="1649"/>
                    <a:pt x="1518" y="1628"/>
                    <a:pt x="1518" y="1606"/>
                  </a:cubicBezTo>
                  <a:cubicBezTo>
                    <a:pt x="1540" y="1324"/>
                    <a:pt x="1583" y="1064"/>
                    <a:pt x="1691" y="804"/>
                  </a:cubicBezTo>
                  <a:cubicBezTo>
                    <a:pt x="1691" y="782"/>
                    <a:pt x="1713" y="782"/>
                    <a:pt x="1713" y="782"/>
                  </a:cubicBezTo>
                  <a:cubicBezTo>
                    <a:pt x="1822" y="782"/>
                    <a:pt x="2103" y="1172"/>
                    <a:pt x="2255" y="1454"/>
                  </a:cubicBezTo>
                  <a:cubicBezTo>
                    <a:pt x="2255" y="1454"/>
                    <a:pt x="2265" y="1464"/>
                    <a:pt x="2278" y="1464"/>
                  </a:cubicBezTo>
                  <a:cubicBezTo>
                    <a:pt x="2284" y="1464"/>
                    <a:pt x="2291" y="1461"/>
                    <a:pt x="2299" y="1454"/>
                  </a:cubicBezTo>
                  <a:cubicBezTo>
                    <a:pt x="2320" y="1454"/>
                    <a:pt x="2320" y="1454"/>
                    <a:pt x="2320" y="1432"/>
                  </a:cubicBezTo>
                  <a:cubicBezTo>
                    <a:pt x="2385" y="1129"/>
                    <a:pt x="2450" y="825"/>
                    <a:pt x="2559" y="544"/>
                  </a:cubicBezTo>
                  <a:cubicBezTo>
                    <a:pt x="2602" y="544"/>
                    <a:pt x="2819" y="782"/>
                    <a:pt x="3014" y="1086"/>
                  </a:cubicBezTo>
                  <a:cubicBezTo>
                    <a:pt x="3014" y="1107"/>
                    <a:pt x="3036" y="1107"/>
                    <a:pt x="3057" y="1107"/>
                  </a:cubicBezTo>
                  <a:cubicBezTo>
                    <a:pt x="3079" y="1107"/>
                    <a:pt x="3079" y="1086"/>
                    <a:pt x="3079" y="1064"/>
                  </a:cubicBezTo>
                  <a:cubicBezTo>
                    <a:pt x="3122" y="739"/>
                    <a:pt x="3166" y="413"/>
                    <a:pt x="3231" y="88"/>
                  </a:cubicBezTo>
                  <a:cubicBezTo>
                    <a:pt x="3383" y="197"/>
                    <a:pt x="3513" y="327"/>
                    <a:pt x="3621" y="500"/>
                  </a:cubicBezTo>
                  <a:lnTo>
                    <a:pt x="3686" y="500"/>
                  </a:lnTo>
                  <a:cubicBezTo>
                    <a:pt x="3708" y="479"/>
                    <a:pt x="3708" y="457"/>
                    <a:pt x="3686" y="435"/>
                  </a:cubicBezTo>
                  <a:cubicBezTo>
                    <a:pt x="3581" y="309"/>
                    <a:pt x="3334" y="1"/>
                    <a:pt x="322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32" name="Google Shape;3495;p66"/>
            <p:cNvSpPr/>
            <p:nvPr/>
          </p:nvSpPr>
          <p:spPr>
            <a:xfrm>
              <a:off x="3713117" y="1842254"/>
              <a:ext cx="208198" cy="80317"/>
            </a:xfrm>
            <a:custGeom>
              <a:avLst/>
              <a:gdLst/>
              <a:ahLst/>
              <a:cxnLst/>
              <a:rect l="l" t="t" r="r" b="b"/>
              <a:pathLst>
                <a:path w="5117" h="1974" extrusionOk="0">
                  <a:moveTo>
                    <a:pt x="217" y="0"/>
                  </a:moveTo>
                  <a:cubicBezTo>
                    <a:pt x="195" y="0"/>
                    <a:pt x="174" y="22"/>
                    <a:pt x="174" y="44"/>
                  </a:cubicBezTo>
                  <a:cubicBezTo>
                    <a:pt x="174" y="130"/>
                    <a:pt x="0" y="846"/>
                    <a:pt x="174" y="1019"/>
                  </a:cubicBezTo>
                  <a:cubicBezTo>
                    <a:pt x="217" y="1063"/>
                    <a:pt x="260" y="1063"/>
                    <a:pt x="304" y="1063"/>
                  </a:cubicBezTo>
                  <a:cubicBezTo>
                    <a:pt x="499" y="1019"/>
                    <a:pt x="672" y="911"/>
                    <a:pt x="802" y="759"/>
                  </a:cubicBezTo>
                  <a:cubicBezTo>
                    <a:pt x="824" y="1084"/>
                    <a:pt x="867" y="1518"/>
                    <a:pt x="997" y="1518"/>
                  </a:cubicBezTo>
                  <a:cubicBezTo>
                    <a:pt x="1001" y="1519"/>
                    <a:pt x="1004" y="1519"/>
                    <a:pt x="1008" y="1519"/>
                  </a:cubicBezTo>
                  <a:cubicBezTo>
                    <a:pt x="1125" y="1519"/>
                    <a:pt x="1437" y="1186"/>
                    <a:pt x="1626" y="976"/>
                  </a:cubicBezTo>
                  <a:cubicBezTo>
                    <a:pt x="1670" y="1258"/>
                    <a:pt x="1756" y="1735"/>
                    <a:pt x="1908" y="1735"/>
                  </a:cubicBezTo>
                  <a:cubicBezTo>
                    <a:pt x="1913" y="1735"/>
                    <a:pt x="1917" y="1736"/>
                    <a:pt x="1922" y="1736"/>
                  </a:cubicBezTo>
                  <a:cubicBezTo>
                    <a:pt x="2070" y="1736"/>
                    <a:pt x="2237" y="1404"/>
                    <a:pt x="2342" y="1214"/>
                  </a:cubicBezTo>
                  <a:cubicBezTo>
                    <a:pt x="2450" y="1431"/>
                    <a:pt x="2754" y="1973"/>
                    <a:pt x="2927" y="1973"/>
                  </a:cubicBezTo>
                  <a:cubicBezTo>
                    <a:pt x="3101" y="1973"/>
                    <a:pt x="3317" y="1518"/>
                    <a:pt x="3382" y="1323"/>
                  </a:cubicBezTo>
                  <a:cubicBezTo>
                    <a:pt x="3512" y="1540"/>
                    <a:pt x="3708" y="1735"/>
                    <a:pt x="3924" y="1865"/>
                  </a:cubicBezTo>
                  <a:cubicBezTo>
                    <a:pt x="3946" y="1876"/>
                    <a:pt x="3962" y="1881"/>
                    <a:pt x="3979" y="1881"/>
                  </a:cubicBezTo>
                  <a:cubicBezTo>
                    <a:pt x="3995" y="1881"/>
                    <a:pt x="4011" y="1876"/>
                    <a:pt x="4033" y="1865"/>
                  </a:cubicBezTo>
                  <a:cubicBezTo>
                    <a:pt x="4206" y="1778"/>
                    <a:pt x="4401" y="1366"/>
                    <a:pt x="4466" y="1171"/>
                  </a:cubicBezTo>
                  <a:cubicBezTo>
                    <a:pt x="4596" y="1388"/>
                    <a:pt x="4792" y="1670"/>
                    <a:pt x="4878" y="1670"/>
                  </a:cubicBezTo>
                  <a:cubicBezTo>
                    <a:pt x="4900" y="1670"/>
                    <a:pt x="5008" y="1670"/>
                    <a:pt x="5117" y="911"/>
                  </a:cubicBezTo>
                  <a:cubicBezTo>
                    <a:pt x="5117" y="889"/>
                    <a:pt x="5095" y="867"/>
                    <a:pt x="5073" y="867"/>
                  </a:cubicBezTo>
                  <a:cubicBezTo>
                    <a:pt x="5052" y="867"/>
                    <a:pt x="5030" y="889"/>
                    <a:pt x="5030" y="911"/>
                  </a:cubicBezTo>
                  <a:cubicBezTo>
                    <a:pt x="5008" y="1128"/>
                    <a:pt x="4943" y="1366"/>
                    <a:pt x="4878" y="1583"/>
                  </a:cubicBezTo>
                  <a:cubicBezTo>
                    <a:pt x="4727" y="1431"/>
                    <a:pt x="4596" y="1258"/>
                    <a:pt x="4510" y="1063"/>
                  </a:cubicBezTo>
                  <a:cubicBezTo>
                    <a:pt x="4488" y="1041"/>
                    <a:pt x="4466" y="1041"/>
                    <a:pt x="4466" y="1041"/>
                  </a:cubicBezTo>
                  <a:cubicBezTo>
                    <a:pt x="4445" y="1041"/>
                    <a:pt x="4423" y="1041"/>
                    <a:pt x="4423" y="1063"/>
                  </a:cubicBezTo>
                  <a:cubicBezTo>
                    <a:pt x="4358" y="1258"/>
                    <a:pt x="4163" y="1713"/>
                    <a:pt x="3989" y="1800"/>
                  </a:cubicBezTo>
                  <a:lnTo>
                    <a:pt x="3946" y="1800"/>
                  </a:lnTo>
                  <a:cubicBezTo>
                    <a:pt x="3773" y="1735"/>
                    <a:pt x="3512" y="1366"/>
                    <a:pt x="3404" y="1214"/>
                  </a:cubicBezTo>
                  <a:cubicBezTo>
                    <a:pt x="3404" y="1214"/>
                    <a:pt x="3382" y="1193"/>
                    <a:pt x="3361" y="1193"/>
                  </a:cubicBezTo>
                  <a:cubicBezTo>
                    <a:pt x="3361" y="1193"/>
                    <a:pt x="3339" y="1214"/>
                    <a:pt x="3339" y="1236"/>
                  </a:cubicBezTo>
                  <a:cubicBezTo>
                    <a:pt x="3209" y="1540"/>
                    <a:pt x="3035" y="1886"/>
                    <a:pt x="2927" y="1886"/>
                  </a:cubicBezTo>
                  <a:cubicBezTo>
                    <a:pt x="2819" y="1886"/>
                    <a:pt x="2537" y="1431"/>
                    <a:pt x="2363" y="1106"/>
                  </a:cubicBezTo>
                  <a:cubicBezTo>
                    <a:pt x="2342" y="1106"/>
                    <a:pt x="2342" y="1084"/>
                    <a:pt x="2320" y="1084"/>
                  </a:cubicBezTo>
                  <a:cubicBezTo>
                    <a:pt x="2298" y="1084"/>
                    <a:pt x="2277" y="1106"/>
                    <a:pt x="2277" y="1128"/>
                  </a:cubicBezTo>
                  <a:cubicBezTo>
                    <a:pt x="2152" y="1419"/>
                    <a:pt x="1987" y="1671"/>
                    <a:pt x="1916" y="1671"/>
                  </a:cubicBezTo>
                  <a:cubicBezTo>
                    <a:pt x="1913" y="1671"/>
                    <a:pt x="1911" y="1670"/>
                    <a:pt x="1908" y="1670"/>
                  </a:cubicBezTo>
                  <a:cubicBezTo>
                    <a:pt x="1865" y="1670"/>
                    <a:pt x="1735" y="1301"/>
                    <a:pt x="1670" y="889"/>
                  </a:cubicBezTo>
                  <a:cubicBezTo>
                    <a:pt x="1670" y="889"/>
                    <a:pt x="1670" y="867"/>
                    <a:pt x="1648" y="867"/>
                  </a:cubicBezTo>
                  <a:lnTo>
                    <a:pt x="1605" y="867"/>
                  </a:lnTo>
                  <a:cubicBezTo>
                    <a:pt x="1366" y="1149"/>
                    <a:pt x="1063" y="1453"/>
                    <a:pt x="997" y="1453"/>
                  </a:cubicBezTo>
                  <a:cubicBezTo>
                    <a:pt x="889" y="1193"/>
                    <a:pt x="846" y="911"/>
                    <a:pt x="867" y="629"/>
                  </a:cubicBezTo>
                  <a:cubicBezTo>
                    <a:pt x="867" y="607"/>
                    <a:pt x="867" y="607"/>
                    <a:pt x="846" y="586"/>
                  </a:cubicBezTo>
                  <a:cubicBezTo>
                    <a:pt x="824" y="586"/>
                    <a:pt x="802" y="586"/>
                    <a:pt x="802" y="607"/>
                  </a:cubicBezTo>
                  <a:cubicBezTo>
                    <a:pt x="672" y="781"/>
                    <a:pt x="499" y="911"/>
                    <a:pt x="282" y="954"/>
                  </a:cubicBezTo>
                  <a:cubicBezTo>
                    <a:pt x="271" y="965"/>
                    <a:pt x="260" y="970"/>
                    <a:pt x="250" y="970"/>
                  </a:cubicBezTo>
                  <a:cubicBezTo>
                    <a:pt x="239" y="970"/>
                    <a:pt x="228" y="965"/>
                    <a:pt x="217" y="954"/>
                  </a:cubicBezTo>
                  <a:cubicBezTo>
                    <a:pt x="130" y="846"/>
                    <a:pt x="195" y="347"/>
                    <a:pt x="260" y="65"/>
                  </a:cubicBezTo>
                  <a:cubicBezTo>
                    <a:pt x="260" y="44"/>
                    <a:pt x="239" y="22"/>
                    <a:pt x="2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33" name="Google Shape;3496;p66"/>
            <p:cNvSpPr/>
            <p:nvPr/>
          </p:nvSpPr>
          <p:spPr>
            <a:xfrm>
              <a:off x="3677802" y="1726584"/>
              <a:ext cx="384782" cy="268741"/>
            </a:xfrm>
            <a:custGeom>
              <a:avLst/>
              <a:gdLst/>
              <a:ahLst/>
              <a:cxnLst/>
              <a:rect l="l" t="t" r="r" b="b"/>
              <a:pathLst>
                <a:path w="9457" h="6605" extrusionOk="0">
                  <a:moveTo>
                    <a:pt x="5921" y="1"/>
                  </a:moveTo>
                  <a:cubicBezTo>
                    <a:pt x="5913" y="1"/>
                    <a:pt x="5906" y="1"/>
                    <a:pt x="5898" y="3"/>
                  </a:cubicBezTo>
                  <a:cubicBezTo>
                    <a:pt x="5616" y="68"/>
                    <a:pt x="4706" y="1217"/>
                    <a:pt x="4706" y="1217"/>
                  </a:cubicBezTo>
                  <a:lnTo>
                    <a:pt x="1584" y="1174"/>
                  </a:lnTo>
                  <a:cubicBezTo>
                    <a:pt x="1584" y="1174"/>
                    <a:pt x="1283" y="525"/>
                    <a:pt x="1101" y="525"/>
                  </a:cubicBezTo>
                  <a:cubicBezTo>
                    <a:pt x="1070" y="525"/>
                    <a:pt x="1042" y="544"/>
                    <a:pt x="1020" y="588"/>
                  </a:cubicBezTo>
                  <a:cubicBezTo>
                    <a:pt x="847" y="870"/>
                    <a:pt x="1" y="2301"/>
                    <a:pt x="1085" y="3125"/>
                  </a:cubicBezTo>
                  <a:cubicBezTo>
                    <a:pt x="1779" y="3678"/>
                    <a:pt x="2936" y="4332"/>
                    <a:pt x="4320" y="4332"/>
                  </a:cubicBezTo>
                  <a:cubicBezTo>
                    <a:pt x="5054" y="4332"/>
                    <a:pt x="5852" y="4148"/>
                    <a:pt x="6679" y="3667"/>
                  </a:cubicBezTo>
                  <a:lnTo>
                    <a:pt x="6679" y="3667"/>
                  </a:lnTo>
                  <a:cubicBezTo>
                    <a:pt x="6679" y="3667"/>
                    <a:pt x="6477" y="5746"/>
                    <a:pt x="3686" y="5746"/>
                  </a:cubicBezTo>
                  <a:cubicBezTo>
                    <a:pt x="3303" y="5746"/>
                    <a:pt x="2872" y="5707"/>
                    <a:pt x="2386" y="5618"/>
                  </a:cubicBezTo>
                  <a:cubicBezTo>
                    <a:pt x="2291" y="5601"/>
                    <a:pt x="2219" y="5593"/>
                    <a:pt x="2168" y="5593"/>
                  </a:cubicBezTo>
                  <a:cubicBezTo>
                    <a:pt x="1594" y="5593"/>
                    <a:pt x="3647" y="6604"/>
                    <a:pt x="5604" y="6604"/>
                  </a:cubicBezTo>
                  <a:cubicBezTo>
                    <a:pt x="7580" y="6604"/>
                    <a:pt x="9457" y="5574"/>
                    <a:pt x="8435" y="1434"/>
                  </a:cubicBezTo>
                  <a:cubicBezTo>
                    <a:pt x="8435" y="1434"/>
                    <a:pt x="8131" y="263"/>
                    <a:pt x="7914" y="177"/>
                  </a:cubicBezTo>
                  <a:cubicBezTo>
                    <a:pt x="7862" y="153"/>
                    <a:pt x="7808" y="142"/>
                    <a:pt x="7752" y="142"/>
                  </a:cubicBezTo>
                  <a:cubicBezTo>
                    <a:pt x="7206" y="142"/>
                    <a:pt x="6527" y="1196"/>
                    <a:pt x="6527" y="1196"/>
                  </a:cubicBezTo>
                  <a:cubicBezTo>
                    <a:pt x="6527" y="1196"/>
                    <a:pt x="6218" y="1"/>
                    <a:pt x="592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34" name="Google Shape;3497;p66"/>
            <p:cNvSpPr/>
            <p:nvPr/>
          </p:nvSpPr>
          <p:spPr>
            <a:xfrm>
              <a:off x="3972450" y="1760719"/>
              <a:ext cx="27383" cy="33038"/>
            </a:xfrm>
            <a:custGeom>
              <a:avLst/>
              <a:gdLst/>
              <a:ahLst/>
              <a:cxnLst/>
              <a:rect l="l" t="t" r="r" b="b"/>
              <a:pathLst>
                <a:path w="673" h="812" extrusionOk="0">
                  <a:moveTo>
                    <a:pt x="155" y="1"/>
                  </a:moveTo>
                  <a:cubicBezTo>
                    <a:pt x="139" y="1"/>
                    <a:pt x="124" y="16"/>
                    <a:pt x="109" y="31"/>
                  </a:cubicBezTo>
                  <a:cubicBezTo>
                    <a:pt x="87" y="140"/>
                    <a:pt x="0" y="660"/>
                    <a:pt x="130" y="768"/>
                  </a:cubicBezTo>
                  <a:cubicBezTo>
                    <a:pt x="152" y="790"/>
                    <a:pt x="195" y="790"/>
                    <a:pt x="217" y="812"/>
                  </a:cubicBezTo>
                  <a:lnTo>
                    <a:pt x="260" y="790"/>
                  </a:lnTo>
                  <a:cubicBezTo>
                    <a:pt x="521" y="703"/>
                    <a:pt x="672" y="183"/>
                    <a:pt x="672" y="161"/>
                  </a:cubicBezTo>
                  <a:cubicBezTo>
                    <a:pt x="672" y="140"/>
                    <a:pt x="651" y="118"/>
                    <a:pt x="629" y="118"/>
                  </a:cubicBezTo>
                  <a:cubicBezTo>
                    <a:pt x="623" y="112"/>
                    <a:pt x="616" y="109"/>
                    <a:pt x="611" y="109"/>
                  </a:cubicBezTo>
                  <a:cubicBezTo>
                    <a:pt x="596" y="109"/>
                    <a:pt x="586" y="124"/>
                    <a:pt x="586" y="140"/>
                  </a:cubicBezTo>
                  <a:cubicBezTo>
                    <a:pt x="542" y="270"/>
                    <a:pt x="412" y="638"/>
                    <a:pt x="239" y="703"/>
                  </a:cubicBezTo>
                  <a:cubicBezTo>
                    <a:pt x="228" y="714"/>
                    <a:pt x="222" y="720"/>
                    <a:pt x="217" y="720"/>
                  </a:cubicBezTo>
                  <a:cubicBezTo>
                    <a:pt x="212" y="720"/>
                    <a:pt x="206" y="714"/>
                    <a:pt x="195" y="703"/>
                  </a:cubicBezTo>
                  <a:cubicBezTo>
                    <a:pt x="109" y="638"/>
                    <a:pt x="152" y="291"/>
                    <a:pt x="195" y="53"/>
                  </a:cubicBezTo>
                  <a:cubicBezTo>
                    <a:pt x="195" y="31"/>
                    <a:pt x="195" y="10"/>
                    <a:pt x="174" y="10"/>
                  </a:cubicBezTo>
                  <a:cubicBezTo>
                    <a:pt x="167" y="3"/>
                    <a:pt x="161" y="1"/>
                    <a:pt x="1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35" name="Google Shape;3498;p66"/>
            <p:cNvSpPr/>
            <p:nvPr/>
          </p:nvSpPr>
          <p:spPr>
            <a:xfrm>
              <a:off x="3897466" y="1754820"/>
              <a:ext cx="23843" cy="36293"/>
            </a:xfrm>
            <a:custGeom>
              <a:avLst/>
              <a:gdLst/>
              <a:ahLst/>
              <a:cxnLst/>
              <a:rect l="l" t="t" r="r" b="b"/>
              <a:pathLst>
                <a:path w="586" h="892" extrusionOk="0">
                  <a:moveTo>
                    <a:pt x="170" y="1"/>
                  </a:moveTo>
                  <a:cubicBezTo>
                    <a:pt x="155" y="1"/>
                    <a:pt x="144" y="8"/>
                    <a:pt x="152" y="25"/>
                  </a:cubicBezTo>
                  <a:cubicBezTo>
                    <a:pt x="0" y="848"/>
                    <a:pt x="87" y="892"/>
                    <a:pt x="131" y="892"/>
                  </a:cubicBezTo>
                  <a:lnTo>
                    <a:pt x="282" y="892"/>
                  </a:lnTo>
                  <a:cubicBezTo>
                    <a:pt x="477" y="762"/>
                    <a:pt x="564" y="263"/>
                    <a:pt x="564" y="263"/>
                  </a:cubicBezTo>
                  <a:cubicBezTo>
                    <a:pt x="586" y="220"/>
                    <a:pt x="564" y="198"/>
                    <a:pt x="542" y="198"/>
                  </a:cubicBezTo>
                  <a:cubicBezTo>
                    <a:pt x="521" y="198"/>
                    <a:pt x="499" y="220"/>
                    <a:pt x="499" y="241"/>
                  </a:cubicBezTo>
                  <a:cubicBezTo>
                    <a:pt x="477" y="371"/>
                    <a:pt x="391" y="740"/>
                    <a:pt x="239" y="805"/>
                  </a:cubicBezTo>
                  <a:cubicBezTo>
                    <a:pt x="228" y="816"/>
                    <a:pt x="217" y="821"/>
                    <a:pt x="204" y="821"/>
                  </a:cubicBezTo>
                  <a:cubicBezTo>
                    <a:pt x="190" y="821"/>
                    <a:pt x="174" y="816"/>
                    <a:pt x="152" y="805"/>
                  </a:cubicBezTo>
                  <a:cubicBezTo>
                    <a:pt x="152" y="567"/>
                    <a:pt x="174" y="306"/>
                    <a:pt x="217" y="46"/>
                  </a:cubicBezTo>
                  <a:cubicBezTo>
                    <a:pt x="231" y="19"/>
                    <a:pt x="194" y="1"/>
                    <a:pt x="17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36" name="Google Shape;3499;p66"/>
            <p:cNvSpPr/>
            <p:nvPr/>
          </p:nvSpPr>
          <p:spPr>
            <a:xfrm>
              <a:off x="3713117" y="1766375"/>
              <a:ext cx="17658" cy="30027"/>
            </a:xfrm>
            <a:custGeom>
              <a:avLst/>
              <a:gdLst/>
              <a:ahLst/>
              <a:cxnLst/>
              <a:rect l="l" t="t" r="r" b="b"/>
              <a:pathLst>
                <a:path w="434" h="738" extrusionOk="0">
                  <a:moveTo>
                    <a:pt x="282" y="1"/>
                  </a:moveTo>
                  <a:cubicBezTo>
                    <a:pt x="260" y="1"/>
                    <a:pt x="195" y="22"/>
                    <a:pt x="0" y="629"/>
                  </a:cubicBezTo>
                  <a:cubicBezTo>
                    <a:pt x="0" y="651"/>
                    <a:pt x="0" y="673"/>
                    <a:pt x="22" y="673"/>
                  </a:cubicBezTo>
                  <a:cubicBezTo>
                    <a:pt x="44" y="673"/>
                    <a:pt x="65" y="673"/>
                    <a:pt x="87" y="651"/>
                  </a:cubicBezTo>
                  <a:cubicBezTo>
                    <a:pt x="130" y="456"/>
                    <a:pt x="195" y="283"/>
                    <a:pt x="282" y="109"/>
                  </a:cubicBezTo>
                  <a:cubicBezTo>
                    <a:pt x="325" y="304"/>
                    <a:pt x="347" y="499"/>
                    <a:pt x="369" y="694"/>
                  </a:cubicBezTo>
                  <a:cubicBezTo>
                    <a:pt x="369" y="716"/>
                    <a:pt x="390" y="738"/>
                    <a:pt x="412" y="738"/>
                  </a:cubicBezTo>
                  <a:cubicBezTo>
                    <a:pt x="434" y="738"/>
                    <a:pt x="434" y="716"/>
                    <a:pt x="434" y="694"/>
                  </a:cubicBezTo>
                  <a:cubicBezTo>
                    <a:pt x="434" y="456"/>
                    <a:pt x="390" y="239"/>
                    <a:pt x="325" y="22"/>
                  </a:cubicBezTo>
                  <a:cubicBezTo>
                    <a:pt x="304" y="1"/>
                    <a:pt x="282" y="1"/>
                    <a:pt x="28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37" name="Google Shape;3500;p66"/>
            <p:cNvSpPr/>
            <p:nvPr/>
          </p:nvSpPr>
          <p:spPr>
            <a:xfrm>
              <a:off x="3749287" y="1777197"/>
              <a:ext cx="20303" cy="27139"/>
            </a:xfrm>
            <a:custGeom>
              <a:avLst/>
              <a:gdLst/>
              <a:ahLst/>
              <a:cxnLst/>
              <a:rect l="l" t="t" r="r" b="b"/>
              <a:pathLst>
                <a:path w="499" h="667" extrusionOk="0">
                  <a:moveTo>
                    <a:pt x="420" y="0"/>
                  </a:moveTo>
                  <a:cubicBezTo>
                    <a:pt x="412" y="0"/>
                    <a:pt x="401" y="6"/>
                    <a:pt x="390" y="17"/>
                  </a:cubicBezTo>
                  <a:lnTo>
                    <a:pt x="22" y="494"/>
                  </a:lnTo>
                  <a:cubicBezTo>
                    <a:pt x="0" y="494"/>
                    <a:pt x="0" y="537"/>
                    <a:pt x="22" y="537"/>
                  </a:cubicBezTo>
                  <a:cubicBezTo>
                    <a:pt x="22" y="548"/>
                    <a:pt x="27" y="553"/>
                    <a:pt x="35" y="553"/>
                  </a:cubicBezTo>
                  <a:cubicBezTo>
                    <a:pt x="43" y="553"/>
                    <a:pt x="54" y="548"/>
                    <a:pt x="65" y="537"/>
                  </a:cubicBezTo>
                  <a:lnTo>
                    <a:pt x="390" y="168"/>
                  </a:lnTo>
                  <a:lnTo>
                    <a:pt x="412" y="624"/>
                  </a:lnTo>
                  <a:cubicBezTo>
                    <a:pt x="412" y="645"/>
                    <a:pt x="412" y="667"/>
                    <a:pt x="434" y="667"/>
                  </a:cubicBezTo>
                  <a:lnTo>
                    <a:pt x="455" y="667"/>
                  </a:lnTo>
                  <a:cubicBezTo>
                    <a:pt x="477" y="667"/>
                    <a:pt x="499" y="645"/>
                    <a:pt x="499" y="624"/>
                  </a:cubicBezTo>
                  <a:lnTo>
                    <a:pt x="477" y="60"/>
                  </a:lnTo>
                  <a:cubicBezTo>
                    <a:pt x="477" y="38"/>
                    <a:pt x="455" y="17"/>
                    <a:pt x="434" y="17"/>
                  </a:cubicBezTo>
                  <a:cubicBezTo>
                    <a:pt x="434" y="6"/>
                    <a:pt x="428" y="0"/>
                    <a:pt x="42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38" name="Google Shape;3501;p66"/>
            <p:cNvSpPr/>
            <p:nvPr/>
          </p:nvSpPr>
          <p:spPr>
            <a:xfrm>
              <a:off x="3738872" y="1991816"/>
              <a:ext cx="232732" cy="276472"/>
            </a:xfrm>
            <a:custGeom>
              <a:avLst/>
              <a:gdLst/>
              <a:ahLst/>
              <a:cxnLst/>
              <a:rect l="l" t="t" r="r" b="b"/>
              <a:pathLst>
                <a:path w="5720" h="6795" extrusionOk="0">
                  <a:moveTo>
                    <a:pt x="4699" y="0"/>
                  </a:moveTo>
                  <a:cubicBezTo>
                    <a:pt x="3923" y="0"/>
                    <a:pt x="0" y="6795"/>
                    <a:pt x="4607" y="6795"/>
                  </a:cubicBezTo>
                  <a:cubicBezTo>
                    <a:pt x="4933" y="6795"/>
                    <a:pt x="5303" y="6761"/>
                    <a:pt x="5720" y="6688"/>
                  </a:cubicBezTo>
                  <a:cubicBezTo>
                    <a:pt x="5720" y="6688"/>
                    <a:pt x="5655" y="487"/>
                    <a:pt x="4744" y="10"/>
                  </a:cubicBezTo>
                  <a:cubicBezTo>
                    <a:pt x="4730" y="4"/>
                    <a:pt x="4715" y="0"/>
                    <a:pt x="469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39" name="Google Shape;3502;p66"/>
            <p:cNvSpPr/>
            <p:nvPr/>
          </p:nvSpPr>
          <p:spPr>
            <a:xfrm>
              <a:off x="4015130" y="1870978"/>
              <a:ext cx="173492" cy="176869"/>
            </a:xfrm>
            <a:custGeom>
              <a:avLst/>
              <a:gdLst/>
              <a:ahLst/>
              <a:cxnLst/>
              <a:rect l="l" t="t" r="r" b="b"/>
              <a:pathLst>
                <a:path w="4264" h="4347" extrusionOk="0">
                  <a:moveTo>
                    <a:pt x="3179" y="1"/>
                  </a:moveTo>
                  <a:cubicBezTo>
                    <a:pt x="3094" y="1"/>
                    <a:pt x="3007" y="30"/>
                    <a:pt x="2919" y="96"/>
                  </a:cubicBezTo>
                  <a:cubicBezTo>
                    <a:pt x="2377" y="508"/>
                    <a:pt x="447" y="2134"/>
                    <a:pt x="447" y="2134"/>
                  </a:cubicBezTo>
                  <a:cubicBezTo>
                    <a:pt x="447" y="2134"/>
                    <a:pt x="1" y="4346"/>
                    <a:pt x="1425" y="4346"/>
                  </a:cubicBezTo>
                  <a:cubicBezTo>
                    <a:pt x="1438" y="4346"/>
                    <a:pt x="1452" y="4346"/>
                    <a:pt x="1466" y="4346"/>
                  </a:cubicBezTo>
                  <a:cubicBezTo>
                    <a:pt x="2919" y="4302"/>
                    <a:pt x="4263" y="1180"/>
                    <a:pt x="4111" y="964"/>
                  </a:cubicBezTo>
                  <a:cubicBezTo>
                    <a:pt x="4002" y="764"/>
                    <a:pt x="3619" y="1"/>
                    <a:pt x="317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40" name="Google Shape;3503;p66"/>
            <p:cNvSpPr/>
            <p:nvPr/>
          </p:nvSpPr>
          <p:spPr>
            <a:xfrm>
              <a:off x="3932741" y="2040720"/>
              <a:ext cx="320251" cy="239527"/>
            </a:xfrm>
            <a:custGeom>
              <a:avLst/>
              <a:gdLst/>
              <a:ahLst/>
              <a:cxnLst/>
              <a:rect l="l" t="t" r="r" b="b"/>
              <a:pathLst>
                <a:path w="7871" h="5887" extrusionOk="0">
                  <a:moveTo>
                    <a:pt x="3968" y="0"/>
                  </a:moveTo>
                  <a:cubicBezTo>
                    <a:pt x="3968" y="0"/>
                    <a:pt x="1" y="1626"/>
                    <a:pt x="3166" y="4792"/>
                  </a:cubicBezTo>
                  <a:cubicBezTo>
                    <a:pt x="3957" y="5589"/>
                    <a:pt x="4648" y="5887"/>
                    <a:pt x="5240" y="5887"/>
                  </a:cubicBezTo>
                  <a:cubicBezTo>
                    <a:pt x="6997" y="5887"/>
                    <a:pt x="7871" y="3253"/>
                    <a:pt x="7871" y="3252"/>
                  </a:cubicBezTo>
                  <a:lnTo>
                    <a:pt x="7871" y="3252"/>
                  </a:lnTo>
                  <a:cubicBezTo>
                    <a:pt x="7871" y="3252"/>
                    <a:pt x="7133" y="3591"/>
                    <a:pt x="6439" y="3591"/>
                  </a:cubicBezTo>
                  <a:cubicBezTo>
                    <a:pt x="6124" y="3591"/>
                    <a:pt x="5818" y="3521"/>
                    <a:pt x="5594" y="3317"/>
                  </a:cubicBezTo>
                  <a:cubicBezTo>
                    <a:pt x="4879" y="2667"/>
                    <a:pt x="3968" y="0"/>
                    <a:pt x="396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41" name="Google Shape;3504;p66"/>
            <p:cNvSpPr/>
            <p:nvPr/>
          </p:nvSpPr>
          <p:spPr>
            <a:xfrm>
              <a:off x="4060657" y="2203017"/>
              <a:ext cx="179106" cy="82067"/>
            </a:xfrm>
            <a:custGeom>
              <a:avLst/>
              <a:gdLst/>
              <a:ahLst/>
              <a:cxnLst/>
              <a:rect l="l" t="t" r="r" b="b"/>
              <a:pathLst>
                <a:path w="4402" h="2017" extrusionOk="0">
                  <a:moveTo>
                    <a:pt x="4401" y="1"/>
                  </a:moveTo>
                  <a:cubicBezTo>
                    <a:pt x="3647" y="755"/>
                    <a:pt x="2641" y="1156"/>
                    <a:pt x="1616" y="1156"/>
                  </a:cubicBezTo>
                  <a:cubicBezTo>
                    <a:pt x="1139" y="1156"/>
                    <a:pt x="657" y="1069"/>
                    <a:pt x="195" y="889"/>
                  </a:cubicBezTo>
                  <a:lnTo>
                    <a:pt x="0" y="1778"/>
                  </a:lnTo>
                  <a:cubicBezTo>
                    <a:pt x="0" y="1778"/>
                    <a:pt x="1002" y="2016"/>
                    <a:pt x="1968" y="2016"/>
                  </a:cubicBezTo>
                  <a:cubicBezTo>
                    <a:pt x="2274" y="2016"/>
                    <a:pt x="2575" y="1993"/>
                    <a:pt x="2840" y="1930"/>
                  </a:cubicBezTo>
                  <a:cubicBezTo>
                    <a:pt x="3968" y="1670"/>
                    <a:pt x="4401" y="1"/>
                    <a:pt x="440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42" name="Google Shape;3505;p66"/>
            <p:cNvSpPr/>
            <p:nvPr/>
          </p:nvSpPr>
          <p:spPr>
            <a:xfrm>
              <a:off x="3929201" y="2190079"/>
              <a:ext cx="153555" cy="172596"/>
            </a:xfrm>
            <a:custGeom>
              <a:avLst/>
              <a:gdLst/>
              <a:ahLst/>
              <a:cxnLst/>
              <a:rect l="l" t="t" r="r" b="b"/>
              <a:pathLst>
                <a:path w="3774" h="4242" extrusionOk="0">
                  <a:moveTo>
                    <a:pt x="3352" y="0"/>
                  </a:moveTo>
                  <a:cubicBezTo>
                    <a:pt x="2783" y="0"/>
                    <a:pt x="1107" y="644"/>
                    <a:pt x="1107" y="644"/>
                  </a:cubicBezTo>
                  <a:cubicBezTo>
                    <a:pt x="1107" y="644"/>
                    <a:pt x="868" y="3657"/>
                    <a:pt x="673" y="3744"/>
                  </a:cubicBezTo>
                  <a:cubicBezTo>
                    <a:pt x="478" y="3831"/>
                    <a:pt x="1" y="4069"/>
                    <a:pt x="196" y="4069"/>
                  </a:cubicBezTo>
                  <a:cubicBezTo>
                    <a:pt x="345" y="4084"/>
                    <a:pt x="1419" y="4241"/>
                    <a:pt x="2193" y="4241"/>
                  </a:cubicBezTo>
                  <a:cubicBezTo>
                    <a:pt x="2548" y="4241"/>
                    <a:pt x="2840" y="4208"/>
                    <a:pt x="2949" y="4113"/>
                  </a:cubicBezTo>
                  <a:cubicBezTo>
                    <a:pt x="3318" y="3787"/>
                    <a:pt x="3773" y="254"/>
                    <a:pt x="3513" y="37"/>
                  </a:cubicBezTo>
                  <a:cubicBezTo>
                    <a:pt x="3483" y="12"/>
                    <a:pt x="3427" y="0"/>
                    <a:pt x="335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43" name="Google Shape;3506;p66"/>
            <p:cNvSpPr/>
            <p:nvPr/>
          </p:nvSpPr>
          <p:spPr>
            <a:xfrm>
              <a:off x="3881598" y="2036164"/>
              <a:ext cx="78527" cy="17821"/>
            </a:xfrm>
            <a:custGeom>
              <a:avLst/>
              <a:gdLst/>
              <a:ahLst/>
              <a:cxnLst/>
              <a:rect l="l" t="t" r="r" b="b"/>
              <a:pathLst>
                <a:path w="1930" h="438" extrusionOk="0">
                  <a:moveTo>
                    <a:pt x="1605" y="1"/>
                  </a:moveTo>
                  <a:cubicBezTo>
                    <a:pt x="1043" y="1"/>
                    <a:pt x="76" y="333"/>
                    <a:pt x="22" y="351"/>
                  </a:cubicBezTo>
                  <a:cubicBezTo>
                    <a:pt x="0" y="351"/>
                    <a:pt x="0" y="394"/>
                    <a:pt x="0" y="416"/>
                  </a:cubicBezTo>
                  <a:cubicBezTo>
                    <a:pt x="22" y="416"/>
                    <a:pt x="22" y="438"/>
                    <a:pt x="44" y="438"/>
                  </a:cubicBezTo>
                  <a:lnTo>
                    <a:pt x="65" y="438"/>
                  </a:lnTo>
                  <a:cubicBezTo>
                    <a:pt x="65" y="420"/>
                    <a:pt x="1038" y="87"/>
                    <a:pt x="1579" y="87"/>
                  </a:cubicBezTo>
                  <a:cubicBezTo>
                    <a:pt x="1689" y="87"/>
                    <a:pt x="1781" y="101"/>
                    <a:pt x="1843" y="134"/>
                  </a:cubicBezTo>
                  <a:cubicBezTo>
                    <a:pt x="1865" y="134"/>
                    <a:pt x="1886" y="134"/>
                    <a:pt x="1908" y="112"/>
                  </a:cubicBezTo>
                  <a:cubicBezTo>
                    <a:pt x="1930" y="91"/>
                    <a:pt x="1908" y="69"/>
                    <a:pt x="1886" y="47"/>
                  </a:cubicBezTo>
                  <a:cubicBezTo>
                    <a:pt x="1817" y="14"/>
                    <a:pt x="1719" y="1"/>
                    <a:pt x="160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44" name="Google Shape;3507;p66"/>
            <p:cNvSpPr/>
            <p:nvPr/>
          </p:nvSpPr>
          <p:spPr>
            <a:xfrm>
              <a:off x="3856902" y="2083563"/>
              <a:ext cx="110304" cy="14525"/>
            </a:xfrm>
            <a:custGeom>
              <a:avLst/>
              <a:gdLst/>
              <a:ahLst/>
              <a:cxnLst/>
              <a:rect l="l" t="t" r="r" b="b"/>
              <a:pathLst>
                <a:path w="2711" h="357" extrusionOk="0">
                  <a:moveTo>
                    <a:pt x="2246" y="1"/>
                  </a:moveTo>
                  <a:cubicBezTo>
                    <a:pt x="1477" y="1"/>
                    <a:pt x="114" y="274"/>
                    <a:pt x="43" y="292"/>
                  </a:cubicBezTo>
                  <a:cubicBezTo>
                    <a:pt x="22" y="292"/>
                    <a:pt x="0" y="313"/>
                    <a:pt x="0" y="335"/>
                  </a:cubicBezTo>
                  <a:cubicBezTo>
                    <a:pt x="0" y="357"/>
                    <a:pt x="22" y="357"/>
                    <a:pt x="43" y="357"/>
                  </a:cubicBezTo>
                  <a:cubicBezTo>
                    <a:pt x="61" y="357"/>
                    <a:pt x="1439" y="87"/>
                    <a:pt x="2218" y="87"/>
                  </a:cubicBezTo>
                  <a:cubicBezTo>
                    <a:pt x="2403" y="87"/>
                    <a:pt x="2554" y="102"/>
                    <a:pt x="2645" y="140"/>
                  </a:cubicBezTo>
                  <a:cubicBezTo>
                    <a:pt x="2667" y="140"/>
                    <a:pt x="2689" y="140"/>
                    <a:pt x="2689" y="118"/>
                  </a:cubicBezTo>
                  <a:cubicBezTo>
                    <a:pt x="2710" y="96"/>
                    <a:pt x="2689" y="75"/>
                    <a:pt x="2667" y="53"/>
                  </a:cubicBezTo>
                  <a:cubicBezTo>
                    <a:pt x="2576" y="16"/>
                    <a:pt x="2428" y="1"/>
                    <a:pt x="224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45" name="Google Shape;3508;p66"/>
            <p:cNvSpPr/>
            <p:nvPr/>
          </p:nvSpPr>
          <p:spPr>
            <a:xfrm>
              <a:off x="3833955" y="2121848"/>
              <a:ext cx="137646" cy="27423"/>
            </a:xfrm>
            <a:custGeom>
              <a:avLst/>
              <a:gdLst/>
              <a:ahLst/>
              <a:cxnLst/>
              <a:rect l="l" t="t" r="r" b="b"/>
              <a:pathLst>
                <a:path w="3383" h="674" extrusionOk="0">
                  <a:moveTo>
                    <a:pt x="3339" y="1"/>
                  </a:moveTo>
                  <a:cubicBezTo>
                    <a:pt x="3209" y="23"/>
                    <a:pt x="499" y="283"/>
                    <a:pt x="22" y="586"/>
                  </a:cubicBezTo>
                  <a:cubicBezTo>
                    <a:pt x="0" y="608"/>
                    <a:pt x="0" y="630"/>
                    <a:pt x="22" y="651"/>
                  </a:cubicBezTo>
                  <a:cubicBezTo>
                    <a:pt x="22" y="651"/>
                    <a:pt x="44" y="673"/>
                    <a:pt x="44" y="673"/>
                  </a:cubicBezTo>
                  <a:lnTo>
                    <a:pt x="65" y="651"/>
                  </a:lnTo>
                  <a:cubicBezTo>
                    <a:pt x="521" y="348"/>
                    <a:pt x="3318" y="88"/>
                    <a:pt x="3339" y="88"/>
                  </a:cubicBezTo>
                  <a:cubicBezTo>
                    <a:pt x="3361" y="88"/>
                    <a:pt x="3383" y="66"/>
                    <a:pt x="3383" y="44"/>
                  </a:cubicBezTo>
                  <a:cubicBezTo>
                    <a:pt x="3383" y="23"/>
                    <a:pt x="3361" y="1"/>
                    <a:pt x="333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46" name="Google Shape;3509;p66"/>
            <p:cNvSpPr/>
            <p:nvPr/>
          </p:nvSpPr>
          <p:spPr>
            <a:xfrm>
              <a:off x="3837495" y="2158791"/>
              <a:ext cx="136751" cy="45163"/>
            </a:xfrm>
            <a:custGeom>
              <a:avLst/>
              <a:gdLst/>
              <a:ahLst/>
              <a:cxnLst/>
              <a:rect l="l" t="t" r="r" b="b"/>
              <a:pathLst>
                <a:path w="3361" h="1110" extrusionOk="0">
                  <a:moveTo>
                    <a:pt x="3288" y="0"/>
                  </a:moveTo>
                  <a:cubicBezTo>
                    <a:pt x="2943" y="0"/>
                    <a:pt x="524" y="834"/>
                    <a:pt x="22" y="1023"/>
                  </a:cubicBezTo>
                  <a:cubicBezTo>
                    <a:pt x="0" y="1023"/>
                    <a:pt x="0" y="1044"/>
                    <a:pt x="0" y="1066"/>
                  </a:cubicBezTo>
                  <a:cubicBezTo>
                    <a:pt x="0" y="1088"/>
                    <a:pt x="22" y="1109"/>
                    <a:pt x="44" y="1109"/>
                  </a:cubicBezTo>
                  <a:cubicBezTo>
                    <a:pt x="1197" y="690"/>
                    <a:pt x="3019" y="88"/>
                    <a:pt x="3275" y="88"/>
                  </a:cubicBezTo>
                  <a:cubicBezTo>
                    <a:pt x="3284" y="88"/>
                    <a:pt x="3291" y="89"/>
                    <a:pt x="3296" y="90"/>
                  </a:cubicBezTo>
                  <a:cubicBezTo>
                    <a:pt x="3317" y="90"/>
                    <a:pt x="3339" y="90"/>
                    <a:pt x="3361" y="69"/>
                  </a:cubicBezTo>
                  <a:cubicBezTo>
                    <a:pt x="3361" y="47"/>
                    <a:pt x="3339" y="25"/>
                    <a:pt x="3317" y="4"/>
                  </a:cubicBezTo>
                  <a:cubicBezTo>
                    <a:pt x="3310" y="1"/>
                    <a:pt x="3301" y="0"/>
                    <a:pt x="32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47" name="Google Shape;3510;p66"/>
            <p:cNvSpPr/>
            <p:nvPr/>
          </p:nvSpPr>
          <p:spPr>
            <a:xfrm>
              <a:off x="3872769" y="2189794"/>
              <a:ext cx="99725" cy="64449"/>
            </a:xfrm>
            <a:custGeom>
              <a:avLst/>
              <a:gdLst/>
              <a:ahLst/>
              <a:cxnLst/>
              <a:rect l="l" t="t" r="r" b="b"/>
              <a:pathLst>
                <a:path w="2451" h="1584" extrusionOk="0">
                  <a:moveTo>
                    <a:pt x="2407" y="0"/>
                  </a:moveTo>
                  <a:cubicBezTo>
                    <a:pt x="1822" y="217"/>
                    <a:pt x="109" y="1453"/>
                    <a:pt x="22" y="1518"/>
                  </a:cubicBezTo>
                  <a:cubicBezTo>
                    <a:pt x="0" y="1518"/>
                    <a:pt x="0" y="1561"/>
                    <a:pt x="22" y="1561"/>
                  </a:cubicBezTo>
                  <a:cubicBezTo>
                    <a:pt x="22" y="1583"/>
                    <a:pt x="44" y="1583"/>
                    <a:pt x="65" y="1583"/>
                  </a:cubicBezTo>
                  <a:cubicBezTo>
                    <a:pt x="87" y="1561"/>
                    <a:pt x="1843" y="282"/>
                    <a:pt x="2429" y="87"/>
                  </a:cubicBezTo>
                  <a:cubicBezTo>
                    <a:pt x="2450" y="87"/>
                    <a:pt x="2450" y="44"/>
                    <a:pt x="2450" y="22"/>
                  </a:cubicBezTo>
                  <a:cubicBezTo>
                    <a:pt x="2450" y="0"/>
                    <a:pt x="2429" y="0"/>
                    <a:pt x="24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48" name="Google Shape;3511;p66"/>
            <p:cNvSpPr/>
            <p:nvPr/>
          </p:nvSpPr>
          <p:spPr>
            <a:xfrm>
              <a:off x="3936280" y="2219780"/>
              <a:ext cx="37961" cy="46791"/>
            </a:xfrm>
            <a:custGeom>
              <a:avLst/>
              <a:gdLst/>
              <a:ahLst/>
              <a:cxnLst/>
              <a:rect l="l" t="t" r="r" b="b"/>
              <a:pathLst>
                <a:path w="933" h="1150" extrusionOk="0">
                  <a:moveTo>
                    <a:pt x="868" y="0"/>
                  </a:moveTo>
                  <a:cubicBezTo>
                    <a:pt x="629" y="109"/>
                    <a:pt x="65" y="998"/>
                    <a:pt x="0" y="1085"/>
                  </a:cubicBezTo>
                  <a:cubicBezTo>
                    <a:pt x="0" y="1106"/>
                    <a:pt x="0" y="1150"/>
                    <a:pt x="22" y="1150"/>
                  </a:cubicBezTo>
                  <a:lnTo>
                    <a:pt x="44" y="1150"/>
                  </a:lnTo>
                  <a:cubicBezTo>
                    <a:pt x="65" y="1150"/>
                    <a:pt x="65" y="1150"/>
                    <a:pt x="87" y="1128"/>
                  </a:cubicBezTo>
                  <a:cubicBezTo>
                    <a:pt x="239" y="868"/>
                    <a:pt x="716" y="174"/>
                    <a:pt x="889" y="87"/>
                  </a:cubicBezTo>
                  <a:cubicBezTo>
                    <a:pt x="911" y="87"/>
                    <a:pt x="933" y="44"/>
                    <a:pt x="911" y="44"/>
                  </a:cubicBezTo>
                  <a:cubicBezTo>
                    <a:pt x="911" y="22"/>
                    <a:pt x="889" y="0"/>
                    <a:pt x="86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49" name="Google Shape;3512;p66"/>
            <p:cNvSpPr/>
            <p:nvPr/>
          </p:nvSpPr>
          <p:spPr>
            <a:xfrm>
              <a:off x="4097682" y="2233898"/>
              <a:ext cx="9765" cy="49435"/>
            </a:xfrm>
            <a:custGeom>
              <a:avLst/>
              <a:gdLst/>
              <a:ahLst/>
              <a:cxnLst/>
              <a:rect l="l" t="t" r="r" b="b"/>
              <a:pathLst>
                <a:path w="240" h="1215" extrusionOk="0">
                  <a:moveTo>
                    <a:pt x="44" y="0"/>
                  </a:moveTo>
                  <a:cubicBezTo>
                    <a:pt x="23" y="0"/>
                    <a:pt x="1" y="22"/>
                    <a:pt x="1" y="44"/>
                  </a:cubicBezTo>
                  <a:cubicBezTo>
                    <a:pt x="1" y="152"/>
                    <a:pt x="1" y="1019"/>
                    <a:pt x="174" y="1193"/>
                  </a:cubicBezTo>
                  <a:cubicBezTo>
                    <a:pt x="174" y="1214"/>
                    <a:pt x="174" y="1214"/>
                    <a:pt x="196" y="1214"/>
                  </a:cubicBezTo>
                  <a:cubicBezTo>
                    <a:pt x="218" y="1214"/>
                    <a:pt x="218" y="1193"/>
                    <a:pt x="218" y="1193"/>
                  </a:cubicBezTo>
                  <a:cubicBezTo>
                    <a:pt x="239" y="1171"/>
                    <a:pt x="239" y="1149"/>
                    <a:pt x="218" y="1128"/>
                  </a:cubicBezTo>
                  <a:cubicBezTo>
                    <a:pt x="109" y="998"/>
                    <a:pt x="88" y="326"/>
                    <a:pt x="88" y="44"/>
                  </a:cubicBezTo>
                  <a:cubicBezTo>
                    <a:pt x="88" y="22"/>
                    <a:pt x="66" y="0"/>
                    <a:pt x="4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50" name="Google Shape;3513;p66"/>
            <p:cNvSpPr/>
            <p:nvPr/>
          </p:nvSpPr>
          <p:spPr>
            <a:xfrm>
              <a:off x="4137391" y="2241831"/>
              <a:ext cx="19449" cy="44146"/>
            </a:xfrm>
            <a:custGeom>
              <a:avLst/>
              <a:gdLst/>
              <a:ahLst/>
              <a:cxnLst/>
              <a:rect l="l" t="t" r="r" b="b"/>
              <a:pathLst>
                <a:path w="478" h="1085" extrusionOk="0">
                  <a:moveTo>
                    <a:pt x="44" y="1"/>
                  </a:moveTo>
                  <a:cubicBezTo>
                    <a:pt x="22" y="1"/>
                    <a:pt x="1" y="22"/>
                    <a:pt x="1" y="44"/>
                  </a:cubicBezTo>
                  <a:cubicBezTo>
                    <a:pt x="22" y="131"/>
                    <a:pt x="131" y="954"/>
                    <a:pt x="412" y="1085"/>
                  </a:cubicBezTo>
                  <a:lnTo>
                    <a:pt x="478" y="1085"/>
                  </a:lnTo>
                  <a:cubicBezTo>
                    <a:pt x="478" y="1063"/>
                    <a:pt x="478" y="1019"/>
                    <a:pt x="456" y="1019"/>
                  </a:cubicBezTo>
                  <a:cubicBezTo>
                    <a:pt x="261" y="933"/>
                    <a:pt x="131" y="282"/>
                    <a:pt x="87" y="44"/>
                  </a:cubicBezTo>
                  <a:cubicBezTo>
                    <a:pt x="87" y="22"/>
                    <a:pt x="66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51" name="Google Shape;3514;p66"/>
            <p:cNvSpPr/>
            <p:nvPr/>
          </p:nvSpPr>
          <p:spPr>
            <a:xfrm>
              <a:off x="4171812" y="2240082"/>
              <a:ext cx="19449" cy="32672"/>
            </a:xfrm>
            <a:custGeom>
              <a:avLst/>
              <a:gdLst/>
              <a:ahLst/>
              <a:cxnLst/>
              <a:rect l="l" t="t" r="r" b="b"/>
              <a:pathLst>
                <a:path w="478" h="803" extrusionOk="0">
                  <a:moveTo>
                    <a:pt x="22" y="0"/>
                  </a:moveTo>
                  <a:cubicBezTo>
                    <a:pt x="0" y="0"/>
                    <a:pt x="0" y="22"/>
                    <a:pt x="0" y="44"/>
                  </a:cubicBezTo>
                  <a:cubicBezTo>
                    <a:pt x="22" y="109"/>
                    <a:pt x="260" y="694"/>
                    <a:pt x="412" y="802"/>
                  </a:cubicBezTo>
                  <a:lnTo>
                    <a:pt x="477" y="802"/>
                  </a:lnTo>
                  <a:cubicBezTo>
                    <a:pt x="477" y="781"/>
                    <a:pt x="477" y="759"/>
                    <a:pt x="477" y="737"/>
                  </a:cubicBezTo>
                  <a:cubicBezTo>
                    <a:pt x="304" y="520"/>
                    <a:pt x="174" y="282"/>
                    <a:pt x="87" y="22"/>
                  </a:cubicBezTo>
                  <a:cubicBezTo>
                    <a:pt x="65" y="0"/>
                    <a:pt x="43" y="0"/>
                    <a:pt x="2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52" name="Google Shape;3515;p66"/>
            <p:cNvSpPr/>
            <p:nvPr/>
          </p:nvSpPr>
          <p:spPr>
            <a:xfrm>
              <a:off x="4203547" y="2227713"/>
              <a:ext cx="17699" cy="22744"/>
            </a:xfrm>
            <a:custGeom>
              <a:avLst/>
              <a:gdLst/>
              <a:ahLst/>
              <a:cxnLst/>
              <a:rect l="l" t="t" r="r" b="b"/>
              <a:pathLst>
                <a:path w="435" h="559" extrusionOk="0">
                  <a:moveTo>
                    <a:pt x="1" y="1"/>
                  </a:moveTo>
                  <a:cubicBezTo>
                    <a:pt x="1" y="22"/>
                    <a:pt x="1" y="44"/>
                    <a:pt x="1" y="66"/>
                  </a:cubicBezTo>
                  <a:cubicBezTo>
                    <a:pt x="109" y="239"/>
                    <a:pt x="239" y="391"/>
                    <a:pt x="369" y="543"/>
                  </a:cubicBezTo>
                  <a:cubicBezTo>
                    <a:pt x="380" y="553"/>
                    <a:pt x="385" y="559"/>
                    <a:pt x="391" y="559"/>
                  </a:cubicBezTo>
                  <a:cubicBezTo>
                    <a:pt x="396" y="559"/>
                    <a:pt x="402" y="553"/>
                    <a:pt x="413" y="543"/>
                  </a:cubicBezTo>
                  <a:cubicBezTo>
                    <a:pt x="434" y="521"/>
                    <a:pt x="434" y="499"/>
                    <a:pt x="413" y="478"/>
                  </a:cubicBezTo>
                  <a:cubicBezTo>
                    <a:pt x="282" y="326"/>
                    <a:pt x="174" y="174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54" name="Google Shape;3516;p66"/>
            <p:cNvSpPr/>
            <p:nvPr/>
          </p:nvSpPr>
          <p:spPr>
            <a:xfrm>
              <a:off x="3954792" y="2342407"/>
              <a:ext cx="23884" cy="16804"/>
            </a:xfrm>
            <a:custGeom>
              <a:avLst/>
              <a:gdLst/>
              <a:ahLst/>
              <a:cxnLst/>
              <a:rect l="l" t="t" r="r" b="b"/>
              <a:pathLst>
                <a:path w="587" h="413" extrusionOk="0">
                  <a:moveTo>
                    <a:pt x="543" y="0"/>
                  </a:moveTo>
                  <a:cubicBezTo>
                    <a:pt x="521" y="0"/>
                    <a:pt x="66" y="108"/>
                    <a:pt x="1" y="369"/>
                  </a:cubicBezTo>
                  <a:cubicBezTo>
                    <a:pt x="1" y="390"/>
                    <a:pt x="1" y="412"/>
                    <a:pt x="44" y="412"/>
                  </a:cubicBezTo>
                  <a:cubicBezTo>
                    <a:pt x="44" y="412"/>
                    <a:pt x="66" y="412"/>
                    <a:pt x="87" y="390"/>
                  </a:cubicBezTo>
                  <a:cubicBezTo>
                    <a:pt x="131" y="174"/>
                    <a:pt x="564" y="87"/>
                    <a:pt x="564" y="87"/>
                  </a:cubicBezTo>
                  <a:cubicBezTo>
                    <a:pt x="586" y="65"/>
                    <a:pt x="586" y="43"/>
                    <a:pt x="586" y="22"/>
                  </a:cubicBezTo>
                  <a:cubicBezTo>
                    <a:pt x="586" y="0"/>
                    <a:pt x="564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55" name="Google Shape;3517;p66"/>
            <p:cNvSpPr/>
            <p:nvPr/>
          </p:nvSpPr>
          <p:spPr>
            <a:xfrm>
              <a:off x="3977739" y="2346435"/>
              <a:ext cx="25633" cy="18065"/>
            </a:xfrm>
            <a:custGeom>
              <a:avLst/>
              <a:gdLst/>
              <a:ahLst/>
              <a:cxnLst/>
              <a:rect l="l" t="t" r="r" b="b"/>
              <a:pathLst>
                <a:path w="630" h="444" extrusionOk="0">
                  <a:moveTo>
                    <a:pt x="573" y="1"/>
                  </a:moveTo>
                  <a:cubicBezTo>
                    <a:pt x="568" y="1"/>
                    <a:pt x="564" y="3"/>
                    <a:pt x="564" y="9"/>
                  </a:cubicBezTo>
                  <a:cubicBezTo>
                    <a:pt x="0" y="313"/>
                    <a:pt x="0" y="378"/>
                    <a:pt x="0" y="400"/>
                  </a:cubicBezTo>
                  <a:cubicBezTo>
                    <a:pt x="0" y="421"/>
                    <a:pt x="22" y="443"/>
                    <a:pt x="44" y="443"/>
                  </a:cubicBezTo>
                  <a:cubicBezTo>
                    <a:pt x="65" y="443"/>
                    <a:pt x="87" y="421"/>
                    <a:pt x="87" y="421"/>
                  </a:cubicBezTo>
                  <a:cubicBezTo>
                    <a:pt x="239" y="291"/>
                    <a:pt x="412" y="161"/>
                    <a:pt x="586" y="75"/>
                  </a:cubicBezTo>
                  <a:cubicBezTo>
                    <a:pt x="607" y="75"/>
                    <a:pt x="629" y="31"/>
                    <a:pt x="607" y="31"/>
                  </a:cubicBezTo>
                  <a:cubicBezTo>
                    <a:pt x="607" y="16"/>
                    <a:pt x="586" y="1"/>
                    <a:pt x="5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56" name="Google Shape;3518;p66"/>
            <p:cNvSpPr/>
            <p:nvPr/>
          </p:nvSpPr>
          <p:spPr>
            <a:xfrm>
              <a:off x="3923057" y="1922527"/>
              <a:ext cx="75028" cy="71488"/>
            </a:xfrm>
            <a:custGeom>
              <a:avLst/>
              <a:gdLst/>
              <a:ahLst/>
              <a:cxnLst/>
              <a:rect l="l" t="t" r="r" b="b"/>
              <a:pathLst>
                <a:path w="1844" h="1757" extrusionOk="0">
                  <a:moveTo>
                    <a:pt x="1756" y="0"/>
                  </a:moveTo>
                  <a:cubicBezTo>
                    <a:pt x="1735" y="0"/>
                    <a:pt x="1713" y="22"/>
                    <a:pt x="1735" y="44"/>
                  </a:cubicBezTo>
                  <a:cubicBezTo>
                    <a:pt x="1756" y="282"/>
                    <a:pt x="1713" y="520"/>
                    <a:pt x="1605" y="737"/>
                  </a:cubicBezTo>
                  <a:cubicBezTo>
                    <a:pt x="1366" y="1193"/>
                    <a:pt x="824" y="1518"/>
                    <a:pt x="44" y="1670"/>
                  </a:cubicBezTo>
                  <a:cubicBezTo>
                    <a:pt x="0" y="1691"/>
                    <a:pt x="0" y="1713"/>
                    <a:pt x="0" y="1735"/>
                  </a:cubicBezTo>
                  <a:cubicBezTo>
                    <a:pt x="0" y="1756"/>
                    <a:pt x="22" y="1756"/>
                    <a:pt x="44" y="1756"/>
                  </a:cubicBezTo>
                  <a:cubicBezTo>
                    <a:pt x="781" y="1626"/>
                    <a:pt x="1323" y="1323"/>
                    <a:pt x="1583" y="911"/>
                  </a:cubicBezTo>
                  <a:cubicBezTo>
                    <a:pt x="1778" y="651"/>
                    <a:pt x="1843" y="347"/>
                    <a:pt x="1800" y="44"/>
                  </a:cubicBezTo>
                  <a:cubicBezTo>
                    <a:pt x="1800" y="22"/>
                    <a:pt x="1778" y="0"/>
                    <a:pt x="175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57" name="Google Shape;3519;p66"/>
            <p:cNvSpPr/>
            <p:nvPr/>
          </p:nvSpPr>
          <p:spPr>
            <a:xfrm>
              <a:off x="4100326" y="2087469"/>
              <a:ext cx="8015" cy="12369"/>
            </a:xfrm>
            <a:custGeom>
              <a:avLst/>
              <a:gdLst/>
              <a:ahLst/>
              <a:cxnLst/>
              <a:rect l="l" t="t" r="r" b="b"/>
              <a:pathLst>
                <a:path w="197" h="304" extrusionOk="0">
                  <a:moveTo>
                    <a:pt x="23" y="0"/>
                  </a:moveTo>
                  <a:cubicBezTo>
                    <a:pt x="1" y="22"/>
                    <a:pt x="1" y="44"/>
                    <a:pt x="23" y="65"/>
                  </a:cubicBezTo>
                  <a:cubicBezTo>
                    <a:pt x="66" y="109"/>
                    <a:pt x="109" y="196"/>
                    <a:pt x="109" y="261"/>
                  </a:cubicBezTo>
                  <a:cubicBezTo>
                    <a:pt x="109" y="282"/>
                    <a:pt x="131" y="304"/>
                    <a:pt x="153" y="304"/>
                  </a:cubicBezTo>
                  <a:cubicBezTo>
                    <a:pt x="174" y="304"/>
                    <a:pt x="196" y="304"/>
                    <a:pt x="196" y="282"/>
                  </a:cubicBezTo>
                  <a:cubicBezTo>
                    <a:pt x="196" y="174"/>
                    <a:pt x="153" y="87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58" name="Google Shape;3520;p66"/>
            <p:cNvSpPr/>
            <p:nvPr/>
          </p:nvSpPr>
          <p:spPr>
            <a:xfrm>
              <a:off x="4087103" y="2099146"/>
              <a:ext cx="7975" cy="13061"/>
            </a:xfrm>
            <a:custGeom>
              <a:avLst/>
              <a:gdLst/>
              <a:ahLst/>
              <a:cxnLst/>
              <a:rect l="l" t="t" r="r" b="b"/>
              <a:pathLst>
                <a:path w="196" h="321" extrusionOk="0">
                  <a:moveTo>
                    <a:pt x="55" y="1"/>
                  </a:moveTo>
                  <a:cubicBezTo>
                    <a:pt x="44" y="1"/>
                    <a:pt x="33" y="6"/>
                    <a:pt x="22" y="17"/>
                  </a:cubicBezTo>
                  <a:cubicBezTo>
                    <a:pt x="1" y="39"/>
                    <a:pt x="1" y="60"/>
                    <a:pt x="22" y="82"/>
                  </a:cubicBezTo>
                  <a:cubicBezTo>
                    <a:pt x="66" y="125"/>
                    <a:pt x="109" y="212"/>
                    <a:pt x="109" y="277"/>
                  </a:cubicBezTo>
                  <a:cubicBezTo>
                    <a:pt x="109" y="299"/>
                    <a:pt x="131" y="320"/>
                    <a:pt x="153" y="320"/>
                  </a:cubicBezTo>
                  <a:cubicBezTo>
                    <a:pt x="174" y="320"/>
                    <a:pt x="196" y="299"/>
                    <a:pt x="196" y="277"/>
                  </a:cubicBezTo>
                  <a:cubicBezTo>
                    <a:pt x="196" y="190"/>
                    <a:pt x="153" y="82"/>
                    <a:pt x="87" y="17"/>
                  </a:cubicBezTo>
                  <a:cubicBezTo>
                    <a:pt x="77" y="6"/>
                    <a:pt x="66" y="1"/>
                    <a:pt x="5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59" name="Google Shape;3521;p66"/>
            <p:cNvSpPr/>
            <p:nvPr/>
          </p:nvSpPr>
          <p:spPr>
            <a:xfrm>
              <a:off x="4084459" y="2078640"/>
              <a:ext cx="7975" cy="12410"/>
            </a:xfrm>
            <a:custGeom>
              <a:avLst/>
              <a:gdLst/>
              <a:ahLst/>
              <a:cxnLst/>
              <a:rect l="l" t="t" r="r" b="b"/>
              <a:pathLst>
                <a:path w="196" h="305" extrusionOk="0">
                  <a:moveTo>
                    <a:pt x="1" y="1"/>
                  </a:moveTo>
                  <a:cubicBezTo>
                    <a:pt x="1" y="22"/>
                    <a:pt x="1" y="44"/>
                    <a:pt x="1" y="66"/>
                  </a:cubicBezTo>
                  <a:cubicBezTo>
                    <a:pt x="66" y="109"/>
                    <a:pt x="87" y="196"/>
                    <a:pt x="109" y="261"/>
                  </a:cubicBezTo>
                  <a:cubicBezTo>
                    <a:pt x="109" y="282"/>
                    <a:pt x="131" y="304"/>
                    <a:pt x="152" y="304"/>
                  </a:cubicBezTo>
                  <a:cubicBezTo>
                    <a:pt x="152" y="304"/>
                    <a:pt x="174" y="304"/>
                    <a:pt x="196" y="282"/>
                  </a:cubicBezTo>
                  <a:cubicBezTo>
                    <a:pt x="174" y="174"/>
                    <a:pt x="131" y="87"/>
                    <a:pt x="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60" name="Google Shape;3522;p66"/>
            <p:cNvSpPr/>
            <p:nvPr/>
          </p:nvSpPr>
          <p:spPr>
            <a:xfrm>
              <a:off x="4109155" y="2106225"/>
              <a:ext cx="7975" cy="13020"/>
            </a:xfrm>
            <a:custGeom>
              <a:avLst/>
              <a:gdLst/>
              <a:ahLst/>
              <a:cxnLst/>
              <a:rect l="l" t="t" r="r" b="b"/>
              <a:pathLst>
                <a:path w="196" h="320" extrusionOk="0">
                  <a:moveTo>
                    <a:pt x="55" y="0"/>
                  </a:moveTo>
                  <a:cubicBezTo>
                    <a:pt x="44" y="0"/>
                    <a:pt x="33" y="6"/>
                    <a:pt x="22" y="16"/>
                  </a:cubicBezTo>
                  <a:cubicBezTo>
                    <a:pt x="1" y="16"/>
                    <a:pt x="1" y="60"/>
                    <a:pt x="22" y="60"/>
                  </a:cubicBezTo>
                  <a:cubicBezTo>
                    <a:pt x="66" y="125"/>
                    <a:pt x="109" y="190"/>
                    <a:pt x="109" y="277"/>
                  </a:cubicBezTo>
                  <a:cubicBezTo>
                    <a:pt x="109" y="298"/>
                    <a:pt x="131" y="298"/>
                    <a:pt x="153" y="320"/>
                  </a:cubicBezTo>
                  <a:cubicBezTo>
                    <a:pt x="174" y="320"/>
                    <a:pt x="196" y="298"/>
                    <a:pt x="196" y="277"/>
                  </a:cubicBezTo>
                  <a:cubicBezTo>
                    <a:pt x="174" y="168"/>
                    <a:pt x="153" y="81"/>
                    <a:pt x="87" y="16"/>
                  </a:cubicBezTo>
                  <a:cubicBezTo>
                    <a:pt x="77" y="6"/>
                    <a:pt x="66" y="0"/>
                    <a:pt x="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61" name="Google Shape;3523;p66"/>
            <p:cNvSpPr/>
            <p:nvPr/>
          </p:nvSpPr>
          <p:spPr>
            <a:xfrm>
              <a:off x="4114444" y="2128277"/>
              <a:ext cx="6225" cy="13020"/>
            </a:xfrm>
            <a:custGeom>
              <a:avLst/>
              <a:gdLst/>
              <a:ahLst/>
              <a:cxnLst/>
              <a:rect l="l" t="t" r="r" b="b"/>
              <a:pathLst>
                <a:path w="153" h="320" extrusionOk="0">
                  <a:moveTo>
                    <a:pt x="55" y="0"/>
                  </a:moveTo>
                  <a:cubicBezTo>
                    <a:pt x="44" y="0"/>
                    <a:pt x="33" y="6"/>
                    <a:pt x="23" y="16"/>
                  </a:cubicBezTo>
                  <a:cubicBezTo>
                    <a:pt x="1" y="16"/>
                    <a:pt x="1" y="38"/>
                    <a:pt x="23" y="60"/>
                  </a:cubicBezTo>
                  <a:cubicBezTo>
                    <a:pt x="66" y="125"/>
                    <a:pt x="88" y="212"/>
                    <a:pt x="88" y="277"/>
                  </a:cubicBezTo>
                  <a:cubicBezTo>
                    <a:pt x="66" y="298"/>
                    <a:pt x="88" y="320"/>
                    <a:pt x="109" y="320"/>
                  </a:cubicBezTo>
                  <a:cubicBezTo>
                    <a:pt x="131" y="320"/>
                    <a:pt x="153" y="298"/>
                    <a:pt x="153" y="277"/>
                  </a:cubicBezTo>
                  <a:cubicBezTo>
                    <a:pt x="153" y="190"/>
                    <a:pt x="131" y="81"/>
                    <a:pt x="88" y="16"/>
                  </a:cubicBezTo>
                  <a:cubicBezTo>
                    <a:pt x="77" y="6"/>
                    <a:pt x="66" y="0"/>
                    <a:pt x="5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62" name="Google Shape;3524;p66"/>
            <p:cNvSpPr/>
            <p:nvPr/>
          </p:nvSpPr>
          <p:spPr>
            <a:xfrm>
              <a:off x="4087998" y="2123272"/>
              <a:ext cx="6225" cy="13630"/>
            </a:xfrm>
            <a:custGeom>
              <a:avLst/>
              <a:gdLst/>
              <a:ahLst/>
              <a:cxnLst/>
              <a:rect l="l" t="t" r="r" b="b"/>
              <a:pathLst>
                <a:path w="153" h="335" extrusionOk="0">
                  <a:moveTo>
                    <a:pt x="41" y="0"/>
                  </a:moveTo>
                  <a:cubicBezTo>
                    <a:pt x="35" y="0"/>
                    <a:pt x="28" y="3"/>
                    <a:pt x="22" y="9"/>
                  </a:cubicBezTo>
                  <a:cubicBezTo>
                    <a:pt x="0" y="31"/>
                    <a:pt x="0" y="53"/>
                    <a:pt x="22" y="74"/>
                  </a:cubicBezTo>
                  <a:cubicBezTo>
                    <a:pt x="65" y="118"/>
                    <a:pt x="65" y="204"/>
                    <a:pt x="65" y="269"/>
                  </a:cubicBezTo>
                  <a:cubicBezTo>
                    <a:pt x="65" y="291"/>
                    <a:pt x="87" y="313"/>
                    <a:pt x="109" y="335"/>
                  </a:cubicBezTo>
                  <a:cubicBezTo>
                    <a:pt x="131" y="335"/>
                    <a:pt x="131" y="313"/>
                    <a:pt x="152" y="291"/>
                  </a:cubicBezTo>
                  <a:cubicBezTo>
                    <a:pt x="152" y="204"/>
                    <a:pt x="131" y="96"/>
                    <a:pt x="87" y="31"/>
                  </a:cubicBezTo>
                  <a:cubicBezTo>
                    <a:pt x="72" y="16"/>
                    <a:pt x="56" y="0"/>
                    <a:pt x="4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63" name="Google Shape;3525;p66"/>
            <p:cNvSpPr/>
            <p:nvPr/>
          </p:nvSpPr>
          <p:spPr>
            <a:xfrm>
              <a:off x="4101221" y="2136861"/>
              <a:ext cx="7120" cy="13264"/>
            </a:xfrm>
            <a:custGeom>
              <a:avLst/>
              <a:gdLst/>
              <a:ahLst/>
              <a:cxnLst/>
              <a:rect l="l" t="t" r="r" b="b"/>
              <a:pathLst>
                <a:path w="175" h="326" extrusionOk="0">
                  <a:moveTo>
                    <a:pt x="44" y="1"/>
                  </a:moveTo>
                  <a:cubicBezTo>
                    <a:pt x="22" y="22"/>
                    <a:pt x="1" y="44"/>
                    <a:pt x="22" y="66"/>
                  </a:cubicBezTo>
                  <a:cubicBezTo>
                    <a:pt x="66" y="131"/>
                    <a:pt x="87" y="196"/>
                    <a:pt x="87" y="282"/>
                  </a:cubicBezTo>
                  <a:cubicBezTo>
                    <a:pt x="66" y="304"/>
                    <a:pt x="87" y="326"/>
                    <a:pt x="109" y="326"/>
                  </a:cubicBezTo>
                  <a:cubicBezTo>
                    <a:pt x="131" y="326"/>
                    <a:pt x="152" y="326"/>
                    <a:pt x="152" y="282"/>
                  </a:cubicBezTo>
                  <a:cubicBezTo>
                    <a:pt x="174" y="196"/>
                    <a:pt x="152" y="109"/>
                    <a:pt x="87" y="22"/>
                  </a:cubicBezTo>
                  <a:cubicBezTo>
                    <a:pt x="87" y="1"/>
                    <a:pt x="66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64" name="Google Shape;3526;p66"/>
            <p:cNvSpPr/>
            <p:nvPr/>
          </p:nvSpPr>
          <p:spPr>
            <a:xfrm>
              <a:off x="4099635" y="2115461"/>
              <a:ext cx="7812" cy="12613"/>
            </a:xfrm>
            <a:custGeom>
              <a:avLst/>
              <a:gdLst/>
              <a:ahLst/>
              <a:cxnLst/>
              <a:rect l="l" t="t" r="r" b="b"/>
              <a:pathLst>
                <a:path w="192" h="310" extrusionOk="0">
                  <a:moveTo>
                    <a:pt x="60" y="0"/>
                  </a:moveTo>
                  <a:cubicBezTo>
                    <a:pt x="26" y="0"/>
                    <a:pt x="0" y="36"/>
                    <a:pt x="18" y="71"/>
                  </a:cubicBezTo>
                  <a:cubicBezTo>
                    <a:pt x="61" y="115"/>
                    <a:pt x="105" y="201"/>
                    <a:pt x="105" y="266"/>
                  </a:cubicBezTo>
                  <a:cubicBezTo>
                    <a:pt x="105" y="288"/>
                    <a:pt x="126" y="310"/>
                    <a:pt x="148" y="310"/>
                  </a:cubicBezTo>
                  <a:cubicBezTo>
                    <a:pt x="170" y="310"/>
                    <a:pt x="191" y="288"/>
                    <a:pt x="191" y="266"/>
                  </a:cubicBezTo>
                  <a:cubicBezTo>
                    <a:pt x="191" y="180"/>
                    <a:pt x="148" y="93"/>
                    <a:pt x="83" y="6"/>
                  </a:cubicBezTo>
                  <a:cubicBezTo>
                    <a:pt x="75" y="2"/>
                    <a:pt x="67" y="0"/>
                    <a:pt x="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65" name="Google Shape;3527;p66"/>
            <p:cNvSpPr/>
            <p:nvPr/>
          </p:nvSpPr>
          <p:spPr>
            <a:xfrm>
              <a:off x="4054473" y="2262988"/>
              <a:ext cx="4435" cy="13305"/>
            </a:xfrm>
            <a:custGeom>
              <a:avLst/>
              <a:gdLst/>
              <a:ahLst/>
              <a:cxnLst/>
              <a:rect l="l" t="t" r="r" b="b"/>
              <a:pathLst>
                <a:path w="109" h="327" extrusionOk="0">
                  <a:moveTo>
                    <a:pt x="44" y="1"/>
                  </a:moveTo>
                  <a:cubicBezTo>
                    <a:pt x="22" y="1"/>
                    <a:pt x="1" y="23"/>
                    <a:pt x="1" y="44"/>
                  </a:cubicBezTo>
                  <a:cubicBezTo>
                    <a:pt x="22" y="109"/>
                    <a:pt x="22" y="196"/>
                    <a:pt x="1" y="261"/>
                  </a:cubicBezTo>
                  <a:cubicBezTo>
                    <a:pt x="1" y="283"/>
                    <a:pt x="1" y="304"/>
                    <a:pt x="1" y="326"/>
                  </a:cubicBezTo>
                  <a:lnTo>
                    <a:pt x="22" y="326"/>
                  </a:lnTo>
                  <a:cubicBezTo>
                    <a:pt x="44" y="326"/>
                    <a:pt x="66" y="326"/>
                    <a:pt x="66" y="304"/>
                  </a:cubicBezTo>
                  <a:cubicBezTo>
                    <a:pt x="109" y="218"/>
                    <a:pt x="109" y="109"/>
                    <a:pt x="87" y="23"/>
                  </a:cubicBezTo>
                  <a:cubicBezTo>
                    <a:pt x="87" y="1"/>
                    <a:pt x="66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66" name="Google Shape;3528;p66"/>
            <p:cNvSpPr/>
            <p:nvPr/>
          </p:nvSpPr>
          <p:spPr>
            <a:xfrm>
              <a:off x="4035961" y="2268277"/>
              <a:ext cx="4435" cy="13305"/>
            </a:xfrm>
            <a:custGeom>
              <a:avLst/>
              <a:gdLst/>
              <a:ahLst/>
              <a:cxnLst/>
              <a:rect l="l" t="t" r="r" b="b"/>
              <a:pathLst>
                <a:path w="109" h="327" extrusionOk="0">
                  <a:moveTo>
                    <a:pt x="44" y="1"/>
                  </a:moveTo>
                  <a:cubicBezTo>
                    <a:pt x="22" y="1"/>
                    <a:pt x="0" y="23"/>
                    <a:pt x="22" y="44"/>
                  </a:cubicBezTo>
                  <a:cubicBezTo>
                    <a:pt x="44" y="131"/>
                    <a:pt x="44" y="196"/>
                    <a:pt x="22" y="261"/>
                  </a:cubicBezTo>
                  <a:cubicBezTo>
                    <a:pt x="0" y="283"/>
                    <a:pt x="0" y="304"/>
                    <a:pt x="22" y="326"/>
                  </a:cubicBezTo>
                  <a:lnTo>
                    <a:pt x="44" y="326"/>
                  </a:lnTo>
                  <a:cubicBezTo>
                    <a:pt x="65" y="326"/>
                    <a:pt x="65" y="304"/>
                    <a:pt x="87" y="304"/>
                  </a:cubicBezTo>
                  <a:cubicBezTo>
                    <a:pt x="109" y="218"/>
                    <a:pt x="109" y="109"/>
                    <a:pt x="87" y="23"/>
                  </a:cubicBezTo>
                  <a:cubicBezTo>
                    <a:pt x="87" y="1"/>
                    <a:pt x="65" y="1"/>
                    <a:pt x="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67" name="Google Shape;3529;p66"/>
            <p:cNvSpPr/>
            <p:nvPr/>
          </p:nvSpPr>
          <p:spPr>
            <a:xfrm>
              <a:off x="4043366" y="2247934"/>
              <a:ext cx="4964" cy="13346"/>
            </a:xfrm>
            <a:custGeom>
              <a:avLst/>
              <a:gdLst/>
              <a:ahLst/>
              <a:cxnLst/>
              <a:rect l="l" t="t" r="r" b="b"/>
              <a:pathLst>
                <a:path w="122" h="328" extrusionOk="0">
                  <a:moveTo>
                    <a:pt x="66" y="0"/>
                  </a:moveTo>
                  <a:cubicBezTo>
                    <a:pt x="36" y="0"/>
                    <a:pt x="0" y="19"/>
                    <a:pt x="13" y="46"/>
                  </a:cubicBezTo>
                  <a:cubicBezTo>
                    <a:pt x="35" y="132"/>
                    <a:pt x="35" y="197"/>
                    <a:pt x="13" y="284"/>
                  </a:cubicBezTo>
                  <a:cubicBezTo>
                    <a:pt x="13" y="284"/>
                    <a:pt x="13" y="306"/>
                    <a:pt x="13" y="327"/>
                  </a:cubicBezTo>
                  <a:lnTo>
                    <a:pt x="35" y="327"/>
                  </a:lnTo>
                  <a:cubicBezTo>
                    <a:pt x="57" y="327"/>
                    <a:pt x="78" y="327"/>
                    <a:pt x="78" y="306"/>
                  </a:cubicBezTo>
                  <a:cubicBezTo>
                    <a:pt x="122" y="219"/>
                    <a:pt x="122" y="132"/>
                    <a:pt x="100" y="24"/>
                  </a:cubicBezTo>
                  <a:cubicBezTo>
                    <a:pt x="100" y="7"/>
                    <a:pt x="84" y="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68" name="Google Shape;3530;p66"/>
            <p:cNvSpPr/>
            <p:nvPr/>
          </p:nvSpPr>
          <p:spPr>
            <a:xfrm>
              <a:off x="4051829" y="2284470"/>
              <a:ext cx="5330" cy="12979"/>
            </a:xfrm>
            <a:custGeom>
              <a:avLst/>
              <a:gdLst/>
              <a:ahLst/>
              <a:cxnLst/>
              <a:rect l="l" t="t" r="r" b="b"/>
              <a:pathLst>
                <a:path w="131" h="319" extrusionOk="0">
                  <a:moveTo>
                    <a:pt x="67" y="1"/>
                  </a:moveTo>
                  <a:cubicBezTo>
                    <a:pt x="45" y="1"/>
                    <a:pt x="22" y="11"/>
                    <a:pt x="22" y="37"/>
                  </a:cubicBezTo>
                  <a:cubicBezTo>
                    <a:pt x="44" y="123"/>
                    <a:pt x="44" y="188"/>
                    <a:pt x="22" y="275"/>
                  </a:cubicBezTo>
                  <a:cubicBezTo>
                    <a:pt x="1" y="297"/>
                    <a:pt x="22" y="318"/>
                    <a:pt x="44" y="318"/>
                  </a:cubicBezTo>
                  <a:lnTo>
                    <a:pt x="66" y="318"/>
                  </a:lnTo>
                  <a:cubicBezTo>
                    <a:pt x="66" y="318"/>
                    <a:pt x="87" y="318"/>
                    <a:pt x="87" y="297"/>
                  </a:cubicBezTo>
                  <a:cubicBezTo>
                    <a:pt x="109" y="210"/>
                    <a:pt x="131" y="123"/>
                    <a:pt x="109" y="15"/>
                  </a:cubicBezTo>
                  <a:cubicBezTo>
                    <a:pt x="100" y="6"/>
                    <a:pt x="84" y="1"/>
                    <a:pt x="6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69" name="Google Shape;3531;p66"/>
            <p:cNvSpPr/>
            <p:nvPr/>
          </p:nvSpPr>
          <p:spPr>
            <a:xfrm>
              <a:off x="4044790" y="2306685"/>
              <a:ext cx="6185" cy="12817"/>
            </a:xfrm>
            <a:custGeom>
              <a:avLst/>
              <a:gdLst/>
              <a:ahLst/>
              <a:cxnLst/>
              <a:rect l="l" t="t" r="r" b="b"/>
              <a:pathLst>
                <a:path w="152" h="315" extrusionOk="0">
                  <a:moveTo>
                    <a:pt x="117" y="0"/>
                  </a:moveTo>
                  <a:cubicBezTo>
                    <a:pt x="98" y="0"/>
                    <a:pt x="76" y="11"/>
                    <a:pt x="65" y="33"/>
                  </a:cubicBezTo>
                  <a:cubicBezTo>
                    <a:pt x="87" y="119"/>
                    <a:pt x="65" y="184"/>
                    <a:pt x="22" y="249"/>
                  </a:cubicBezTo>
                  <a:cubicBezTo>
                    <a:pt x="0" y="271"/>
                    <a:pt x="0" y="293"/>
                    <a:pt x="22" y="314"/>
                  </a:cubicBezTo>
                  <a:lnTo>
                    <a:pt x="87" y="314"/>
                  </a:lnTo>
                  <a:cubicBezTo>
                    <a:pt x="130" y="228"/>
                    <a:pt x="152" y="141"/>
                    <a:pt x="152" y="33"/>
                  </a:cubicBezTo>
                  <a:cubicBezTo>
                    <a:pt x="152" y="11"/>
                    <a:pt x="136" y="0"/>
                    <a:pt x="1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70" name="Google Shape;3532;p66"/>
            <p:cNvSpPr/>
            <p:nvPr/>
          </p:nvSpPr>
          <p:spPr>
            <a:xfrm>
              <a:off x="4023592" y="2289922"/>
              <a:ext cx="6225" cy="12817"/>
            </a:xfrm>
            <a:custGeom>
              <a:avLst/>
              <a:gdLst/>
              <a:ahLst/>
              <a:cxnLst/>
              <a:rect l="l" t="t" r="r" b="b"/>
              <a:pathLst>
                <a:path w="153" h="315" extrusionOk="0">
                  <a:moveTo>
                    <a:pt x="101" y="0"/>
                  </a:moveTo>
                  <a:cubicBezTo>
                    <a:pt x="77" y="0"/>
                    <a:pt x="55" y="11"/>
                    <a:pt x="66" y="33"/>
                  </a:cubicBezTo>
                  <a:cubicBezTo>
                    <a:pt x="66" y="119"/>
                    <a:pt x="44" y="184"/>
                    <a:pt x="22" y="249"/>
                  </a:cubicBezTo>
                  <a:cubicBezTo>
                    <a:pt x="1" y="271"/>
                    <a:pt x="1" y="293"/>
                    <a:pt x="22" y="314"/>
                  </a:cubicBezTo>
                  <a:lnTo>
                    <a:pt x="87" y="314"/>
                  </a:lnTo>
                  <a:cubicBezTo>
                    <a:pt x="131" y="228"/>
                    <a:pt x="153" y="141"/>
                    <a:pt x="153" y="33"/>
                  </a:cubicBezTo>
                  <a:cubicBezTo>
                    <a:pt x="153" y="11"/>
                    <a:pt x="125" y="0"/>
                    <a:pt x="1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71" name="Google Shape;3533;p66"/>
            <p:cNvSpPr/>
            <p:nvPr/>
          </p:nvSpPr>
          <p:spPr>
            <a:xfrm>
              <a:off x="4028882" y="2307987"/>
              <a:ext cx="7120" cy="13264"/>
            </a:xfrm>
            <a:custGeom>
              <a:avLst/>
              <a:gdLst/>
              <a:ahLst/>
              <a:cxnLst/>
              <a:rect l="l" t="t" r="r" b="b"/>
              <a:pathLst>
                <a:path w="175" h="326" extrusionOk="0">
                  <a:moveTo>
                    <a:pt x="109" y="1"/>
                  </a:moveTo>
                  <a:cubicBezTo>
                    <a:pt x="88" y="1"/>
                    <a:pt x="66" y="22"/>
                    <a:pt x="88" y="44"/>
                  </a:cubicBezTo>
                  <a:cubicBezTo>
                    <a:pt x="88" y="109"/>
                    <a:pt x="66" y="196"/>
                    <a:pt x="23" y="261"/>
                  </a:cubicBezTo>
                  <a:cubicBezTo>
                    <a:pt x="1" y="282"/>
                    <a:pt x="1" y="304"/>
                    <a:pt x="23" y="326"/>
                  </a:cubicBezTo>
                  <a:lnTo>
                    <a:pt x="44" y="326"/>
                  </a:lnTo>
                  <a:cubicBezTo>
                    <a:pt x="66" y="326"/>
                    <a:pt x="88" y="326"/>
                    <a:pt x="88" y="304"/>
                  </a:cubicBezTo>
                  <a:cubicBezTo>
                    <a:pt x="153" y="239"/>
                    <a:pt x="174" y="131"/>
                    <a:pt x="153" y="44"/>
                  </a:cubicBezTo>
                  <a:cubicBezTo>
                    <a:pt x="153" y="22"/>
                    <a:pt x="131" y="1"/>
                    <a:pt x="1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72" name="Google Shape;3534;p66"/>
            <p:cNvSpPr/>
            <p:nvPr/>
          </p:nvSpPr>
          <p:spPr>
            <a:xfrm>
              <a:off x="4038606" y="2287603"/>
              <a:ext cx="5330" cy="14037"/>
            </a:xfrm>
            <a:custGeom>
              <a:avLst/>
              <a:gdLst/>
              <a:ahLst/>
              <a:cxnLst/>
              <a:rect l="l" t="t" r="r" b="b"/>
              <a:pathLst>
                <a:path w="131" h="345" extrusionOk="0">
                  <a:moveTo>
                    <a:pt x="71" y="1"/>
                  </a:moveTo>
                  <a:cubicBezTo>
                    <a:pt x="47" y="1"/>
                    <a:pt x="22" y="19"/>
                    <a:pt x="22" y="46"/>
                  </a:cubicBezTo>
                  <a:cubicBezTo>
                    <a:pt x="44" y="111"/>
                    <a:pt x="44" y="198"/>
                    <a:pt x="22" y="263"/>
                  </a:cubicBezTo>
                  <a:cubicBezTo>
                    <a:pt x="0" y="285"/>
                    <a:pt x="22" y="328"/>
                    <a:pt x="44" y="328"/>
                  </a:cubicBezTo>
                  <a:cubicBezTo>
                    <a:pt x="44" y="339"/>
                    <a:pt x="49" y="344"/>
                    <a:pt x="55" y="344"/>
                  </a:cubicBezTo>
                  <a:cubicBezTo>
                    <a:pt x="60" y="344"/>
                    <a:pt x="65" y="339"/>
                    <a:pt x="65" y="328"/>
                  </a:cubicBezTo>
                  <a:cubicBezTo>
                    <a:pt x="87" y="328"/>
                    <a:pt x="87" y="306"/>
                    <a:pt x="87" y="285"/>
                  </a:cubicBezTo>
                  <a:cubicBezTo>
                    <a:pt x="109" y="198"/>
                    <a:pt x="130" y="111"/>
                    <a:pt x="109" y="25"/>
                  </a:cubicBezTo>
                  <a:cubicBezTo>
                    <a:pt x="100" y="8"/>
                    <a:pt x="86" y="1"/>
                    <a:pt x="7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73" name="Google Shape;3535;p66"/>
            <p:cNvSpPr/>
            <p:nvPr/>
          </p:nvSpPr>
          <p:spPr>
            <a:xfrm>
              <a:off x="4114444" y="1871873"/>
              <a:ext cx="67094" cy="76248"/>
            </a:xfrm>
            <a:custGeom>
              <a:avLst/>
              <a:gdLst/>
              <a:ahLst/>
              <a:cxnLst/>
              <a:rect l="l" t="t" r="r" b="b"/>
              <a:pathLst>
                <a:path w="1649" h="1874" extrusionOk="0">
                  <a:moveTo>
                    <a:pt x="714" y="0"/>
                  </a:moveTo>
                  <a:cubicBezTo>
                    <a:pt x="707" y="0"/>
                    <a:pt x="701" y="3"/>
                    <a:pt x="695" y="9"/>
                  </a:cubicBezTo>
                  <a:cubicBezTo>
                    <a:pt x="673" y="31"/>
                    <a:pt x="44" y="335"/>
                    <a:pt x="23" y="747"/>
                  </a:cubicBezTo>
                  <a:cubicBezTo>
                    <a:pt x="1" y="833"/>
                    <a:pt x="23" y="920"/>
                    <a:pt x="109" y="963"/>
                  </a:cubicBezTo>
                  <a:cubicBezTo>
                    <a:pt x="148" y="983"/>
                    <a:pt x="196" y="994"/>
                    <a:pt x="245" y="994"/>
                  </a:cubicBezTo>
                  <a:cubicBezTo>
                    <a:pt x="304" y="994"/>
                    <a:pt x="365" y="977"/>
                    <a:pt x="413" y="942"/>
                  </a:cubicBezTo>
                  <a:lnTo>
                    <a:pt x="413" y="942"/>
                  </a:lnTo>
                  <a:cubicBezTo>
                    <a:pt x="326" y="1093"/>
                    <a:pt x="196" y="1289"/>
                    <a:pt x="261" y="1375"/>
                  </a:cubicBezTo>
                  <a:cubicBezTo>
                    <a:pt x="283" y="1397"/>
                    <a:pt x="304" y="1419"/>
                    <a:pt x="391" y="1419"/>
                  </a:cubicBezTo>
                  <a:cubicBezTo>
                    <a:pt x="521" y="1397"/>
                    <a:pt x="651" y="1354"/>
                    <a:pt x="781" y="1267"/>
                  </a:cubicBezTo>
                  <a:lnTo>
                    <a:pt x="781" y="1267"/>
                  </a:lnTo>
                  <a:cubicBezTo>
                    <a:pt x="673" y="1462"/>
                    <a:pt x="565" y="1722"/>
                    <a:pt x="630" y="1809"/>
                  </a:cubicBezTo>
                  <a:cubicBezTo>
                    <a:pt x="651" y="1852"/>
                    <a:pt x="695" y="1874"/>
                    <a:pt x="738" y="1874"/>
                  </a:cubicBezTo>
                  <a:lnTo>
                    <a:pt x="781" y="1831"/>
                  </a:lnTo>
                  <a:cubicBezTo>
                    <a:pt x="1150" y="1787"/>
                    <a:pt x="1497" y="1527"/>
                    <a:pt x="1649" y="1158"/>
                  </a:cubicBezTo>
                  <a:cubicBezTo>
                    <a:pt x="1649" y="1158"/>
                    <a:pt x="1649" y="1115"/>
                    <a:pt x="1627" y="1115"/>
                  </a:cubicBezTo>
                  <a:cubicBezTo>
                    <a:pt x="1621" y="1109"/>
                    <a:pt x="1614" y="1106"/>
                    <a:pt x="1608" y="1106"/>
                  </a:cubicBezTo>
                  <a:cubicBezTo>
                    <a:pt x="1593" y="1106"/>
                    <a:pt x="1577" y="1121"/>
                    <a:pt x="1562" y="1137"/>
                  </a:cubicBezTo>
                  <a:cubicBezTo>
                    <a:pt x="1432" y="1462"/>
                    <a:pt x="1107" y="1700"/>
                    <a:pt x="760" y="1744"/>
                  </a:cubicBezTo>
                  <a:lnTo>
                    <a:pt x="695" y="1744"/>
                  </a:lnTo>
                  <a:cubicBezTo>
                    <a:pt x="651" y="1679"/>
                    <a:pt x="781" y="1375"/>
                    <a:pt x="955" y="1137"/>
                  </a:cubicBezTo>
                  <a:cubicBezTo>
                    <a:pt x="971" y="1103"/>
                    <a:pt x="937" y="1057"/>
                    <a:pt x="910" y="1057"/>
                  </a:cubicBezTo>
                  <a:cubicBezTo>
                    <a:pt x="902" y="1057"/>
                    <a:pt x="895" y="1062"/>
                    <a:pt x="890" y="1072"/>
                  </a:cubicBezTo>
                  <a:cubicBezTo>
                    <a:pt x="738" y="1202"/>
                    <a:pt x="565" y="1289"/>
                    <a:pt x="369" y="1332"/>
                  </a:cubicBezTo>
                  <a:cubicBezTo>
                    <a:pt x="355" y="1332"/>
                    <a:pt x="350" y="1351"/>
                    <a:pt x="342" y="1351"/>
                  </a:cubicBezTo>
                  <a:cubicBezTo>
                    <a:pt x="338" y="1351"/>
                    <a:pt x="333" y="1346"/>
                    <a:pt x="326" y="1332"/>
                  </a:cubicBezTo>
                  <a:cubicBezTo>
                    <a:pt x="304" y="1289"/>
                    <a:pt x="413" y="1050"/>
                    <a:pt x="586" y="833"/>
                  </a:cubicBezTo>
                  <a:cubicBezTo>
                    <a:pt x="608" y="833"/>
                    <a:pt x="608" y="790"/>
                    <a:pt x="586" y="790"/>
                  </a:cubicBezTo>
                  <a:cubicBezTo>
                    <a:pt x="586" y="779"/>
                    <a:pt x="581" y="774"/>
                    <a:pt x="573" y="774"/>
                  </a:cubicBezTo>
                  <a:cubicBezTo>
                    <a:pt x="565" y="774"/>
                    <a:pt x="554" y="779"/>
                    <a:pt x="543" y="790"/>
                  </a:cubicBezTo>
                  <a:cubicBezTo>
                    <a:pt x="455" y="843"/>
                    <a:pt x="295" y="910"/>
                    <a:pt x="192" y="910"/>
                  </a:cubicBezTo>
                  <a:cubicBezTo>
                    <a:pt x="168" y="910"/>
                    <a:pt x="147" y="906"/>
                    <a:pt x="131" y="898"/>
                  </a:cubicBezTo>
                  <a:cubicBezTo>
                    <a:pt x="88" y="877"/>
                    <a:pt x="88" y="833"/>
                    <a:pt x="88" y="768"/>
                  </a:cubicBezTo>
                  <a:cubicBezTo>
                    <a:pt x="131" y="378"/>
                    <a:pt x="738" y="74"/>
                    <a:pt x="738" y="74"/>
                  </a:cubicBezTo>
                  <a:cubicBezTo>
                    <a:pt x="760" y="74"/>
                    <a:pt x="760" y="53"/>
                    <a:pt x="760" y="31"/>
                  </a:cubicBezTo>
                  <a:cubicBezTo>
                    <a:pt x="744" y="16"/>
                    <a:pt x="729" y="0"/>
                    <a:pt x="71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74" name="Google Shape;3536;p66"/>
            <p:cNvSpPr/>
            <p:nvPr/>
          </p:nvSpPr>
          <p:spPr>
            <a:xfrm>
              <a:off x="4140036" y="1977209"/>
              <a:ext cx="8870" cy="12369"/>
            </a:xfrm>
            <a:custGeom>
              <a:avLst/>
              <a:gdLst/>
              <a:ahLst/>
              <a:cxnLst/>
              <a:rect l="l" t="t" r="r" b="b"/>
              <a:pathLst>
                <a:path w="218" h="304" extrusionOk="0">
                  <a:moveTo>
                    <a:pt x="196" y="0"/>
                  </a:moveTo>
                  <a:cubicBezTo>
                    <a:pt x="174" y="0"/>
                    <a:pt x="152" y="22"/>
                    <a:pt x="131" y="44"/>
                  </a:cubicBezTo>
                  <a:cubicBezTo>
                    <a:pt x="109" y="109"/>
                    <a:pt x="87" y="174"/>
                    <a:pt x="22" y="217"/>
                  </a:cubicBezTo>
                  <a:cubicBezTo>
                    <a:pt x="1" y="239"/>
                    <a:pt x="1" y="261"/>
                    <a:pt x="1" y="282"/>
                  </a:cubicBezTo>
                  <a:cubicBezTo>
                    <a:pt x="22" y="304"/>
                    <a:pt x="22" y="304"/>
                    <a:pt x="44" y="304"/>
                  </a:cubicBezTo>
                  <a:lnTo>
                    <a:pt x="66" y="304"/>
                  </a:lnTo>
                  <a:cubicBezTo>
                    <a:pt x="131" y="239"/>
                    <a:pt x="196" y="152"/>
                    <a:pt x="217" y="65"/>
                  </a:cubicBezTo>
                  <a:cubicBezTo>
                    <a:pt x="217" y="44"/>
                    <a:pt x="217" y="22"/>
                    <a:pt x="19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75" name="Google Shape;3537;p66"/>
            <p:cNvSpPr/>
            <p:nvPr/>
          </p:nvSpPr>
          <p:spPr>
            <a:xfrm>
              <a:off x="4121524" y="1973304"/>
              <a:ext cx="9724" cy="11881"/>
            </a:xfrm>
            <a:custGeom>
              <a:avLst/>
              <a:gdLst/>
              <a:ahLst/>
              <a:cxnLst/>
              <a:rect l="l" t="t" r="r" b="b"/>
              <a:pathLst>
                <a:path w="239" h="292" extrusionOk="0">
                  <a:moveTo>
                    <a:pt x="177" y="1"/>
                  </a:moveTo>
                  <a:cubicBezTo>
                    <a:pt x="163" y="1"/>
                    <a:pt x="152" y="16"/>
                    <a:pt x="152" y="31"/>
                  </a:cubicBezTo>
                  <a:cubicBezTo>
                    <a:pt x="130" y="96"/>
                    <a:pt x="87" y="161"/>
                    <a:pt x="44" y="226"/>
                  </a:cubicBezTo>
                  <a:cubicBezTo>
                    <a:pt x="22" y="226"/>
                    <a:pt x="0" y="248"/>
                    <a:pt x="22" y="270"/>
                  </a:cubicBezTo>
                  <a:cubicBezTo>
                    <a:pt x="22" y="291"/>
                    <a:pt x="44" y="291"/>
                    <a:pt x="44" y="291"/>
                  </a:cubicBezTo>
                  <a:lnTo>
                    <a:pt x="87" y="291"/>
                  </a:lnTo>
                  <a:cubicBezTo>
                    <a:pt x="152" y="226"/>
                    <a:pt x="195" y="140"/>
                    <a:pt x="239" y="53"/>
                  </a:cubicBezTo>
                  <a:cubicBezTo>
                    <a:pt x="239" y="31"/>
                    <a:pt x="217" y="10"/>
                    <a:pt x="195" y="10"/>
                  </a:cubicBezTo>
                  <a:cubicBezTo>
                    <a:pt x="189" y="3"/>
                    <a:pt x="183" y="1"/>
                    <a:pt x="17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76" name="Google Shape;3538;p66"/>
            <p:cNvSpPr/>
            <p:nvPr/>
          </p:nvSpPr>
          <p:spPr>
            <a:xfrm>
              <a:off x="4138286" y="1959470"/>
              <a:ext cx="9399" cy="11596"/>
            </a:xfrm>
            <a:custGeom>
              <a:avLst/>
              <a:gdLst/>
              <a:ahLst/>
              <a:cxnLst/>
              <a:rect l="l" t="t" r="r" b="b"/>
              <a:pathLst>
                <a:path w="231" h="285" extrusionOk="0">
                  <a:moveTo>
                    <a:pt x="164" y="1"/>
                  </a:moveTo>
                  <a:cubicBezTo>
                    <a:pt x="146" y="1"/>
                    <a:pt x="130" y="8"/>
                    <a:pt x="130" y="24"/>
                  </a:cubicBezTo>
                  <a:cubicBezTo>
                    <a:pt x="109" y="89"/>
                    <a:pt x="87" y="155"/>
                    <a:pt x="22" y="220"/>
                  </a:cubicBezTo>
                  <a:cubicBezTo>
                    <a:pt x="0" y="220"/>
                    <a:pt x="0" y="241"/>
                    <a:pt x="0" y="263"/>
                  </a:cubicBezTo>
                  <a:cubicBezTo>
                    <a:pt x="0" y="285"/>
                    <a:pt x="22" y="285"/>
                    <a:pt x="44" y="285"/>
                  </a:cubicBezTo>
                  <a:lnTo>
                    <a:pt x="65" y="285"/>
                  </a:lnTo>
                  <a:cubicBezTo>
                    <a:pt x="130" y="220"/>
                    <a:pt x="195" y="133"/>
                    <a:pt x="217" y="46"/>
                  </a:cubicBezTo>
                  <a:cubicBezTo>
                    <a:pt x="230" y="19"/>
                    <a:pt x="194" y="1"/>
                    <a:pt x="16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77" name="Google Shape;3539;p66"/>
            <p:cNvSpPr/>
            <p:nvPr/>
          </p:nvSpPr>
          <p:spPr>
            <a:xfrm>
              <a:off x="4127708" y="1995640"/>
              <a:ext cx="9724" cy="11596"/>
            </a:xfrm>
            <a:custGeom>
              <a:avLst/>
              <a:gdLst/>
              <a:ahLst/>
              <a:cxnLst/>
              <a:rect l="l" t="t" r="r" b="b"/>
              <a:pathLst>
                <a:path w="239" h="285" extrusionOk="0">
                  <a:moveTo>
                    <a:pt x="190" y="1"/>
                  </a:moveTo>
                  <a:cubicBezTo>
                    <a:pt x="175" y="1"/>
                    <a:pt x="160" y="8"/>
                    <a:pt x="152" y="24"/>
                  </a:cubicBezTo>
                  <a:cubicBezTo>
                    <a:pt x="130" y="89"/>
                    <a:pt x="87" y="154"/>
                    <a:pt x="22" y="219"/>
                  </a:cubicBezTo>
                  <a:cubicBezTo>
                    <a:pt x="0" y="219"/>
                    <a:pt x="0" y="284"/>
                    <a:pt x="43" y="284"/>
                  </a:cubicBezTo>
                  <a:lnTo>
                    <a:pt x="65" y="284"/>
                  </a:lnTo>
                  <a:cubicBezTo>
                    <a:pt x="152" y="219"/>
                    <a:pt x="195" y="133"/>
                    <a:pt x="239" y="46"/>
                  </a:cubicBezTo>
                  <a:cubicBezTo>
                    <a:pt x="239" y="19"/>
                    <a:pt x="214" y="1"/>
                    <a:pt x="19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78" name="Google Shape;3540;p66"/>
            <p:cNvSpPr/>
            <p:nvPr/>
          </p:nvSpPr>
          <p:spPr>
            <a:xfrm>
              <a:off x="4110945" y="2011833"/>
              <a:ext cx="10619" cy="11270"/>
            </a:xfrm>
            <a:custGeom>
              <a:avLst/>
              <a:gdLst/>
              <a:ahLst/>
              <a:cxnLst/>
              <a:rect l="l" t="t" r="r" b="b"/>
              <a:pathLst>
                <a:path w="261" h="277" extrusionOk="0">
                  <a:moveTo>
                    <a:pt x="198" y="0"/>
                  </a:moveTo>
                  <a:cubicBezTo>
                    <a:pt x="184" y="0"/>
                    <a:pt x="174" y="6"/>
                    <a:pt x="174" y="17"/>
                  </a:cubicBezTo>
                  <a:cubicBezTo>
                    <a:pt x="152" y="103"/>
                    <a:pt x="87" y="147"/>
                    <a:pt x="22" y="190"/>
                  </a:cubicBezTo>
                  <a:cubicBezTo>
                    <a:pt x="0" y="190"/>
                    <a:pt x="0" y="212"/>
                    <a:pt x="0" y="233"/>
                  </a:cubicBezTo>
                  <a:cubicBezTo>
                    <a:pt x="0" y="255"/>
                    <a:pt x="22" y="277"/>
                    <a:pt x="43" y="277"/>
                  </a:cubicBezTo>
                  <a:lnTo>
                    <a:pt x="43" y="255"/>
                  </a:lnTo>
                  <a:cubicBezTo>
                    <a:pt x="130" y="212"/>
                    <a:pt x="217" y="147"/>
                    <a:pt x="260" y="60"/>
                  </a:cubicBezTo>
                  <a:cubicBezTo>
                    <a:pt x="260" y="38"/>
                    <a:pt x="260" y="17"/>
                    <a:pt x="239" y="17"/>
                  </a:cubicBezTo>
                  <a:cubicBezTo>
                    <a:pt x="228" y="6"/>
                    <a:pt x="212" y="0"/>
                    <a:pt x="19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79" name="Google Shape;3541;p66"/>
            <p:cNvSpPr/>
            <p:nvPr/>
          </p:nvSpPr>
          <p:spPr>
            <a:xfrm>
              <a:off x="4100326" y="1986242"/>
              <a:ext cx="11515" cy="11270"/>
            </a:xfrm>
            <a:custGeom>
              <a:avLst/>
              <a:gdLst/>
              <a:ahLst/>
              <a:cxnLst/>
              <a:rect l="l" t="t" r="r" b="b"/>
              <a:pathLst>
                <a:path w="283" h="277" extrusionOk="0">
                  <a:moveTo>
                    <a:pt x="210" y="1"/>
                  </a:moveTo>
                  <a:cubicBezTo>
                    <a:pt x="202" y="1"/>
                    <a:pt x="196" y="6"/>
                    <a:pt x="196" y="17"/>
                  </a:cubicBezTo>
                  <a:cubicBezTo>
                    <a:pt x="153" y="104"/>
                    <a:pt x="109" y="147"/>
                    <a:pt x="44" y="190"/>
                  </a:cubicBezTo>
                  <a:cubicBezTo>
                    <a:pt x="23" y="190"/>
                    <a:pt x="1" y="212"/>
                    <a:pt x="23" y="234"/>
                  </a:cubicBezTo>
                  <a:cubicBezTo>
                    <a:pt x="23" y="255"/>
                    <a:pt x="23" y="255"/>
                    <a:pt x="44" y="277"/>
                  </a:cubicBezTo>
                  <a:lnTo>
                    <a:pt x="66" y="255"/>
                  </a:lnTo>
                  <a:cubicBezTo>
                    <a:pt x="153" y="212"/>
                    <a:pt x="218" y="147"/>
                    <a:pt x="261" y="60"/>
                  </a:cubicBezTo>
                  <a:cubicBezTo>
                    <a:pt x="283" y="39"/>
                    <a:pt x="261" y="17"/>
                    <a:pt x="239" y="17"/>
                  </a:cubicBezTo>
                  <a:cubicBezTo>
                    <a:pt x="229" y="6"/>
                    <a:pt x="218" y="1"/>
                    <a:pt x="21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80" name="Google Shape;3542;p66"/>
            <p:cNvSpPr/>
            <p:nvPr/>
          </p:nvSpPr>
          <p:spPr>
            <a:xfrm>
              <a:off x="4095932" y="2005446"/>
              <a:ext cx="11515" cy="10619"/>
            </a:xfrm>
            <a:custGeom>
              <a:avLst/>
              <a:gdLst/>
              <a:ahLst/>
              <a:cxnLst/>
              <a:rect l="l" t="t" r="r" b="b"/>
              <a:pathLst>
                <a:path w="283" h="261" extrusionOk="0">
                  <a:moveTo>
                    <a:pt x="239" y="0"/>
                  </a:moveTo>
                  <a:cubicBezTo>
                    <a:pt x="217" y="0"/>
                    <a:pt x="196" y="0"/>
                    <a:pt x="196" y="22"/>
                  </a:cubicBezTo>
                  <a:cubicBezTo>
                    <a:pt x="152" y="87"/>
                    <a:pt x="109" y="152"/>
                    <a:pt x="44" y="174"/>
                  </a:cubicBezTo>
                  <a:cubicBezTo>
                    <a:pt x="22" y="195"/>
                    <a:pt x="1" y="217"/>
                    <a:pt x="22" y="239"/>
                  </a:cubicBezTo>
                  <a:cubicBezTo>
                    <a:pt x="22" y="239"/>
                    <a:pt x="44" y="260"/>
                    <a:pt x="66" y="260"/>
                  </a:cubicBezTo>
                  <a:cubicBezTo>
                    <a:pt x="196" y="217"/>
                    <a:pt x="261" y="65"/>
                    <a:pt x="261" y="65"/>
                  </a:cubicBezTo>
                  <a:cubicBezTo>
                    <a:pt x="282" y="43"/>
                    <a:pt x="261" y="0"/>
                    <a:pt x="23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81" name="Google Shape;3543;p66"/>
            <p:cNvSpPr/>
            <p:nvPr/>
          </p:nvSpPr>
          <p:spPr>
            <a:xfrm>
              <a:off x="4114444" y="1992182"/>
              <a:ext cx="9765" cy="12410"/>
            </a:xfrm>
            <a:custGeom>
              <a:avLst/>
              <a:gdLst/>
              <a:ahLst/>
              <a:cxnLst/>
              <a:rect l="l" t="t" r="r" b="b"/>
              <a:pathLst>
                <a:path w="240" h="305" extrusionOk="0">
                  <a:moveTo>
                    <a:pt x="196" y="1"/>
                  </a:moveTo>
                  <a:cubicBezTo>
                    <a:pt x="174" y="1"/>
                    <a:pt x="153" y="1"/>
                    <a:pt x="153" y="23"/>
                  </a:cubicBezTo>
                  <a:cubicBezTo>
                    <a:pt x="131" y="109"/>
                    <a:pt x="88" y="174"/>
                    <a:pt x="44" y="218"/>
                  </a:cubicBezTo>
                  <a:cubicBezTo>
                    <a:pt x="23" y="239"/>
                    <a:pt x="1" y="261"/>
                    <a:pt x="23" y="283"/>
                  </a:cubicBezTo>
                  <a:cubicBezTo>
                    <a:pt x="23" y="283"/>
                    <a:pt x="44" y="304"/>
                    <a:pt x="66" y="304"/>
                  </a:cubicBezTo>
                  <a:lnTo>
                    <a:pt x="66" y="283"/>
                  </a:lnTo>
                  <a:cubicBezTo>
                    <a:pt x="153" y="239"/>
                    <a:pt x="196" y="153"/>
                    <a:pt x="239" y="44"/>
                  </a:cubicBezTo>
                  <a:cubicBezTo>
                    <a:pt x="239" y="23"/>
                    <a:pt x="218" y="1"/>
                    <a:pt x="19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</p:grpSp>
      <p:grpSp>
        <p:nvGrpSpPr>
          <p:cNvPr id="82" name="Google Shape;3605;p66"/>
          <p:cNvGrpSpPr/>
          <p:nvPr/>
        </p:nvGrpSpPr>
        <p:grpSpPr>
          <a:xfrm>
            <a:off x="522281" y="4359292"/>
            <a:ext cx="1379255" cy="637994"/>
            <a:chOff x="4492445" y="2774572"/>
            <a:chExt cx="1047093" cy="480226"/>
          </a:xfrm>
        </p:grpSpPr>
        <p:sp>
          <p:nvSpPr>
            <p:cNvPr id="83" name="Google Shape;3606;p66"/>
            <p:cNvSpPr/>
            <p:nvPr/>
          </p:nvSpPr>
          <p:spPr>
            <a:xfrm>
              <a:off x="4492445" y="3015149"/>
              <a:ext cx="1047093" cy="239649"/>
            </a:xfrm>
            <a:custGeom>
              <a:avLst/>
              <a:gdLst/>
              <a:ahLst/>
              <a:cxnLst/>
              <a:rect l="l" t="t" r="r" b="b"/>
              <a:pathLst>
                <a:path w="25735" h="5890" extrusionOk="0">
                  <a:moveTo>
                    <a:pt x="12360" y="1"/>
                  </a:moveTo>
                  <a:cubicBezTo>
                    <a:pt x="8170" y="1"/>
                    <a:pt x="2202" y="821"/>
                    <a:pt x="1192" y="2659"/>
                  </a:cubicBezTo>
                  <a:cubicBezTo>
                    <a:pt x="0" y="4849"/>
                    <a:pt x="5637" y="5868"/>
                    <a:pt x="11534" y="5889"/>
                  </a:cubicBezTo>
                  <a:cubicBezTo>
                    <a:pt x="17410" y="5889"/>
                    <a:pt x="25735" y="3873"/>
                    <a:pt x="22916" y="2030"/>
                  </a:cubicBezTo>
                  <a:cubicBezTo>
                    <a:pt x="20076" y="187"/>
                    <a:pt x="14634" y="101"/>
                    <a:pt x="14634" y="101"/>
                  </a:cubicBezTo>
                  <a:cubicBezTo>
                    <a:pt x="13987" y="35"/>
                    <a:pt x="13210" y="1"/>
                    <a:pt x="1236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84" name="Google Shape;3607;p66"/>
            <p:cNvSpPr/>
            <p:nvPr/>
          </p:nvSpPr>
          <p:spPr>
            <a:xfrm>
              <a:off x="4607993" y="2817618"/>
              <a:ext cx="663369" cy="333963"/>
            </a:xfrm>
            <a:custGeom>
              <a:avLst/>
              <a:gdLst/>
              <a:ahLst/>
              <a:cxnLst/>
              <a:rect l="l" t="t" r="r" b="b"/>
              <a:pathLst>
                <a:path w="16304" h="8208" extrusionOk="0">
                  <a:moveTo>
                    <a:pt x="7024" y="1"/>
                  </a:moveTo>
                  <a:cubicBezTo>
                    <a:pt x="6796" y="1"/>
                    <a:pt x="6565" y="11"/>
                    <a:pt x="6331" y="34"/>
                  </a:cubicBezTo>
                  <a:cubicBezTo>
                    <a:pt x="976" y="576"/>
                    <a:pt x="0" y="8208"/>
                    <a:pt x="0" y="8208"/>
                  </a:cubicBezTo>
                  <a:lnTo>
                    <a:pt x="16304" y="8078"/>
                  </a:lnTo>
                  <a:cubicBezTo>
                    <a:pt x="15744" y="5299"/>
                    <a:pt x="12050" y="1"/>
                    <a:pt x="702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85" name="Google Shape;3608;p66"/>
            <p:cNvSpPr/>
            <p:nvPr/>
          </p:nvSpPr>
          <p:spPr>
            <a:xfrm>
              <a:off x="5013755" y="2774572"/>
              <a:ext cx="407974" cy="408828"/>
            </a:xfrm>
            <a:custGeom>
              <a:avLst/>
              <a:gdLst/>
              <a:ahLst/>
              <a:cxnLst/>
              <a:rect l="l" t="t" r="r" b="b"/>
              <a:pathLst>
                <a:path w="10027" h="10048" extrusionOk="0">
                  <a:moveTo>
                    <a:pt x="4555" y="0"/>
                  </a:moveTo>
                  <a:cubicBezTo>
                    <a:pt x="4539" y="0"/>
                    <a:pt x="4524" y="3"/>
                    <a:pt x="4510" y="8"/>
                  </a:cubicBezTo>
                  <a:cubicBezTo>
                    <a:pt x="3903" y="203"/>
                    <a:pt x="5204" y="1374"/>
                    <a:pt x="5204" y="1374"/>
                  </a:cubicBezTo>
                  <a:lnTo>
                    <a:pt x="1756" y="1959"/>
                  </a:lnTo>
                  <a:cubicBezTo>
                    <a:pt x="1756" y="1959"/>
                    <a:pt x="992" y="1195"/>
                    <a:pt x="541" y="1195"/>
                  </a:cubicBezTo>
                  <a:cubicBezTo>
                    <a:pt x="466" y="1195"/>
                    <a:pt x="400" y="1216"/>
                    <a:pt x="347" y="1266"/>
                  </a:cubicBezTo>
                  <a:cubicBezTo>
                    <a:pt x="0" y="1612"/>
                    <a:pt x="1258" y="2588"/>
                    <a:pt x="1258" y="2588"/>
                  </a:cubicBezTo>
                  <a:cubicBezTo>
                    <a:pt x="369" y="4149"/>
                    <a:pt x="694" y="9634"/>
                    <a:pt x="4228" y="10003"/>
                  </a:cubicBezTo>
                  <a:cubicBezTo>
                    <a:pt x="4526" y="10033"/>
                    <a:pt x="4809" y="10048"/>
                    <a:pt x="5077" y="10048"/>
                  </a:cubicBezTo>
                  <a:cubicBezTo>
                    <a:pt x="9941" y="10048"/>
                    <a:pt x="10026" y="5263"/>
                    <a:pt x="9410" y="4626"/>
                  </a:cubicBezTo>
                  <a:cubicBezTo>
                    <a:pt x="8966" y="4183"/>
                    <a:pt x="8023" y="4107"/>
                    <a:pt x="7432" y="4107"/>
                  </a:cubicBezTo>
                  <a:cubicBezTo>
                    <a:pt x="7127" y="4107"/>
                    <a:pt x="6916" y="4127"/>
                    <a:pt x="6916" y="4127"/>
                  </a:cubicBezTo>
                  <a:cubicBezTo>
                    <a:pt x="6916" y="4127"/>
                    <a:pt x="5183" y="0"/>
                    <a:pt x="455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86" name="Google Shape;3609;p66"/>
            <p:cNvSpPr/>
            <p:nvPr/>
          </p:nvSpPr>
          <p:spPr>
            <a:xfrm>
              <a:off x="5136342" y="2936950"/>
              <a:ext cx="167673" cy="73482"/>
            </a:xfrm>
            <a:custGeom>
              <a:avLst/>
              <a:gdLst/>
              <a:ahLst/>
              <a:cxnLst/>
              <a:rect l="l" t="t" r="r" b="b"/>
              <a:pathLst>
                <a:path w="4121" h="1806" extrusionOk="0">
                  <a:moveTo>
                    <a:pt x="3238" y="1"/>
                  </a:moveTo>
                  <a:cubicBezTo>
                    <a:pt x="1958" y="1"/>
                    <a:pt x="731" y="637"/>
                    <a:pt x="1" y="1741"/>
                  </a:cubicBezTo>
                  <a:cubicBezTo>
                    <a:pt x="1" y="1762"/>
                    <a:pt x="1" y="1784"/>
                    <a:pt x="23" y="1806"/>
                  </a:cubicBezTo>
                  <a:lnTo>
                    <a:pt x="44" y="1806"/>
                  </a:lnTo>
                  <a:cubicBezTo>
                    <a:pt x="66" y="1806"/>
                    <a:pt x="88" y="1784"/>
                    <a:pt x="88" y="1784"/>
                  </a:cubicBezTo>
                  <a:cubicBezTo>
                    <a:pt x="803" y="711"/>
                    <a:pt x="2006" y="95"/>
                    <a:pt x="3257" y="95"/>
                  </a:cubicBezTo>
                  <a:cubicBezTo>
                    <a:pt x="3522" y="95"/>
                    <a:pt x="3790" y="123"/>
                    <a:pt x="4055" y="180"/>
                  </a:cubicBezTo>
                  <a:cubicBezTo>
                    <a:pt x="4077" y="180"/>
                    <a:pt x="4098" y="158"/>
                    <a:pt x="4120" y="136"/>
                  </a:cubicBezTo>
                  <a:cubicBezTo>
                    <a:pt x="4120" y="115"/>
                    <a:pt x="4098" y="93"/>
                    <a:pt x="4077" y="93"/>
                  </a:cubicBezTo>
                  <a:cubicBezTo>
                    <a:pt x="3798" y="31"/>
                    <a:pt x="3517" y="1"/>
                    <a:pt x="32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87" name="Google Shape;3610;p66"/>
            <p:cNvSpPr/>
            <p:nvPr/>
          </p:nvSpPr>
          <p:spPr>
            <a:xfrm>
              <a:off x="5135487" y="2909853"/>
              <a:ext cx="34422" cy="37961"/>
            </a:xfrm>
            <a:custGeom>
              <a:avLst/>
              <a:gdLst/>
              <a:ahLst/>
              <a:cxnLst/>
              <a:rect l="l" t="t" r="r" b="b"/>
              <a:pathLst>
                <a:path w="846" h="933" extrusionOk="0">
                  <a:moveTo>
                    <a:pt x="694" y="0"/>
                  </a:moveTo>
                  <a:cubicBezTo>
                    <a:pt x="651" y="0"/>
                    <a:pt x="651" y="22"/>
                    <a:pt x="651" y="65"/>
                  </a:cubicBezTo>
                  <a:cubicBezTo>
                    <a:pt x="672" y="239"/>
                    <a:pt x="716" y="694"/>
                    <a:pt x="607" y="824"/>
                  </a:cubicBezTo>
                  <a:cubicBezTo>
                    <a:pt x="586" y="846"/>
                    <a:pt x="564" y="846"/>
                    <a:pt x="542" y="846"/>
                  </a:cubicBezTo>
                  <a:cubicBezTo>
                    <a:pt x="282" y="846"/>
                    <a:pt x="65" y="347"/>
                    <a:pt x="65" y="347"/>
                  </a:cubicBezTo>
                  <a:cubicBezTo>
                    <a:pt x="65" y="332"/>
                    <a:pt x="54" y="316"/>
                    <a:pt x="40" y="316"/>
                  </a:cubicBezTo>
                  <a:cubicBezTo>
                    <a:pt x="35" y="316"/>
                    <a:pt x="28" y="319"/>
                    <a:pt x="22" y="325"/>
                  </a:cubicBezTo>
                  <a:cubicBezTo>
                    <a:pt x="0" y="347"/>
                    <a:pt x="0" y="369"/>
                    <a:pt x="22" y="390"/>
                  </a:cubicBezTo>
                  <a:cubicBezTo>
                    <a:pt x="22" y="390"/>
                    <a:pt x="239" y="911"/>
                    <a:pt x="564" y="932"/>
                  </a:cubicBezTo>
                  <a:cubicBezTo>
                    <a:pt x="607" y="932"/>
                    <a:pt x="651" y="911"/>
                    <a:pt x="672" y="889"/>
                  </a:cubicBezTo>
                  <a:cubicBezTo>
                    <a:pt x="846" y="694"/>
                    <a:pt x="737" y="109"/>
                    <a:pt x="737" y="44"/>
                  </a:cubicBezTo>
                  <a:cubicBezTo>
                    <a:pt x="737" y="22"/>
                    <a:pt x="716" y="0"/>
                    <a:pt x="69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88" name="Google Shape;3611;p66"/>
            <p:cNvSpPr/>
            <p:nvPr/>
          </p:nvSpPr>
          <p:spPr>
            <a:xfrm>
              <a:off x="5204287" y="2888290"/>
              <a:ext cx="35317" cy="38368"/>
            </a:xfrm>
            <a:custGeom>
              <a:avLst/>
              <a:gdLst/>
              <a:ahLst/>
              <a:cxnLst/>
              <a:rect l="l" t="t" r="r" b="b"/>
              <a:pathLst>
                <a:path w="868" h="943" extrusionOk="0">
                  <a:moveTo>
                    <a:pt x="734" y="1"/>
                  </a:moveTo>
                  <a:cubicBezTo>
                    <a:pt x="728" y="1"/>
                    <a:pt x="722" y="3"/>
                    <a:pt x="716" y="10"/>
                  </a:cubicBezTo>
                  <a:cubicBezTo>
                    <a:pt x="694" y="10"/>
                    <a:pt x="672" y="32"/>
                    <a:pt x="672" y="53"/>
                  </a:cubicBezTo>
                  <a:cubicBezTo>
                    <a:pt x="694" y="227"/>
                    <a:pt x="737" y="704"/>
                    <a:pt x="629" y="812"/>
                  </a:cubicBezTo>
                  <a:cubicBezTo>
                    <a:pt x="607" y="834"/>
                    <a:pt x="586" y="855"/>
                    <a:pt x="564" y="855"/>
                  </a:cubicBezTo>
                  <a:cubicBezTo>
                    <a:pt x="304" y="834"/>
                    <a:pt x="109" y="335"/>
                    <a:pt x="109" y="335"/>
                  </a:cubicBezTo>
                  <a:cubicBezTo>
                    <a:pt x="87" y="313"/>
                    <a:pt x="65" y="313"/>
                    <a:pt x="44" y="313"/>
                  </a:cubicBezTo>
                  <a:cubicBezTo>
                    <a:pt x="22" y="335"/>
                    <a:pt x="0" y="357"/>
                    <a:pt x="22" y="378"/>
                  </a:cubicBezTo>
                  <a:cubicBezTo>
                    <a:pt x="22" y="400"/>
                    <a:pt x="239" y="920"/>
                    <a:pt x="564" y="942"/>
                  </a:cubicBezTo>
                  <a:cubicBezTo>
                    <a:pt x="607" y="942"/>
                    <a:pt x="651" y="920"/>
                    <a:pt x="694" y="877"/>
                  </a:cubicBezTo>
                  <a:cubicBezTo>
                    <a:pt x="867" y="704"/>
                    <a:pt x="759" y="97"/>
                    <a:pt x="759" y="32"/>
                  </a:cubicBezTo>
                  <a:cubicBezTo>
                    <a:pt x="759" y="16"/>
                    <a:pt x="748" y="1"/>
                    <a:pt x="73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89" name="Google Shape;3612;p66"/>
            <p:cNvSpPr/>
            <p:nvPr/>
          </p:nvSpPr>
          <p:spPr>
            <a:xfrm>
              <a:off x="5183985" y="2999200"/>
              <a:ext cx="37961" cy="33282"/>
            </a:xfrm>
            <a:custGeom>
              <a:avLst/>
              <a:gdLst/>
              <a:ahLst/>
              <a:cxnLst/>
              <a:rect l="l" t="t" r="r" b="b"/>
              <a:pathLst>
                <a:path w="933" h="818" extrusionOk="0">
                  <a:moveTo>
                    <a:pt x="342" y="1"/>
                  </a:moveTo>
                  <a:cubicBezTo>
                    <a:pt x="314" y="1"/>
                    <a:pt x="287" y="6"/>
                    <a:pt x="261" y="16"/>
                  </a:cubicBezTo>
                  <a:cubicBezTo>
                    <a:pt x="1" y="102"/>
                    <a:pt x="1" y="688"/>
                    <a:pt x="1" y="774"/>
                  </a:cubicBezTo>
                  <a:cubicBezTo>
                    <a:pt x="1" y="796"/>
                    <a:pt x="1" y="818"/>
                    <a:pt x="44" y="818"/>
                  </a:cubicBezTo>
                  <a:cubicBezTo>
                    <a:pt x="66" y="818"/>
                    <a:pt x="87" y="796"/>
                    <a:pt x="87" y="774"/>
                  </a:cubicBezTo>
                  <a:cubicBezTo>
                    <a:pt x="87" y="601"/>
                    <a:pt x="131" y="167"/>
                    <a:pt x="304" y="102"/>
                  </a:cubicBezTo>
                  <a:cubicBezTo>
                    <a:pt x="314" y="100"/>
                    <a:pt x="324" y="99"/>
                    <a:pt x="336" y="99"/>
                  </a:cubicBezTo>
                  <a:cubicBezTo>
                    <a:pt x="430" y="99"/>
                    <a:pt x="595" y="188"/>
                    <a:pt x="846" y="536"/>
                  </a:cubicBezTo>
                  <a:cubicBezTo>
                    <a:pt x="857" y="547"/>
                    <a:pt x="868" y="552"/>
                    <a:pt x="879" y="552"/>
                  </a:cubicBezTo>
                  <a:cubicBezTo>
                    <a:pt x="890" y="552"/>
                    <a:pt x="900" y="547"/>
                    <a:pt x="911" y="536"/>
                  </a:cubicBezTo>
                  <a:cubicBezTo>
                    <a:pt x="933" y="514"/>
                    <a:pt x="933" y="493"/>
                    <a:pt x="911" y="471"/>
                  </a:cubicBezTo>
                  <a:cubicBezTo>
                    <a:pt x="690" y="158"/>
                    <a:pt x="500" y="1"/>
                    <a:pt x="34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90" name="Google Shape;3613;p66"/>
            <p:cNvSpPr/>
            <p:nvPr/>
          </p:nvSpPr>
          <p:spPr>
            <a:xfrm>
              <a:off x="5274837" y="2960914"/>
              <a:ext cx="49435" cy="31004"/>
            </a:xfrm>
            <a:custGeom>
              <a:avLst/>
              <a:gdLst/>
              <a:ahLst/>
              <a:cxnLst/>
              <a:rect l="l" t="t" r="r" b="b"/>
              <a:pathLst>
                <a:path w="1215" h="762" extrusionOk="0">
                  <a:moveTo>
                    <a:pt x="562" y="1"/>
                  </a:moveTo>
                  <a:cubicBezTo>
                    <a:pt x="548" y="1"/>
                    <a:pt x="535" y="1"/>
                    <a:pt x="521" y="3"/>
                  </a:cubicBezTo>
                  <a:cubicBezTo>
                    <a:pt x="174" y="68"/>
                    <a:pt x="1" y="675"/>
                    <a:pt x="1" y="696"/>
                  </a:cubicBezTo>
                  <a:cubicBezTo>
                    <a:pt x="1" y="718"/>
                    <a:pt x="22" y="740"/>
                    <a:pt x="44" y="761"/>
                  </a:cubicBezTo>
                  <a:cubicBezTo>
                    <a:pt x="66" y="761"/>
                    <a:pt x="87" y="761"/>
                    <a:pt x="109" y="740"/>
                  </a:cubicBezTo>
                  <a:cubicBezTo>
                    <a:pt x="109" y="718"/>
                    <a:pt x="261" y="154"/>
                    <a:pt x="564" y="111"/>
                  </a:cubicBezTo>
                  <a:cubicBezTo>
                    <a:pt x="575" y="110"/>
                    <a:pt x="586" y="109"/>
                    <a:pt x="597" y="109"/>
                  </a:cubicBezTo>
                  <a:cubicBezTo>
                    <a:pt x="744" y="109"/>
                    <a:pt x="927" y="241"/>
                    <a:pt x="1128" y="523"/>
                  </a:cubicBezTo>
                  <a:cubicBezTo>
                    <a:pt x="1139" y="534"/>
                    <a:pt x="1150" y="539"/>
                    <a:pt x="1161" y="539"/>
                  </a:cubicBezTo>
                  <a:cubicBezTo>
                    <a:pt x="1171" y="539"/>
                    <a:pt x="1182" y="534"/>
                    <a:pt x="1193" y="523"/>
                  </a:cubicBezTo>
                  <a:cubicBezTo>
                    <a:pt x="1215" y="501"/>
                    <a:pt x="1215" y="480"/>
                    <a:pt x="1193" y="458"/>
                  </a:cubicBezTo>
                  <a:cubicBezTo>
                    <a:pt x="970" y="153"/>
                    <a:pt x="765" y="1"/>
                    <a:pt x="5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91" name="Google Shape;3614;p66"/>
            <p:cNvSpPr/>
            <p:nvPr/>
          </p:nvSpPr>
          <p:spPr>
            <a:xfrm>
              <a:off x="5026083" y="2913596"/>
              <a:ext cx="85607" cy="236232"/>
            </a:xfrm>
            <a:custGeom>
              <a:avLst/>
              <a:gdLst/>
              <a:ahLst/>
              <a:cxnLst/>
              <a:rect l="l" t="t" r="r" b="b"/>
              <a:pathLst>
                <a:path w="2104" h="5806" extrusionOk="0">
                  <a:moveTo>
                    <a:pt x="510" y="0"/>
                  </a:moveTo>
                  <a:cubicBezTo>
                    <a:pt x="499" y="0"/>
                    <a:pt x="489" y="6"/>
                    <a:pt x="478" y="17"/>
                  </a:cubicBezTo>
                  <a:cubicBezTo>
                    <a:pt x="153" y="363"/>
                    <a:pt x="1" y="840"/>
                    <a:pt x="44" y="1296"/>
                  </a:cubicBezTo>
                  <a:cubicBezTo>
                    <a:pt x="196" y="2228"/>
                    <a:pt x="1172" y="2900"/>
                    <a:pt x="1388" y="3052"/>
                  </a:cubicBezTo>
                  <a:cubicBezTo>
                    <a:pt x="348" y="4591"/>
                    <a:pt x="2017" y="5805"/>
                    <a:pt x="2039" y="5805"/>
                  </a:cubicBezTo>
                  <a:lnTo>
                    <a:pt x="2082" y="5805"/>
                  </a:lnTo>
                  <a:cubicBezTo>
                    <a:pt x="2104" y="5784"/>
                    <a:pt x="2104" y="5740"/>
                    <a:pt x="2082" y="5740"/>
                  </a:cubicBezTo>
                  <a:cubicBezTo>
                    <a:pt x="1822" y="5523"/>
                    <a:pt x="1583" y="5263"/>
                    <a:pt x="1388" y="4960"/>
                  </a:cubicBezTo>
                  <a:cubicBezTo>
                    <a:pt x="1020" y="4374"/>
                    <a:pt x="1041" y="3594"/>
                    <a:pt x="1475" y="3052"/>
                  </a:cubicBezTo>
                  <a:cubicBezTo>
                    <a:pt x="1497" y="3052"/>
                    <a:pt x="1497" y="3030"/>
                    <a:pt x="1475" y="3030"/>
                  </a:cubicBezTo>
                  <a:cubicBezTo>
                    <a:pt x="1475" y="3008"/>
                    <a:pt x="1475" y="3008"/>
                    <a:pt x="1453" y="2987"/>
                  </a:cubicBezTo>
                  <a:cubicBezTo>
                    <a:pt x="1453" y="2987"/>
                    <a:pt x="283" y="2250"/>
                    <a:pt x="131" y="1296"/>
                  </a:cubicBezTo>
                  <a:cubicBezTo>
                    <a:pt x="88" y="840"/>
                    <a:pt x="239" y="407"/>
                    <a:pt x="543" y="82"/>
                  </a:cubicBezTo>
                  <a:cubicBezTo>
                    <a:pt x="564" y="60"/>
                    <a:pt x="564" y="38"/>
                    <a:pt x="543" y="17"/>
                  </a:cubicBezTo>
                  <a:cubicBezTo>
                    <a:pt x="532" y="6"/>
                    <a:pt x="521" y="0"/>
                    <a:pt x="5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92" name="Google Shape;3615;p66"/>
            <p:cNvSpPr/>
            <p:nvPr/>
          </p:nvSpPr>
          <p:spPr>
            <a:xfrm>
              <a:off x="5041991" y="3042286"/>
              <a:ext cx="40321" cy="101353"/>
            </a:xfrm>
            <a:custGeom>
              <a:avLst/>
              <a:gdLst/>
              <a:ahLst/>
              <a:cxnLst/>
              <a:rect l="l" t="t" r="r" b="b"/>
              <a:pathLst>
                <a:path w="991" h="2491" extrusionOk="0">
                  <a:moveTo>
                    <a:pt x="938" y="1"/>
                  </a:moveTo>
                  <a:cubicBezTo>
                    <a:pt x="927" y="1"/>
                    <a:pt x="917" y="6"/>
                    <a:pt x="911" y="19"/>
                  </a:cubicBezTo>
                  <a:cubicBezTo>
                    <a:pt x="304" y="691"/>
                    <a:pt x="0" y="1558"/>
                    <a:pt x="0" y="2447"/>
                  </a:cubicBezTo>
                  <a:cubicBezTo>
                    <a:pt x="0" y="2469"/>
                    <a:pt x="22" y="2491"/>
                    <a:pt x="43" y="2491"/>
                  </a:cubicBezTo>
                  <a:cubicBezTo>
                    <a:pt x="87" y="2469"/>
                    <a:pt x="87" y="2469"/>
                    <a:pt x="87" y="2425"/>
                  </a:cubicBezTo>
                  <a:cubicBezTo>
                    <a:pt x="87" y="1558"/>
                    <a:pt x="390" y="734"/>
                    <a:pt x="976" y="62"/>
                  </a:cubicBezTo>
                  <a:cubicBezTo>
                    <a:pt x="991" y="32"/>
                    <a:pt x="963" y="1"/>
                    <a:pt x="93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93" name="Google Shape;3616;p66"/>
            <p:cNvSpPr/>
            <p:nvPr/>
          </p:nvSpPr>
          <p:spPr>
            <a:xfrm>
              <a:off x="5042845" y="2835276"/>
              <a:ext cx="44146" cy="52568"/>
            </a:xfrm>
            <a:custGeom>
              <a:avLst/>
              <a:gdLst/>
              <a:ahLst/>
              <a:cxnLst/>
              <a:rect l="l" t="t" r="r" b="b"/>
              <a:pathLst>
                <a:path w="1085" h="1292" extrusionOk="0">
                  <a:moveTo>
                    <a:pt x="186" y="0"/>
                  </a:moveTo>
                  <a:cubicBezTo>
                    <a:pt x="167" y="0"/>
                    <a:pt x="148" y="4"/>
                    <a:pt x="131" y="12"/>
                  </a:cubicBezTo>
                  <a:cubicBezTo>
                    <a:pt x="109" y="34"/>
                    <a:pt x="87" y="77"/>
                    <a:pt x="66" y="99"/>
                  </a:cubicBezTo>
                  <a:cubicBezTo>
                    <a:pt x="1" y="381"/>
                    <a:pt x="564" y="1183"/>
                    <a:pt x="629" y="1269"/>
                  </a:cubicBezTo>
                  <a:cubicBezTo>
                    <a:pt x="629" y="1291"/>
                    <a:pt x="651" y="1291"/>
                    <a:pt x="673" y="1291"/>
                  </a:cubicBezTo>
                  <a:lnTo>
                    <a:pt x="695" y="1291"/>
                  </a:lnTo>
                  <a:cubicBezTo>
                    <a:pt x="716" y="1269"/>
                    <a:pt x="716" y="1248"/>
                    <a:pt x="695" y="1226"/>
                  </a:cubicBezTo>
                  <a:cubicBezTo>
                    <a:pt x="543" y="988"/>
                    <a:pt x="109" y="337"/>
                    <a:pt x="152" y="120"/>
                  </a:cubicBezTo>
                  <a:cubicBezTo>
                    <a:pt x="152" y="120"/>
                    <a:pt x="174" y="99"/>
                    <a:pt x="174" y="99"/>
                  </a:cubicBezTo>
                  <a:cubicBezTo>
                    <a:pt x="181" y="95"/>
                    <a:pt x="189" y="93"/>
                    <a:pt x="198" y="93"/>
                  </a:cubicBezTo>
                  <a:cubicBezTo>
                    <a:pt x="349" y="93"/>
                    <a:pt x="732" y="606"/>
                    <a:pt x="998" y="1118"/>
                  </a:cubicBezTo>
                  <a:cubicBezTo>
                    <a:pt x="998" y="1129"/>
                    <a:pt x="1009" y="1134"/>
                    <a:pt x="1022" y="1134"/>
                  </a:cubicBezTo>
                  <a:cubicBezTo>
                    <a:pt x="1036" y="1134"/>
                    <a:pt x="1052" y="1129"/>
                    <a:pt x="1063" y="1118"/>
                  </a:cubicBezTo>
                  <a:cubicBezTo>
                    <a:pt x="1085" y="1118"/>
                    <a:pt x="1085" y="1096"/>
                    <a:pt x="1085" y="1074"/>
                  </a:cubicBezTo>
                  <a:cubicBezTo>
                    <a:pt x="983" y="871"/>
                    <a:pt x="481" y="0"/>
                    <a:pt x="18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94" name="Google Shape;3617;p66"/>
            <p:cNvSpPr/>
            <p:nvPr/>
          </p:nvSpPr>
          <p:spPr>
            <a:xfrm>
              <a:off x="5197208" y="2794793"/>
              <a:ext cx="44146" cy="47157"/>
            </a:xfrm>
            <a:custGeom>
              <a:avLst/>
              <a:gdLst/>
              <a:ahLst/>
              <a:cxnLst/>
              <a:rect l="l" t="t" r="r" b="b"/>
              <a:pathLst>
                <a:path w="1085" h="1159" extrusionOk="0">
                  <a:moveTo>
                    <a:pt x="180" y="1"/>
                  </a:moveTo>
                  <a:cubicBezTo>
                    <a:pt x="151" y="1"/>
                    <a:pt x="125" y="16"/>
                    <a:pt x="109" y="31"/>
                  </a:cubicBezTo>
                  <a:cubicBezTo>
                    <a:pt x="1" y="205"/>
                    <a:pt x="391" y="920"/>
                    <a:pt x="521" y="1137"/>
                  </a:cubicBezTo>
                  <a:cubicBezTo>
                    <a:pt x="543" y="1159"/>
                    <a:pt x="565" y="1159"/>
                    <a:pt x="586" y="1159"/>
                  </a:cubicBezTo>
                  <a:cubicBezTo>
                    <a:pt x="608" y="1137"/>
                    <a:pt x="608" y="1115"/>
                    <a:pt x="608" y="1094"/>
                  </a:cubicBezTo>
                  <a:cubicBezTo>
                    <a:pt x="326" y="617"/>
                    <a:pt x="131" y="140"/>
                    <a:pt x="196" y="96"/>
                  </a:cubicBezTo>
                  <a:lnTo>
                    <a:pt x="196" y="96"/>
                  </a:lnTo>
                  <a:cubicBezTo>
                    <a:pt x="413" y="140"/>
                    <a:pt x="846" y="855"/>
                    <a:pt x="976" y="1137"/>
                  </a:cubicBezTo>
                  <a:cubicBezTo>
                    <a:pt x="998" y="1159"/>
                    <a:pt x="998" y="1159"/>
                    <a:pt x="1020" y="1159"/>
                  </a:cubicBezTo>
                  <a:lnTo>
                    <a:pt x="1041" y="1137"/>
                  </a:lnTo>
                  <a:cubicBezTo>
                    <a:pt x="1063" y="1137"/>
                    <a:pt x="1085" y="1115"/>
                    <a:pt x="1063" y="1094"/>
                  </a:cubicBezTo>
                  <a:cubicBezTo>
                    <a:pt x="1020" y="985"/>
                    <a:pt x="521" y="53"/>
                    <a:pt x="218" y="10"/>
                  </a:cubicBezTo>
                  <a:cubicBezTo>
                    <a:pt x="205" y="3"/>
                    <a:pt x="192" y="1"/>
                    <a:pt x="18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95" name="Google Shape;3618;p66"/>
            <p:cNvSpPr/>
            <p:nvPr/>
          </p:nvSpPr>
          <p:spPr>
            <a:xfrm>
              <a:off x="4587691" y="3125937"/>
              <a:ext cx="494719" cy="35357"/>
            </a:xfrm>
            <a:custGeom>
              <a:avLst/>
              <a:gdLst/>
              <a:ahLst/>
              <a:cxnLst/>
              <a:rect l="l" t="t" r="r" b="b"/>
              <a:pathLst>
                <a:path w="12159" h="869" extrusionOk="0">
                  <a:moveTo>
                    <a:pt x="4445" y="1"/>
                  </a:moveTo>
                  <a:cubicBezTo>
                    <a:pt x="4423" y="1"/>
                    <a:pt x="4402" y="23"/>
                    <a:pt x="4402" y="44"/>
                  </a:cubicBezTo>
                  <a:cubicBezTo>
                    <a:pt x="4228" y="369"/>
                    <a:pt x="4011" y="565"/>
                    <a:pt x="3773" y="586"/>
                  </a:cubicBezTo>
                  <a:cubicBezTo>
                    <a:pt x="3764" y="587"/>
                    <a:pt x="3756" y="587"/>
                    <a:pt x="3747" y="587"/>
                  </a:cubicBezTo>
                  <a:cubicBezTo>
                    <a:pt x="3301" y="587"/>
                    <a:pt x="2884" y="44"/>
                    <a:pt x="2884" y="44"/>
                  </a:cubicBezTo>
                  <a:cubicBezTo>
                    <a:pt x="2884" y="23"/>
                    <a:pt x="2862" y="23"/>
                    <a:pt x="2841" y="23"/>
                  </a:cubicBezTo>
                  <a:cubicBezTo>
                    <a:pt x="2841" y="23"/>
                    <a:pt x="2819" y="23"/>
                    <a:pt x="2819" y="44"/>
                  </a:cubicBezTo>
                  <a:cubicBezTo>
                    <a:pt x="2689" y="304"/>
                    <a:pt x="2407" y="500"/>
                    <a:pt x="2125" y="543"/>
                  </a:cubicBezTo>
                  <a:cubicBezTo>
                    <a:pt x="2105" y="545"/>
                    <a:pt x="2085" y="545"/>
                    <a:pt x="2066" y="545"/>
                  </a:cubicBezTo>
                  <a:cubicBezTo>
                    <a:pt x="1572" y="545"/>
                    <a:pt x="1171" y="44"/>
                    <a:pt x="1171" y="44"/>
                  </a:cubicBezTo>
                  <a:cubicBezTo>
                    <a:pt x="1150" y="23"/>
                    <a:pt x="1150" y="23"/>
                    <a:pt x="1128" y="23"/>
                  </a:cubicBezTo>
                  <a:cubicBezTo>
                    <a:pt x="1106" y="23"/>
                    <a:pt x="1106" y="23"/>
                    <a:pt x="1085" y="44"/>
                  </a:cubicBezTo>
                  <a:cubicBezTo>
                    <a:pt x="920" y="354"/>
                    <a:pt x="603" y="542"/>
                    <a:pt x="261" y="542"/>
                  </a:cubicBezTo>
                  <a:cubicBezTo>
                    <a:pt x="196" y="542"/>
                    <a:pt x="131" y="535"/>
                    <a:pt x="66" y="521"/>
                  </a:cubicBezTo>
                  <a:cubicBezTo>
                    <a:pt x="53" y="515"/>
                    <a:pt x="42" y="512"/>
                    <a:pt x="33" y="512"/>
                  </a:cubicBezTo>
                  <a:cubicBezTo>
                    <a:pt x="11" y="512"/>
                    <a:pt x="1" y="528"/>
                    <a:pt x="1" y="543"/>
                  </a:cubicBezTo>
                  <a:cubicBezTo>
                    <a:pt x="1" y="565"/>
                    <a:pt x="1" y="586"/>
                    <a:pt x="44" y="608"/>
                  </a:cubicBezTo>
                  <a:cubicBezTo>
                    <a:pt x="114" y="623"/>
                    <a:pt x="184" y="630"/>
                    <a:pt x="255" y="630"/>
                  </a:cubicBezTo>
                  <a:cubicBezTo>
                    <a:pt x="603" y="630"/>
                    <a:pt x="948" y="455"/>
                    <a:pt x="1128" y="131"/>
                  </a:cubicBezTo>
                  <a:cubicBezTo>
                    <a:pt x="1251" y="275"/>
                    <a:pt x="1628" y="633"/>
                    <a:pt x="2054" y="633"/>
                  </a:cubicBezTo>
                  <a:cubicBezTo>
                    <a:pt x="2078" y="633"/>
                    <a:pt x="2102" y="632"/>
                    <a:pt x="2125" y="630"/>
                  </a:cubicBezTo>
                  <a:cubicBezTo>
                    <a:pt x="2429" y="608"/>
                    <a:pt x="2711" y="413"/>
                    <a:pt x="2862" y="153"/>
                  </a:cubicBezTo>
                  <a:cubicBezTo>
                    <a:pt x="2968" y="301"/>
                    <a:pt x="3341" y="696"/>
                    <a:pt x="3741" y="696"/>
                  </a:cubicBezTo>
                  <a:cubicBezTo>
                    <a:pt x="3752" y="696"/>
                    <a:pt x="3762" y="695"/>
                    <a:pt x="3773" y="695"/>
                  </a:cubicBezTo>
                  <a:cubicBezTo>
                    <a:pt x="4076" y="630"/>
                    <a:pt x="4315" y="435"/>
                    <a:pt x="4445" y="174"/>
                  </a:cubicBezTo>
                  <a:cubicBezTo>
                    <a:pt x="4597" y="456"/>
                    <a:pt x="4879" y="673"/>
                    <a:pt x="5226" y="738"/>
                  </a:cubicBezTo>
                  <a:cubicBezTo>
                    <a:pt x="5241" y="739"/>
                    <a:pt x="5256" y="740"/>
                    <a:pt x="5271" y="740"/>
                  </a:cubicBezTo>
                  <a:cubicBezTo>
                    <a:pt x="5562" y="740"/>
                    <a:pt x="5869" y="544"/>
                    <a:pt x="6158" y="153"/>
                  </a:cubicBezTo>
                  <a:cubicBezTo>
                    <a:pt x="6266" y="326"/>
                    <a:pt x="6548" y="760"/>
                    <a:pt x="6960" y="760"/>
                  </a:cubicBezTo>
                  <a:cubicBezTo>
                    <a:pt x="7242" y="760"/>
                    <a:pt x="7502" y="565"/>
                    <a:pt x="7741" y="174"/>
                  </a:cubicBezTo>
                  <a:cubicBezTo>
                    <a:pt x="7849" y="369"/>
                    <a:pt x="8152" y="868"/>
                    <a:pt x="8499" y="868"/>
                  </a:cubicBezTo>
                  <a:lnTo>
                    <a:pt x="8521" y="825"/>
                  </a:lnTo>
                  <a:cubicBezTo>
                    <a:pt x="8738" y="825"/>
                    <a:pt x="8955" y="608"/>
                    <a:pt x="9106" y="174"/>
                  </a:cubicBezTo>
                  <a:cubicBezTo>
                    <a:pt x="9215" y="369"/>
                    <a:pt x="9432" y="760"/>
                    <a:pt x="9778" y="781"/>
                  </a:cubicBezTo>
                  <a:cubicBezTo>
                    <a:pt x="9791" y="782"/>
                    <a:pt x="9804" y="783"/>
                    <a:pt x="9817" y="783"/>
                  </a:cubicBezTo>
                  <a:cubicBezTo>
                    <a:pt x="10084" y="783"/>
                    <a:pt x="10333" y="565"/>
                    <a:pt x="10602" y="109"/>
                  </a:cubicBezTo>
                  <a:cubicBezTo>
                    <a:pt x="10766" y="236"/>
                    <a:pt x="11370" y="637"/>
                    <a:pt x="11854" y="637"/>
                  </a:cubicBezTo>
                  <a:cubicBezTo>
                    <a:pt x="11949" y="637"/>
                    <a:pt x="12039" y="622"/>
                    <a:pt x="12120" y="586"/>
                  </a:cubicBezTo>
                  <a:cubicBezTo>
                    <a:pt x="12159" y="567"/>
                    <a:pt x="12146" y="496"/>
                    <a:pt x="12096" y="496"/>
                  </a:cubicBezTo>
                  <a:cubicBezTo>
                    <a:pt x="12090" y="496"/>
                    <a:pt x="12084" y="497"/>
                    <a:pt x="12077" y="500"/>
                  </a:cubicBezTo>
                  <a:cubicBezTo>
                    <a:pt x="12008" y="528"/>
                    <a:pt x="11932" y="540"/>
                    <a:pt x="11852" y="540"/>
                  </a:cubicBezTo>
                  <a:cubicBezTo>
                    <a:pt x="11322" y="540"/>
                    <a:pt x="10602" y="1"/>
                    <a:pt x="10602" y="1"/>
                  </a:cubicBezTo>
                  <a:lnTo>
                    <a:pt x="10581" y="1"/>
                  </a:lnTo>
                  <a:cubicBezTo>
                    <a:pt x="10559" y="23"/>
                    <a:pt x="10559" y="23"/>
                    <a:pt x="10537" y="44"/>
                  </a:cubicBezTo>
                  <a:cubicBezTo>
                    <a:pt x="10310" y="479"/>
                    <a:pt x="10062" y="696"/>
                    <a:pt x="9833" y="696"/>
                  </a:cubicBezTo>
                  <a:cubicBezTo>
                    <a:pt x="9822" y="696"/>
                    <a:pt x="9811" y="696"/>
                    <a:pt x="9800" y="695"/>
                  </a:cubicBezTo>
                  <a:cubicBezTo>
                    <a:pt x="9410" y="673"/>
                    <a:pt x="9150" y="44"/>
                    <a:pt x="9150" y="44"/>
                  </a:cubicBezTo>
                  <a:cubicBezTo>
                    <a:pt x="9150" y="23"/>
                    <a:pt x="9128" y="23"/>
                    <a:pt x="9106" y="1"/>
                  </a:cubicBezTo>
                  <a:cubicBezTo>
                    <a:pt x="9085" y="23"/>
                    <a:pt x="9085" y="23"/>
                    <a:pt x="9063" y="44"/>
                  </a:cubicBezTo>
                  <a:cubicBezTo>
                    <a:pt x="8911" y="500"/>
                    <a:pt x="8716" y="760"/>
                    <a:pt x="8521" y="760"/>
                  </a:cubicBezTo>
                  <a:cubicBezTo>
                    <a:pt x="8131" y="760"/>
                    <a:pt x="7784" y="44"/>
                    <a:pt x="7784" y="44"/>
                  </a:cubicBezTo>
                  <a:cubicBezTo>
                    <a:pt x="7784" y="23"/>
                    <a:pt x="7762" y="23"/>
                    <a:pt x="7741" y="1"/>
                  </a:cubicBezTo>
                  <a:cubicBezTo>
                    <a:pt x="7741" y="1"/>
                    <a:pt x="7719" y="23"/>
                    <a:pt x="7719" y="44"/>
                  </a:cubicBezTo>
                  <a:cubicBezTo>
                    <a:pt x="7459" y="456"/>
                    <a:pt x="7220" y="651"/>
                    <a:pt x="6960" y="651"/>
                  </a:cubicBezTo>
                  <a:cubicBezTo>
                    <a:pt x="6526" y="651"/>
                    <a:pt x="6201" y="44"/>
                    <a:pt x="6201" y="44"/>
                  </a:cubicBezTo>
                  <a:cubicBezTo>
                    <a:pt x="6201" y="23"/>
                    <a:pt x="6180" y="23"/>
                    <a:pt x="6158" y="23"/>
                  </a:cubicBezTo>
                  <a:cubicBezTo>
                    <a:pt x="6158" y="15"/>
                    <a:pt x="6155" y="13"/>
                    <a:pt x="6151" y="13"/>
                  </a:cubicBezTo>
                  <a:cubicBezTo>
                    <a:pt x="6143" y="13"/>
                    <a:pt x="6129" y="23"/>
                    <a:pt x="6114" y="23"/>
                  </a:cubicBezTo>
                  <a:cubicBezTo>
                    <a:pt x="5847" y="435"/>
                    <a:pt x="5559" y="631"/>
                    <a:pt x="5271" y="631"/>
                  </a:cubicBezTo>
                  <a:cubicBezTo>
                    <a:pt x="5256" y="631"/>
                    <a:pt x="5241" y="631"/>
                    <a:pt x="5226" y="630"/>
                  </a:cubicBezTo>
                  <a:cubicBezTo>
                    <a:pt x="4770" y="608"/>
                    <a:pt x="4488" y="44"/>
                    <a:pt x="4488" y="44"/>
                  </a:cubicBezTo>
                  <a:cubicBezTo>
                    <a:pt x="4467" y="23"/>
                    <a:pt x="4467" y="23"/>
                    <a:pt x="444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96" name="Google Shape;3619;p66"/>
            <p:cNvSpPr/>
            <p:nvPr/>
          </p:nvSpPr>
          <p:spPr>
            <a:xfrm>
              <a:off x="4651486" y="3177120"/>
              <a:ext cx="494638" cy="34422"/>
            </a:xfrm>
            <a:custGeom>
              <a:avLst/>
              <a:gdLst/>
              <a:ahLst/>
              <a:cxnLst/>
              <a:rect l="l" t="t" r="r" b="b"/>
              <a:pathLst>
                <a:path w="12157" h="846" extrusionOk="0">
                  <a:moveTo>
                    <a:pt x="1143" y="0"/>
                  </a:moveTo>
                  <a:cubicBezTo>
                    <a:pt x="1121" y="0"/>
                    <a:pt x="1121" y="22"/>
                    <a:pt x="1099" y="22"/>
                  </a:cubicBezTo>
                  <a:cubicBezTo>
                    <a:pt x="937" y="346"/>
                    <a:pt x="625" y="521"/>
                    <a:pt x="288" y="521"/>
                  </a:cubicBezTo>
                  <a:cubicBezTo>
                    <a:pt x="220" y="521"/>
                    <a:pt x="150" y="514"/>
                    <a:pt x="80" y="499"/>
                  </a:cubicBezTo>
                  <a:cubicBezTo>
                    <a:pt x="73" y="497"/>
                    <a:pt x="67" y="496"/>
                    <a:pt x="61" y="496"/>
                  </a:cubicBezTo>
                  <a:cubicBezTo>
                    <a:pt x="12" y="496"/>
                    <a:pt x="1" y="566"/>
                    <a:pt x="59" y="586"/>
                  </a:cubicBezTo>
                  <a:cubicBezTo>
                    <a:pt x="129" y="601"/>
                    <a:pt x="200" y="608"/>
                    <a:pt x="272" y="608"/>
                  </a:cubicBezTo>
                  <a:cubicBezTo>
                    <a:pt x="619" y="608"/>
                    <a:pt x="966" y="436"/>
                    <a:pt x="1164" y="130"/>
                  </a:cubicBezTo>
                  <a:cubicBezTo>
                    <a:pt x="1270" y="257"/>
                    <a:pt x="1663" y="630"/>
                    <a:pt x="2103" y="630"/>
                  </a:cubicBezTo>
                  <a:cubicBezTo>
                    <a:pt x="2115" y="630"/>
                    <a:pt x="2128" y="630"/>
                    <a:pt x="2140" y="629"/>
                  </a:cubicBezTo>
                  <a:cubicBezTo>
                    <a:pt x="2443" y="586"/>
                    <a:pt x="2725" y="412"/>
                    <a:pt x="2877" y="130"/>
                  </a:cubicBezTo>
                  <a:cubicBezTo>
                    <a:pt x="3004" y="278"/>
                    <a:pt x="3357" y="673"/>
                    <a:pt x="3756" y="673"/>
                  </a:cubicBezTo>
                  <a:cubicBezTo>
                    <a:pt x="3767" y="673"/>
                    <a:pt x="3777" y="673"/>
                    <a:pt x="3788" y="672"/>
                  </a:cubicBezTo>
                  <a:cubicBezTo>
                    <a:pt x="4091" y="629"/>
                    <a:pt x="4330" y="434"/>
                    <a:pt x="4460" y="152"/>
                  </a:cubicBezTo>
                  <a:cubicBezTo>
                    <a:pt x="4612" y="456"/>
                    <a:pt x="4915" y="672"/>
                    <a:pt x="5240" y="716"/>
                  </a:cubicBezTo>
                  <a:cubicBezTo>
                    <a:pt x="5270" y="720"/>
                    <a:pt x="5299" y="722"/>
                    <a:pt x="5328" y="722"/>
                  </a:cubicBezTo>
                  <a:cubicBezTo>
                    <a:pt x="5621" y="722"/>
                    <a:pt x="5897" y="525"/>
                    <a:pt x="6173" y="130"/>
                  </a:cubicBezTo>
                  <a:cubicBezTo>
                    <a:pt x="6281" y="304"/>
                    <a:pt x="6563" y="759"/>
                    <a:pt x="6975" y="759"/>
                  </a:cubicBezTo>
                  <a:cubicBezTo>
                    <a:pt x="7257" y="759"/>
                    <a:pt x="7517" y="564"/>
                    <a:pt x="7755" y="152"/>
                  </a:cubicBezTo>
                  <a:cubicBezTo>
                    <a:pt x="7864" y="347"/>
                    <a:pt x="8167" y="846"/>
                    <a:pt x="8514" y="846"/>
                  </a:cubicBezTo>
                  <a:lnTo>
                    <a:pt x="8514" y="824"/>
                  </a:lnTo>
                  <a:cubicBezTo>
                    <a:pt x="8753" y="803"/>
                    <a:pt x="8948" y="586"/>
                    <a:pt x="9121" y="152"/>
                  </a:cubicBezTo>
                  <a:cubicBezTo>
                    <a:pt x="9208" y="347"/>
                    <a:pt x="9446" y="738"/>
                    <a:pt x="9793" y="759"/>
                  </a:cubicBezTo>
                  <a:cubicBezTo>
                    <a:pt x="9805" y="760"/>
                    <a:pt x="9817" y="761"/>
                    <a:pt x="9829" y="761"/>
                  </a:cubicBezTo>
                  <a:cubicBezTo>
                    <a:pt x="10079" y="761"/>
                    <a:pt x="10347" y="543"/>
                    <a:pt x="10595" y="109"/>
                  </a:cubicBezTo>
                  <a:cubicBezTo>
                    <a:pt x="10759" y="218"/>
                    <a:pt x="11362" y="615"/>
                    <a:pt x="11847" y="615"/>
                  </a:cubicBezTo>
                  <a:cubicBezTo>
                    <a:pt x="11941" y="615"/>
                    <a:pt x="12031" y="600"/>
                    <a:pt x="12113" y="564"/>
                  </a:cubicBezTo>
                  <a:cubicBezTo>
                    <a:pt x="12156" y="564"/>
                    <a:pt x="12156" y="542"/>
                    <a:pt x="12135" y="499"/>
                  </a:cubicBezTo>
                  <a:cubicBezTo>
                    <a:pt x="12135" y="477"/>
                    <a:pt x="12113" y="477"/>
                    <a:pt x="12091" y="477"/>
                  </a:cubicBezTo>
                  <a:cubicBezTo>
                    <a:pt x="12017" y="511"/>
                    <a:pt x="11934" y="526"/>
                    <a:pt x="11846" y="526"/>
                  </a:cubicBezTo>
                  <a:cubicBezTo>
                    <a:pt x="11318" y="526"/>
                    <a:pt x="10617" y="0"/>
                    <a:pt x="10617" y="0"/>
                  </a:cubicBezTo>
                  <a:lnTo>
                    <a:pt x="10574" y="0"/>
                  </a:lnTo>
                  <a:cubicBezTo>
                    <a:pt x="10574" y="0"/>
                    <a:pt x="10552" y="0"/>
                    <a:pt x="10552" y="22"/>
                  </a:cubicBezTo>
                  <a:cubicBezTo>
                    <a:pt x="10292" y="477"/>
                    <a:pt x="10032" y="694"/>
                    <a:pt x="9793" y="694"/>
                  </a:cubicBezTo>
                  <a:cubicBezTo>
                    <a:pt x="9403" y="651"/>
                    <a:pt x="9164" y="22"/>
                    <a:pt x="9164" y="22"/>
                  </a:cubicBezTo>
                  <a:cubicBezTo>
                    <a:pt x="9143" y="0"/>
                    <a:pt x="9143" y="0"/>
                    <a:pt x="9121" y="0"/>
                  </a:cubicBezTo>
                  <a:cubicBezTo>
                    <a:pt x="9099" y="0"/>
                    <a:pt x="9078" y="0"/>
                    <a:pt x="9078" y="22"/>
                  </a:cubicBezTo>
                  <a:cubicBezTo>
                    <a:pt x="8926" y="477"/>
                    <a:pt x="8731" y="738"/>
                    <a:pt x="8536" y="738"/>
                  </a:cubicBezTo>
                  <a:cubicBezTo>
                    <a:pt x="8530" y="738"/>
                    <a:pt x="8525" y="738"/>
                    <a:pt x="8520" y="738"/>
                  </a:cubicBezTo>
                  <a:cubicBezTo>
                    <a:pt x="8157" y="738"/>
                    <a:pt x="7799" y="22"/>
                    <a:pt x="7799" y="22"/>
                  </a:cubicBezTo>
                  <a:cubicBezTo>
                    <a:pt x="7799" y="0"/>
                    <a:pt x="7777" y="0"/>
                    <a:pt x="7777" y="0"/>
                  </a:cubicBezTo>
                  <a:cubicBezTo>
                    <a:pt x="7755" y="0"/>
                    <a:pt x="7734" y="0"/>
                    <a:pt x="7734" y="22"/>
                  </a:cubicBezTo>
                  <a:cubicBezTo>
                    <a:pt x="7495" y="434"/>
                    <a:pt x="7235" y="651"/>
                    <a:pt x="6975" y="651"/>
                  </a:cubicBezTo>
                  <a:cubicBezTo>
                    <a:pt x="6541" y="629"/>
                    <a:pt x="6216" y="22"/>
                    <a:pt x="6216" y="22"/>
                  </a:cubicBezTo>
                  <a:cubicBezTo>
                    <a:pt x="6216" y="0"/>
                    <a:pt x="6194" y="0"/>
                    <a:pt x="6173" y="0"/>
                  </a:cubicBezTo>
                  <a:cubicBezTo>
                    <a:pt x="6173" y="0"/>
                    <a:pt x="6151" y="0"/>
                    <a:pt x="6151" y="22"/>
                  </a:cubicBezTo>
                  <a:cubicBezTo>
                    <a:pt x="5861" y="415"/>
                    <a:pt x="5571" y="631"/>
                    <a:pt x="5282" y="631"/>
                  </a:cubicBezTo>
                  <a:cubicBezTo>
                    <a:pt x="5268" y="631"/>
                    <a:pt x="5254" y="630"/>
                    <a:pt x="5240" y="629"/>
                  </a:cubicBezTo>
                  <a:cubicBezTo>
                    <a:pt x="4785" y="586"/>
                    <a:pt x="4503" y="22"/>
                    <a:pt x="4503" y="22"/>
                  </a:cubicBezTo>
                  <a:cubicBezTo>
                    <a:pt x="4481" y="0"/>
                    <a:pt x="4481" y="0"/>
                    <a:pt x="4460" y="0"/>
                  </a:cubicBezTo>
                  <a:cubicBezTo>
                    <a:pt x="4438" y="0"/>
                    <a:pt x="4416" y="0"/>
                    <a:pt x="4416" y="22"/>
                  </a:cubicBezTo>
                  <a:cubicBezTo>
                    <a:pt x="4243" y="369"/>
                    <a:pt x="4026" y="542"/>
                    <a:pt x="3788" y="564"/>
                  </a:cubicBezTo>
                  <a:cubicBezTo>
                    <a:pt x="3771" y="566"/>
                    <a:pt x="3755" y="566"/>
                    <a:pt x="3739" y="566"/>
                  </a:cubicBezTo>
                  <a:cubicBezTo>
                    <a:pt x="3302" y="566"/>
                    <a:pt x="2899" y="22"/>
                    <a:pt x="2899" y="22"/>
                  </a:cubicBezTo>
                  <a:cubicBezTo>
                    <a:pt x="2899" y="0"/>
                    <a:pt x="2877" y="0"/>
                    <a:pt x="2877" y="0"/>
                  </a:cubicBezTo>
                  <a:cubicBezTo>
                    <a:pt x="2855" y="0"/>
                    <a:pt x="2834" y="22"/>
                    <a:pt x="2834" y="22"/>
                  </a:cubicBezTo>
                  <a:cubicBezTo>
                    <a:pt x="2704" y="304"/>
                    <a:pt x="2443" y="499"/>
                    <a:pt x="2140" y="542"/>
                  </a:cubicBezTo>
                  <a:cubicBezTo>
                    <a:pt x="2130" y="543"/>
                    <a:pt x="2120" y="543"/>
                    <a:pt x="2111" y="543"/>
                  </a:cubicBezTo>
                  <a:cubicBezTo>
                    <a:pt x="1624" y="543"/>
                    <a:pt x="1186" y="22"/>
                    <a:pt x="1186" y="22"/>
                  </a:cubicBezTo>
                  <a:cubicBezTo>
                    <a:pt x="1164" y="0"/>
                    <a:pt x="1164" y="0"/>
                    <a:pt x="11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97" name="Google Shape;3620;p66"/>
            <p:cNvSpPr/>
            <p:nvPr/>
          </p:nvSpPr>
          <p:spPr>
            <a:xfrm>
              <a:off x="4690016" y="2989069"/>
              <a:ext cx="12166" cy="16438"/>
            </a:xfrm>
            <a:custGeom>
              <a:avLst/>
              <a:gdLst/>
              <a:ahLst/>
              <a:cxnLst/>
              <a:rect l="l" t="t" r="r" b="b"/>
              <a:pathLst>
                <a:path w="299" h="404" extrusionOk="0">
                  <a:moveTo>
                    <a:pt x="235" y="0"/>
                  </a:moveTo>
                  <a:cubicBezTo>
                    <a:pt x="229" y="0"/>
                    <a:pt x="223" y="1"/>
                    <a:pt x="217" y="4"/>
                  </a:cubicBezTo>
                  <a:cubicBezTo>
                    <a:pt x="109" y="91"/>
                    <a:pt x="22" y="221"/>
                    <a:pt x="0" y="351"/>
                  </a:cubicBezTo>
                  <a:cubicBezTo>
                    <a:pt x="0" y="373"/>
                    <a:pt x="22" y="395"/>
                    <a:pt x="44" y="395"/>
                  </a:cubicBezTo>
                  <a:cubicBezTo>
                    <a:pt x="50" y="400"/>
                    <a:pt x="57" y="403"/>
                    <a:pt x="65" y="403"/>
                  </a:cubicBezTo>
                  <a:cubicBezTo>
                    <a:pt x="86" y="403"/>
                    <a:pt x="109" y="383"/>
                    <a:pt x="109" y="351"/>
                  </a:cubicBezTo>
                  <a:cubicBezTo>
                    <a:pt x="109" y="243"/>
                    <a:pt x="174" y="156"/>
                    <a:pt x="261" y="91"/>
                  </a:cubicBezTo>
                  <a:cubicBezTo>
                    <a:pt x="298" y="54"/>
                    <a:pt x="271" y="0"/>
                    <a:pt x="23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98" name="Google Shape;3621;p66"/>
            <p:cNvSpPr/>
            <p:nvPr/>
          </p:nvSpPr>
          <p:spPr>
            <a:xfrm>
              <a:off x="4684727" y="2965430"/>
              <a:ext cx="11515" cy="16763"/>
            </a:xfrm>
            <a:custGeom>
              <a:avLst/>
              <a:gdLst/>
              <a:ahLst/>
              <a:cxnLst/>
              <a:rect l="l" t="t" r="r" b="b"/>
              <a:pathLst>
                <a:path w="283" h="412" extrusionOk="0">
                  <a:moveTo>
                    <a:pt x="217" y="0"/>
                  </a:moveTo>
                  <a:cubicBezTo>
                    <a:pt x="109" y="87"/>
                    <a:pt x="22" y="217"/>
                    <a:pt x="0" y="347"/>
                  </a:cubicBezTo>
                  <a:cubicBezTo>
                    <a:pt x="0" y="369"/>
                    <a:pt x="22" y="390"/>
                    <a:pt x="44" y="412"/>
                  </a:cubicBezTo>
                  <a:cubicBezTo>
                    <a:pt x="87" y="412"/>
                    <a:pt x="130" y="390"/>
                    <a:pt x="109" y="347"/>
                  </a:cubicBezTo>
                  <a:cubicBezTo>
                    <a:pt x="130" y="239"/>
                    <a:pt x="196" y="130"/>
                    <a:pt x="282" y="65"/>
                  </a:cubicBezTo>
                  <a:cubicBezTo>
                    <a:pt x="282" y="43"/>
                    <a:pt x="282" y="22"/>
                    <a:pt x="2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99" name="Google Shape;3622;p66"/>
            <p:cNvSpPr/>
            <p:nvPr/>
          </p:nvSpPr>
          <p:spPr>
            <a:xfrm>
              <a:off x="4688267" y="3015311"/>
              <a:ext cx="12369" cy="16316"/>
            </a:xfrm>
            <a:custGeom>
              <a:avLst/>
              <a:gdLst/>
              <a:ahLst/>
              <a:cxnLst/>
              <a:rect l="l" t="t" r="r" b="b"/>
              <a:pathLst>
                <a:path w="304" h="401" extrusionOk="0">
                  <a:moveTo>
                    <a:pt x="236" y="1"/>
                  </a:moveTo>
                  <a:cubicBezTo>
                    <a:pt x="230" y="1"/>
                    <a:pt x="223" y="3"/>
                    <a:pt x="217" y="10"/>
                  </a:cubicBezTo>
                  <a:cubicBezTo>
                    <a:pt x="109" y="97"/>
                    <a:pt x="43" y="205"/>
                    <a:pt x="22" y="357"/>
                  </a:cubicBezTo>
                  <a:cubicBezTo>
                    <a:pt x="0" y="378"/>
                    <a:pt x="22" y="400"/>
                    <a:pt x="43" y="400"/>
                  </a:cubicBezTo>
                  <a:cubicBezTo>
                    <a:pt x="65" y="400"/>
                    <a:pt x="109" y="378"/>
                    <a:pt x="109" y="357"/>
                  </a:cubicBezTo>
                  <a:cubicBezTo>
                    <a:pt x="130" y="248"/>
                    <a:pt x="174" y="140"/>
                    <a:pt x="260" y="75"/>
                  </a:cubicBezTo>
                  <a:cubicBezTo>
                    <a:pt x="282" y="75"/>
                    <a:pt x="304" y="32"/>
                    <a:pt x="282" y="32"/>
                  </a:cubicBezTo>
                  <a:cubicBezTo>
                    <a:pt x="267" y="16"/>
                    <a:pt x="251" y="1"/>
                    <a:pt x="2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100" name="Google Shape;3623;p66"/>
            <p:cNvSpPr/>
            <p:nvPr/>
          </p:nvSpPr>
          <p:spPr>
            <a:xfrm>
              <a:off x="4704134" y="2965430"/>
              <a:ext cx="11515" cy="16763"/>
            </a:xfrm>
            <a:custGeom>
              <a:avLst/>
              <a:gdLst/>
              <a:ahLst/>
              <a:cxnLst/>
              <a:rect l="l" t="t" r="r" b="b"/>
              <a:pathLst>
                <a:path w="283" h="412" extrusionOk="0">
                  <a:moveTo>
                    <a:pt x="217" y="0"/>
                  </a:moveTo>
                  <a:cubicBezTo>
                    <a:pt x="109" y="87"/>
                    <a:pt x="22" y="217"/>
                    <a:pt x="0" y="347"/>
                  </a:cubicBezTo>
                  <a:cubicBezTo>
                    <a:pt x="0" y="369"/>
                    <a:pt x="22" y="390"/>
                    <a:pt x="44" y="412"/>
                  </a:cubicBezTo>
                  <a:cubicBezTo>
                    <a:pt x="87" y="412"/>
                    <a:pt x="109" y="369"/>
                    <a:pt x="87" y="347"/>
                  </a:cubicBezTo>
                  <a:cubicBezTo>
                    <a:pt x="109" y="239"/>
                    <a:pt x="174" y="130"/>
                    <a:pt x="261" y="65"/>
                  </a:cubicBezTo>
                  <a:cubicBezTo>
                    <a:pt x="282" y="65"/>
                    <a:pt x="282" y="22"/>
                    <a:pt x="28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101" name="Google Shape;3624;p66"/>
            <p:cNvSpPr/>
            <p:nvPr/>
          </p:nvSpPr>
          <p:spPr>
            <a:xfrm>
              <a:off x="4692661" y="2944477"/>
              <a:ext cx="11515" cy="16560"/>
            </a:xfrm>
            <a:custGeom>
              <a:avLst/>
              <a:gdLst/>
              <a:ahLst/>
              <a:cxnLst/>
              <a:rect l="l" t="t" r="r" b="b"/>
              <a:pathLst>
                <a:path w="283" h="407" extrusionOk="0">
                  <a:moveTo>
                    <a:pt x="228" y="0"/>
                  </a:moveTo>
                  <a:cubicBezTo>
                    <a:pt x="217" y="0"/>
                    <a:pt x="206" y="6"/>
                    <a:pt x="196" y="16"/>
                  </a:cubicBezTo>
                  <a:cubicBezTo>
                    <a:pt x="87" y="81"/>
                    <a:pt x="22" y="212"/>
                    <a:pt x="1" y="342"/>
                  </a:cubicBezTo>
                  <a:cubicBezTo>
                    <a:pt x="1" y="363"/>
                    <a:pt x="1" y="407"/>
                    <a:pt x="44" y="407"/>
                  </a:cubicBezTo>
                  <a:cubicBezTo>
                    <a:pt x="66" y="407"/>
                    <a:pt x="87" y="385"/>
                    <a:pt x="87" y="363"/>
                  </a:cubicBezTo>
                  <a:cubicBezTo>
                    <a:pt x="109" y="255"/>
                    <a:pt x="174" y="146"/>
                    <a:pt x="261" y="81"/>
                  </a:cubicBezTo>
                  <a:cubicBezTo>
                    <a:pt x="282" y="60"/>
                    <a:pt x="282" y="38"/>
                    <a:pt x="261" y="16"/>
                  </a:cubicBezTo>
                  <a:cubicBezTo>
                    <a:pt x="250" y="6"/>
                    <a:pt x="239" y="0"/>
                    <a:pt x="22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102" name="Google Shape;3625;p66"/>
            <p:cNvSpPr/>
            <p:nvPr/>
          </p:nvSpPr>
          <p:spPr>
            <a:xfrm>
              <a:off x="4911429" y="2839873"/>
              <a:ext cx="19449" cy="6510"/>
            </a:xfrm>
            <a:custGeom>
              <a:avLst/>
              <a:gdLst/>
              <a:ahLst/>
              <a:cxnLst/>
              <a:rect l="l" t="t" r="r" b="b"/>
              <a:pathLst>
                <a:path w="478" h="160" extrusionOk="0">
                  <a:moveTo>
                    <a:pt x="213" y="1"/>
                  </a:moveTo>
                  <a:cubicBezTo>
                    <a:pt x="155" y="1"/>
                    <a:pt x="98" y="11"/>
                    <a:pt x="44" y="29"/>
                  </a:cubicBezTo>
                  <a:cubicBezTo>
                    <a:pt x="22" y="29"/>
                    <a:pt x="0" y="72"/>
                    <a:pt x="22" y="94"/>
                  </a:cubicBezTo>
                  <a:cubicBezTo>
                    <a:pt x="22" y="116"/>
                    <a:pt x="44" y="116"/>
                    <a:pt x="65" y="116"/>
                  </a:cubicBezTo>
                  <a:cubicBezTo>
                    <a:pt x="104" y="100"/>
                    <a:pt x="145" y="93"/>
                    <a:pt x="186" y="93"/>
                  </a:cubicBezTo>
                  <a:cubicBezTo>
                    <a:pt x="260" y="93"/>
                    <a:pt x="335" y="117"/>
                    <a:pt x="391" y="159"/>
                  </a:cubicBezTo>
                  <a:lnTo>
                    <a:pt x="412" y="159"/>
                  </a:lnTo>
                  <a:cubicBezTo>
                    <a:pt x="434" y="159"/>
                    <a:pt x="434" y="137"/>
                    <a:pt x="456" y="137"/>
                  </a:cubicBezTo>
                  <a:cubicBezTo>
                    <a:pt x="477" y="116"/>
                    <a:pt x="477" y="94"/>
                    <a:pt x="456" y="72"/>
                  </a:cubicBezTo>
                  <a:cubicBezTo>
                    <a:pt x="379" y="22"/>
                    <a:pt x="296" y="1"/>
                    <a:pt x="2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103" name="Google Shape;3626;p66"/>
            <p:cNvSpPr/>
            <p:nvPr/>
          </p:nvSpPr>
          <p:spPr>
            <a:xfrm>
              <a:off x="4893772" y="2859565"/>
              <a:ext cx="18554" cy="6225"/>
            </a:xfrm>
            <a:custGeom>
              <a:avLst/>
              <a:gdLst/>
              <a:ahLst/>
              <a:cxnLst/>
              <a:rect l="l" t="t" r="r" b="b"/>
              <a:pathLst>
                <a:path w="456" h="153" extrusionOk="0">
                  <a:moveTo>
                    <a:pt x="179" y="0"/>
                  </a:moveTo>
                  <a:cubicBezTo>
                    <a:pt x="133" y="0"/>
                    <a:pt x="87" y="8"/>
                    <a:pt x="44" y="22"/>
                  </a:cubicBezTo>
                  <a:cubicBezTo>
                    <a:pt x="1" y="44"/>
                    <a:pt x="1" y="65"/>
                    <a:pt x="1" y="87"/>
                  </a:cubicBezTo>
                  <a:cubicBezTo>
                    <a:pt x="16" y="102"/>
                    <a:pt x="31" y="118"/>
                    <a:pt x="47" y="118"/>
                  </a:cubicBezTo>
                  <a:cubicBezTo>
                    <a:pt x="53" y="118"/>
                    <a:pt x="59" y="115"/>
                    <a:pt x="66" y="109"/>
                  </a:cubicBezTo>
                  <a:cubicBezTo>
                    <a:pt x="104" y="93"/>
                    <a:pt x="143" y="86"/>
                    <a:pt x="181" y="86"/>
                  </a:cubicBezTo>
                  <a:cubicBezTo>
                    <a:pt x="251" y="86"/>
                    <a:pt x="321" y="110"/>
                    <a:pt x="391" y="152"/>
                  </a:cubicBezTo>
                  <a:lnTo>
                    <a:pt x="413" y="152"/>
                  </a:lnTo>
                  <a:cubicBezTo>
                    <a:pt x="413" y="152"/>
                    <a:pt x="434" y="152"/>
                    <a:pt x="434" y="130"/>
                  </a:cubicBezTo>
                  <a:cubicBezTo>
                    <a:pt x="456" y="130"/>
                    <a:pt x="456" y="87"/>
                    <a:pt x="434" y="87"/>
                  </a:cubicBezTo>
                  <a:cubicBezTo>
                    <a:pt x="362" y="29"/>
                    <a:pt x="271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104" name="Google Shape;3627;p66"/>
            <p:cNvSpPr/>
            <p:nvPr/>
          </p:nvSpPr>
          <p:spPr>
            <a:xfrm>
              <a:off x="4882298" y="2838612"/>
              <a:ext cx="18594" cy="5981"/>
            </a:xfrm>
            <a:custGeom>
              <a:avLst/>
              <a:gdLst/>
              <a:ahLst/>
              <a:cxnLst/>
              <a:rect l="l" t="t" r="r" b="b"/>
              <a:pathLst>
                <a:path w="457" h="147" extrusionOk="0">
                  <a:moveTo>
                    <a:pt x="206" y="1"/>
                  </a:moveTo>
                  <a:cubicBezTo>
                    <a:pt x="150" y="1"/>
                    <a:pt x="96" y="13"/>
                    <a:pt x="44" y="38"/>
                  </a:cubicBezTo>
                  <a:cubicBezTo>
                    <a:pt x="23" y="38"/>
                    <a:pt x="1" y="60"/>
                    <a:pt x="23" y="82"/>
                  </a:cubicBezTo>
                  <a:cubicBezTo>
                    <a:pt x="23" y="103"/>
                    <a:pt x="44" y="125"/>
                    <a:pt x="88" y="125"/>
                  </a:cubicBezTo>
                  <a:cubicBezTo>
                    <a:pt x="127" y="106"/>
                    <a:pt x="174" y="95"/>
                    <a:pt x="223" y="95"/>
                  </a:cubicBezTo>
                  <a:cubicBezTo>
                    <a:pt x="282" y="95"/>
                    <a:pt x="343" y="111"/>
                    <a:pt x="391" y="147"/>
                  </a:cubicBezTo>
                  <a:lnTo>
                    <a:pt x="456" y="147"/>
                  </a:lnTo>
                  <a:cubicBezTo>
                    <a:pt x="456" y="125"/>
                    <a:pt x="456" y="103"/>
                    <a:pt x="456" y="82"/>
                  </a:cubicBezTo>
                  <a:cubicBezTo>
                    <a:pt x="377" y="29"/>
                    <a:pt x="291" y="1"/>
                    <a:pt x="2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105" name="Google Shape;3628;p66"/>
            <p:cNvSpPr/>
            <p:nvPr/>
          </p:nvSpPr>
          <p:spPr>
            <a:xfrm>
              <a:off x="4921276" y="2865953"/>
              <a:ext cx="19286" cy="6673"/>
            </a:xfrm>
            <a:custGeom>
              <a:avLst/>
              <a:gdLst/>
              <a:ahLst/>
              <a:cxnLst/>
              <a:rect l="l" t="t" r="r" b="b"/>
              <a:pathLst>
                <a:path w="474" h="164" extrusionOk="0">
                  <a:moveTo>
                    <a:pt x="202" y="1"/>
                  </a:moveTo>
                  <a:cubicBezTo>
                    <a:pt x="146" y="1"/>
                    <a:pt x="91" y="13"/>
                    <a:pt x="40" y="39"/>
                  </a:cubicBezTo>
                  <a:cubicBezTo>
                    <a:pt x="1" y="39"/>
                    <a:pt x="33" y="128"/>
                    <a:pt x="72" y="128"/>
                  </a:cubicBezTo>
                  <a:cubicBezTo>
                    <a:pt x="76" y="128"/>
                    <a:pt x="80" y="127"/>
                    <a:pt x="84" y="125"/>
                  </a:cubicBezTo>
                  <a:cubicBezTo>
                    <a:pt x="123" y="106"/>
                    <a:pt x="170" y="95"/>
                    <a:pt x="219" y="95"/>
                  </a:cubicBezTo>
                  <a:cubicBezTo>
                    <a:pt x="278" y="95"/>
                    <a:pt x="339" y="111"/>
                    <a:pt x="387" y="147"/>
                  </a:cubicBezTo>
                  <a:cubicBezTo>
                    <a:pt x="398" y="158"/>
                    <a:pt x="403" y="163"/>
                    <a:pt x="409" y="163"/>
                  </a:cubicBezTo>
                  <a:cubicBezTo>
                    <a:pt x="414" y="163"/>
                    <a:pt x="420" y="158"/>
                    <a:pt x="430" y="147"/>
                  </a:cubicBezTo>
                  <a:lnTo>
                    <a:pt x="452" y="147"/>
                  </a:lnTo>
                  <a:cubicBezTo>
                    <a:pt x="474" y="125"/>
                    <a:pt x="474" y="104"/>
                    <a:pt x="452" y="82"/>
                  </a:cubicBezTo>
                  <a:cubicBezTo>
                    <a:pt x="373" y="29"/>
                    <a:pt x="287" y="1"/>
                    <a:pt x="20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106" name="Google Shape;3629;p66"/>
            <p:cNvSpPr/>
            <p:nvPr/>
          </p:nvSpPr>
          <p:spPr>
            <a:xfrm>
              <a:off x="4940520" y="2846302"/>
              <a:ext cx="18594" cy="6225"/>
            </a:xfrm>
            <a:custGeom>
              <a:avLst/>
              <a:gdLst/>
              <a:ahLst/>
              <a:cxnLst/>
              <a:rect l="l" t="t" r="r" b="b"/>
              <a:pathLst>
                <a:path w="457" h="153" extrusionOk="0">
                  <a:moveTo>
                    <a:pt x="188" y="0"/>
                  </a:moveTo>
                  <a:cubicBezTo>
                    <a:pt x="139" y="0"/>
                    <a:pt x="90" y="7"/>
                    <a:pt x="44" y="23"/>
                  </a:cubicBezTo>
                  <a:cubicBezTo>
                    <a:pt x="22" y="45"/>
                    <a:pt x="1" y="66"/>
                    <a:pt x="1" y="88"/>
                  </a:cubicBezTo>
                  <a:cubicBezTo>
                    <a:pt x="22" y="110"/>
                    <a:pt x="44" y="110"/>
                    <a:pt x="66" y="110"/>
                  </a:cubicBezTo>
                  <a:cubicBezTo>
                    <a:pt x="104" y="94"/>
                    <a:pt x="143" y="87"/>
                    <a:pt x="181" y="87"/>
                  </a:cubicBezTo>
                  <a:cubicBezTo>
                    <a:pt x="251" y="87"/>
                    <a:pt x="321" y="111"/>
                    <a:pt x="391" y="153"/>
                  </a:cubicBezTo>
                  <a:lnTo>
                    <a:pt x="413" y="153"/>
                  </a:lnTo>
                  <a:cubicBezTo>
                    <a:pt x="434" y="153"/>
                    <a:pt x="434" y="153"/>
                    <a:pt x="434" y="131"/>
                  </a:cubicBezTo>
                  <a:cubicBezTo>
                    <a:pt x="456" y="110"/>
                    <a:pt x="456" y="88"/>
                    <a:pt x="434" y="66"/>
                  </a:cubicBezTo>
                  <a:cubicBezTo>
                    <a:pt x="364" y="24"/>
                    <a:pt x="276" y="0"/>
                    <a:pt x="18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107" name="Google Shape;3630;p66"/>
            <p:cNvSpPr/>
            <p:nvPr/>
          </p:nvSpPr>
          <p:spPr>
            <a:xfrm>
              <a:off x="4897311" y="2878973"/>
              <a:ext cx="18554" cy="6225"/>
            </a:xfrm>
            <a:custGeom>
              <a:avLst/>
              <a:gdLst/>
              <a:ahLst/>
              <a:cxnLst/>
              <a:rect l="l" t="t" r="r" b="b"/>
              <a:pathLst>
                <a:path w="456" h="153" extrusionOk="0">
                  <a:moveTo>
                    <a:pt x="179" y="0"/>
                  </a:moveTo>
                  <a:cubicBezTo>
                    <a:pt x="133" y="0"/>
                    <a:pt x="87" y="8"/>
                    <a:pt x="44" y="22"/>
                  </a:cubicBezTo>
                  <a:cubicBezTo>
                    <a:pt x="22" y="44"/>
                    <a:pt x="0" y="65"/>
                    <a:pt x="22" y="87"/>
                  </a:cubicBezTo>
                  <a:cubicBezTo>
                    <a:pt x="22" y="102"/>
                    <a:pt x="33" y="118"/>
                    <a:pt x="47" y="118"/>
                  </a:cubicBezTo>
                  <a:cubicBezTo>
                    <a:pt x="53" y="118"/>
                    <a:pt x="59" y="115"/>
                    <a:pt x="65" y="109"/>
                  </a:cubicBezTo>
                  <a:cubicBezTo>
                    <a:pt x="104" y="93"/>
                    <a:pt x="142" y="86"/>
                    <a:pt x="181" y="86"/>
                  </a:cubicBezTo>
                  <a:cubicBezTo>
                    <a:pt x="251" y="86"/>
                    <a:pt x="321" y="110"/>
                    <a:pt x="391" y="152"/>
                  </a:cubicBezTo>
                  <a:lnTo>
                    <a:pt x="434" y="152"/>
                  </a:lnTo>
                  <a:cubicBezTo>
                    <a:pt x="456" y="130"/>
                    <a:pt x="456" y="87"/>
                    <a:pt x="434" y="87"/>
                  </a:cubicBezTo>
                  <a:cubicBezTo>
                    <a:pt x="362" y="29"/>
                    <a:pt x="270" y="0"/>
                    <a:pt x="17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108" name="Google Shape;3631;p66"/>
            <p:cNvSpPr/>
            <p:nvPr/>
          </p:nvSpPr>
          <p:spPr>
            <a:xfrm>
              <a:off x="4948454" y="2868598"/>
              <a:ext cx="19449" cy="6876"/>
            </a:xfrm>
            <a:custGeom>
              <a:avLst/>
              <a:gdLst/>
              <a:ahLst/>
              <a:cxnLst/>
              <a:rect l="l" t="t" r="r" b="b"/>
              <a:pathLst>
                <a:path w="478" h="169" extrusionOk="0">
                  <a:moveTo>
                    <a:pt x="206" y="1"/>
                  </a:moveTo>
                  <a:cubicBezTo>
                    <a:pt x="150" y="1"/>
                    <a:pt x="96" y="13"/>
                    <a:pt x="44" y="39"/>
                  </a:cubicBezTo>
                  <a:cubicBezTo>
                    <a:pt x="23" y="39"/>
                    <a:pt x="1" y="82"/>
                    <a:pt x="23" y="104"/>
                  </a:cubicBezTo>
                  <a:cubicBezTo>
                    <a:pt x="23" y="125"/>
                    <a:pt x="66" y="125"/>
                    <a:pt x="88" y="125"/>
                  </a:cubicBezTo>
                  <a:cubicBezTo>
                    <a:pt x="124" y="107"/>
                    <a:pt x="167" y="97"/>
                    <a:pt x="212" y="97"/>
                  </a:cubicBezTo>
                  <a:cubicBezTo>
                    <a:pt x="275" y="97"/>
                    <a:pt x="340" y="118"/>
                    <a:pt x="391" y="169"/>
                  </a:cubicBezTo>
                  <a:lnTo>
                    <a:pt x="435" y="169"/>
                  </a:lnTo>
                  <a:cubicBezTo>
                    <a:pt x="435" y="169"/>
                    <a:pt x="435" y="147"/>
                    <a:pt x="456" y="147"/>
                  </a:cubicBezTo>
                  <a:cubicBezTo>
                    <a:pt x="478" y="125"/>
                    <a:pt x="478" y="104"/>
                    <a:pt x="456" y="82"/>
                  </a:cubicBezTo>
                  <a:cubicBezTo>
                    <a:pt x="377" y="29"/>
                    <a:pt x="291" y="1"/>
                    <a:pt x="2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109" name="Google Shape;3632;p66"/>
            <p:cNvSpPr/>
            <p:nvPr/>
          </p:nvSpPr>
          <p:spPr>
            <a:xfrm>
              <a:off x="4962572" y="2843006"/>
              <a:ext cx="18594" cy="6022"/>
            </a:xfrm>
            <a:custGeom>
              <a:avLst/>
              <a:gdLst/>
              <a:ahLst/>
              <a:cxnLst/>
              <a:rect l="l" t="t" r="r" b="b"/>
              <a:pathLst>
                <a:path w="457" h="148" extrusionOk="0">
                  <a:moveTo>
                    <a:pt x="206" y="1"/>
                  </a:moveTo>
                  <a:cubicBezTo>
                    <a:pt x="150" y="1"/>
                    <a:pt x="95" y="13"/>
                    <a:pt x="44" y="39"/>
                  </a:cubicBezTo>
                  <a:cubicBezTo>
                    <a:pt x="22" y="39"/>
                    <a:pt x="1" y="60"/>
                    <a:pt x="22" y="82"/>
                  </a:cubicBezTo>
                  <a:cubicBezTo>
                    <a:pt x="22" y="104"/>
                    <a:pt x="44" y="126"/>
                    <a:pt x="66" y="126"/>
                  </a:cubicBezTo>
                  <a:cubicBezTo>
                    <a:pt x="111" y="98"/>
                    <a:pt x="160" y="86"/>
                    <a:pt x="209" y="86"/>
                  </a:cubicBezTo>
                  <a:cubicBezTo>
                    <a:pt x="276" y="86"/>
                    <a:pt x="341" y="109"/>
                    <a:pt x="391" y="147"/>
                  </a:cubicBezTo>
                  <a:lnTo>
                    <a:pt x="456" y="147"/>
                  </a:lnTo>
                  <a:cubicBezTo>
                    <a:pt x="456" y="126"/>
                    <a:pt x="456" y="104"/>
                    <a:pt x="456" y="82"/>
                  </a:cubicBezTo>
                  <a:cubicBezTo>
                    <a:pt x="377" y="30"/>
                    <a:pt x="291" y="1"/>
                    <a:pt x="20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110" name="Google Shape;3633;p66"/>
            <p:cNvSpPr/>
            <p:nvPr/>
          </p:nvSpPr>
          <p:spPr>
            <a:xfrm>
              <a:off x="4868180" y="2873887"/>
              <a:ext cx="18594" cy="6022"/>
            </a:xfrm>
            <a:custGeom>
              <a:avLst/>
              <a:gdLst/>
              <a:ahLst/>
              <a:cxnLst/>
              <a:rect l="l" t="t" r="r" b="b"/>
              <a:pathLst>
                <a:path w="457" h="148" extrusionOk="0">
                  <a:moveTo>
                    <a:pt x="184" y="1"/>
                  </a:moveTo>
                  <a:cubicBezTo>
                    <a:pt x="129" y="1"/>
                    <a:pt x="74" y="13"/>
                    <a:pt x="23" y="39"/>
                  </a:cubicBezTo>
                  <a:cubicBezTo>
                    <a:pt x="1" y="39"/>
                    <a:pt x="1" y="60"/>
                    <a:pt x="1" y="104"/>
                  </a:cubicBezTo>
                  <a:cubicBezTo>
                    <a:pt x="1" y="125"/>
                    <a:pt x="44" y="125"/>
                    <a:pt x="66" y="125"/>
                  </a:cubicBezTo>
                  <a:cubicBezTo>
                    <a:pt x="115" y="106"/>
                    <a:pt x="163" y="95"/>
                    <a:pt x="210" y="95"/>
                  </a:cubicBezTo>
                  <a:cubicBezTo>
                    <a:pt x="267" y="95"/>
                    <a:pt x="322" y="111"/>
                    <a:pt x="370" y="147"/>
                  </a:cubicBezTo>
                  <a:lnTo>
                    <a:pt x="435" y="147"/>
                  </a:lnTo>
                  <a:cubicBezTo>
                    <a:pt x="456" y="125"/>
                    <a:pt x="456" y="104"/>
                    <a:pt x="435" y="82"/>
                  </a:cubicBezTo>
                  <a:cubicBezTo>
                    <a:pt x="356" y="29"/>
                    <a:pt x="269" y="1"/>
                    <a:pt x="18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111" name="Google Shape;3634;p66"/>
            <p:cNvSpPr/>
            <p:nvPr/>
          </p:nvSpPr>
          <p:spPr>
            <a:xfrm>
              <a:off x="4826721" y="2850981"/>
              <a:ext cx="18594" cy="6876"/>
            </a:xfrm>
            <a:custGeom>
              <a:avLst/>
              <a:gdLst/>
              <a:ahLst/>
              <a:cxnLst/>
              <a:rect l="l" t="t" r="r" b="b"/>
              <a:pathLst>
                <a:path w="457" h="169" extrusionOk="0">
                  <a:moveTo>
                    <a:pt x="273" y="0"/>
                  </a:moveTo>
                  <a:cubicBezTo>
                    <a:pt x="188" y="0"/>
                    <a:pt x="101" y="29"/>
                    <a:pt x="23" y="81"/>
                  </a:cubicBezTo>
                  <a:cubicBezTo>
                    <a:pt x="1" y="103"/>
                    <a:pt x="1" y="125"/>
                    <a:pt x="23" y="146"/>
                  </a:cubicBezTo>
                  <a:cubicBezTo>
                    <a:pt x="23" y="168"/>
                    <a:pt x="23" y="168"/>
                    <a:pt x="44" y="168"/>
                  </a:cubicBezTo>
                  <a:lnTo>
                    <a:pt x="66" y="168"/>
                  </a:lnTo>
                  <a:cubicBezTo>
                    <a:pt x="136" y="126"/>
                    <a:pt x="206" y="102"/>
                    <a:pt x="276" y="102"/>
                  </a:cubicBezTo>
                  <a:cubicBezTo>
                    <a:pt x="314" y="102"/>
                    <a:pt x="353" y="109"/>
                    <a:pt x="391" y="125"/>
                  </a:cubicBezTo>
                  <a:cubicBezTo>
                    <a:pt x="413" y="125"/>
                    <a:pt x="435" y="125"/>
                    <a:pt x="456" y="103"/>
                  </a:cubicBezTo>
                  <a:cubicBezTo>
                    <a:pt x="456" y="81"/>
                    <a:pt x="456" y="60"/>
                    <a:pt x="435" y="38"/>
                  </a:cubicBezTo>
                  <a:cubicBezTo>
                    <a:pt x="383" y="12"/>
                    <a:pt x="329" y="0"/>
                    <a:pt x="27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112" name="Google Shape;3635;p66"/>
            <p:cNvSpPr/>
            <p:nvPr/>
          </p:nvSpPr>
          <p:spPr>
            <a:xfrm>
              <a:off x="4855161" y="2846058"/>
              <a:ext cx="18391" cy="6469"/>
            </a:xfrm>
            <a:custGeom>
              <a:avLst/>
              <a:gdLst/>
              <a:ahLst/>
              <a:cxnLst/>
              <a:rect l="l" t="t" r="r" b="b"/>
              <a:pathLst>
                <a:path w="452" h="159" extrusionOk="0">
                  <a:moveTo>
                    <a:pt x="209" y="0"/>
                  </a:moveTo>
                  <a:cubicBezTo>
                    <a:pt x="151" y="0"/>
                    <a:pt x="93" y="11"/>
                    <a:pt x="39" y="29"/>
                  </a:cubicBezTo>
                  <a:cubicBezTo>
                    <a:pt x="1" y="48"/>
                    <a:pt x="13" y="119"/>
                    <a:pt x="47" y="119"/>
                  </a:cubicBezTo>
                  <a:cubicBezTo>
                    <a:pt x="52" y="119"/>
                    <a:pt x="56" y="118"/>
                    <a:pt x="61" y="116"/>
                  </a:cubicBezTo>
                  <a:cubicBezTo>
                    <a:pt x="99" y="100"/>
                    <a:pt x="140" y="93"/>
                    <a:pt x="181" y="93"/>
                  </a:cubicBezTo>
                  <a:cubicBezTo>
                    <a:pt x="256" y="93"/>
                    <a:pt x="330" y="117"/>
                    <a:pt x="386" y="159"/>
                  </a:cubicBezTo>
                  <a:lnTo>
                    <a:pt x="408" y="159"/>
                  </a:lnTo>
                  <a:cubicBezTo>
                    <a:pt x="429" y="159"/>
                    <a:pt x="429" y="159"/>
                    <a:pt x="451" y="137"/>
                  </a:cubicBezTo>
                  <a:cubicBezTo>
                    <a:pt x="451" y="137"/>
                    <a:pt x="451" y="94"/>
                    <a:pt x="451" y="72"/>
                  </a:cubicBezTo>
                  <a:cubicBezTo>
                    <a:pt x="375" y="21"/>
                    <a:pt x="291" y="0"/>
                    <a:pt x="20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113" name="Google Shape;3636;p66"/>
            <p:cNvSpPr/>
            <p:nvPr/>
          </p:nvSpPr>
          <p:spPr>
            <a:xfrm>
              <a:off x="4844379" y="2867743"/>
              <a:ext cx="18554" cy="6835"/>
            </a:xfrm>
            <a:custGeom>
              <a:avLst/>
              <a:gdLst/>
              <a:ahLst/>
              <a:cxnLst/>
              <a:rect l="l" t="t" r="r" b="b"/>
              <a:pathLst>
                <a:path w="456" h="168" extrusionOk="0">
                  <a:moveTo>
                    <a:pt x="257" y="0"/>
                  </a:moveTo>
                  <a:cubicBezTo>
                    <a:pt x="169" y="0"/>
                    <a:pt x="88" y="29"/>
                    <a:pt x="22" y="81"/>
                  </a:cubicBezTo>
                  <a:cubicBezTo>
                    <a:pt x="1" y="103"/>
                    <a:pt x="1" y="125"/>
                    <a:pt x="22" y="146"/>
                  </a:cubicBezTo>
                  <a:cubicBezTo>
                    <a:pt x="22" y="146"/>
                    <a:pt x="44" y="168"/>
                    <a:pt x="66" y="168"/>
                  </a:cubicBezTo>
                  <a:cubicBezTo>
                    <a:pt x="116" y="117"/>
                    <a:pt x="182" y="96"/>
                    <a:pt x="250" y="96"/>
                  </a:cubicBezTo>
                  <a:cubicBezTo>
                    <a:pt x="297" y="96"/>
                    <a:pt x="346" y="107"/>
                    <a:pt x="391" y="125"/>
                  </a:cubicBezTo>
                  <a:cubicBezTo>
                    <a:pt x="413" y="125"/>
                    <a:pt x="434" y="125"/>
                    <a:pt x="456" y="103"/>
                  </a:cubicBezTo>
                  <a:cubicBezTo>
                    <a:pt x="456" y="60"/>
                    <a:pt x="456" y="38"/>
                    <a:pt x="434" y="38"/>
                  </a:cubicBezTo>
                  <a:cubicBezTo>
                    <a:pt x="374" y="12"/>
                    <a:pt x="314" y="0"/>
                    <a:pt x="25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114" name="Google Shape;3637;p66"/>
            <p:cNvSpPr/>
            <p:nvPr/>
          </p:nvSpPr>
          <p:spPr>
            <a:xfrm>
              <a:off x="5160184" y="3083827"/>
              <a:ext cx="232895" cy="95982"/>
            </a:xfrm>
            <a:custGeom>
              <a:avLst/>
              <a:gdLst/>
              <a:ahLst/>
              <a:cxnLst/>
              <a:rect l="l" t="t" r="r" b="b"/>
              <a:pathLst>
                <a:path w="5724" h="2359" extrusionOk="0">
                  <a:moveTo>
                    <a:pt x="5662" y="1"/>
                  </a:moveTo>
                  <a:cubicBezTo>
                    <a:pt x="5648" y="1"/>
                    <a:pt x="5637" y="6"/>
                    <a:pt x="5637" y="17"/>
                  </a:cubicBezTo>
                  <a:cubicBezTo>
                    <a:pt x="4987" y="1058"/>
                    <a:pt x="3838" y="2272"/>
                    <a:pt x="1995" y="2272"/>
                  </a:cubicBezTo>
                  <a:cubicBezTo>
                    <a:pt x="1323" y="2272"/>
                    <a:pt x="672" y="2120"/>
                    <a:pt x="65" y="1816"/>
                  </a:cubicBezTo>
                  <a:cubicBezTo>
                    <a:pt x="54" y="1806"/>
                    <a:pt x="44" y="1800"/>
                    <a:pt x="33" y="1800"/>
                  </a:cubicBezTo>
                  <a:cubicBezTo>
                    <a:pt x="22" y="1800"/>
                    <a:pt x="11" y="1806"/>
                    <a:pt x="0" y="1816"/>
                  </a:cubicBezTo>
                  <a:cubicBezTo>
                    <a:pt x="0" y="1838"/>
                    <a:pt x="0" y="1881"/>
                    <a:pt x="22" y="1881"/>
                  </a:cubicBezTo>
                  <a:cubicBezTo>
                    <a:pt x="651" y="2185"/>
                    <a:pt x="1323" y="2358"/>
                    <a:pt x="2038" y="2358"/>
                  </a:cubicBezTo>
                  <a:cubicBezTo>
                    <a:pt x="3166" y="2358"/>
                    <a:pt x="4575" y="1903"/>
                    <a:pt x="5702" y="82"/>
                  </a:cubicBezTo>
                  <a:cubicBezTo>
                    <a:pt x="5724" y="60"/>
                    <a:pt x="5702" y="39"/>
                    <a:pt x="5702" y="17"/>
                  </a:cubicBezTo>
                  <a:cubicBezTo>
                    <a:pt x="5691" y="6"/>
                    <a:pt x="5675" y="1"/>
                    <a:pt x="566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</p:grpSp>
      <p:sp>
        <p:nvSpPr>
          <p:cNvPr id="115" name="Oval Callout 114"/>
          <p:cNvSpPr/>
          <p:nvPr/>
        </p:nvSpPr>
        <p:spPr>
          <a:xfrm>
            <a:off x="4509885" y="2543415"/>
            <a:ext cx="4407071" cy="1426249"/>
          </a:xfrm>
          <a:prstGeom prst="wedgeEllipseCallou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30306" y="1476642"/>
            <a:ext cx="85676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.</a:t>
            </a:r>
          </a:p>
        </p:txBody>
      </p:sp>
    </p:spTree>
    <p:extLst>
      <p:ext uri="{BB962C8B-B14F-4D97-AF65-F5344CB8AC3E}">
        <p14:creationId xmlns:p14="http://schemas.microsoft.com/office/powerpoint/2010/main" val="2383294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out)">
                                      <p:cBhvr>
                                        <p:cTn id="2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3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 animBg="1"/>
      <p:bldP spid="4" grpId="1" animBg="1"/>
      <p:bldP spid="115" grpId="0" animBg="1"/>
      <p:bldP spid="115" grpId="1" animBg="1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4144668" y="2436496"/>
            <a:ext cx="4418420" cy="581670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35" name="Rounded Rectangle 34"/>
          <p:cNvSpPr/>
          <p:nvPr/>
        </p:nvSpPr>
        <p:spPr>
          <a:xfrm>
            <a:off x="4138155" y="3177501"/>
            <a:ext cx="3960242" cy="581670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pSp>
        <p:nvGrpSpPr>
          <p:cNvPr id="1722" name="Google Shape;1722;p43"/>
          <p:cNvGrpSpPr/>
          <p:nvPr/>
        </p:nvGrpSpPr>
        <p:grpSpPr>
          <a:xfrm rot="1253449">
            <a:off x="2278802" y="353539"/>
            <a:ext cx="1024641" cy="1333069"/>
            <a:chOff x="4318023" y="4113296"/>
            <a:chExt cx="716422" cy="932073"/>
          </a:xfrm>
        </p:grpSpPr>
        <p:sp>
          <p:nvSpPr>
            <p:cNvPr id="1723" name="Google Shape;1723;p43"/>
            <p:cNvSpPr/>
            <p:nvPr/>
          </p:nvSpPr>
          <p:spPr>
            <a:xfrm>
              <a:off x="4842115" y="4245779"/>
              <a:ext cx="192329" cy="205812"/>
            </a:xfrm>
            <a:custGeom>
              <a:avLst/>
              <a:gdLst/>
              <a:ahLst/>
              <a:cxnLst/>
              <a:rect l="l" t="t" r="r" b="b"/>
              <a:pathLst>
                <a:path w="2211" h="2366" extrusionOk="0">
                  <a:moveTo>
                    <a:pt x="1579" y="179"/>
                  </a:moveTo>
                  <a:cubicBezTo>
                    <a:pt x="1798" y="179"/>
                    <a:pt x="1943" y="252"/>
                    <a:pt x="1992" y="422"/>
                  </a:cubicBezTo>
                  <a:cubicBezTo>
                    <a:pt x="2041" y="519"/>
                    <a:pt x="2016" y="616"/>
                    <a:pt x="1968" y="689"/>
                  </a:cubicBezTo>
                  <a:cubicBezTo>
                    <a:pt x="1798" y="908"/>
                    <a:pt x="1239" y="1005"/>
                    <a:pt x="802" y="1005"/>
                  </a:cubicBezTo>
                  <a:lnTo>
                    <a:pt x="777" y="1005"/>
                  </a:lnTo>
                  <a:cubicBezTo>
                    <a:pt x="705" y="1005"/>
                    <a:pt x="680" y="1054"/>
                    <a:pt x="705" y="1127"/>
                  </a:cubicBezTo>
                  <a:cubicBezTo>
                    <a:pt x="802" y="1321"/>
                    <a:pt x="1045" y="1904"/>
                    <a:pt x="826" y="2171"/>
                  </a:cubicBezTo>
                  <a:cubicBezTo>
                    <a:pt x="802" y="2195"/>
                    <a:pt x="777" y="2195"/>
                    <a:pt x="777" y="2195"/>
                  </a:cubicBezTo>
                  <a:cubicBezTo>
                    <a:pt x="632" y="2195"/>
                    <a:pt x="364" y="1782"/>
                    <a:pt x="170" y="1369"/>
                  </a:cubicBezTo>
                  <a:lnTo>
                    <a:pt x="486" y="495"/>
                  </a:lnTo>
                  <a:cubicBezTo>
                    <a:pt x="826" y="325"/>
                    <a:pt x="1190" y="203"/>
                    <a:pt x="1579" y="179"/>
                  </a:cubicBezTo>
                  <a:close/>
                  <a:moveTo>
                    <a:pt x="1663" y="1"/>
                  </a:moveTo>
                  <a:cubicBezTo>
                    <a:pt x="1635" y="1"/>
                    <a:pt x="1607" y="4"/>
                    <a:pt x="1579" y="9"/>
                  </a:cubicBezTo>
                  <a:cubicBezTo>
                    <a:pt x="1142" y="33"/>
                    <a:pt x="753" y="155"/>
                    <a:pt x="389" y="349"/>
                  </a:cubicBezTo>
                  <a:cubicBezTo>
                    <a:pt x="364" y="374"/>
                    <a:pt x="340" y="374"/>
                    <a:pt x="340" y="398"/>
                  </a:cubicBezTo>
                  <a:lnTo>
                    <a:pt x="0" y="1345"/>
                  </a:lnTo>
                  <a:cubicBezTo>
                    <a:pt x="0" y="1345"/>
                    <a:pt x="0" y="1369"/>
                    <a:pt x="0" y="1394"/>
                  </a:cubicBezTo>
                  <a:cubicBezTo>
                    <a:pt x="73" y="1564"/>
                    <a:pt x="437" y="2365"/>
                    <a:pt x="777" y="2365"/>
                  </a:cubicBezTo>
                  <a:cubicBezTo>
                    <a:pt x="850" y="2365"/>
                    <a:pt x="923" y="2341"/>
                    <a:pt x="972" y="2268"/>
                  </a:cubicBezTo>
                  <a:cubicBezTo>
                    <a:pt x="1215" y="1953"/>
                    <a:pt x="1020" y="1394"/>
                    <a:pt x="899" y="1151"/>
                  </a:cubicBezTo>
                  <a:cubicBezTo>
                    <a:pt x="1215" y="1151"/>
                    <a:pt x="1871" y="1102"/>
                    <a:pt x="2089" y="786"/>
                  </a:cubicBezTo>
                  <a:cubicBezTo>
                    <a:pt x="2186" y="665"/>
                    <a:pt x="2211" y="519"/>
                    <a:pt x="2162" y="374"/>
                  </a:cubicBezTo>
                  <a:cubicBezTo>
                    <a:pt x="2076" y="159"/>
                    <a:pt x="1876" y="1"/>
                    <a:pt x="166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1724" name="Google Shape;1724;p43"/>
            <p:cNvSpPr/>
            <p:nvPr/>
          </p:nvSpPr>
          <p:spPr>
            <a:xfrm>
              <a:off x="4730077" y="4175144"/>
              <a:ext cx="156491" cy="223645"/>
            </a:xfrm>
            <a:custGeom>
              <a:avLst/>
              <a:gdLst/>
              <a:ahLst/>
              <a:cxnLst/>
              <a:rect l="l" t="t" r="r" b="b"/>
              <a:pathLst>
                <a:path w="1799" h="2571" extrusionOk="0">
                  <a:moveTo>
                    <a:pt x="649" y="0"/>
                  </a:moveTo>
                  <a:cubicBezTo>
                    <a:pt x="597" y="0"/>
                    <a:pt x="542" y="6"/>
                    <a:pt x="486" y="19"/>
                  </a:cubicBezTo>
                  <a:cubicBezTo>
                    <a:pt x="365" y="44"/>
                    <a:pt x="244" y="141"/>
                    <a:pt x="195" y="262"/>
                  </a:cubicBezTo>
                  <a:cubicBezTo>
                    <a:pt x="98" y="602"/>
                    <a:pt x="511" y="1113"/>
                    <a:pt x="827" y="1501"/>
                  </a:cubicBezTo>
                  <a:cubicBezTo>
                    <a:pt x="632" y="1574"/>
                    <a:pt x="462" y="1671"/>
                    <a:pt x="292" y="1793"/>
                  </a:cubicBezTo>
                  <a:cubicBezTo>
                    <a:pt x="122" y="1890"/>
                    <a:pt x="1" y="2109"/>
                    <a:pt x="49" y="2327"/>
                  </a:cubicBezTo>
                  <a:cubicBezTo>
                    <a:pt x="49" y="2400"/>
                    <a:pt x="122" y="2497"/>
                    <a:pt x="195" y="2522"/>
                  </a:cubicBezTo>
                  <a:cubicBezTo>
                    <a:pt x="268" y="2546"/>
                    <a:pt x="341" y="2570"/>
                    <a:pt x="414" y="2570"/>
                  </a:cubicBezTo>
                  <a:cubicBezTo>
                    <a:pt x="754" y="2522"/>
                    <a:pt x="1094" y="2424"/>
                    <a:pt x="1410" y="2254"/>
                  </a:cubicBezTo>
                  <a:cubicBezTo>
                    <a:pt x="1458" y="2230"/>
                    <a:pt x="1458" y="2181"/>
                    <a:pt x="1434" y="2133"/>
                  </a:cubicBezTo>
                  <a:cubicBezTo>
                    <a:pt x="1434" y="2116"/>
                    <a:pt x="1397" y="2099"/>
                    <a:pt x="1367" y="2099"/>
                  </a:cubicBezTo>
                  <a:cubicBezTo>
                    <a:pt x="1355" y="2099"/>
                    <a:pt x="1344" y="2101"/>
                    <a:pt x="1337" y="2109"/>
                  </a:cubicBezTo>
                  <a:cubicBezTo>
                    <a:pt x="1075" y="2229"/>
                    <a:pt x="664" y="2400"/>
                    <a:pt x="406" y="2400"/>
                  </a:cubicBezTo>
                  <a:cubicBezTo>
                    <a:pt x="352" y="2400"/>
                    <a:pt x="305" y="2393"/>
                    <a:pt x="268" y="2376"/>
                  </a:cubicBezTo>
                  <a:cubicBezTo>
                    <a:pt x="244" y="2352"/>
                    <a:pt x="219" y="2327"/>
                    <a:pt x="195" y="2279"/>
                  </a:cubicBezTo>
                  <a:cubicBezTo>
                    <a:pt x="195" y="2206"/>
                    <a:pt x="219" y="2109"/>
                    <a:pt x="268" y="2036"/>
                  </a:cubicBezTo>
                  <a:cubicBezTo>
                    <a:pt x="462" y="1841"/>
                    <a:pt x="705" y="1696"/>
                    <a:pt x="972" y="1647"/>
                  </a:cubicBezTo>
                  <a:cubicBezTo>
                    <a:pt x="997" y="1647"/>
                    <a:pt x="1021" y="1623"/>
                    <a:pt x="1045" y="1598"/>
                  </a:cubicBezTo>
                  <a:cubicBezTo>
                    <a:pt x="1094" y="1550"/>
                    <a:pt x="1069" y="1526"/>
                    <a:pt x="997" y="1428"/>
                  </a:cubicBezTo>
                  <a:cubicBezTo>
                    <a:pt x="389" y="724"/>
                    <a:pt x="316" y="432"/>
                    <a:pt x="365" y="311"/>
                  </a:cubicBezTo>
                  <a:cubicBezTo>
                    <a:pt x="365" y="287"/>
                    <a:pt x="389" y="214"/>
                    <a:pt x="511" y="190"/>
                  </a:cubicBezTo>
                  <a:cubicBezTo>
                    <a:pt x="554" y="179"/>
                    <a:pt x="596" y="174"/>
                    <a:pt x="636" y="174"/>
                  </a:cubicBezTo>
                  <a:cubicBezTo>
                    <a:pt x="1244" y="174"/>
                    <a:pt x="1628" y="1283"/>
                    <a:pt x="1628" y="1283"/>
                  </a:cubicBezTo>
                  <a:cubicBezTo>
                    <a:pt x="1652" y="1307"/>
                    <a:pt x="1701" y="1331"/>
                    <a:pt x="1725" y="1331"/>
                  </a:cubicBezTo>
                  <a:cubicBezTo>
                    <a:pt x="1774" y="1307"/>
                    <a:pt x="1798" y="1258"/>
                    <a:pt x="1798" y="1210"/>
                  </a:cubicBezTo>
                  <a:cubicBezTo>
                    <a:pt x="1776" y="1165"/>
                    <a:pt x="1373" y="0"/>
                    <a:pt x="6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1725" name="Google Shape;1725;p43"/>
            <p:cNvSpPr/>
            <p:nvPr/>
          </p:nvSpPr>
          <p:spPr>
            <a:xfrm>
              <a:off x="4828807" y="4113296"/>
              <a:ext cx="167625" cy="150227"/>
            </a:xfrm>
            <a:custGeom>
              <a:avLst/>
              <a:gdLst/>
              <a:ahLst/>
              <a:cxnLst/>
              <a:rect l="l" t="t" r="r" b="b"/>
              <a:pathLst>
                <a:path w="1927" h="1727" extrusionOk="0">
                  <a:moveTo>
                    <a:pt x="119" y="1"/>
                  </a:moveTo>
                  <a:cubicBezTo>
                    <a:pt x="57" y="1"/>
                    <a:pt x="1" y="74"/>
                    <a:pt x="56" y="147"/>
                  </a:cubicBezTo>
                  <a:cubicBezTo>
                    <a:pt x="347" y="463"/>
                    <a:pt x="566" y="828"/>
                    <a:pt x="712" y="1241"/>
                  </a:cubicBezTo>
                  <a:cubicBezTo>
                    <a:pt x="663" y="1386"/>
                    <a:pt x="639" y="1532"/>
                    <a:pt x="663" y="1654"/>
                  </a:cubicBezTo>
                  <a:cubicBezTo>
                    <a:pt x="663" y="1702"/>
                    <a:pt x="712" y="1726"/>
                    <a:pt x="736" y="1726"/>
                  </a:cubicBezTo>
                  <a:cubicBezTo>
                    <a:pt x="785" y="1726"/>
                    <a:pt x="809" y="1702"/>
                    <a:pt x="833" y="1678"/>
                  </a:cubicBezTo>
                  <a:cubicBezTo>
                    <a:pt x="882" y="1532"/>
                    <a:pt x="882" y="1411"/>
                    <a:pt x="858" y="1265"/>
                  </a:cubicBezTo>
                  <a:cubicBezTo>
                    <a:pt x="882" y="1241"/>
                    <a:pt x="906" y="1216"/>
                    <a:pt x="906" y="1192"/>
                  </a:cubicBezTo>
                  <a:cubicBezTo>
                    <a:pt x="1149" y="876"/>
                    <a:pt x="1489" y="706"/>
                    <a:pt x="1854" y="658"/>
                  </a:cubicBezTo>
                  <a:cubicBezTo>
                    <a:pt x="1902" y="633"/>
                    <a:pt x="1926" y="609"/>
                    <a:pt x="1926" y="560"/>
                  </a:cubicBezTo>
                  <a:cubicBezTo>
                    <a:pt x="1902" y="512"/>
                    <a:pt x="1854" y="488"/>
                    <a:pt x="1829" y="488"/>
                  </a:cubicBezTo>
                  <a:cubicBezTo>
                    <a:pt x="1441" y="536"/>
                    <a:pt x="1076" y="730"/>
                    <a:pt x="809" y="1046"/>
                  </a:cubicBezTo>
                  <a:cubicBezTo>
                    <a:pt x="663" y="658"/>
                    <a:pt x="445" y="318"/>
                    <a:pt x="177" y="26"/>
                  </a:cubicBezTo>
                  <a:cubicBezTo>
                    <a:pt x="160" y="8"/>
                    <a:pt x="139" y="1"/>
                    <a:pt x="1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  <p:sp>
          <p:nvSpPr>
            <p:cNvPr id="1726" name="Google Shape;1726;p43"/>
            <p:cNvSpPr/>
            <p:nvPr/>
          </p:nvSpPr>
          <p:spPr>
            <a:xfrm>
              <a:off x="4318023" y="4482647"/>
              <a:ext cx="515662" cy="562722"/>
            </a:xfrm>
            <a:custGeom>
              <a:avLst/>
              <a:gdLst/>
              <a:ahLst/>
              <a:cxnLst/>
              <a:rect l="l" t="t" r="r" b="b"/>
              <a:pathLst>
                <a:path w="5928" h="6469" extrusionOk="0">
                  <a:moveTo>
                    <a:pt x="5857" y="0"/>
                  </a:moveTo>
                  <a:cubicBezTo>
                    <a:pt x="5849" y="0"/>
                    <a:pt x="5840" y="2"/>
                    <a:pt x="5831" y="7"/>
                  </a:cubicBezTo>
                  <a:cubicBezTo>
                    <a:pt x="5782" y="7"/>
                    <a:pt x="5758" y="31"/>
                    <a:pt x="5758" y="80"/>
                  </a:cubicBezTo>
                  <a:cubicBezTo>
                    <a:pt x="5758" y="250"/>
                    <a:pt x="5734" y="396"/>
                    <a:pt x="5734" y="566"/>
                  </a:cubicBezTo>
                  <a:cubicBezTo>
                    <a:pt x="5709" y="590"/>
                    <a:pt x="5734" y="638"/>
                    <a:pt x="5782" y="638"/>
                  </a:cubicBezTo>
                  <a:lnTo>
                    <a:pt x="5782" y="614"/>
                  </a:lnTo>
                  <a:cubicBezTo>
                    <a:pt x="5791" y="619"/>
                    <a:pt x="5801" y="621"/>
                    <a:pt x="5810" y="621"/>
                  </a:cubicBezTo>
                  <a:cubicBezTo>
                    <a:pt x="5848" y="621"/>
                    <a:pt x="5879" y="585"/>
                    <a:pt x="5879" y="566"/>
                  </a:cubicBezTo>
                  <a:cubicBezTo>
                    <a:pt x="5904" y="396"/>
                    <a:pt x="5928" y="225"/>
                    <a:pt x="5928" y="80"/>
                  </a:cubicBezTo>
                  <a:cubicBezTo>
                    <a:pt x="5928" y="40"/>
                    <a:pt x="5896" y="0"/>
                    <a:pt x="5857" y="0"/>
                  </a:cubicBezTo>
                  <a:close/>
                  <a:moveTo>
                    <a:pt x="5682" y="972"/>
                  </a:moveTo>
                  <a:cubicBezTo>
                    <a:pt x="5644" y="972"/>
                    <a:pt x="5612" y="1007"/>
                    <a:pt x="5612" y="1027"/>
                  </a:cubicBezTo>
                  <a:cubicBezTo>
                    <a:pt x="5564" y="1197"/>
                    <a:pt x="5515" y="1343"/>
                    <a:pt x="5442" y="1489"/>
                  </a:cubicBezTo>
                  <a:cubicBezTo>
                    <a:pt x="5418" y="1513"/>
                    <a:pt x="5442" y="1562"/>
                    <a:pt x="5491" y="1586"/>
                  </a:cubicBezTo>
                  <a:lnTo>
                    <a:pt x="5515" y="1586"/>
                  </a:lnTo>
                  <a:lnTo>
                    <a:pt x="5515" y="1562"/>
                  </a:lnTo>
                  <a:cubicBezTo>
                    <a:pt x="5523" y="1570"/>
                    <a:pt x="5531" y="1572"/>
                    <a:pt x="5539" y="1572"/>
                  </a:cubicBezTo>
                  <a:cubicBezTo>
                    <a:pt x="5555" y="1572"/>
                    <a:pt x="5572" y="1562"/>
                    <a:pt x="5588" y="1562"/>
                  </a:cubicBezTo>
                  <a:cubicBezTo>
                    <a:pt x="5661" y="1392"/>
                    <a:pt x="5734" y="1246"/>
                    <a:pt x="5782" y="1076"/>
                  </a:cubicBezTo>
                  <a:cubicBezTo>
                    <a:pt x="5782" y="1027"/>
                    <a:pt x="5758" y="1003"/>
                    <a:pt x="5709" y="979"/>
                  </a:cubicBezTo>
                  <a:cubicBezTo>
                    <a:pt x="5700" y="974"/>
                    <a:pt x="5691" y="972"/>
                    <a:pt x="5682" y="972"/>
                  </a:cubicBezTo>
                  <a:close/>
                  <a:moveTo>
                    <a:pt x="4303" y="1753"/>
                  </a:moveTo>
                  <a:cubicBezTo>
                    <a:pt x="4217" y="1753"/>
                    <a:pt x="4164" y="1879"/>
                    <a:pt x="4276" y="1902"/>
                  </a:cubicBezTo>
                  <a:cubicBezTo>
                    <a:pt x="4398" y="1975"/>
                    <a:pt x="4543" y="2047"/>
                    <a:pt x="4640" y="2169"/>
                  </a:cubicBezTo>
                  <a:cubicBezTo>
                    <a:pt x="4640" y="2193"/>
                    <a:pt x="4665" y="2193"/>
                    <a:pt x="4689" y="2193"/>
                  </a:cubicBezTo>
                  <a:cubicBezTo>
                    <a:pt x="4713" y="2193"/>
                    <a:pt x="4738" y="2193"/>
                    <a:pt x="4762" y="2169"/>
                  </a:cubicBezTo>
                  <a:cubicBezTo>
                    <a:pt x="4786" y="2145"/>
                    <a:pt x="4786" y="2096"/>
                    <a:pt x="4762" y="2072"/>
                  </a:cubicBezTo>
                  <a:cubicBezTo>
                    <a:pt x="4640" y="1926"/>
                    <a:pt x="4495" y="1829"/>
                    <a:pt x="4325" y="1756"/>
                  </a:cubicBezTo>
                  <a:cubicBezTo>
                    <a:pt x="4317" y="1754"/>
                    <a:pt x="4310" y="1753"/>
                    <a:pt x="4303" y="1753"/>
                  </a:cubicBezTo>
                  <a:close/>
                  <a:moveTo>
                    <a:pt x="3790" y="1732"/>
                  </a:moveTo>
                  <a:cubicBezTo>
                    <a:pt x="3596" y="1780"/>
                    <a:pt x="3474" y="1926"/>
                    <a:pt x="3474" y="2120"/>
                  </a:cubicBezTo>
                  <a:cubicBezTo>
                    <a:pt x="3450" y="2145"/>
                    <a:pt x="3450" y="2169"/>
                    <a:pt x="3474" y="2193"/>
                  </a:cubicBezTo>
                  <a:cubicBezTo>
                    <a:pt x="3474" y="2242"/>
                    <a:pt x="3499" y="2266"/>
                    <a:pt x="3547" y="2266"/>
                  </a:cubicBezTo>
                  <a:lnTo>
                    <a:pt x="3572" y="2266"/>
                  </a:lnTo>
                  <a:cubicBezTo>
                    <a:pt x="3620" y="2242"/>
                    <a:pt x="3644" y="2193"/>
                    <a:pt x="3620" y="2169"/>
                  </a:cubicBezTo>
                  <a:lnTo>
                    <a:pt x="3620" y="2120"/>
                  </a:lnTo>
                  <a:cubicBezTo>
                    <a:pt x="3644" y="1999"/>
                    <a:pt x="3717" y="1926"/>
                    <a:pt x="3839" y="1902"/>
                  </a:cubicBezTo>
                  <a:cubicBezTo>
                    <a:pt x="3887" y="1877"/>
                    <a:pt x="3912" y="1829"/>
                    <a:pt x="3887" y="1780"/>
                  </a:cubicBezTo>
                  <a:cubicBezTo>
                    <a:pt x="3887" y="1756"/>
                    <a:pt x="3839" y="1732"/>
                    <a:pt x="3790" y="1732"/>
                  </a:cubicBezTo>
                  <a:close/>
                  <a:moveTo>
                    <a:pt x="5248" y="1835"/>
                  </a:moveTo>
                  <a:cubicBezTo>
                    <a:pt x="5230" y="1835"/>
                    <a:pt x="5211" y="1841"/>
                    <a:pt x="5199" y="1853"/>
                  </a:cubicBezTo>
                  <a:cubicBezTo>
                    <a:pt x="5078" y="1975"/>
                    <a:pt x="4981" y="2072"/>
                    <a:pt x="4835" y="2169"/>
                  </a:cubicBezTo>
                  <a:cubicBezTo>
                    <a:pt x="4786" y="2169"/>
                    <a:pt x="4786" y="2217"/>
                    <a:pt x="4811" y="2266"/>
                  </a:cubicBezTo>
                  <a:cubicBezTo>
                    <a:pt x="4811" y="2290"/>
                    <a:pt x="4859" y="2315"/>
                    <a:pt x="4883" y="2315"/>
                  </a:cubicBezTo>
                  <a:lnTo>
                    <a:pt x="4883" y="2290"/>
                  </a:lnTo>
                  <a:cubicBezTo>
                    <a:pt x="4883" y="2290"/>
                    <a:pt x="4908" y="2290"/>
                    <a:pt x="4908" y="2315"/>
                  </a:cubicBezTo>
                  <a:cubicBezTo>
                    <a:pt x="5053" y="2217"/>
                    <a:pt x="5199" y="2096"/>
                    <a:pt x="5296" y="1975"/>
                  </a:cubicBezTo>
                  <a:cubicBezTo>
                    <a:pt x="5345" y="1926"/>
                    <a:pt x="5345" y="1877"/>
                    <a:pt x="5296" y="1853"/>
                  </a:cubicBezTo>
                  <a:cubicBezTo>
                    <a:pt x="5284" y="1841"/>
                    <a:pt x="5266" y="1835"/>
                    <a:pt x="5248" y="1835"/>
                  </a:cubicBezTo>
                  <a:close/>
                  <a:moveTo>
                    <a:pt x="4416" y="2312"/>
                  </a:moveTo>
                  <a:cubicBezTo>
                    <a:pt x="4410" y="2312"/>
                    <a:pt x="4404" y="2313"/>
                    <a:pt x="4398" y="2315"/>
                  </a:cubicBezTo>
                  <a:cubicBezTo>
                    <a:pt x="4276" y="2339"/>
                    <a:pt x="4179" y="2363"/>
                    <a:pt x="4057" y="2363"/>
                  </a:cubicBezTo>
                  <a:lnTo>
                    <a:pt x="3936" y="2363"/>
                  </a:lnTo>
                  <a:cubicBezTo>
                    <a:pt x="3930" y="2362"/>
                    <a:pt x="3925" y="2361"/>
                    <a:pt x="3920" y="2361"/>
                  </a:cubicBezTo>
                  <a:cubicBezTo>
                    <a:pt x="3836" y="2361"/>
                    <a:pt x="3820" y="2533"/>
                    <a:pt x="3912" y="2533"/>
                  </a:cubicBezTo>
                  <a:lnTo>
                    <a:pt x="4057" y="2533"/>
                  </a:lnTo>
                  <a:lnTo>
                    <a:pt x="4057" y="2509"/>
                  </a:lnTo>
                  <a:cubicBezTo>
                    <a:pt x="4179" y="2509"/>
                    <a:pt x="4300" y="2509"/>
                    <a:pt x="4422" y="2485"/>
                  </a:cubicBezTo>
                  <a:cubicBezTo>
                    <a:pt x="4535" y="2462"/>
                    <a:pt x="4500" y="2312"/>
                    <a:pt x="4416" y="2312"/>
                  </a:cubicBezTo>
                  <a:close/>
                  <a:moveTo>
                    <a:pt x="4946" y="2451"/>
                  </a:moveTo>
                  <a:cubicBezTo>
                    <a:pt x="4934" y="2451"/>
                    <a:pt x="4921" y="2454"/>
                    <a:pt x="4908" y="2460"/>
                  </a:cubicBezTo>
                  <a:cubicBezTo>
                    <a:pt x="4859" y="2485"/>
                    <a:pt x="4859" y="2533"/>
                    <a:pt x="4859" y="2582"/>
                  </a:cubicBezTo>
                  <a:cubicBezTo>
                    <a:pt x="4932" y="2728"/>
                    <a:pt x="4956" y="2873"/>
                    <a:pt x="4981" y="3019"/>
                  </a:cubicBezTo>
                  <a:cubicBezTo>
                    <a:pt x="4981" y="3068"/>
                    <a:pt x="5029" y="3092"/>
                    <a:pt x="5078" y="3092"/>
                  </a:cubicBezTo>
                  <a:cubicBezTo>
                    <a:pt x="5126" y="3092"/>
                    <a:pt x="5151" y="3043"/>
                    <a:pt x="5151" y="3019"/>
                  </a:cubicBezTo>
                  <a:cubicBezTo>
                    <a:pt x="5126" y="2825"/>
                    <a:pt x="5078" y="2679"/>
                    <a:pt x="5029" y="2509"/>
                  </a:cubicBezTo>
                  <a:cubicBezTo>
                    <a:pt x="5011" y="2473"/>
                    <a:pt x="4981" y="2451"/>
                    <a:pt x="4946" y="2451"/>
                  </a:cubicBezTo>
                  <a:close/>
                  <a:moveTo>
                    <a:pt x="5078" y="3432"/>
                  </a:moveTo>
                  <a:cubicBezTo>
                    <a:pt x="5029" y="3432"/>
                    <a:pt x="5005" y="3456"/>
                    <a:pt x="4981" y="3505"/>
                  </a:cubicBezTo>
                  <a:cubicBezTo>
                    <a:pt x="4956" y="3651"/>
                    <a:pt x="4932" y="3821"/>
                    <a:pt x="4883" y="3966"/>
                  </a:cubicBezTo>
                  <a:cubicBezTo>
                    <a:pt x="4859" y="3991"/>
                    <a:pt x="4883" y="4039"/>
                    <a:pt x="4908" y="4064"/>
                  </a:cubicBezTo>
                  <a:lnTo>
                    <a:pt x="4956" y="4064"/>
                  </a:lnTo>
                  <a:cubicBezTo>
                    <a:pt x="4981" y="4064"/>
                    <a:pt x="5005" y="4039"/>
                    <a:pt x="5029" y="4015"/>
                  </a:cubicBezTo>
                  <a:cubicBezTo>
                    <a:pt x="5078" y="3869"/>
                    <a:pt x="5126" y="3699"/>
                    <a:pt x="5151" y="3529"/>
                  </a:cubicBezTo>
                  <a:cubicBezTo>
                    <a:pt x="5151" y="3481"/>
                    <a:pt x="5126" y="3432"/>
                    <a:pt x="5078" y="3432"/>
                  </a:cubicBezTo>
                  <a:close/>
                  <a:moveTo>
                    <a:pt x="4703" y="4339"/>
                  </a:moveTo>
                  <a:cubicBezTo>
                    <a:pt x="4677" y="4339"/>
                    <a:pt x="4655" y="4351"/>
                    <a:pt x="4640" y="4379"/>
                  </a:cubicBezTo>
                  <a:cubicBezTo>
                    <a:pt x="4543" y="4501"/>
                    <a:pt x="4422" y="4622"/>
                    <a:pt x="4325" y="4720"/>
                  </a:cubicBezTo>
                  <a:cubicBezTo>
                    <a:pt x="4276" y="4744"/>
                    <a:pt x="4276" y="4792"/>
                    <a:pt x="4325" y="4841"/>
                  </a:cubicBezTo>
                  <a:cubicBezTo>
                    <a:pt x="4325" y="4841"/>
                    <a:pt x="4349" y="4865"/>
                    <a:pt x="4373" y="4865"/>
                  </a:cubicBezTo>
                  <a:lnTo>
                    <a:pt x="4373" y="4841"/>
                  </a:lnTo>
                  <a:lnTo>
                    <a:pt x="4422" y="4841"/>
                  </a:lnTo>
                  <a:cubicBezTo>
                    <a:pt x="4543" y="4720"/>
                    <a:pt x="4665" y="4598"/>
                    <a:pt x="4762" y="4477"/>
                  </a:cubicBezTo>
                  <a:cubicBezTo>
                    <a:pt x="4786" y="4428"/>
                    <a:pt x="4786" y="4379"/>
                    <a:pt x="4762" y="4355"/>
                  </a:cubicBezTo>
                  <a:cubicBezTo>
                    <a:pt x="4742" y="4345"/>
                    <a:pt x="4722" y="4339"/>
                    <a:pt x="4703" y="4339"/>
                  </a:cubicBezTo>
                  <a:close/>
                  <a:moveTo>
                    <a:pt x="3975" y="4971"/>
                  </a:moveTo>
                  <a:cubicBezTo>
                    <a:pt x="3960" y="4971"/>
                    <a:pt x="3946" y="4977"/>
                    <a:pt x="3936" y="4987"/>
                  </a:cubicBezTo>
                  <a:cubicBezTo>
                    <a:pt x="3790" y="5060"/>
                    <a:pt x="3644" y="5108"/>
                    <a:pt x="3474" y="5133"/>
                  </a:cubicBezTo>
                  <a:cubicBezTo>
                    <a:pt x="3450" y="5157"/>
                    <a:pt x="3402" y="5205"/>
                    <a:pt x="3426" y="5254"/>
                  </a:cubicBezTo>
                  <a:cubicBezTo>
                    <a:pt x="3426" y="5278"/>
                    <a:pt x="3474" y="5303"/>
                    <a:pt x="3499" y="5303"/>
                  </a:cubicBezTo>
                  <a:lnTo>
                    <a:pt x="3523" y="5303"/>
                  </a:lnTo>
                  <a:cubicBezTo>
                    <a:pt x="3693" y="5254"/>
                    <a:pt x="3839" y="5205"/>
                    <a:pt x="4009" y="5133"/>
                  </a:cubicBezTo>
                  <a:cubicBezTo>
                    <a:pt x="4033" y="5108"/>
                    <a:pt x="4057" y="5060"/>
                    <a:pt x="4033" y="5011"/>
                  </a:cubicBezTo>
                  <a:cubicBezTo>
                    <a:pt x="4019" y="4983"/>
                    <a:pt x="3996" y="4971"/>
                    <a:pt x="3975" y="4971"/>
                  </a:cubicBezTo>
                  <a:close/>
                  <a:moveTo>
                    <a:pt x="1531" y="5205"/>
                  </a:moveTo>
                  <a:cubicBezTo>
                    <a:pt x="1434" y="5205"/>
                    <a:pt x="1434" y="5375"/>
                    <a:pt x="1531" y="5375"/>
                  </a:cubicBezTo>
                  <a:lnTo>
                    <a:pt x="2041" y="5375"/>
                  </a:lnTo>
                  <a:cubicBezTo>
                    <a:pt x="2065" y="5375"/>
                    <a:pt x="2114" y="5327"/>
                    <a:pt x="2114" y="5303"/>
                  </a:cubicBezTo>
                  <a:cubicBezTo>
                    <a:pt x="2114" y="5254"/>
                    <a:pt x="2090" y="5205"/>
                    <a:pt x="2041" y="5205"/>
                  </a:cubicBezTo>
                  <a:close/>
                  <a:moveTo>
                    <a:pt x="2527" y="5205"/>
                  </a:moveTo>
                  <a:cubicBezTo>
                    <a:pt x="2478" y="5205"/>
                    <a:pt x="2454" y="5254"/>
                    <a:pt x="2454" y="5278"/>
                  </a:cubicBezTo>
                  <a:cubicBezTo>
                    <a:pt x="2430" y="5327"/>
                    <a:pt x="2478" y="5375"/>
                    <a:pt x="2527" y="5375"/>
                  </a:cubicBezTo>
                  <a:lnTo>
                    <a:pt x="3013" y="5375"/>
                  </a:lnTo>
                  <a:cubicBezTo>
                    <a:pt x="3061" y="5375"/>
                    <a:pt x="3110" y="5327"/>
                    <a:pt x="3110" y="5278"/>
                  </a:cubicBezTo>
                  <a:cubicBezTo>
                    <a:pt x="3086" y="5230"/>
                    <a:pt x="3061" y="5205"/>
                    <a:pt x="3013" y="5205"/>
                  </a:cubicBezTo>
                  <a:close/>
                  <a:moveTo>
                    <a:pt x="1044" y="5270"/>
                  </a:moveTo>
                  <a:cubicBezTo>
                    <a:pt x="1037" y="5270"/>
                    <a:pt x="1029" y="5273"/>
                    <a:pt x="1021" y="5278"/>
                  </a:cubicBezTo>
                  <a:cubicBezTo>
                    <a:pt x="851" y="5327"/>
                    <a:pt x="681" y="5400"/>
                    <a:pt x="559" y="5497"/>
                  </a:cubicBezTo>
                  <a:cubicBezTo>
                    <a:pt x="511" y="5545"/>
                    <a:pt x="511" y="5594"/>
                    <a:pt x="559" y="5618"/>
                  </a:cubicBezTo>
                  <a:cubicBezTo>
                    <a:pt x="559" y="5643"/>
                    <a:pt x="584" y="5643"/>
                    <a:pt x="608" y="5667"/>
                  </a:cubicBezTo>
                  <a:cubicBezTo>
                    <a:pt x="632" y="5643"/>
                    <a:pt x="632" y="5643"/>
                    <a:pt x="657" y="5643"/>
                  </a:cubicBezTo>
                  <a:cubicBezTo>
                    <a:pt x="778" y="5545"/>
                    <a:pt x="899" y="5473"/>
                    <a:pt x="1069" y="5424"/>
                  </a:cubicBezTo>
                  <a:cubicBezTo>
                    <a:pt x="1134" y="5424"/>
                    <a:pt x="1103" y="5270"/>
                    <a:pt x="1044" y="5270"/>
                  </a:cubicBezTo>
                  <a:close/>
                  <a:moveTo>
                    <a:pt x="295" y="5864"/>
                  </a:moveTo>
                  <a:cubicBezTo>
                    <a:pt x="265" y="5864"/>
                    <a:pt x="235" y="5877"/>
                    <a:pt x="219" y="5910"/>
                  </a:cubicBezTo>
                  <a:cubicBezTo>
                    <a:pt x="122" y="6056"/>
                    <a:pt x="74" y="6201"/>
                    <a:pt x="25" y="6371"/>
                  </a:cubicBezTo>
                  <a:cubicBezTo>
                    <a:pt x="1" y="6420"/>
                    <a:pt x="25" y="6469"/>
                    <a:pt x="74" y="6469"/>
                  </a:cubicBezTo>
                  <a:lnTo>
                    <a:pt x="98" y="6469"/>
                  </a:lnTo>
                  <a:cubicBezTo>
                    <a:pt x="122" y="6469"/>
                    <a:pt x="146" y="6444"/>
                    <a:pt x="171" y="6420"/>
                  </a:cubicBezTo>
                  <a:cubicBezTo>
                    <a:pt x="219" y="6274"/>
                    <a:pt x="292" y="6129"/>
                    <a:pt x="365" y="5983"/>
                  </a:cubicBezTo>
                  <a:cubicBezTo>
                    <a:pt x="414" y="5918"/>
                    <a:pt x="354" y="5864"/>
                    <a:pt x="295" y="5864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/>
            </a:p>
          </p:txBody>
        </p:sp>
      </p:grpSp>
      <p:sp>
        <p:nvSpPr>
          <p:cNvPr id="59" name="Round Single Corner Rectangle 58"/>
          <p:cNvSpPr/>
          <p:nvPr/>
        </p:nvSpPr>
        <p:spPr>
          <a:xfrm>
            <a:off x="-1315" y="1747066"/>
            <a:ext cx="3349128" cy="3382178"/>
          </a:xfrm>
          <a:prstGeom prst="round1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501933" y="2205666"/>
                <a:ext cx="27559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dirty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.</m:t>
                      </m:r>
                      <m:r>
                        <a:rPr lang="en-US" sz="2400" i="1" dirty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−</m:t>
                      </m:r>
                      <m:r>
                        <a:rPr lang="en-US" sz="2400" b="0" i="1" dirty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5</m:t>
                      </m:r>
                      <m:r>
                        <a:rPr lang="en-US" sz="2400" i="1" dirty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.</m:t>
                      </m:r>
                      <m:r>
                        <a:rPr lang="en-US" sz="2400" i="1" dirty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400" i="1" dirty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…</m:t>
                      </m:r>
                    </m:oMath>
                  </m:oMathPara>
                </a14:m>
                <a:endPara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933" y="2205666"/>
                <a:ext cx="2755900" cy="461665"/>
              </a:xfrm>
              <a:prstGeom prst="rect">
                <a:avLst/>
              </a:prstGeom>
              <a:blipFill>
                <a:blip r:embed="rId5"/>
                <a:stretch>
                  <a:fillRect l="-442" b="-1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512094" y="2667331"/>
                <a:ext cx="27559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dirty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.</m:t>
                      </m:r>
                      <m:r>
                        <a:rPr lang="en-US" sz="2400" i="1" dirty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−</m:t>
                      </m:r>
                      <m:r>
                        <a:rPr lang="en-US" sz="2400" b="0" i="1" dirty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5</m:t>
                      </m:r>
                      <m:r>
                        <a:rPr lang="en-US" sz="2400" i="1" dirty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. </m:t>
                      </m:r>
                      <m:r>
                        <a:rPr lang="en-US" sz="2400" i="1" dirty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…</m:t>
                      </m:r>
                    </m:oMath>
                  </m:oMathPara>
                </a14:m>
                <a:endPara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094" y="2667331"/>
                <a:ext cx="2755900" cy="461665"/>
              </a:xfrm>
              <a:prstGeom prst="rect">
                <a:avLst/>
              </a:prstGeom>
              <a:blipFill>
                <a:blip r:embed="rId6"/>
                <a:stretch>
                  <a:fillRect l="-442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512094" y="3128996"/>
                <a:ext cx="27559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dirty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.</m:t>
                      </m:r>
                      <m:r>
                        <a:rPr lang="en-US" sz="2400" i="1" dirty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−</m:t>
                      </m:r>
                      <m:r>
                        <a:rPr lang="en-US" sz="2400" b="0" i="1" dirty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5</m:t>
                      </m:r>
                      <m:r>
                        <a:rPr lang="en-US" sz="2400" i="1" dirty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=…</m:t>
                      </m:r>
                    </m:oMath>
                  </m:oMathPara>
                </a14:m>
                <a:endPara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094" y="3128996"/>
                <a:ext cx="2755900" cy="461665"/>
              </a:xfrm>
              <a:prstGeom prst="rect">
                <a:avLst/>
              </a:prstGeom>
              <a:blipFill>
                <a:blip r:embed="rId7"/>
                <a:stretch>
                  <a:fillRect l="-442" b="-1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53424" y="4066835"/>
                <a:ext cx="27559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i="1" dirty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400" b="0" i="1" dirty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d>
                      <m:r>
                        <a:rPr lang="en-US" sz="2400" i="1" dirty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2400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400" b="0" i="1" dirty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e>
                      </m:d>
                      <m:r>
                        <a:rPr lang="en-US" sz="2400" i="1" dirty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?</m:t>
                      </m:r>
                    </m:oMath>
                  </m:oMathPara>
                </a14:m>
                <a:endPara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24" y="4066835"/>
                <a:ext cx="2755900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>
                <a:off x="1868009" y="2205665"/>
                <a:ext cx="819150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400" b="0" i="1" dirty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5</m:t>
                      </m:r>
                    </m:oMath>
                  </m:oMathPara>
                </a14:m>
                <a:endPara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8009" y="2205665"/>
                <a:ext cx="819150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1851681" y="2667330"/>
                <a:ext cx="819150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400" b="0" i="1" dirty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0</m:t>
                      </m:r>
                    </m:oMath>
                  </m:oMathPara>
                </a14:m>
                <a:endPara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1681" y="2667330"/>
                <a:ext cx="819150" cy="4616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1868009" y="3128995"/>
                <a:ext cx="819150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5</m:t>
                      </m:r>
                    </m:oMath>
                  </m:oMathPara>
                </a14:m>
                <a:endPara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8009" y="3128995"/>
                <a:ext cx="819150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1868009" y="4046780"/>
                <a:ext cx="819150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5</m:t>
                      </m:r>
                    </m:oMath>
                  </m:oMathPara>
                </a14:m>
                <a:endPara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8009" y="4046780"/>
                <a:ext cx="819150" cy="461665"/>
              </a:xfrm>
              <a:prstGeom prst="rect">
                <a:avLst/>
              </a:prstGeom>
              <a:blipFill>
                <a:blip r:embed="rId12"/>
                <a:stretch>
                  <a:fillRect l="-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8" name="Picture 67"/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45749" y="2518369"/>
            <a:ext cx="491739" cy="4318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2623506" y="2507351"/>
                <a:ext cx="74914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US" sz="2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3506" y="2507351"/>
                <a:ext cx="749147" cy="40011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0" name="Picture 69"/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40238" y="3018166"/>
            <a:ext cx="491739" cy="4318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2617996" y="3007149"/>
                <a:ext cx="74914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US" sz="2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7996" y="3007149"/>
                <a:ext cx="749147" cy="40011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/>
              <p:cNvSpPr txBox="1"/>
              <p:nvPr/>
            </p:nvSpPr>
            <p:spPr>
              <a:xfrm>
                <a:off x="2617995" y="3438154"/>
                <a:ext cx="74914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US" sz="2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73" name="Text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7995" y="3438154"/>
                <a:ext cx="749147" cy="40011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/>
              <p:cNvSpPr txBox="1"/>
              <p:nvPr/>
            </p:nvSpPr>
            <p:spPr>
              <a:xfrm>
                <a:off x="2617995" y="3919875"/>
                <a:ext cx="74914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US" sz="2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7995" y="3919875"/>
                <a:ext cx="749147" cy="40011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/>
              <p:cNvSpPr txBox="1"/>
              <p:nvPr/>
            </p:nvSpPr>
            <p:spPr>
              <a:xfrm>
                <a:off x="502742" y="3604929"/>
                <a:ext cx="211525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dirty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0.</m:t>
                      </m:r>
                      <m:d>
                        <m:dPr>
                          <m:ctrlPr>
                            <a:rPr lang="en-US" sz="2400" i="1" dirty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400" b="0" i="1" dirty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e>
                      </m:d>
                      <m:r>
                        <a:rPr lang="en-US" sz="2400" i="1" dirty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 ?</m:t>
                      </m:r>
                    </m:oMath>
                  </m:oMathPara>
                </a14:m>
                <a:endPara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1" name="Text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742" y="3604929"/>
                <a:ext cx="2115253" cy="461665"/>
              </a:xfrm>
              <a:prstGeom prst="rect">
                <a:avLst/>
              </a:prstGeom>
              <a:blipFill>
                <a:blip r:embed="rId18"/>
                <a:stretch>
                  <a:fillRect l="-5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/>
              <p:cNvSpPr txBox="1"/>
              <p:nvPr/>
            </p:nvSpPr>
            <p:spPr>
              <a:xfrm>
                <a:off x="1868009" y="3577448"/>
                <a:ext cx="819150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2" name="TextBox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8009" y="3577448"/>
                <a:ext cx="819150" cy="461665"/>
              </a:xfrm>
              <a:prstGeom prst="rect">
                <a:avLst/>
              </a:prstGeom>
              <a:blipFill>
                <a:blip r:embed="rId19"/>
                <a:stretch>
                  <a:fillRect l="-1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/>
              <p:cNvSpPr txBox="1"/>
              <p:nvPr/>
            </p:nvSpPr>
            <p:spPr>
              <a:xfrm>
                <a:off x="276549" y="-16320"/>
                <a:ext cx="8621561" cy="1815882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lvl="1"/>
                <a:r>
                  <a:rPr lang="en-US" sz="2800" b="1" dirty="0" smtClean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</a:t>
                </a:r>
                <a:r>
                  <a:rPr lang="en-US" sz="2800" b="1" dirty="0" err="1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ạt</a:t>
                </a:r>
                <a:r>
                  <a:rPr lang="en-US" sz="2800" b="1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en-US" sz="2800" b="1" dirty="0">
                    <a:solidFill>
                      <a:schemeClr val="accent5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: </a:t>
                </a:r>
              </a:p>
              <a:p>
                <a:pPr marL="514337" lvl="1" indent="-514337">
                  <a:buClr>
                    <a:srgbClr val="002060"/>
                  </a:buClr>
                  <a:buAutoNum type="alphaLcParenR"/>
                </a:pP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ền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ích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ỗ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ấm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uối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514337" lvl="1" indent="-514337">
                  <a:buClr>
                    <a:srgbClr val="002060"/>
                  </a:buClr>
                  <a:buAutoNum type="alphaLcParenR"/>
                </a:pP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o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nh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b="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d>
                    <m:r>
                      <a:rPr lang="en-US" sz="2800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2800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800" b="0" i="0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a:rPr lang="en-US" sz="2800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2</m:t>
                    </m:r>
                  </m:oMath>
                </a14:m>
                <a:endParaRPr lang="en-US" sz="28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3" name="TextBox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549" y="-16320"/>
                <a:ext cx="8621561" cy="1815882"/>
              </a:xfrm>
              <a:prstGeom prst="rect">
                <a:avLst/>
              </a:prstGeom>
              <a:blipFill>
                <a:blip r:embed="rId20"/>
                <a:stretch>
                  <a:fillRect l="-1268" t="-2649" b="-76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2" name="Picture 71"/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40238" y="3460332"/>
            <a:ext cx="491739" cy="431822"/>
          </a:xfrm>
          <a:prstGeom prst="rect">
            <a:avLst/>
          </a:prstGeom>
        </p:spPr>
      </p:pic>
      <p:pic>
        <p:nvPicPr>
          <p:cNvPr id="74" name="Picture 73"/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395445" y="3899821"/>
            <a:ext cx="491739" cy="4318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144669" y="2513937"/>
                <a:ext cx="320049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4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b="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d>
                    <m:r>
                      <a:rPr lang="en-US" sz="2400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ctrlPr>
                          <a:rPr lang="en-US" sz="2400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</m:e>
                    </m:d>
                    <m:r>
                      <a:rPr lang="en-US" sz="2400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b="0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0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4669" y="2513937"/>
                <a:ext cx="3200492" cy="461665"/>
              </a:xfrm>
              <a:prstGeom prst="rect">
                <a:avLst/>
              </a:prstGeom>
              <a:blipFill>
                <a:blip r:embed="rId21"/>
                <a:stretch>
                  <a:fillRect l="-3048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318519" y="3207205"/>
                <a:ext cx="53572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en-US" sz="24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8519" y="3207205"/>
                <a:ext cx="535724" cy="461665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666201" y="3207205"/>
                <a:ext cx="169264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i="1" dirty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400" b="0" i="1" dirty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e>
                      </m:d>
                      <m:r>
                        <a:rPr lang="en-US" sz="2400" i="1" dirty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2400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6201" y="3207205"/>
                <a:ext cx="1692643" cy="461665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118276" y="3207205"/>
                <a:ext cx="195701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dirty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400" b="0" i="0" dirty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5</m:t>
                      </m:r>
                      <m:r>
                        <a:rPr lang="en-US" sz="2400" dirty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2 (=</m:t>
                      </m:r>
                      <m:r>
                        <a:rPr lang="en-US" sz="2400" b="0" i="0" dirty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0</m:t>
                      </m:r>
                      <m:r>
                        <a:rPr lang="en-US" sz="2400" dirty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8276" y="3207205"/>
                <a:ext cx="1957011" cy="461665"/>
              </a:xfrm>
              <a:prstGeom prst="rect">
                <a:avLst/>
              </a:prstGeom>
              <a:blipFill>
                <a:blip r:embed="rId24"/>
                <a:stretch>
                  <a:fillRect r="-312" b="-18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7163350" y="2499856"/>
                <a:ext cx="97866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dirty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400" b="0" i="0" dirty="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5</m:t>
                      </m:r>
                      <m:r>
                        <a:rPr lang="en-US" sz="2400" dirty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2</m:t>
                      </m:r>
                    </m:oMath>
                  </m:oMathPara>
                </a14:m>
                <a:endPara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3350" y="2499856"/>
                <a:ext cx="978666" cy="461665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4099167" y="4115731"/>
            <a:ext cx="46811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38" name="Picture 2" descr="Kết quả hình ảnh cho hỏi"/>
          <p:cNvPicPr>
            <a:picLocks noChangeAspect="1" noChangeArrowheads="1"/>
          </p:cNvPicPr>
          <p:nvPr/>
        </p:nvPicPr>
        <p:blipFill>
          <a:blip r:embed="rId2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0363" y="4235896"/>
            <a:ext cx="530699" cy="5306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5956075" y="1032071"/>
            <a:ext cx="1615302" cy="999984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9315" y="859262"/>
            <a:ext cx="1083772" cy="992721"/>
          </a:xfrm>
          <a:prstGeom prst="rect">
            <a:avLst/>
          </a:prstGeom>
        </p:spPr>
      </p:pic>
      <p:sp>
        <p:nvSpPr>
          <p:cNvPr id="41" name="Rounded Rectangle 40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2:00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59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58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57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56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55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54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53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52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51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50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49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48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47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46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45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44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43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42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41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40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39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38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37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36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35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34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33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32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31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30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29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28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27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26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25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24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23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22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21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20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19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18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17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16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15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14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13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12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11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10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09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08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07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06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05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04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03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02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01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00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59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58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57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56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55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54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53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52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51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50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49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48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47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46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45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44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43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42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41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40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39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38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37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36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35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34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33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32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31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30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29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28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27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26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25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24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23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22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21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20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19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18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17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16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15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14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13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12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11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10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09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08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07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06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05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04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03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02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:01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5119968" y="1201914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:0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2" name="TextBox 181"/>
              <p:cNvSpPr txBox="1"/>
              <p:nvPr/>
            </p:nvSpPr>
            <p:spPr>
              <a:xfrm>
                <a:off x="53424" y="4553350"/>
                <a:ext cx="27559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i="1" dirty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400" b="0" i="1" dirty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</m:d>
                      <m:r>
                        <a:rPr lang="en-US" sz="2400" i="1" dirty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2400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400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400" b="0" i="1" dirty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e>
                      </m:d>
                      <m:r>
                        <a:rPr lang="en-US" sz="2400" i="1" dirty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?</m:t>
                      </m:r>
                    </m:oMath>
                  </m:oMathPara>
                </a14:m>
                <a:endPara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2" name="TextBox 1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24" y="4553350"/>
                <a:ext cx="2755900" cy="461665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3" name="TextBox 182"/>
              <p:cNvSpPr txBox="1"/>
              <p:nvPr/>
            </p:nvSpPr>
            <p:spPr>
              <a:xfrm>
                <a:off x="1868009" y="4476786"/>
                <a:ext cx="819150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0</m:t>
                      </m:r>
                    </m:oMath>
                  </m:oMathPara>
                </a14:m>
                <a:endPara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3" name="TextBox 1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8009" y="4476786"/>
                <a:ext cx="819150" cy="461665"/>
              </a:xfrm>
              <a:prstGeom prst="rect">
                <a:avLst/>
              </a:prstGeom>
              <a:blipFill>
                <a:blip r:embed="rId30"/>
                <a:stretch>
                  <a:fillRect l="-1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4" name="TextBox 183"/>
              <p:cNvSpPr txBox="1"/>
              <p:nvPr/>
            </p:nvSpPr>
            <p:spPr>
              <a:xfrm>
                <a:off x="2617995" y="4349881"/>
                <a:ext cx="74914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US" sz="2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84" name="TextBox 1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7995" y="4349881"/>
                <a:ext cx="749147" cy="400110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5" name="Picture 184"/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395445" y="4329827"/>
            <a:ext cx="491739" cy="4318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4977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4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6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7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8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9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1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2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3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4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5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6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7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8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9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0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1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2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3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4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5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6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70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280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290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300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310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320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330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340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350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360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370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380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390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400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410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420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430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440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450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460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470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480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490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00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510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520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530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540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550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560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570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580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590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600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610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620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630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640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650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660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670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680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690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700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710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720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730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740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750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760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770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780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790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800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810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820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830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840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850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860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870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880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890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900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910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920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930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940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950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960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970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980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990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200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4" fill="hold">
                      <p:stCondLst>
                        <p:cond delay="indefinite"/>
                      </p:stCondLst>
                      <p:childTnLst>
                        <p:par>
                          <p:cTn id="405" fill="hold">
                            <p:stCondLst>
                              <p:cond delay="0"/>
                            </p:stCondLst>
                            <p:childTnLst>
                              <p:par>
                                <p:cTn id="4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9" fill="hold">
                      <p:stCondLst>
                        <p:cond delay="indefinite"/>
                      </p:stCondLst>
                      <p:childTnLst>
                        <p:par>
                          <p:cTn id="410" fill="hold">
                            <p:stCondLst>
                              <p:cond delay="0"/>
                            </p:stCondLst>
                            <p:childTnLst>
                              <p:par>
                                <p:cTn id="4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4" fill="hold">
                      <p:stCondLst>
                        <p:cond delay="indefinite"/>
                      </p:stCondLst>
                      <p:childTnLst>
                        <p:par>
                          <p:cTn id="415" fill="hold">
                            <p:stCondLst>
                              <p:cond delay="0"/>
                            </p:stCondLst>
                            <p:childTnLst>
                              <p:par>
                                <p:cTn id="4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9" fill="hold">
                      <p:stCondLst>
                        <p:cond delay="indefinite"/>
                      </p:stCondLst>
                      <p:childTnLst>
                        <p:par>
                          <p:cTn id="420" fill="hold">
                            <p:stCondLst>
                              <p:cond delay="0"/>
                            </p:stCondLst>
                            <p:childTnLst>
                              <p:par>
                                <p:cTn id="4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7" fill="hold">
                      <p:stCondLst>
                        <p:cond delay="indefinite"/>
                      </p:stCondLst>
                      <p:childTnLst>
                        <p:par>
                          <p:cTn id="428" fill="hold">
                            <p:stCondLst>
                              <p:cond delay="0"/>
                            </p:stCondLst>
                            <p:childTnLst>
                              <p:par>
                                <p:cTn id="4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5" fill="hold">
                      <p:stCondLst>
                        <p:cond delay="indefinite"/>
                      </p:stCondLst>
                      <p:childTnLst>
                        <p:par>
                          <p:cTn id="436" fill="hold">
                            <p:stCondLst>
                              <p:cond delay="0"/>
                            </p:stCondLst>
                            <p:childTnLst>
                              <p:par>
                                <p:cTn id="4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3" fill="hold">
                      <p:stCondLst>
                        <p:cond delay="indefinite"/>
                      </p:stCondLst>
                      <p:childTnLst>
                        <p:par>
                          <p:cTn id="444" fill="hold">
                            <p:stCondLst>
                              <p:cond delay="0"/>
                            </p:stCondLst>
                            <p:childTnLst>
                              <p:par>
                                <p:cTn id="4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8" fill="hold">
                      <p:stCondLst>
                        <p:cond delay="indefinite"/>
                      </p:stCondLst>
                      <p:childTnLst>
                        <p:par>
                          <p:cTn id="449" fill="hold">
                            <p:stCondLst>
                              <p:cond delay="0"/>
                            </p:stCondLst>
                            <p:childTnLst>
                              <p:par>
                                <p:cTn id="4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6" fill="hold">
                      <p:stCondLst>
                        <p:cond delay="indefinite"/>
                      </p:stCondLst>
                      <p:childTnLst>
                        <p:par>
                          <p:cTn id="457" fill="hold">
                            <p:stCondLst>
                              <p:cond delay="0"/>
                            </p:stCondLst>
                            <p:childTnLst>
                              <p:par>
                                <p:cTn id="4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1" fill="hold">
                      <p:stCondLst>
                        <p:cond delay="indefinite"/>
                      </p:stCondLst>
                      <p:childTnLst>
                        <p:par>
                          <p:cTn id="462" fill="hold">
                            <p:stCondLst>
                              <p:cond delay="0"/>
                            </p:stCondLst>
                            <p:childTnLst>
                              <p:par>
                                <p:cTn id="4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5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8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9" fill="hold">
                      <p:stCondLst>
                        <p:cond delay="indefinite"/>
                      </p:stCondLst>
                      <p:childTnLst>
                        <p:par>
                          <p:cTn id="470" fill="hold">
                            <p:stCondLst>
                              <p:cond delay="0"/>
                            </p:stCondLst>
                            <p:childTnLst>
                              <p:par>
                                <p:cTn id="4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3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4" fill="hold">
                      <p:stCondLst>
                        <p:cond delay="indefinite"/>
                      </p:stCondLst>
                      <p:childTnLst>
                        <p:par>
                          <p:cTn id="475" fill="hold">
                            <p:stCondLst>
                              <p:cond delay="0"/>
                            </p:stCondLst>
                            <p:childTnLst>
                              <p:par>
                                <p:cTn id="47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2" fill="hold">
                      <p:stCondLst>
                        <p:cond delay="indefinite"/>
                      </p:stCondLst>
                      <p:childTnLst>
                        <p:par>
                          <p:cTn id="483" fill="hold">
                            <p:stCondLst>
                              <p:cond delay="0"/>
                            </p:stCondLst>
                            <p:childTnLst>
                              <p:par>
                                <p:cTn id="4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6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7" fill="hold">
                      <p:stCondLst>
                        <p:cond delay="indefinite"/>
                      </p:stCondLst>
                      <p:childTnLst>
                        <p:par>
                          <p:cTn id="488" fill="hold">
                            <p:stCondLst>
                              <p:cond delay="0"/>
                            </p:stCondLst>
                            <p:childTnLst>
                              <p:par>
                                <p:cTn id="48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8" fill="hold">
                      <p:stCondLst>
                        <p:cond delay="indefinite"/>
                      </p:stCondLst>
                      <p:childTnLst>
                        <p:par>
                          <p:cTn id="499" fill="hold">
                            <p:stCondLst>
                              <p:cond delay="0"/>
                            </p:stCondLst>
                            <p:childTnLst>
                              <p:par>
                                <p:cTn id="50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3" fill="hold">
                      <p:stCondLst>
                        <p:cond delay="indefinite"/>
                      </p:stCondLst>
                      <p:childTnLst>
                        <p:par>
                          <p:cTn id="504" fill="hold">
                            <p:stCondLst>
                              <p:cond delay="0"/>
                            </p:stCondLst>
                            <p:childTnLst>
                              <p:par>
                                <p:cTn id="5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8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3" fill="hold">
                            <p:stCondLst>
                              <p:cond delay="1000"/>
                            </p:stCondLst>
                            <p:childTnLst>
                              <p:par>
                                <p:cTn id="514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15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5" grpId="0" animBg="1"/>
      <p:bldP spid="59" grpId="0" animBg="1"/>
      <p:bldP spid="60" grpId="0"/>
      <p:bldP spid="61" grpId="0"/>
      <p:bldP spid="62" grpId="0"/>
      <p:bldP spid="63" grpId="0"/>
      <p:bldP spid="64" grpId="0" animBg="1"/>
      <p:bldP spid="65" grpId="0" animBg="1"/>
      <p:bldP spid="66" grpId="0" animBg="1"/>
      <p:bldP spid="67" grpId="0" animBg="1"/>
      <p:bldP spid="69" grpId="0"/>
      <p:bldP spid="71" grpId="0"/>
      <p:bldP spid="73" grpId="0"/>
      <p:bldP spid="75" grpId="0"/>
      <p:bldP spid="81" grpId="0"/>
      <p:bldP spid="82" grpId="0" animBg="1"/>
      <p:bldP spid="83" grpId="0" animBg="1"/>
      <p:bldP spid="2" grpId="0"/>
      <p:bldP spid="3" grpId="0"/>
      <p:bldP spid="4" grpId="0"/>
      <p:bldP spid="5" grpId="0"/>
      <p:bldP spid="36" grpId="0"/>
      <p:bldP spid="7" grpId="0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/>
      <p:bldP spid="183" grpId="0" animBg="1"/>
      <p:bldP spid="18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5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" name="Google Shape;2519;p60"/>
          <p:cNvSpPr txBox="1">
            <a:spLocks noGrp="1"/>
          </p:cNvSpPr>
          <p:nvPr>
            <p:ph type="title"/>
          </p:nvPr>
        </p:nvSpPr>
        <p:spPr>
          <a:xfrm>
            <a:off x="47903" y="1053064"/>
            <a:ext cx="1915438" cy="6465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sz="2800" b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 </a:t>
            </a:r>
            <a:r>
              <a:rPr lang="en" sz="2800" b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:</a:t>
            </a:r>
            <a:endParaRPr sz="2800" b="1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21" name="Google Shape;2521;p60"/>
          <p:cNvSpPr/>
          <p:nvPr/>
        </p:nvSpPr>
        <p:spPr>
          <a:xfrm>
            <a:off x="1703839" y="1273681"/>
            <a:ext cx="6093054" cy="1833116"/>
          </a:xfrm>
          <a:prstGeom prst="roundRect">
            <a:avLst>
              <a:gd name="adj" fmla="val 6328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pt-BR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Muốn nhân hai số nguyên cùng dương, ta nhân chúng như nhân hai số tự nhiên.</a:t>
            </a:r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- Khi nhân hai số nguyên cùng âm, ta nhân hai số đối của chúng</a:t>
            </a:r>
            <a:r>
              <a:rPr lang="en-US" altLang="en-US" sz="280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522" name="Google Shape;2522;p60"/>
          <p:cNvSpPr/>
          <p:nvPr/>
        </p:nvSpPr>
        <p:spPr>
          <a:xfrm>
            <a:off x="1584379" y="1347324"/>
            <a:ext cx="6077963" cy="1872596"/>
          </a:xfrm>
          <a:prstGeom prst="roundRect">
            <a:avLst>
              <a:gd name="adj" fmla="val 6328"/>
            </a:avLst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Google Shape;2519;p60"/>
          <p:cNvSpPr txBox="1">
            <a:spLocks/>
          </p:cNvSpPr>
          <p:nvPr/>
        </p:nvSpPr>
        <p:spPr>
          <a:xfrm>
            <a:off x="1419653" y="77367"/>
            <a:ext cx="6058833" cy="646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ibur"/>
              <a:buNone/>
              <a:defRPr sz="3500" b="0" i="0" u="none" strike="noStrike" cap="none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ibur"/>
              <a:buNone/>
              <a:defRPr sz="3500" b="0" i="0" u="none" strike="noStrike" cap="none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ibur"/>
              <a:buNone/>
              <a:defRPr sz="3500" b="0" i="0" u="none" strike="noStrike" cap="none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ibur"/>
              <a:buNone/>
              <a:defRPr sz="3500" b="0" i="0" u="none" strike="noStrike" cap="none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ibur"/>
              <a:buNone/>
              <a:defRPr sz="3500" b="0" i="0" u="none" strike="noStrike" cap="none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ibur"/>
              <a:buNone/>
              <a:defRPr sz="3500" b="0" i="0" u="none" strike="noStrike" cap="none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ibur"/>
              <a:buNone/>
              <a:defRPr sz="3500" b="0" i="0" u="none" strike="noStrike" cap="none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ibur"/>
              <a:buNone/>
              <a:defRPr sz="3500" b="0" i="0" u="none" strike="noStrike" cap="none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ibur"/>
              <a:buNone/>
              <a:defRPr sz="3500" b="0" i="0" u="none" strike="noStrike" cap="none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9pPr>
          </a:lstStyle>
          <a:p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 dấu</a:t>
            </a:r>
            <a:endParaRPr 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1"/>
              <p:cNvSpPr>
                <a:spLocks noChangeArrowheads="1"/>
              </p:cNvSpPr>
              <p:nvPr/>
            </p:nvSpPr>
            <p:spPr bwMode="auto">
              <a:xfrm>
                <a:off x="426865" y="2992293"/>
                <a:ext cx="7668852" cy="13849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en-US" sz="2100" b="1" i="1" u="sng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u ý:</a:t>
                </a:r>
              </a:p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en-US" sz="21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Cho hai số nguyên dương a và b, ta có: </a:t>
                </a:r>
              </a:p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en-US" sz="21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altLang="en-US" sz="21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−</m:t>
                    </m:r>
                    <m:r>
                      <a:rPr lang="en-US" altLang="en-US" sz="21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en-US" sz="21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.(−</m:t>
                    </m:r>
                    <m:r>
                      <a:rPr lang="en-US" altLang="en-US" sz="21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en-US" sz="21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= (+</m:t>
                    </m:r>
                    <m:r>
                      <a:rPr lang="en-US" altLang="en-US" sz="21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en-US" sz="21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.(+</m:t>
                    </m:r>
                    <m:r>
                      <a:rPr lang="en-US" altLang="en-US" sz="21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altLang="en-US" sz="21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 = </m:t>
                    </m:r>
                    <m:r>
                      <a:rPr lang="en-US" altLang="en-US" sz="21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en-US" sz="21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altLang="en-US" sz="21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endParaRPr lang="en-US" altLang="en-US" sz="2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en-US" sz="21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Tích của hai số nguyên cùng dấu luôn luôn là số nguyên cùng dấu</a:t>
                </a:r>
              </a:p>
            </p:txBody>
          </p:sp>
        </mc:Choice>
        <mc:Fallback xmlns="">
          <p:sp>
            <p:nvSpPr>
              <p:cNvPr id="9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6865" y="2992293"/>
                <a:ext cx="7668852" cy="1384995"/>
              </a:xfrm>
              <a:prstGeom prst="rect">
                <a:avLst/>
              </a:prstGeom>
              <a:blipFill>
                <a:blip r:embed="rId4"/>
                <a:stretch>
                  <a:fillRect l="-954" t="-2643" b="-79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2"/>
              <p:cNvSpPr>
                <a:spLocks noChangeArrowheads="1"/>
              </p:cNvSpPr>
              <p:nvPr/>
            </p:nvSpPr>
            <p:spPr bwMode="auto">
              <a:xfrm>
                <a:off x="766194" y="4312792"/>
                <a:ext cx="3429000" cy="7386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vi-VN" altLang="en-US" sz="21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</a:t>
                </a:r>
                <a:r>
                  <a:rPr lang="pt-BR" altLang="en-US" sz="21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dụ</a:t>
                </a:r>
                <a:r>
                  <a:rPr lang="pt-BR" altLang="en-US" sz="21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endParaRPr lang="en-US" altLang="en-US" sz="2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BR" alt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−</m:t>
                      </m:r>
                      <m:r>
                        <a:rPr lang="en-US" altLang="en-US" sz="21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pt-BR" alt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.(−</m:t>
                      </m:r>
                      <m:r>
                        <a:rPr lang="en-US" altLang="en-US" sz="21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5</m:t>
                      </m:r>
                      <m:r>
                        <a:rPr lang="vi-VN" alt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0</m:t>
                      </m:r>
                      <m:r>
                        <a:rPr lang="pt-BR" alt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 =</m:t>
                      </m:r>
                      <m:r>
                        <a:rPr lang="en-US" altLang="en-US" sz="21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pt-BR" alt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altLang="en-US" sz="21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5</m:t>
                      </m:r>
                      <m:r>
                        <a:rPr lang="vi-VN" alt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0</m:t>
                      </m:r>
                      <m:r>
                        <a:rPr lang="pt-BR" alt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 1</m:t>
                      </m:r>
                      <m:r>
                        <a:rPr lang="en-US" altLang="en-US" sz="21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5</m:t>
                      </m:r>
                      <m:r>
                        <a:rPr lang="pt-BR" altLang="en-US" sz="21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endParaRPr lang="en-US" altLang="en-US" sz="2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6194" y="4312792"/>
                <a:ext cx="3429000" cy="738664"/>
              </a:xfrm>
              <a:prstGeom prst="rect">
                <a:avLst/>
              </a:prstGeom>
              <a:blipFill>
                <a:blip r:embed="rId5"/>
                <a:stretch>
                  <a:fillRect l="-2135" t="-4918" b="-983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1831570" y="588021"/>
            <a:ext cx="49696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2152735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5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" grpId="0"/>
      <p:bldP spid="2521" grpId="0" animBg="1"/>
      <p:bldP spid="2522" grpId="0" animBg="1"/>
      <p:bldP spid="5" grpId="0"/>
      <p:bldP spid="9" grpId="0"/>
      <p:bldP spid="10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1623116" y="1912974"/>
            <a:ext cx="61084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2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 các tích sau: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3141437" y="3889553"/>
            <a:ext cx="23436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378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altLang="en-US" sz="180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818364" y="2559304"/>
                <a:ext cx="246336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.(−3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8364" y="2559304"/>
                <a:ext cx="2463367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5457686" y="2525807"/>
                <a:ext cx="66563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6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7686" y="2525807"/>
                <a:ext cx="665631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452094" y="3073540"/>
            <a:ext cx="2327672" cy="166907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844387" y="1309267"/>
            <a:ext cx="49696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818364" y="3018249"/>
                <a:ext cx="262527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15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.(−6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8364" y="3018249"/>
                <a:ext cx="2625270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818363" y="3477194"/>
                <a:ext cx="238802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+3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.(+2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8363" y="3477194"/>
                <a:ext cx="2388026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818364" y="3908081"/>
                <a:ext cx="282564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10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.(−20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8364" y="3908081"/>
                <a:ext cx="2825645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475224" y="3046307"/>
                <a:ext cx="86440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90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5224" y="3046307"/>
                <a:ext cx="864404" cy="4308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457686" y="3477193"/>
                <a:ext cx="66563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6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7686" y="3477193"/>
                <a:ext cx="665631" cy="43088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534880" y="3908080"/>
                <a:ext cx="106317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200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4880" y="3908080"/>
                <a:ext cx="1063176" cy="43088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6381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" grpId="0"/>
      <p:bldP spid="30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>
            <a:off x="2455501" y="1715950"/>
            <a:ext cx="4650922" cy="914400"/>
          </a:xfrm>
          <a:prstGeom prst="round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0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707317" y="1896151"/>
                <a:ext cx="2073645" cy="553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3000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000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3</m:t>
                          </m:r>
                        </m:e>
                      </m:d>
                      <m:r>
                        <a:rPr lang="en-US" sz="3000" i="1" dirty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3000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000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2</m:t>
                          </m:r>
                        </m:e>
                      </m:d>
                    </m:oMath>
                  </m:oMathPara>
                </a14:m>
                <a:endParaRPr lang="en-US" sz="30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7317" y="1896151"/>
                <a:ext cx="2073645" cy="55399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575952" y="1896151"/>
                <a:ext cx="1978490" cy="553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dirty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3.2 =6</m:t>
                      </m:r>
                    </m:oMath>
                  </m:oMathPara>
                </a14:m>
                <a:endParaRPr lang="en-US" sz="3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5952" y="1896151"/>
                <a:ext cx="1978490" cy="5539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8"/>
          <p:cNvSpPr/>
          <p:nvPr/>
        </p:nvSpPr>
        <p:spPr>
          <a:xfrm>
            <a:off x="2707317" y="1639412"/>
            <a:ext cx="1964645" cy="1067477"/>
          </a:xfrm>
          <a:prstGeom prst="ellipse">
            <a:avLst/>
          </a:prstGeom>
          <a:noFill/>
          <a:ln w="3175"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0" name="Oval 9"/>
          <p:cNvSpPr/>
          <p:nvPr/>
        </p:nvSpPr>
        <p:spPr>
          <a:xfrm>
            <a:off x="5672052" y="1787748"/>
            <a:ext cx="1167624" cy="842603"/>
          </a:xfrm>
          <a:prstGeom prst="ellipse">
            <a:avLst/>
          </a:prstGeom>
          <a:noFill/>
          <a:ln w="31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416607" y="2980856"/>
            <a:ext cx="85107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sz="2400" dirty="0" err="1">
                <a:solidFill>
                  <a:srgbClr val="FF0000"/>
                </a:solidFill>
              </a:rPr>
              <a:t>Nhậ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xét</a:t>
            </a:r>
            <a:r>
              <a:rPr lang="en-US" sz="2400" dirty="0">
                <a:solidFill>
                  <a:srgbClr val="FF0000"/>
                </a:solidFill>
              </a:rPr>
              <a:t>: </a:t>
            </a:r>
            <a:r>
              <a:rPr lang="en-US" sz="2400" dirty="0" err="1"/>
              <a:t>Tích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hai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nguyên</a:t>
            </a:r>
            <a:r>
              <a:rPr lang="en-US" sz="2400" dirty="0"/>
              <a:t> </a:t>
            </a:r>
            <a:r>
              <a:rPr lang="en-US" sz="2400" dirty="0" err="1"/>
              <a:t>âm</a:t>
            </a:r>
            <a:r>
              <a:rPr lang="en-US" sz="2400" dirty="0"/>
              <a:t>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dirty="0" err="1"/>
              <a:t>một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nguyên</a:t>
            </a:r>
            <a:r>
              <a:rPr lang="en-US" sz="2400" dirty="0"/>
              <a:t> d</a:t>
            </a:r>
            <a:r>
              <a:rPr lang="vi-VN" sz="2400"/>
              <a:t>ươ</a:t>
            </a:r>
            <a:r>
              <a:rPr lang="en-US" sz="2400" smtClean="0"/>
              <a:t>ng.</a:t>
            </a:r>
            <a:endParaRPr lang="en-US" sz="2400" dirty="0"/>
          </a:p>
        </p:txBody>
      </p: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0" y="3699261"/>
            <a:ext cx="9144000" cy="461665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ú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ý: </a:t>
            </a:r>
            <a:r>
              <a:rPr 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ích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ủa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ai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guyên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ùng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ấu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à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ột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ố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guyên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ương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</p:txBody>
      </p:sp>
      <p:sp>
        <p:nvSpPr>
          <p:cNvPr id="13" name="Oval 12"/>
          <p:cNvSpPr/>
          <p:nvPr/>
        </p:nvSpPr>
        <p:spPr>
          <a:xfrm>
            <a:off x="4506702" y="1783790"/>
            <a:ext cx="1167624" cy="842603"/>
          </a:xfrm>
          <a:prstGeom prst="ellipse">
            <a:avLst/>
          </a:prstGeom>
          <a:noFill/>
          <a:ln w="31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4" name="TextBox 13"/>
          <p:cNvSpPr txBox="1"/>
          <p:nvPr/>
        </p:nvSpPr>
        <p:spPr>
          <a:xfrm>
            <a:off x="1460666" y="1035824"/>
            <a:ext cx="49696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3007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10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50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6" presetClass="entr" presetSubtype="2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10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50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10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3" dur="50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4" presetID="22" presetClass="exit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6" grpId="0"/>
      <p:bldP spid="7" grpId="0"/>
      <p:bldP spid="9" grpId="0" animBg="1"/>
      <p:bldP spid="9" grpId="1" animBg="1"/>
      <p:bldP spid="9" grpId="2" animBg="1"/>
      <p:bldP spid="10" grpId="0" animBg="1"/>
      <p:bldP spid="10" grpId="1" animBg="1"/>
      <p:bldP spid="12" grpId="0"/>
      <p:bldP spid="18" grpId="0" animBg="1"/>
      <p:bldP spid="13" grpId="0" animBg="1"/>
      <p:bldP spid="13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97242" y="522925"/>
            <a:ext cx="6858000" cy="561860"/>
          </a:xfrm>
          <a:prstGeom prst="rect">
            <a:avLst/>
          </a:prstGeom>
          <a:ln>
            <a:noFill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 Ý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/>
              <p:cNvGraphicFramePr>
                <a:graphicFrameLocks noGrp="1"/>
              </p:cNvGraphicFramePr>
              <p:nvPr/>
            </p:nvGraphicFramePr>
            <p:xfrm>
              <a:off x="1823827" y="1959301"/>
              <a:ext cx="5658909" cy="24765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82236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649717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186832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4953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ấu</a:t>
                          </a:r>
                          <a:r>
                            <a:rPr lang="en-US" sz="28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ủa</a:t>
                          </a:r>
                          <a:r>
                            <a:rPr lang="en-US" sz="28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i="1" dirty="0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oMath>
                          </a14:m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ấu</a:t>
                          </a:r>
                          <a:r>
                            <a:rPr lang="en-US" sz="28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ủa</a:t>
                          </a:r>
                          <a:r>
                            <a:rPr lang="en-US" sz="28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i="1" dirty="0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oMath>
                          </a14:m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ấu</a:t>
                          </a:r>
                          <a:r>
                            <a:rPr lang="en-US" sz="28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28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ủa</a:t>
                          </a:r>
                          <a:r>
                            <a:rPr lang="en-US" sz="28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i="1" dirty="0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2800" i="1" dirty="0" smtClean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sz="2800" i="1" dirty="0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oMath>
                          </a14:m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9530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</m:oMath>
                            </m:oMathPara>
                          </a14:m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</m:oMath>
                            </m:oMathPara>
                          </a14:m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9530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</m:oMath>
                            </m:oMathPara>
                          </a14:m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</m:oMath>
                            </m:oMathPara>
                          </a14:m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95300">
                    <a:tc>
                      <a:txBody>
                        <a:bodyPr/>
                        <a:lstStyle/>
                        <a:p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</m:oMath>
                            </m:oMathPara>
                          </a14:m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</m:oMath>
                            </m:oMathPara>
                          </a14:m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49530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</m:oMath>
                            </m:oMathPara>
                          </a14:m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i="1" dirty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</m:oMath>
                            </m:oMathPara>
                          </a14:m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1823827" y="1959301"/>
              <a:ext cx="5658909" cy="247650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82236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649717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186832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4953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334" t="-14815" r="-211371" b="-4049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110701" t="-14815" r="-133210" b="-4049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159053" t="-14815" r="-557" b="-40493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953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334" t="-113415" r="-211371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110701" t="-113415" r="-133210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953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334" t="-216049" r="-211371" b="-20370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159053" t="-216049" r="-557" b="-20370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95300">
                    <a:tc>
                      <a:txBody>
                        <a:bodyPr/>
                        <a:lstStyle/>
                        <a:p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110701" t="-312195" r="-133210" b="-10122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159053" t="-312195" r="-557" b="-10122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4953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334" t="-417284" r="-211371" b="-24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34290" marB="34290">
                        <a:blipFill>
                          <a:blip r:embed="rId4"/>
                          <a:stretch>
                            <a:fillRect l="-110701" t="-417284" r="-133210" b="-24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34290" marB="34290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7" name="TextBox 6"/>
          <p:cNvSpPr txBox="1"/>
          <p:nvPr/>
        </p:nvSpPr>
        <p:spPr>
          <a:xfrm>
            <a:off x="2645938" y="1321984"/>
            <a:ext cx="44999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117370" y="2433698"/>
                <a:ext cx="54213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7370" y="2433698"/>
                <a:ext cx="542136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117370" y="3912581"/>
                <a:ext cx="54213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7370" y="3912581"/>
                <a:ext cx="542136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243330" y="2935941"/>
                <a:ext cx="54213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3330" y="2935941"/>
                <a:ext cx="542136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172634" y="1163834"/>
            <a:ext cx="2327672" cy="1766647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1646" y="3131716"/>
            <a:ext cx="1561730" cy="156173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886123" y="441673"/>
            <a:ext cx="683068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i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i="1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b="1" i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b="1" i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 </a:t>
            </a:r>
            <a:r>
              <a:rPr lang="en-US" sz="2800" b="1" i="1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800" b="1" i="1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b="1" i="1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2510571" y="3411701"/>
                <a:ext cx="54213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0571" y="3411701"/>
                <a:ext cx="542136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Đồng hồ đếm ngược 60 giây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2480" y="3359165"/>
            <a:ext cx="1622437" cy="9126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8195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4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4" dur="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video>
              <p:cMediaNode vol="80000">
                <p:cTn id="55" fill="hold" display="0">
                  <p:stCondLst>
                    <p:cond delay="indefinite"/>
                  </p:stCondLst>
                </p:cTn>
                <p:tgtEl>
                  <p:spTgt spid="20"/>
                </p:tgtEl>
              </p:cMediaNode>
            </p:video>
          </p:childTnLst>
        </p:cTn>
      </p:par>
    </p:tnLst>
    <p:bldLst>
      <p:bldP spid="4" grpId="0" animBg="1"/>
      <p:bldP spid="7" grpId="0"/>
      <p:bldP spid="2" grpId="0"/>
      <p:bldP spid="11" grpId="0"/>
      <p:bldP spid="12" grpId="0"/>
      <p:bldP spid="15" grpId="0"/>
      <p:bldP spid="15" grpId="1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120944" y="628141"/>
            <a:ext cx="7320117" cy="25181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050385" y="104921"/>
            <a:ext cx="60644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 “TIẾP SỨC ĐỒNG ĐỘI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07769242"/>
                  </p:ext>
                </p:extLst>
              </p:nvPr>
            </p:nvGraphicFramePr>
            <p:xfrm>
              <a:off x="2345062" y="3352800"/>
              <a:ext cx="6095999" cy="1554480"/>
            </p:xfrm>
            <a:graphic>
              <a:graphicData uri="http://schemas.openxmlformats.org/drawingml/2006/table">
                <a:tbl>
                  <a:tblPr firstRow="1" bandRow="1">
                    <a:tableStyleId>{5CFFDD5D-3949-44A9-B6EC-52ADF83248BC}</a:tableStyleId>
                  </a:tblPr>
                  <a:tblGrid>
                    <a:gridCol w="870857">
                      <a:extLst>
                        <a:ext uri="{9D8B030D-6E8A-4147-A177-3AD203B41FA5}">
                          <a16:colId xmlns:a16="http://schemas.microsoft.com/office/drawing/2014/main" val="4223518043"/>
                        </a:ext>
                      </a:extLst>
                    </a:gridCol>
                    <a:gridCol w="870857">
                      <a:extLst>
                        <a:ext uri="{9D8B030D-6E8A-4147-A177-3AD203B41FA5}">
                          <a16:colId xmlns:a16="http://schemas.microsoft.com/office/drawing/2014/main" val="2912830878"/>
                        </a:ext>
                      </a:extLst>
                    </a:gridCol>
                    <a:gridCol w="870857">
                      <a:extLst>
                        <a:ext uri="{9D8B030D-6E8A-4147-A177-3AD203B41FA5}">
                          <a16:colId xmlns:a16="http://schemas.microsoft.com/office/drawing/2014/main" val="3785008998"/>
                        </a:ext>
                      </a:extLst>
                    </a:gridCol>
                    <a:gridCol w="870857">
                      <a:extLst>
                        <a:ext uri="{9D8B030D-6E8A-4147-A177-3AD203B41FA5}">
                          <a16:colId xmlns:a16="http://schemas.microsoft.com/office/drawing/2014/main" val="507951893"/>
                        </a:ext>
                      </a:extLst>
                    </a:gridCol>
                    <a:gridCol w="974449">
                      <a:extLst>
                        <a:ext uri="{9D8B030D-6E8A-4147-A177-3AD203B41FA5}">
                          <a16:colId xmlns:a16="http://schemas.microsoft.com/office/drawing/2014/main" val="3932591764"/>
                        </a:ext>
                      </a:extLst>
                    </a:gridCol>
                    <a:gridCol w="767265">
                      <a:extLst>
                        <a:ext uri="{9D8B030D-6E8A-4147-A177-3AD203B41FA5}">
                          <a16:colId xmlns:a16="http://schemas.microsoft.com/office/drawing/2014/main" val="940412623"/>
                        </a:ext>
                      </a:extLst>
                    </a:gridCol>
                    <a:gridCol w="870857">
                      <a:extLst>
                        <a:ext uri="{9D8B030D-6E8A-4147-A177-3AD203B41FA5}">
                          <a16:colId xmlns:a16="http://schemas.microsoft.com/office/drawing/2014/main" val="249808223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i="1" dirty="0" smtClean="0">
                                    <a:latin typeface="Cambria Math" panose="02040503050406030204" pitchFamily="18" charset="0"/>
                                  </a:rPr>
                                  <m:t>15</m:t>
                                </m:r>
                              </m:oMath>
                            </m:oMathPara>
                          </a14:m>
                          <a:endParaRPr 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i="1" dirty="0" smtClean="0">
                                    <a:latin typeface="Cambria Math" panose="02040503050406030204" pitchFamily="18" charset="0"/>
                                  </a:rPr>
                                  <m:t>−3</m:t>
                                </m:r>
                              </m:oMath>
                            </m:oMathPara>
                          </a14:m>
                          <a:endParaRPr 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i="1" dirty="0" smtClean="0">
                                    <a:latin typeface="Cambria Math" panose="02040503050406030204" pitchFamily="18" charset="0"/>
                                  </a:rPr>
                                  <m:t>11</m:t>
                                </m:r>
                              </m:oMath>
                            </m:oMathPara>
                          </a14:m>
                          <a:endParaRPr 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−4</m:t>
                                </m:r>
                              </m:oMath>
                            </m:oMathPara>
                          </a14:m>
                          <a:endParaRPr 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?</m:t>
                                </m:r>
                              </m:oMath>
                            </m:oMathPara>
                          </a14:m>
                          <a:endParaRPr 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−9</m:t>
                                </m:r>
                              </m:oMath>
                            </m:oMathPara>
                          </a14:m>
                          <a:endParaRPr lang="en-US" sz="28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94323739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i="1" dirty="0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oMath>
                            </m:oMathPara>
                          </a14:m>
                          <a:endParaRPr 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i="1" dirty="0" smtClean="0">
                                    <a:latin typeface="Cambria Math" panose="02040503050406030204" pitchFamily="18" charset="0"/>
                                  </a:rPr>
                                  <m:t>14</m:t>
                                </m:r>
                              </m:oMath>
                            </m:oMathPara>
                          </a14:m>
                          <a:endParaRPr 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i="1" dirty="0" smtClean="0">
                                    <a:latin typeface="Cambria Math" panose="02040503050406030204" pitchFamily="18" charset="0"/>
                                  </a:rPr>
                                  <m:t>−23</m:t>
                                </m:r>
                              </m:oMath>
                            </m:oMathPara>
                          </a14:m>
                          <a:endParaRPr 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−125</m:t>
                                </m:r>
                              </m:oMath>
                            </m:oMathPara>
                          </a14:m>
                          <a:endParaRPr 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oMath>
                            </m:oMathPara>
                          </a14:m>
                          <a:endParaRPr 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?</m:t>
                                </m:r>
                              </m:oMath>
                            </m:oMathPara>
                          </a14:m>
                          <a:endParaRPr lang="en-US" sz="28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42449559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.b</a:t>
                          </a:r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i="1" dirty="0" smtClean="0">
                                    <a:latin typeface="Cambria Math" panose="02040503050406030204" pitchFamily="18" charset="0"/>
                                  </a:rPr>
                                  <m:t>?</m:t>
                                </m:r>
                              </m:oMath>
                            </m:oMathPara>
                          </a14:m>
                          <a:endParaRPr 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i="1" dirty="0" smtClean="0">
                                    <a:latin typeface="Cambria Math" panose="02040503050406030204" pitchFamily="18" charset="0"/>
                                  </a:rPr>
                                  <m:t>?</m:t>
                                </m:r>
                              </m:oMath>
                            </m:oMathPara>
                          </a14:m>
                          <a:endParaRPr 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i="1" dirty="0" smtClean="0">
                                    <a:latin typeface="Cambria Math" panose="02040503050406030204" pitchFamily="18" charset="0"/>
                                  </a:rPr>
                                  <m:t>?</m:t>
                                </m:r>
                              </m:oMath>
                            </m:oMathPara>
                          </a14:m>
                          <a:endParaRPr 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?</m:t>
                                </m:r>
                              </m:oMath>
                            </m:oMathPara>
                          </a14:m>
                          <a:endParaRPr 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−21</m:t>
                                </m:r>
                              </m:oMath>
                            </m:oMathPara>
                          </a14:m>
                          <a:endParaRPr 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  <m:t>72</m:t>
                                </m:r>
                              </m:oMath>
                            </m:oMathPara>
                          </a14:m>
                          <a:endParaRPr lang="en-US" sz="28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25966764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07769242"/>
                  </p:ext>
                </p:extLst>
              </p:nvPr>
            </p:nvGraphicFramePr>
            <p:xfrm>
              <a:off x="2345062" y="3352800"/>
              <a:ext cx="6095999" cy="1554480"/>
            </p:xfrm>
            <a:graphic>
              <a:graphicData uri="http://schemas.openxmlformats.org/drawingml/2006/table">
                <a:tbl>
                  <a:tblPr firstRow="1" bandRow="1">
                    <a:tableStyleId>{5CFFDD5D-3949-44A9-B6EC-52ADF83248BC}</a:tableStyleId>
                  </a:tblPr>
                  <a:tblGrid>
                    <a:gridCol w="870857">
                      <a:extLst>
                        <a:ext uri="{9D8B030D-6E8A-4147-A177-3AD203B41FA5}">
                          <a16:colId xmlns:a16="http://schemas.microsoft.com/office/drawing/2014/main" val="4223518043"/>
                        </a:ext>
                      </a:extLst>
                    </a:gridCol>
                    <a:gridCol w="870857">
                      <a:extLst>
                        <a:ext uri="{9D8B030D-6E8A-4147-A177-3AD203B41FA5}">
                          <a16:colId xmlns:a16="http://schemas.microsoft.com/office/drawing/2014/main" val="2912830878"/>
                        </a:ext>
                      </a:extLst>
                    </a:gridCol>
                    <a:gridCol w="870857">
                      <a:extLst>
                        <a:ext uri="{9D8B030D-6E8A-4147-A177-3AD203B41FA5}">
                          <a16:colId xmlns:a16="http://schemas.microsoft.com/office/drawing/2014/main" val="3785008998"/>
                        </a:ext>
                      </a:extLst>
                    </a:gridCol>
                    <a:gridCol w="870857">
                      <a:extLst>
                        <a:ext uri="{9D8B030D-6E8A-4147-A177-3AD203B41FA5}">
                          <a16:colId xmlns:a16="http://schemas.microsoft.com/office/drawing/2014/main" val="507951893"/>
                        </a:ext>
                      </a:extLst>
                    </a:gridCol>
                    <a:gridCol w="974449">
                      <a:extLst>
                        <a:ext uri="{9D8B030D-6E8A-4147-A177-3AD203B41FA5}">
                          <a16:colId xmlns:a16="http://schemas.microsoft.com/office/drawing/2014/main" val="3932591764"/>
                        </a:ext>
                      </a:extLst>
                    </a:gridCol>
                    <a:gridCol w="767265">
                      <a:extLst>
                        <a:ext uri="{9D8B030D-6E8A-4147-A177-3AD203B41FA5}">
                          <a16:colId xmlns:a16="http://schemas.microsoft.com/office/drawing/2014/main" val="940412623"/>
                        </a:ext>
                      </a:extLst>
                    </a:gridCol>
                    <a:gridCol w="870857">
                      <a:extLst>
                        <a:ext uri="{9D8B030D-6E8A-4147-A177-3AD203B41FA5}">
                          <a16:colId xmlns:a16="http://schemas.microsoft.com/office/drawing/2014/main" val="2498082237"/>
                        </a:ext>
                      </a:extLst>
                    </a:gridCol>
                  </a:tblGrid>
                  <a:tr h="5181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</a:t>
                          </a:r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5"/>
                          <a:stretch>
                            <a:fillRect l="-100699" t="-11765" r="-501399" b="-2329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5"/>
                          <a:stretch>
                            <a:fillRect l="-200699" t="-11765" r="-401399" b="-2329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5"/>
                          <a:stretch>
                            <a:fillRect l="-300699" t="-11765" r="-301399" b="-2329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5"/>
                          <a:stretch>
                            <a:fillRect l="-358125" t="-11765" r="-169375" b="-2329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5"/>
                          <a:stretch>
                            <a:fillRect l="-581746" t="-11765" r="-115079" b="-2329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5"/>
                          <a:stretch>
                            <a:fillRect l="-600699" t="-11765" r="-1399" b="-23294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943237394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</a:t>
                          </a:r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5"/>
                          <a:stretch>
                            <a:fillRect l="-100699" t="-111765" r="-501399" b="-1329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5"/>
                          <a:stretch>
                            <a:fillRect l="-200699" t="-111765" r="-401399" b="-1329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5"/>
                          <a:stretch>
                            <a:fillRect l="-300699" t="-111765" r="-301399" b="-1329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5"/>
                          <a:stretch>
                            <a:fillRect l="-358125" t="-111765" r="-169375" b="-1329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5"/>
                          <a:stretch>
                            <a:fillRect l="-581746" t="-111765" r="-115079" b="-1329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5"/>
                          <a:stretch>
                            <a:fillRect l="-600699" t="-111765" r="-1399" b="-13294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24495599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.b</a:t>
                          </a:r>
                          <a:endParaRPr lang="en-US" sz="28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5"/>
                          <a:stretch>
                            <a:fillRect l="-100699" t="-211765" r="-501399" b="-329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5"/>
                          <a:stretch>
                            <a:fillRect l="-200699" t="-211765" r="-401399" b="-329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5"/>
                          <a:stretch>
                            <a:fillRect l="-300699" t="-211765" r="-301399" b="-329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5"/>
                          <a:stretch>
                            <a:fillRect l="-358125" t="-211765" r="-169375" b="-329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5"/>
                          <a:stretch>
                            <a:fillRect l="-581746" t="-211765" r="-115079" b="-329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5"/>
                          <a:stretch>
                            <a:fillRect l="-600699" t="-211765" r="-1399" b="-3294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59667648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" name="TextBox 1"/>
          <p:cNvSpPr txBox="1"/>
          <p:nvPr/>
        </p:nvSpPr>
        <p:spPr>
          <a:xfrm>
            <a:off x="1204519" y="676932"/>
            <a:ext cx="6910348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26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6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ử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â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iê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ỗ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49" name="Freeform: Shape 11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38644" y="138645"/>
            <a:ext cx="232767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800" dirty="0">
              <a:solidFill>
                <a:prstClr val="white"/>
              </a:solidFill>
            </a:endParaRPr>
          </a:p>
        </p:txBody>
      </p:sp>
      <p:sp>
        <p:nvSpPr>
          <p:cNvPr id="50" name="Rectangle 49"/>
          <p:cNvSpPr/>
          <p:nvPr/>
        </p:nvSpPr>
        <p:spPr>
          <a:xfrm rot="18607719">
            <a:off x="-404258" y="575261"/>
            <a:ext cx="2368018" cy="53860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9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pic>
        <p:nvPicPr>
          <p:cNvPr id="8" name="Picture 7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2892" y="2955814"/>
            <a:ext cx="2327672" cy="1936103"/>
          </a:xfrm>
          <a:prstGeom prst="rect">
            <a:avLst/>
          </a:prstGeom>
        </p:spPr>
      </p:pic>
      <p:pic>
        <p:nvPicPr>
          <p:cNvPr id="6" name="Đồng hồ đếm ngược 5 phút - 5 Minutes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5677938" y="628141"/>
            <a:ext cx="2846698" cy="1516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2680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1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9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2" grpId="0"/>
      <p:bldP spid="49" grpId="0" animBg="1"/>
      <p:bldP spid="5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: Shape 11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38644" y="138645"/>
            <a:ext cx="232767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800" dirty="0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 rot="18607719">
            <a:off x="-404258" y="575261"/>
            <a:ext cx="2368018" cy="53860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9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644094" y="352122"/>
            <a:ext cx="51404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 1 </a:t>
            </a:r>
            <a:r>
              <a:rPr 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/66):</a:t>
            </a:r>
            <a:endParaRPr 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384085" y="1640144"/>
            <a:ext cx="2327672" cy="1766647"/>
          </a:xfrm>
          <a:prstGeom prst="rect">
            <a:avLst/>
          </a:prstGeom>
        </p:spPr>
      </p:pic>
      <p:pic>
        <p:nvPicPr>
          <p:cNvPr id="8" name="Đồng hồ đếm ngược 60 giây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055104" y="3730364"/>
            <a:ext cx="1622437" cy="912621"/>
          </a:xfrm>
          <a:prstGeom prst="rect">
            <a:avLst/>
          </a:prstGeom>
        </p:spPr>
      </p:pic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1581150" y="840687"/>
            <a:ext cx="7818438" cy="2505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en-US" altLang="en-US" sz="280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óm tắt:</a:t>
            </a:r>
            <a:endParaRPr lang="en-US" altLang="en-US" sz="28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alt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 sản phẩm tốt thưởng: + 50000đ</a:t>
            </a:r>
          </a:p>
          <a:p>
            <a:r>
              <a:rPr lang="en-US" alt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 sản phầm lỗi : -40000đ</a:t>
            </a:r>
          </a:p>
          <a:p>
            <a:r>
              <a:rPr lang="en-US" altLang="en-US" sz="2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ị Mai làm: 20 sản phẩm tốt và 4 sản phẩm lỗi. Tính số tiền chị Mai nhận được?</a:t>
            </a:r>
          </a:p>
        </p:txBody>
      </p:sp>
    </p:spTree>
    <p:extLst>
      <p:ext uri="{BB962C8B-B14F-4D97-AF65-F5344CB8AC3E}">
        <p14:creationId xmlns:p14="http://schemas.microsoft.com/office/powerpoint/2010/main" val="2029238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0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31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  <p:bldLst>
      <p:bldP spid="10" grpId="0" animBg="1"/>
      <p:bldP spid="11" grpId="0"/>
      <p:bldP spid="12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44094" y="352122"/>
            <a:ext cx="51404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 1 </a:t>
            </a:r>
            <a:r>
              <a:rPr 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/66):</a:t>
            </a:r>
            <a:endParaRPr 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Freeform: Shape 11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38644" y="138645"/>
            <a:ext cx="232767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800" dirty="0">
              <a:solidFill>
                <a:prstClr val="white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 rot="18607719">
            <a:off x="-404258" y="575261"/>
            <a:ext cx="2368018" cy="53860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9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1"/>
              <p:cNvSpPr>
                <a:spLocks noChangeArrowheads="1"/>
              </p:cNvSpPr>
              <p:nvPr/>
            </p:nvSpPr>
            <p:spPr bwMode="auto">
              <a:xfrm>
                <a:off x="1242333" y="844565"/>
                <a:ext cx="7561263" cy="44012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 1:</a:t>
                </a:r>
                <a:endPara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một sản phẩm sai quy cách bị trừ </a:t>
                </a:r>
                <a14:m>
                  <m:oMath xmlns:m="http://schemas.openxmlformats.org/officeDocument/2006/math">
                    <m:r>
                      <a:rPr lang="en-US" altLang="en-US" sz="28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40000</m:t>
                    </m:r>
                  </m:oMath>
                </a14:m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ồng tức là được thêm </a:t>
                </a:r>
                <a14:m>
                  <m:oMath xmlns:m="http://schemas.openxmlformats.org/officeDocument/2006/math">
                    <m:r>
                      <a:rPr lang="en-US" altLang="en-US" sz="28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40000 </m:t>
                    </m:r>
                  </m:oMath>
                </a14:m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. </a:t>
                </a:r>
              </a:p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ị Mai nhận được: </a:t>
                </a:r>
              </a:p>
              <a:p>
                <a:pPr algn="just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0.50000 + 4. (−40000)</m:t>
                      </m:r>
                    </m:oMath>
                  </m:oMathPara>
                </a14:m>
                <a:endPara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ct val="0"/>
                  </a:spcBef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en-US" sz="28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 000 000 + (− 160 000) = 840 000</m:t>
                    </m:r>
                  </m:oMath>
                </a14:m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đồng)</a:t>
                </a:r>
              </a:p>
              <a:p>
                <a:pPr algn="just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 2: </a:t>
                </a:r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 </a:t>
                </a:r>
                <a:r>
                  <a:rPr lang="en-US" altLang="en-US" sz="28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 (tổng </a:t>
                </a:r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 tiền được nhận trừ đi tổng số tiền bị phạt):</a:t>
                </a:r>
              </a:p>
              <a:p>
                <a:pPr algn="just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0.50 000−4.40 000 </m:t>
                      </m:r>
                    </m:oMath>
                  </m:oMathPara>
                </a14:m>
                <a:endPara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14:m>
                  <m:oMath xmlns:m="http://schemas.openxmlformats.org/officeDocument/2006/math">
                    <m:r>
                      <a:rPr lang="en-US" altLang="en-US" sz="28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1 000 000 − 160 000 = 840 000</m:t>
                    </m:r>
                  </m:oMath>
                </a14:m>
                <a:r>
                  <a:rPr lang="en-US" alt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đồng)</a:t>
                </a:r>
              </a:p>
            </p:txBody>
          </p:sp>
        </mc:Choice>
        <mc:Fallback xmlns="">
          <p:sp>
            <p:nvSpPr>
              <p:cNvPr id="5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42333" y="844565"/>
                <a:ext cx="7561263" cy="4401205"/>
              </a:xfrm>
              <a:prstGeom prst="rect">
                <a:avLst/>
              </a:prstGeom>
              <a:blipFill>
                <a:blip r:embed="rId2"/>
                <a:stretch>
                  <a:fillRect l="-1694" t="-1524" r="-1613" b="-290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4065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4" name="Rectangle 3"/>
          <p:cNvSpPr/>
          <p:nvPr/>
        </p:nvSpPr>
        <p:spPr>
          <a:xfrm>
            <a:off x="1125794" y="1528618"/>
            <a:ext cx="7467600" cy="3065455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Đọc lại toàn bộ nội dung bài đã học.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Học thuộc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15000"/>
              </a:lnSpc>
              <a:buFontTx/>
              <a:buChar char="-"/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ài tậ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, 3</a:t>
            </a:r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sz="280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/71)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15000"/>
              </a:lnSpc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67933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3"/>
              </a:ext>
            </a:extLst>
          </a:blip>
          <a:srcRect l="20349" r="20345" b="-4"/>
          <a:stretch/>
        </p:blipFill>
        <p:spPr>
          <a:xfrm>
            <a:off x="865221" y="2088496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5"/>
              </a:ext>
            </a:extLst>
          </a:blip>
          <a:srcRect l="17382" r="20120" b="2"/>
          <a:stretch/>
        </p:blipFill>
        <p:spPr>
          <a:xfrm>
            <a:off x="2593601" y="1428752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7"/>
              </a:ext>
            </a:extLst>
          </a:blip>
          <a:srcRect l="36012" r="14448" b="2"/>
          <a:stretch/>
        </p:blipFill>
        <p:spPr>
          <a:xfrm>
            <a:off x="5670374" y="1838768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1495" y="1531858"/>
            <a:ext cx="2327672" cy="232767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5600701" y="1981483"/>
            <a:ext cx="2327672" cy="232767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871" y="2237556"/>
            <a:ext cx="1561730" cy="1561730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08621" y="138644"/>
            <a:ext cx="232767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050">
              <a:solidFill>
                <a:prstClr val="white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334364" y="626477"/>
            <a:ext cx="2025572" cy="13854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865974" y="60855"/>
            <a:ext cx="2025572" cy="138543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286501" y="381975"/>
            <a:ext cx="2176461" cy="1385436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 rot="18693249">
            <a:off x="-424462" y="643886"/>
            <a:ext cx="2561103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200" b="1" cap="none" spc="0" smtClean="0">
                <a:ln w="12700">
                  <a:solidFill>
                    <a:schemeClr val="accent5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effectLst/>
              </a:rPr>
              <a:t>CHÚ THÍCH</a:t>
            </a:r>
            <a:endParaRPr lang="en-US" sz="3200" b="1" cap="none" spc="0">
              <a:ln w="12700">
                <a:solidFill>
                  <a:schemeClr val="accent5"/>
                </a:solidFill>
                <a:prstDash val="solid"/>
              </a:ln>
              <a:pattFill prst="ltDnDiag">
                <a:fgClr>
                  <a:schemeClr val="accent5">
                    <a:lumMod val="60000"/>
                    <a:lumOff val="40000"/>
                  </a:schemeClr>
                </a:fgClr>
                <a:bgClr>
                  <a:schemeClr val="bg1"/>
                </a:bgClr>
              </a:patt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366224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686974" y="1919016"/>
            <a:ext cx="409759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spc="50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THANK YOU</a:t>
            </a:r>
          </a:p>
        </p:txBody>
      </p:sp>
    </p:spTree>
    <p:extLst>
      <p:ext uri="{BB962C8B-B14F-4D97-AF65-F5344CB8AC3E}">
        <p14:creationId xmlns:p14="http://schemas.microsoft.com/office/powerpoint/2010/main" val="2499701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0">
            <a:extLst>
              <a:ext uri="{FF2B5EF4-FFF2-40B4-BE49-F238E27FC236}">
                <a16:creationId xmlns:a16="http://schemas.microsoft.com/office/drawing/2014/main" id="{04FADE9C-6EAE-4E8D-87CD-5A5D442F1E8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77" y="3209428"/>
            <a:ext cx="1037229" cy="1647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" name="Group 16">
            <a:extLst>
              <a:ext uri="{FF2B5EF4-FFF2-40B4-BE49-F238E27FC236}">
                <a16:creationId xmlns:a16="http://schemas.microsoft.com/office/drawing/2014/main" id="{BABE8D0B-29EA-465A-B95E-DCF48706D0EE}"/>
              </a:ext>
            </a:extLst>
          </p:cNvPr>
          <p:cNvGrpSpPr/>
          <p:nvPr/>
        </p:nvGrpSpPr>
        <p:grpSpPr>
          <a:xfrm>
            <a:off x="2731050" y="1570978"/>
            <a:ext cx="5204146" cy="1710179"/>
            <a:chOff x="3524814" y="2681346"/>
            <a:chExt cx="5988669" cy="2280239"/>
          </a:xfrm>
        </p:grpSpPr>
        <p:pic>
          <p:nvPicPr>
            <p:cNvPr id="18" name="Picture 6" descr="Cover">
              <a:extLst>
                <a:ext uri="{FF2B5EF4-FFF2-40B4-BE49-F238E27FC236}">
                  <a16:creationId xmlns:a16="http://schemas.microsoft.com/office/drawing/2014/main" id="{3BA8B8E2-EB5A-41B0-9578-C5F3532529F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4859"/>
            <a:stretch/>
          </p:blipFill>
          <p:spPr bwMode="auto">
            <a:xfrm rot="19155168" flipV="1">
              <a:off x="3524814" y="2883746"/>
              <a:ext cx="1951186" cy="20778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Rectangle: Rounded Corners 14">
              <a:extLst>
                <a:ext uri="{FF2B5EF4-FFF2-40B4-BE49-F238E27FC236}">
                  <a16:creationId xmlns:a16="http://schemas.microsoft.com/office/drawing/2014/main" id="{479184A6-4EF3-434A-8F67-BE933F8941DC}"/>
                </a:ext>
              </a:extLst>
            </p:cNvPr>
            <p:cNvSpPr/>
            <p:nvPr/>
          </p:nvSpPr>
          <p:spPr>
            <a:xfrm>
              <a:off x="4643791" y="2681346"/>
              <a:ext cx="4869692" cy="1593266"/>
            </a:xfrm>
            <a:prstGeom prst="roundRect">
              <a:avLst/>
            </a:prstGeom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</a:t>
              </a: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  <a:p>
              <a:pPr algn="ctr">
                <a:lnSpc>
                  <a:spcPct val="150000"/>
                </a:lnSpc>
              </a:pP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ÀNH KIẾN THỨC</a:t>
              </a: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A6593133-7286-4597-BA24-6A7025C27379}"/>
              </a:ext>
            </a:extLst>
          </p:cNvPr>
          <p:cNvGrpSpPr/>
          <p:nvPr/>
        </p:nvGrpSpPr>
        <p:grpSpPr>
          <a:xfrm>
            <a:off x="1904846" y="240906"/>
            <a:ext cx="4825438" cy="1853045"/>
            <a:chOff x="2368169" y="743375"/>
            <a:chExt cx="6433916" cy="2470726"/>
          </a:xfrm>
        </p:grpSpPr>
        <p:sp>
          <p:nvSpPr>
            <p:cNvPr id="21" name="Rectangle: Rounded Corners 5">
              <a:extLst>
                <a:ext uri="{FF2B5EF4-FFF2-40B4-BE49-F238E27FC236}">
                  <a16:creationId xmlns:a16="http://schemas.microsoft.com/office/drawing/2014/main" id="{E251AD20-8C98-40FE-AE1B-648D64085EB3}"/>
                </a:ext>
              </a:extLst>
            </p:cNvPr>
            <p:cNvSpPr/>
            <p:nvPr/>
          </p:nvSpPr>
          <p:spPr>
            <a:xfrm>
              <a:off x="4851355" y="743375"/>
              <a:ext cx="3950730" cy="1342270"/>
            </a:xfrm>
            <a:prstGeom prst="roundRect">
              <a:avLst/>
            </a:prstGeom>
            <a:ln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sz="2400" b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</a:t>
              </a: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  <a:p>
              <a:pPr algn="ctr">
                <a:lnSpc>
                  <a:spcPct val="150000"/>
                </a:lnSpc>
              </a:pP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ỞI ĐỘNG</a:t>
              </a:r>
            </a:p>
          </p:txBody>
        </p:sp>
        <p:pic>
          <p:nvPicPr>
            <p:cNvPr id="22" name="Picture 6" descr="image006">
              <a:extLst>
                <a:ext uri="{FF2B5EF4-FFF2-40B4-BE49-F238E27FC236}">
                  <a16:creationId xmlns:a16="http://schemas.microsoft.com/office/drawing/2014/main" id="{ECBC86D0-9839-47AC-96DD-E44AA3B5539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9443062">
              <a:off x="2368169" y="1121669"/>
              <a:ext cx="3228481" cy="2092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9E8385C7-7C6C-4CF8-9E6E-CA234E0AD858}"/>
              </a:ext>
            </a:extLst>
          </p:cNvPr>
          <p:cNvGrpSpPr/>
          <p:nvPr/>
        </p:nvGrpSpPr>
        <p:grpSpPr>
          <a:xfrm>
            <a:off x="2459530" y="2198637"/>
            <a:ext cx="5475665" cy="2159220"/>
            <a:chOff x="2930158" y="3772875"/>
            <a:chExt cx="7300887" cy="2878959"/>
          </a:xfrm>
        </p:grpSpPr>
        <p:pic>
          <p:nvPicPr>
            <p:cNvPr id="24" name="Picture 2" descr="image002">
              <a:extLst>
                <a:ext uri="{FF2B5EF4-FFF2-40B4-BE49-F238E27FC236}">
                  <a16:creationId xmlns:a16="http://schemas.microsoft.com/office/drawing/2014/main" id="{A66B888C-A75C-43C7-B012-14396F3DCF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378391" flipH="1">
              <a:off x="2930158" y="3772875"/>
              <a:ext cx="2450163" cy="27393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5" name="Rectangle: Rounded Corners 15">
              <a:extLst>
                <a:ext uri="{FF2B5EF4-FFF2-40B4-BE49-F238E27FC236}">
                  <a16:creationId xmlns:a16="http://schemas.microsoft.com/office/drawing/2014/main" id="{B21158E3-24C7-4623-9214-961993ED201B}"/>
                </a:ext>
              </a:extLst>
            </p:cNvPr>
            <p:cNvSpPr/>
            <p:nvPr/>
          </p:nvSpPr>
          <p:spPr>
            <a:xfrm>
              <a:off x="4783375" y="5277649"/>
              <a:ext cx="5447670" cy="1374185"/>
            </a:xfrm>
            <a:prstGeom prst="roundRect">
              <a:avLst/>
            </a:prstGeom>
            <a:ln/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</a:t>
              </a: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  <a:p>
              <a:pPr algn="ctr">
                <a:lnSpc>
                  <a:spcPct val="150000"/>
                </a:lnSpc>
              </a:pPr>
              <a:r>
                <a:rPr lang="en-US" sz="24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, VẬN DỤNG</a:t>
              </a:r>
            </a:p>
          </p:txBody>
        </p:sp>
      </p:grpSp>
      <p:pic>
        <p:nvPicPr>
          <p:cNvPr id="26" name="Picture 4" descr="Cover">
            <a:extLst>
              <a:ext uri="{FF2B5EF4-FFF2-40B4-BE49-F238E27FC236}">
                <a16:creationId xmlns:a16="http://schemas.microsoft.com/office/drawing/2014/main" id="{4F425F77-3F1B-4A9C-B0C6-520598F470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698" y="1532660"/>
            <a:ext cx="2482678" cy="17551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403016735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" name="Google Shape;1996;p46"/>
          <p:cNvSpPr/>
          <p:nvPr/>
        </p:nvSpPr>
        <p:spPr>
          <a:xfrm>
            <a:off x="7109771" y="1993996"/>
            <a:ext cx="1909552" cy="1979998"/>
          </a:xfrm>
          <a:prstGeom prst="roundRect">
            <a:avLst>
              <a:gd name="adj" fmla="val 10839"/>
            </a:avLst>
          </a:pr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97" name="Google Shape;1997;p46"/>
          <p:cNvSpPr/>
          <p:nvPr/>
        </p:nvSpPr>
        <p:spPr>
          <a:xfrm>
            <a:off x="4431136" y="2007568"/>
            <a:ext cx="2198815" cy="1936957"/>
          </a:xfrm>
          <a:prstGeom prst="roundRect">
            <a:avLst>
              <a:gd name="adj" fmla="val 10839"/>
            </a:avLst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98" name="Google Shape;1998;p46"/>
          <p:cNvSpPr/>
          <p:nvPr/>
        </p:nvSpPr>
        <p:spPr>
          <a:xfrm>
            <a:off x="2329137" y="2046368"/>
            <a:ext cx="1877482" cy="1917485"/>
          </a:xfrm>
          <a:prstGeom prst="roundRect">
            <a:avLst>
              <a:gd name="adj" fmla="val 10839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01" name="Google Shape;2001;p46"/>
          <p:cNvSpPr/>
          <p:nvPr/>
        </p:nvSpPr>
        <p:spPr>
          <a:xfrm>
            <a:off x="7022283" y="2050547"/>
            <a:ext cx="1849642" cy="1979998"/>
          </a:xfrm>
          <a:prstGeom prst="roundRect">
            <a:avLst>
              <a:gd name="adj" fmla="val 10839"/>
            </a:avLst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02" name="Google Shape;2002;p46"/>
          <p:cNvSpPr/>
          <p:nvPr/>
        </p:nvSpPr>
        <p:spPr>
          <a:xfrm>
            <a:off x="4369805" y="2092768"/>
            <a:ext cx="2164372" cy="1936957"/>
          </a:xfrm>
          <a:prstGeom prst="roundRect">
            <a:avLst>
              <a:gd name="adj" fmla="val 10839"/>
            </a:avLst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03" name="Google Shape;2003;p46"/>
          <p:cNvSpPr/>
          <p:nvPr/>
        </p:nvSpPr>
        <p:spPr>
          <a:xfrm>
            <a:off x="2233362" y="2131568"/>
            <a:ext cx="1877482" cy="1917485"/>
          </a:xfrm>
          <a:prstGeom prst="roundRect">
            <a:avLst>
              <a:gd name="adj" fmla="val 10839"/>
            </a:avLst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06" name="Google Shape;2006;p46"/>
          <p:cNvCxnSpPr/>
          <p:nvPr/>
        </p:nvCxnSpPr>
        <p:spPr>
          <a:xfrm>
            <a:off x="7042783" y="2465064"/>
            <a:ext cx="1847929" cy="0"/>
          </a:xfrm>
          <a:prstGeom prst="straightConnector1">
            <a:avLst/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007" name="Google Shape;2007;p46"/>
          <p:cNvCxnSpPr/>
          <p:nvPr/>
        </p:nvCxnSpPr>
        <p:spPr>
          <a:xfrm>
            <a:off x="4431136" y="2529964"/>
            <a:ext cx="2103683" cy="0"/>
          </a:xfrm>
          <a:prstGeom prst="straightConnector1">
            <a:avLst/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008" name="Google Shape;2008;p46"/>
          <p:cNvCxnSpPr/>
          <p:nvPr/>
        </p:nvCxnSpPr>
        <p:spPr>
          <a:xfrm>
            <a:off x="2233362" y="2499525"/>
            <a:ext cx="1877482" cy="0"/>
          </a:xfrm>
          <a:prstGeom prst="straightConnector1">
            <a:avLst/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011" name="Google Shape;2011;p46"/>
          <p:cNvSpPr txBox="1">
            <a:spLocks noGrp="1"/>
          </p:cNvSpPr>
          <p:nvPr>
            <p:ph type="subTitle" idx="4294967295"/>
          </p:nvPr>
        </p:nvSpPr>
        <p:spPr>
          <a:xfrm>
            <a:off x="2320687" y="3202025"/>
            <a:ext cx="1756876" cy="742500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91425" tIns="91425" rIns="91425" bIns="91425" rtlCol="0" anchor="ctr" anchorCtr="0">
            <a:noAutofit/>
          </a:bodyPr>
          <a:lstStyle/>
          <a:p>
            <a:pPr marL="0" indent="0" algn="ctr">
              <a:buNone/>
            </a:pPr>
            <a:r>
              <a:rPr lang="en-US" sz="2800" dirty="0" err="1">
                <a:solidFill>
                  <a:schemeClr val="dk1"/>
                </a:solidFill>
                <a:latin typeface="Times New Roman" panose="02020603050405020304" pitchFamily="18" charset="0"/>
                <a:ea typeface="Comfortaa"/>
                <a:cs typeface="Times New Roman" panose="02020603050405020304" pitchFamily="18" charset="0"/>
                <a:sym typeface="Comfortaa"/>
              </a:rPr>
              <a:t>Mua</a:t>
            </a:r>
            <a:r>
              <a:rPr lang="en-US" sz="2800" dirty="0">
                <a:solidFill>
                  <a:schemeClr val="dk1"/>
                </a:solidFill>
                <a:latin typeface="Times New Roman" panose="02020603050405020304" pitchFamily="18" charset="0"/>
                <a:ea typeface="Comfortaa"/>
                <a:cs typeface="Times New Roman" panose="02020603050405020304" pitchFamily="18" charset="0"/>
                <a:sym typeface="Comfortaa"/>
              </a:rPr>
              <a:t> </a:t>
            </a:r>
            <a:r>
              <a:rPr lang="en-US" sz="2800" dirty="0" err="1">
                <a:solidFill>
                  <a:schemeClr val="dk1"/>
                </a:solidFill>
                <a:latin typeface="Times New Roman" panose="02020603050405020304" pitchFamily="18" charset="0"/>
                <a:ea typeface="Comfortaa"/>
                <a:cs typeface="Times New Roman" panose="02020603050405020304" pitchFamily="18" charset="0"/>
                <a:sym typeface="Comfortaa"/>
              </a:rPr>
              <a:t>đồ</a:t>
            </a:r>
            <a:r>
              <a:rPr lang="en-US" sz="2800" dirty="0">
                <a:solidFill>
                  <a:schemeClr val="dk1"/>
                </a:solidFill>
                <a:latin typeface="Times New Roman" panose="02020603050405020304" pitchFamily="18" charset="0"/>
                <a:ea typeface="Comfortaa"/>
                <a:cs typeface="Times New Roman" panose="02020603050405020304" pitchFamily="18" charset="0"/>
                <a:sym typeface="Comfortaa"/>
              </a:rPr>
              <a:t> </a:t>
            </a:r>
            <a:r>
              <a:rPr lang="en-US" sz="2800" dirty="0" err="1">
                <a:solidFill>
                  <a:schemeClr val="dk1"/>
                </a:solidFill>
                <a:latin typeface="Times New Roman" panose="02020603050405020304" pitchFamily="18" charset="0"/>
                <a:ea typeface="Comfortaa"/>
                <a:cs typeface="Times New Roman" panose="02020603050405020304" pitchFamily="18" charset="0"/>
                <a:sym typeface="Comfortaa"/>
              </a:rPr>
              <a:t>ăn</a:t>
            </a:r>
            <a:r>
              <a:rPr lang="en-US" sz="2800" dirty="0">
                <a:solidFill>
                  <a:schemeClr val="dk1"/>
                </a:solidFill>
                <a:latin typeface="Times New Roman" panose="02020603050405020304" pitchFamily="18" charset="0"/>
                <a:ea typeface="Comfortaa"/>
                <a:cs typeface="Times New Roman" panose="02020603050405020304" pitchFamily="18" charset="0"/>
                <a:sym typeface="Comfortaa"/>
              </a:rPr>
              <a:t> </a:t>
            </a:r>
            <a:r>
              <a:rPr lang="en-US" sz="2800" dirty="0" err="1">
                <a:solidFill>
                  <a:schemeClr val="dk1"/>
                </a:solidFill>
                <a:latin typeface="Times New Roman" panose="02020603050405020304" pitchFamily="18" charset="0"/>
                <a:ea typeface="Comfortaa"/>
                <a:cs typeface="Times New Roman" panose="02020603050405020304" pitchFamily="18" charset="0"/>
                <a:sym typeface="Comfortaa"/>
              </a:rPr>
              <a:t>sáng</a:t>
            </a:r>
            <a:endParaRPr sz="2800" dirty="0">
              <a:solidFill>
                <a:schemeClr val="dk1"/>
              </a:solidFill>
              <a:latin typeface="Times New Roman" panose="02020603050405020304" pitchFamily="18" charset="0"/>
              <a:ea typeface="Comfortaa"/>
              <a:cs typeface="Times New Roman" panose="02020603050405020304" pitchFamily="18" charset="0"/>
              <a:sym typeface="Comfortaa"/>
            </a:endParaRPr>
          </a:p>
        </p:txBody>
      </p:sp>
      <p:sp>
        <p:nvSpPr>
          <p:cNvPr id="2012" name="Google Shape;2012;p46"/>
          <p:cNvSpPr txBox="1">
            <a:spLocks noGrp="1"/>
          </p:cNvSpPr>
          <p:nvPr>
            <p:ph type="subTitle" idx="4294967295"/>
          </p:nvPr>
        </p:nvSpPr>
        <p:spPr>
          <a:xfrm>
            <a:off x="4310410" y="3225483"/>
            <a:ext cx="2402212" cy="742500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91425" tIns="91425" rIns="91425" bIns="91425" rtlCol="0" anchor="ctr" anchorCtr="0">
            <a:noAutofit/>
          </a:bodyPr>
          <a:lstStyle/>
          <a:p>
            <a:pPr marL="0" indent="0" algn="ctr">
              <a:buNone/>
            </a:pPr>
            <a:r>
              <a:rPr lang="en-US" sz="2800" dirty="0" err="1">
                <a:solidFill>
                  <a:schemeClr val="dk1"/>
                </a:solidFill>
                <a:latin typeface="Times New Roman" panose="02020603050405020304" pitchFamily="18" charset="0"/>
                <a:ea typeface="Comfortaa"/>
                <a:cs typeface="Times New Roman" panose="02020603050405020304" pitchFamily="18" charset="0"/>
                <a:sym typeface="Comfortaa"/>
              </a:rPr>
              <a:t>Mua</a:t>
            </a:r>
            <a:r>
              <a:rPr lang="en-US" sz="2800" dirty="0">
                <a:solidFill>
                  <a:schemeClr val="dk1"/>
                </a:solidFill>
                <a:latin typeface="Times New Roman" panose="02020603050405020304" pitchFamily="18" charset="0"/>
                <a:ea typeface="Comfortaa"/>
                <a:cs typeface="Times New Roman" panose="02020603050405020304" pitchFamily="18" charset="0"/>
                <a:sym typeface="Comfortaa"/>
              </a:rPr>
              <a:t> </a:t>
            </a:r>
            <a:r>
              <a:rPr lang="en-US" sz="2800" dirty="0" err="1">
                <a:solidFill>
                  <a:schemeClr val="dk1"/>
                </a:solidFill>
                <a:latin typeface="Times New Roman" panose="02020603050405020304" pitchFamily="18" charset="0"/>
                <a:ea typeface="Comfortaa"/>
                <a:cs typeface="Times New Roman" panose="02020603050405020304" pitchFamily="18" charset="0"/>
                <a:sym typeface="Comfortaa"/>
              </a:rPr>
              <a:t>đồ</a:t>
            </a:r>
            <a:r>
              <a:rPr lang="en-US" sz="2800" dirty="0">
                <a:solidFill>
                  <a:schemeClr val="dk1"/>
                </a:solidFill>
                <a:latin typeface="Times New Roman" panose="02020603050405020304" pitchFamily="18" charset="0"/>
                <a:ea typeface="Comfortaa"/>
                <a:cs typeface="Times New Roman" panose="02020603050405020304" pitchFamily="18" charset="0"/>
                <a:sym typeface="Comfortaa"/>
              </a:rPr>
              <a:t> </a:t>
            </a:r>
            <a:r>
              <a:rPr lang="en-US" sz="2800" dirty="0" err="1">
                <a:solidFill>
                  <a:schemeClr val="dk1"/>
                </a:solidFill>
                <a:latin typeface="Times New Roman" panose="02020603050405020304" pitchFamily="18" charset="0"/>
                <a:ea typeface="Comfortaa"/>
                <a:cs typeface="Times New Roman" panose="02020603050405020304" pitchFamily="18" charset="0"/>
                <a:sym typeface="Comfortaa"/>
              </a:rPr>
              <a:t>dùng</a:t>
            </a:r>
            <a:r>
              <a:rPr lang="en-US" sz="2800" dirty="0">
                <a:solidFill>
                  <a:schemeClr val="dk1"/>
                </a:solidFill>
                <a:latin typeface="Times New Roman" panose="02020603050405020304" pitchFamily="18" charset="0"/>
                <a:ea typeface="Comfortaa"/>
                <a:cs typeface="Times New Roman" panose="02020603050405020304" pitchFamily="18" charset="0"/>
                <a:sym typeface="Comfortaa"/>
              </a:rPr>
              <a:t> </a:t>
            </a:r>
            <a:r>
              <a:rPr lang="en-US" sz="2800" dirty="0" err="1">
                <a:solidFill>
                  <a:schemeClr val="dk1"/>
                </a:solidFill>
                <a:latin typeface="Times New Roman" panose="02020603050405020304" pitchFamily="18" charset="0"/>
                <a:ea typeface="Comfortaa"/>
                <a:cs typeface="Times New Roman" panose="02020603050405020304" pitchFamily="18" charset="0"/>
                <a:sym typeface="Comfortaa"/>
              </a:rPr>
              <a:t>học</a:t>
            </a:r>
            <a:r>
              <a:rPr lang="en-US" sz="2800" dirty="0">
                <a:solidFill>
                  <a:schemeClr val="dk1"/>
                </a:solidFill>
                <a:latin typeface="Times New Roman" panose="02020603050405020304" pitchFamily="18" charset="0"/>
                <a:ea typeface="Comfortaa"/>
                <a:cs typeface="Times New Roman" panose="02020603050405020304" pitchFamily="18" charset="0"/>
                <a:sym typeface="Comfortaa"/>
              </a:rPr>
              <a:t> </a:t>
            </a:r>
            <a:r>
              <a:rPr lang="en-US" sz="2800" dirty="0" err="1">
                <a:solidFill>
                  <a:schemeClr val="dk1"/>
                </a:solidFill>
                <a:latin typeface="Times New Roman" panose="02020603050405020304" pitchFamily="18" charset="0"/>
                <a:ea typeface="Comfortaa"/>
                <a:cs typeface="Times New Roman" panose="02020603050405020304" pitchFamily="18" charset="0"/>
                <a:sym typeface="Comfortaa"/>
              </a:rPr>
              <a:t>tập</a:t>
            </a:r>
            <a:endParaRPr sz="2800" dirty="0">
              <a:solidFill>
                <a:schemeClr val="dk1"/>
              </a:solidFill>
              <a:latin typeface="Times New Roman" panose="02020603050405020304" pitchFamily="18" charset="0"/>
              <a:ea typeface="Comfortaa"/>
              <a:cs typeface="Times New Roman" panose="02020603050405020304" pitchFamily="18" charset="0"/>
              <a:sym typeface="Comfortaa"/>
            </a:endParaRPr>
          </a:p>
        </p:txBody>
      </p:sp>
      <p:sp>
        <p:nvSpPr>
          <p:cNvPr id="2013" name="Google Shape;2013;p46"/>
          <p:cNvSpPr txBox="1">
            <a:spLocks noGrp="1"/>
          </p:cNvSpPr>
          <p:nvPr>
            <p:ph type="subTitle" idx="4294967295"/>
          </p:nvPr>
        </p:nvSpPr>
        <p:spPr>
          <a:xfrm>
            <a:off x="7408623" y="3231494"/>
            <a:ext cx="1350000" cy="742500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91425" tIns="91425" rIns="91425" bIns="91425" rtlCol="0" anchor="ctr" anchorCtr="0">
            <a:noAutofit/>
          </a:bodyPr>
          <a:lstStyle/>
          <a:p>
            <a:pPr marL="0" indent="0" algn="ctr">
              <a:buNone/>
            </a:pPr>
            <a:r>
              <a:rPr lang="en-US" sz="2800" dirty="0">
                <a:solidFill>
                  <a:schemeClr val="dk1"/>
                </a:solidFill>
                <a:latin typeface="Times New Roman" panose="02020603050405020304" pitchFamily="18" charset="0"/>
                <a:ea typeface="Comfortaa"/>
                <a:cs typeface="Times New Roman" panose="02020603050405020304" pitchFamily="18" charset="0"/>
                <a:sym typeface="Comfortaa"/>
              </a:rPr>
              <a:t>In </a:t>
            </a:r>
            <a:r>
              <a:rPr lang="en-US" sz="2800" dirty="0" err="1">
                <a:solidFill>
                  <a:schemeClr val="dk1"/>
                </a:solidFill>
                <a:latin typeface="Times New Roman" panose="02020603050405020304" pitchFamily="18" charset="0"/>
                <a:ea typeface="Comfortaa"/>
                <a:cs typeface="Times New Roman" panose="02020603050405020304" pitchFamily="18" charset="0"/>
                <a:sym typeface="Comfortaa"/>
              </a:rPr>
              <a:t>ảnh</a:t>
            </a:r>
            <a:r>
              <a:rPr lang="en-US" sz="2800" dirty="0">
                <a:solidFill>
                  <a:schemeClr val="dk1"/>
                </a:solidFill>
                <a:latin typeface="Times New Roman" panose="02020603050405020304" pitchFamily="18" charset="0"/>
                <a:ea typeface="Comfortaa"/>
                <a:cs typeface="Times New Roman" panose="02020603050405020304" pitchFamily="18" charset="0"/>
                <a:sym typeface="Comfortaa"/>
              </a:rPr>
              <a:t> </a:t>
            </a:r>
            <a:endParaRPr sz="2800" dirty="0">
              <a:solidFill>
                <a:schemeClr val="dk1"/>
              </a:solidFill>
              <a:latin typeface="Times New Roman" panose="02020603050405020304" pitchFamily="18" charset="0"/>
              <a:ea typeface="Comfortaa"/>
              <a:cs typeface="Times New Roman" panose="02020603050405020304" pitchFamily="18" charset="0"/>
              <a:sym typeface="Comfortaa"/>
            </a:endParaRPr>
          </a:p>
        </p:txBody>
      </p:sp>
      <p:sp>
        <p:nvSpPr>
          <p:cNvPr id="2018" name="Google Shape;2018;p46"/>
          <p:cNvSpPr txBox="1">
            <a:spLocks noGrp="1"/>
          </p:cNvSpPr>
          <p:nvPr>
            <p:ph type="title" idx="4294967295"/>
          </p:nvPr>
        </p:nvSpPr>
        <p:spPr>
          <a:xfrm>
            <a:off x="2033796" y="2004842"/>
            <a:ext cx="2096073" cy="4851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15 000</a:t>
            </a:r>
            <a:endParaRPr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25" name="Google Shape;2025;p46"/>
          <p:cNvSpPr/>
          <p:nvPr/>
        </p:nvSpPr>
        <p:spPr>
          <a:xfrm>
            <a:off x="2975599" y="2616429"/>
            <a:ext cx="489816" cy="473881"/>
          </a:xfrm>
          <a:custGeom>
            <a:avLst/>
            <a:gdLst/>
            <a:ahLst/>
            <a:cxnLst/>
            <a:rect l="l" t="t" r="r" b="b"/>
            <a:pathLst>
              <a:path w="12603" h="12193" extrusionOk="0">
                <a:moveTo>
                  <a:pt x="9547" y="5986"/>
                </a:moveTo>
                <a:cubicBezTo>
                  <a:pt x="9767" y="6364"/>
                  <a:pt x="9925" y="6742"/>
                  <a:pt x="10019" y="7152"/>
                </a:cubicBezTo>
                <a:lnTo>
                  <a:pt x="8381" y="7152"/>
                </a:lnTo>
                <a:lnTo>
                  <a:pt x="9547" y="5986"/>
                </a:lnTo>
                <a:close/>
                <a:moveTo>
                  <a:pt x="9988" y="7845"/>
                </a:moveTo>
                <a:cubicBezTo>
                  <a:pt x="9925" y="8255"/>
                  <a:pt x="9767" y="8633"/>
                  <a:pt x="9515" y="8979"/>
                </a:cubicBezTo>
                <a:lnTo>
                  <a:pt x="8381" y="7845"/>
                </a:lnTo>
                <a:close/>
                <a:moveTo>
                  <a:pt x="7152" y="8349"/>
                </a:moveTo>
                <a:lnTo>
                  <a:pt x="7152" y="9987"/>
                </a:lnTo>
                <a:cubicBezTo>
                  <a:pt x="6774" y="9924"/>
                  <a:pt x="6365" y="9767"/>
                  <a:pt x="6018" y="9515"/>
                </a:cubicBezTo>
                <a:lnTo>
                  <a:pt x="7152" y="8349"/>
                </a:lnTo>
                <a:close/>
                <a:moveTo>
                  <a:pt x="7877" y="8349"/>
                </a:moveTo>
                <a:lnTo>
                  <a:pt x="9011" y="9515"/>
                </a:lnTo>
                <a:cubicBezTo>
                  <a:pt x="8665" y="9735"/>
                  <a:pt x="8255" y="9893"/>
                  <a:pt x="7877" y="9987"/>
                </a:cubicBezTo>
                <a:lnTo>
                  <a:pt x="7877" y="8349"/>
                </a:lnTo>
                <a:close/>
                <a:moveTo>
                  <a:pt x="10555" y="4947"/>
                </a:moveTo>
                <a:cubicBezTo>
                  <a:pt x="11815" y="6522"/>
                  <a:pt x="11721" y="8790"/>
                  <a:pt x="10271" y="10240"/>
                </a:cubicBezTo>
                <a:cubicBezTo>
                  <a:pt x="9506" y="11022"/>
                  <a:pt x="8502" y="11409"/>
                  <a:pt x="7503" y="11409"/>
                </a:cubicBezTo>
                <a:cubicBezTo>
                  <a:pt x="6611" y="11409"/>
                  <a:pt x="5723" y="11101"/>
                  <a:pt x="5010" y="10492"/>
                </a:cubicBezTo>
                <a:lnTo>
                  <a:pt x="5514" y="9987"/>
                </a:lnTo>
                <a:cubicBezTo>
                  <a:pt x="6089" y="10447"/>
                  <a:pt x="6788" y="10671"/>
                  <a:pt x="7489" y="10671"/>
                </a:cubicBezTo>
                <a:cubicBezTo>
                  <a:pt x="8325" y="10671"/>
                  <a:pt x="9165" y="10352"/>
                  <a:pt x="9799" y="9735"/>
                </a:cubicBezTo>
                <a:cubicBezTo>
                  <a:pt x="10996" y="8570"/>
                  <a:pt x="11059" y="6711"/>
                  <a:pt x="10051" y="5451"/>
                </a:cubicBezTo>
                <a:lnTo>
                  <a:pt x="10555" y="4947"/>
                </a:lnTo>
                <a:close/>
                <a:moveTo>
                  <a:pt x="5703" y="2143"/>
                </a:moveTo>
                <a:cubicBezTo>
                  <a:pt x="7404" y="2269"/>
                  <a:pt x="8948" y="3371"/>
                  <a:pt x="9641" y="4947"/>
                </a:cubicBezTo>
                <a:lnTo>
                  <a:pt x="4254" y="10334"/>
                </a:lnTo>
                <a:cubicBezTo>
                  <a:pt x="4096" y="10492"/>
                  <a:pt x="4096" y="10681"/>
                  <a:pt x="4254" y="10838"/>
                </a:cubicBezTo>
                <a:cubicBezTo>
                  <a:pt x="4506" y="11090"/>
                  <a:pt x="4758" y="11279"/>
                  <a:pt x="5042" y="11468"/>
                </a:cubicBezTo>
                <a:cubicBezTo>
                  <a:pt x="2584" y="11185"/>
                  <a:pt x="694" y="9137"/>
                  <a:pt x="694" y="6742"/>
                </a:cubicBezTo>
                <a:cubicBezTo>
                  <a:pt x="694" y="4317"/>
                  <a:pt x="2584" y="2300"/>
                  <a:pt x="5010" y="2143"/>
                </a:cubicBezTo>
                <a:lnTo>
                  <a:pt x="5010" y="3056"/>
                </a:lnTo>
                <a:cubicBezTo>
                  <a:pt x="4979" y="2993"/>
                  <a:pt x="4915" y="2993"/>
                  <a:pt x="4884" y="2962"/>
                </a:cubicBezTo>
                <a:cubicBezTo>
                  <a:pt x="4805" y="2883"/>
                  <a:pt x="4719" y="2844"/>
                  <a:pt x="4632" y="2844"/>
                </a:cubicBezTo>
                <a:cubicBezTo>
                  <a:pt x="4545" y="2844"/>
                  <a:pt x="4459" y="2883"/>
                  <a:pt x="4380" y="2962"/>
                </a:cubicBezTo>
                <a:cubicBezTo>
                  <a:pt x="4222" y="3119"/>
                  <a:pt x="4222" y="3308"/>
                  <a:pt x="4380" y="3466"/>
                </a:cubicBezTo>
                <a:cubicBezTo>
                  <a:pt x="4663" y="3750"/>
                  <a:pt x="4979" y="3876"/>
                  <a:pt x="5357" y="3876"/>
                </a:cubicBezTo>
                <a:cubicBezTo>
                  <a:pt x="5766" y="3876"/>
                  <a:pt x="6081" y="3718"/>
                  <a:pt x="6333" y="3466"/>
                </a:cubicBezTo>
                <a:cubicBezTo>
                  <a:pt x="6491" y="3308"/>
                  <a:pt x="6491" y="3119"/>
                  <a:pt x="6333" y="2962"/>
                </a:cubicBezTo>
                <a:cubicBezTo>
                  <a:pt x="6254" y="2883"/>
                  <a:pt x="6168" y="2844"/>
                  <a:pt x="6081" y="2844"/>
                </a:cubicBezTo>
                <a:cubicBezTo>
                  <a:pt x="5995" y="2844"/>
                  <a:pt x="5908" y="2883"/>
                  <a:pt x="5829" y="2962"/>
                </a:cubicBezTo>
                <a:cubicBezTo>
                  <a:pt x="5798" y="2993"/>
                  <a:pt x="5766" y="3056"/>
                  <a:pt x="5703" y="3056"/>
                </a:cubicBezTo>
                <a:lnTo>
                  <a:pt x="5703" y="2143"/>
                </a:lnTo>
                <a:close/>
                <a:moveTo>
                  <a:pt x="3907" y="0"/>
                </a:moveTo>
                <a:cubicBezTo>
                  <a:pt x="3687" y="0"/>
                  <a:pt x="3529" y="158"/>
                  <a:pt x="3529" y="379"/>
                </a:cubicBezTo>
                <a:cubicBezTo>
                  <a:pt x="3529" y="568"/>
                  <a:pt x="3687" y="725"/>
                  <a:pt x="3907" y="725"/>
                </a:cubicBezTo>
                <a:cubicBezTo>
                  <a:pt x="4380" y="725"/>
                  <a:pt x="4758" y="1040"/>
                  <a:pt x="4915" y="1481"/>
                </a:cubicBezTo>
                <a:cubicBezTo>
                  <a:pt x="2175" y="1670"/>
                  <a:pt x="1" y="4002"/>
                  <a:pt x="1" y="6774"/>
                </a:cubicBezTo>
                <a:cubicBezTo>
                  <a:pt x="1" y="9735"/>
                  <a:pt x="2427" y="12193"/>
                  <a:pt x="5420" y="12193"/>
                </a:cubicBezTo>
                <a:cubicBezTo>
                  <a:pt x="5798" y="12193"/>
                  <a:pt x="6144" y="12130"/>
                  <a:pt x="6522" y="12067"/>
                </a:cubicBezTo>
                <a:cubicBezTo>
                  <a:pt x="6858" y="12144"/>
                  <a:pt x="7200" y="12182"/>
                  <a:pt x="7541" y="12182"/>
                </a:cubicBezTo>
                <a:cubicBezTo>
                  <a:pt x="8738" y="12182"/>
                  <a:pt x="9931" y="11714"/>
                  <a:pt x="10838" y="10807"/>
                </a:cubicBezTo>
                <a:cubicBezTo>
                  <a:pt x="12603" y="8948"/>
                  <a:pt x="12603" y="6049"/>
                  <a:pt x="10775" y="4222"/>
                </a:cubicBezTo>
                <a:cubicBezTo>
                  <a:pt x="10697" y="4143"/>
                  <a:pt x="10610" y="4104"/>
                  <a:pt x="10523" y="4104"/>
                </a:cubicBezTo>
                <a:cubicBezTo>
                  <a:pt x="10437" y="4104"/>
                  <a:pt x="10350" y="4143"/>
                  <a:pt x="10271" y="4222"/>
                </a:cubicBezTo>
                <a:lnTo>
                  <a:pt x="10114" y="4380"/>
                </a:lnTo>
                <a:cubicBezTo>
                  <a:pt x="9295" y="2741"/>
                  <a:pt x="7593" y="1544"/>
                  <a:pt x="5640" y="1418"/>
                </a:cubicBezTo>
                <a:cubicBezTo>
                  <a:pt x="5483" y="599"/>
                  <a:pt x="4758" y="0"/>
                  <a:pt x="390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26" name="Google Shape;2026;p46"/>
          <p:cNvSpPr/>
          <p:nvPr/>
        </p:nvSpPr>
        <p:spPr>
          <a:xfrm>
            <a:off x="5195269" y="2623490"/>
            <a:ext cx="489825" cy="486453"/>
          </a:xfrm>
          <a:custGeom>
            <a:avLst/>
            <a:gdLst/>
            <a:ahLst/>
            <a:cxnLst/>
            <a:rect l="l" t="t" r="r" b="b"/>
            <a:pathLst>
              <a:path w="12760" h="12673" extrusionOk="0">
                <a:moveTo>
                  <a:pt x="2225" y="866"/>
                </a:moveTo>
                <a:cubicBezTo>
                  <a:pt x="2371" y="866"/>
                  <a:pt x="2521" y="929"/>
                  <a:pt x="2647" y="1056"/>
                </a:cubicBezTo>
                <a:lnTo>
                  <a:pt x="3245" y="1654"/>
                </a:lnTo>
                <a:lnTo>
                  <a:pt x="1702" y="3166"/>
                </a:lnTo>
                <a:lnTo>
                  <a:pt x="1103" y="2599"/>
                </a:lnTo>
                <a:cubicBezTo>
                  <a:pt x="1072" y="2536"/>
                  <a:pt x="977" y="2473"/>
                  <a:pt x="977" y="2379"/>
                </a:cubicBezTo>
                <a:cubicBezTo>
                  <a:pt x="914" y="2190"/>
                  <a:pt x="946" y="1906"/>
                  <a:pt x="1103" y="1749"/>
                </a:cubicBezTo>
                <a:lnTo>
                  <a:pt x="1828" y="1056"/>
                </a:lnTo>
                <a:cubicBezTo>
                  <a:pt x="1938" y="929"/>
                  <a:pt x="2080" y="866"/>
                  <a:pt x="2225" y="866"/>
                </a:cubicBezTo>
                <a:close/>
                <a:moveTo>
                  <a:pt x="3812" y="2221"/>
                </a:moveTo>
                <a:lnTo>
                  <a:pt x="4506" y="2914"/>
                </a:lnTo>
                <a:lnTo>
                  <a:pt x="2962" y="4427"/>
                </a:lnTo>
                <a:lnTo>
                  <a:pt x="2300" y="3765"/>
                </a:lnTo>
                <a:lnTo>
                  <a:pt x="3812" y="2221"/>
                </a:lnTo>
                <a:close/>
                <a:moveTo>
                  <a:pt x="9452" y="1056"/>
                </a:moveTo>
                <a:lnTo>
                  <a:pt x="11783" y="3387"/>
                </a:lnTo>
                <a:lnTo>
                  <a:pt x="8979" y="6159"/>
                </a:lnTo>
                <a:lnTo>
                  <a:pt x="6648" y="3828"/>
                </a:lnTo>
                <a:lnTo>
                  <a:pt x="7908" y="2599"/>
                </a:lnTo>
                <a:lnTo>
                  <a:pt x="8790" y="3450"/>
                </a:lnTo>
                <a:cubicBezTo>
                  <a:pt x="8869" y="3529"/>
                  <a:pt x="8979" y="3568"/>
                  <a:pt x="9090" y="3568"/>
                </a:cubicBezTo>
                <a:cubicBezTo>
                  <a:pt x="9200" y="3568"/>
                  <a:pt x="9310" y="3529"/>
                  <a:pt x="9389" y="3450"/>
                </a:cubicBezTo>
                <a:cubicBezTo>
                  <a:pt x="9546" y="3292"/>
                  <a:pt x="9546" y="3009"/>
                  <a:pt x="9389" y="2851"/>
                </a:cubicBezTo>
                <a:lnTo>
                  <a:pt x="8507" y="2001"/>
                </a:lnTo>
                <a:lnTo>
                  <a:pt x="9452" y="1056"/>
                </a:lnTo>
                <a:close/>
                <a:moveTo>
                  <a:pt x="5041" y="3450"/>
                </a:moveTo>
                <a:cubicBezTo>
                  <a:pt x="5356" y="3765"/>
                  <a:pt x="10366" y="8711"/>
                  <a:pt x="10523" y="8932"/>
                </a:cubicBezTo>
                <a:lnTo>
                  <a:pt x="8948" y="10412"/>
                </a:lnTo>
                <a:lnTo>
                  <a:pt x="3497" y="4994"/>
                </a:lnTo>
                <a:lnTo>
                  <a:pt x="5041" y="3450"/>
                </a:lnTo>
                <a:close/>
                <a:moveTo>
                  <a:pt x="10996" y="9625"/>
                </a:moveTo>
                <a:lnTo>
                  <a:pt x="11657" y="11610"/>
                </a:lnTo>
                <a:lnTo>
                  <a:pt x="9609" y="10948"/>
                </a:lnTo>
                <a:lnTo>
                  <a:pt x="10996" y="9625"/>
                </a:lnTo>
                <a:close/>
                <a:moveTo>
                  <a:pt x="3939" y="6600"/>
                </a:moveTo>
                <a:lnTo>
                  <a:pt x="6270" y="8932"/>
                </a:lnTo>
                <a:lnTo>
                  <a:pt x="3466" y="11736"/>
                </a:lnTo>
                <a:lnTo>
                  <a:pt x="1135" y="9404"/>
                </a:lnTo>
                <a:lnTo>
                  <a:pt x="2489" y="8050"/>
                </a:lnTo>
                <a:lnTo>
                  <a:pt x="3340" y="8932"/>
                </a:lnTo>
                <a:cubicBezTo>
                  <a:pt x="3419" y="9010"/>
                  <a:pt x="3529" y="9050"/>
                  <a:pt x="3639" y="9050"/>
                </a:cubicBezTo>
                <a:cubicBezTo>
                  <a:pt x="3749" y="9050"/>
                  <a:pt x="3860" y="9010"/>
                  <a:pt x="3939" y="8932"/>
                </a:cubicBezTo>
                <a:cubicBezTo>
                  <a:pt x="4096" y="8774"/>
                  <a:pt x="4096" y="8491"/>
                  <a:pt x="3939" y="8333"/>
                </a:cubicBezTo>
                <a:lnTo>
                  <a:pt x="3088" y="7482"/>
                </a:lnTo>
                <a:lnTo>
                  <a:pt x="3939" y="6600"/>
                </a:lnTo>
                <a:close/>
                <a:moveTo>
                  <a:pt x="2194" y="0"/>
                </a:moveTo>
                <a:cubicBezTo>
                  <a:pt x="1828" y="0"/>
                  <a:pt x="1465" y="142"/>
                  <a:pt x="1198" y="425"/>
                </a:cubicBezTo>
                <a:lnTo>
                  <a:pt x="473" y="1119"/>
                </a:lnTo>
                <a:cubicBezTo>
                  <a:pt x="221" y="1402"/>
                  <a:pt x="95" y="1749"/>
                  <a:pt x="95" y="2127"/>
                </a:cubicBezTo>
                <a:cubicBezTo>
                  <a:pt x="95" y="2473"/>
                  <a:pt x="252" y="2851"/>
                  <a:pt x="473" y="3103"/>
                </a:cubicBezTo>
                <a:lnTo>
                  <a:pt x="1387" y="4017"/>
                </a:lnTo>
                <a:cubicBezTo>
                  <a:pt x="1387" y="4017"/>
                  <a:pt x="2647" y="5277"/>
                  <a:pt x="2615" y="5277"/>
                </a:cubicBezTo>
                <a:lnTo>
                  <a:pt x="3277" y="5939"/>
                </a:lnTo>
                <a:lnTo>
                  <a:pt x="2174" y="7041"/>
                </a:lnTo>
                <a:lnTo>
                  <a:pt x="2048" y="7167"/>
                </a:lnTo>
                <a:lnTo>
                  <a:pt x="158" y="9058"/>
                </a:lnTo>
                <a:cubicBezTo>
                  <a:pt x="0" y="9215"/>
                  <a:pt x="0" y="9467"/>
                  <a:pt x="158" y="9625"/>
                </a:cubicBezTo>
                <a:lnTo>
                  <a:pt x="3088" y="12555"/>
                </a:lnTo>
                <a:cubicBezTo>
                  <a:pt x="3167" y="12634"/>
                  <a:pt x="3269" y="12673"/>
                  <a:pt x="3371" y="12673"/>
                </a:cubicBezTo>
                <a:cubicBezTo>
                  <a:pt x="3474" y="12673"/>
                  <a:pt x="3576" y="12634"/>
                  <a:pt x="3655" y="12555"/>
                </a:cubicBezTo>
                <a:lnTo>
                  <a:pt x="6742" y="9467"/>
                </a:lnTo>
                <a:lnTo>
                  <a:pt x="8570" y="11295"/>
                </a:lnTo>
                <a:cubicBezTo>
                  <a:pt x="8601" y="11326"/>
                  <a:pt x="8633" y="11358"/>
                  <a:pt x="8696" y="11358"/>
                </a:cubicBezTo>
                <a:cubicBezTo>
                  <a:pt x="8759" y="11452"/>
                  <a:pt x="8822" y="11515"/>
                  <a:pt x="8948" y="11578"/>
                </a:cubicBezTo>
                <a:lnTo>
                  <a:pt x="12098" y="12618"/>
                </a:lnTo>
                <a:cubicBezTo>
                  <a:pt x="12147" y="12637"/>
                  <a:pt x="12196" y="12646"/>
                  <a:pt x="12243" y="12646"/>
                </a:cubicBezTo>
                <a:cubicBezTo>
                  <a:pt x="12500" y="12646"/>
                  <a:pt x="12709" y="12380"/>
                  <a:pt x="12602" y="12114"/>
                </a:cubicBezTo>
                <a:lnTo>
                  <a:pt x="11657" y="8963"/>
                </a:lnTo>
                <a:cubicBezTo>
                  <a:pt x="11626" y="8900"/>
                  <a:pt x="11594" y="8806"/>
                  <a:pt x="11468" y="8743"/>
                </a:cubicBezTo>
                <a:cubicBezTo>
                  <a:pt x="11437" y="8648"/>
                  <a:pt x="11531" y="8806"/>
                  <a:pt x="9546" y="6758"/>
                </a:cubicBezTo>
                <a:lnTo>
                  <a:pt x="12602" y="3702"/>
                </a:lnTo>
                <a:cubicBezTo>
                  <a:pt x="12760" y="3544"/>
                  <a:pt x="12760" y="3261"/>
                  <a:pt x="12602" y="3103"/>
                </a:cubicBezTo>
                <a:lnTo>
                  <a:pt x="9704" y="173"/>
                </a:lnTo>
                <a:cubicBezTo>
                  <a:pt x="9625" y="95"/>
                  <a:pt x="9515" y="55"/>
                  <a:pt x="9405" y="55"/>
                </a:cubicBezTo>
                <a:cubicBezTo>
                  <a:pt x="9294" y="55"/>
                  <a:pt x="9184" y="95"/>
                  <a:pt x="9105" y="173"/>
                </a:cubicBezTo>
                <a:lnTo>
                  <a:pt x="7656" y="1654"/>
                </a:lnTo>
                <a:lnTo>
                  <a:pt x="7530" y="1749"/>
                </a:lnTo>
                <a:lnTo>
                  <a:pt x="6049" y="3261"/>
                </a:lnTo>
                <a:lnTo>
                  <a:pt x="3214" y="425"/>
                </a:lnTo>
                <a:cubicBezTo>
                  <a:pt x="2930" y="142"/>
                  <a:pt x="2560" y="0"/>
                  <a:pt x="2194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36" name="Google Shape;2036;p46"/>
          <p:cNvGrpSpPr/>
          <p:nvPr/>
        </p:nvGrpSpPr>
        <p:grpSpPr>
          <a:xfrm>
            <a:off x="7839988" y="2662338"/>
            <a:ext cx="489835" cy="429576"/>
            <a:chOff x="-46033225" y="1982825"/>
            <a:chExt cx="300900" cy="263900"/>
          </a:xfrm>
        </p:grpSpPr>
        <p:sp>
          <p:nvSpPr>
            <p:cNvPr id="2037" name="Google Shape;2037;p46"/>
            <p:cNvSpPr/>
            <p:nvPr/>
          </p:nvSpPr>
          <p:spPr>
            <a:xfrm>
              <a:off x="-45962325" y="2053725"/>
              <a:ext cx="157525" cy="157550"/>
            </a:xfrm>
            <a:custGeom>
              <a:avLst/>
              <a:gdLst/>
              <a:ahLst/>
              <a:cxnLst/>
              <a:rect l="l" t="t" r="r" b="b"/>
              <a:pathLst>
                <a:path w="6301" h="6302" extrusionOk="0">
                  <a:moveTo>
                    <a:pt x="3151" y="725"/>
                  </a:moveTo>
                  <a:cubicBezTo>
                    <a:pt x="4505" y="725"/>
                    <a:pt x="5608" y="1828"/>
                    <a:pt x="5608" y="3151"/>
                  </a:cubicBezTo>
                  <a:cubicBezTo>
                    <a:pt x="5608" y="4506"/>
                    <a:pt x="4505" y="5608"/>
                    <a:pt x="3151" y="5608"/>
                  </a:cubicBezTo>
                  <a:cubicBezTo>
                    <a:pt x="1827" y="5608"/>
                    <a:pt x="725" y="4474"/>
                    <a:pt x="725" y="3151"/>
                  </a:cubicBezTo>
                  <a:cubicBezTo>
                    <a:pt x="725" y="1828"/>
                    <a:pt x="1827" y="725"/>
                    <a:pt x="3151" y="725"/>
                  </a:cubicBezTo>
                  <a:close/>
                  <a:moveTo>
                    <a:pt x="3151" y="0"/>
                  </a:moveTo>
                  <a:cubicBezTo>
                    <a:pt x="1418" y="0"/>
                    <a:pt x="0" y="1418"/>
                    <a:pt x="0" y="3151"/>
                  </a:cubicBezTo>
                  <a:cubicBezTo>
                    <a:pt x="0" y="4884"/>
                    <a:pt x="1418" y="6301"/>
                    <a:pt x="3151" y="6301"/>
                  </a:cubicBezTo>
                  <a:cubicBezTo>
                    <a:pt x="4883" y="6301"/>
                    <a:pt x="6301" y="4884"/>
                    <a:pt x="6301" y="3151"/>
                  </a:cubicBezTo>
                  <a:cubicBezTo>
                    <a:pt x="6301" y="1418"/>
                    <a:pt x="4883" y="0"/>
                    <a:pt x="31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38" name="Google Shape;2038;p46"/>
            <p:cNvSpPr/>
            <p:nvPr/>
          </p:nvSpPr>
          <p:spPr>
            <a:xfrm>
              <a:off x="-45927675" y="2088375"/>
              <a:ext cx="89025" cy="88250"/>
            </a:xfrm>
            <a:custGeom>
              <a:avLst/>
              <a:gdLst/>
              <a:ahLst/>
              <a:cxnLst/>
              <a:rect l="l" t="t" r="r" b="b"/>
              <a:pathLst>
                <a:path w="3561" h="3530" extrusionOk="0">
                  <a:moveTo>
                    <a:pt x="1765" y="694"/>
                  </a:moveTo>
                  <a:cubicBezTo>
                    <a:pt x="2363" y="694"/>
                    <a:pt x="2836" y="1166"/>
                    <a:pt x="2836" y="1765"/>
                  </a:cubicBezTo>
                  <a:cubicBezTo>
                    <a:pt x="2804" y="2363"/>
                    <a:pt x="2332" y="2836"/>
                    <a:pt x="1765" y="2836"/>
                  </a:cubicBezTo>
                  <a:cubicBezTo>
                    <a:pt x="1197" y="2836"/>
                    <a:pt x="725" y="2363"/>
                    <a:pt x="725" y="1765"/>
                  </a:cubicBezTo>
                  <a:cubicBezTo>
                    <a:pt x="725" y="1166"/>
                    <a:pt x="1197" y="694"/>
                    <a:pt x="1765" y="694"/>
                  </a:cubicBezTo>
                  <a:close/>
                  <a:moveTo>
                    <a:pt x="1765" y="1"/>
                  </a:moveTo>
                  <a:cubicBezTo>
                    <a:pt x="788" y="1"/>
                    <a:pt x="0" y="788"/>
                    <a:pt x="0" y="1765"/>
                  </a:cubicBezTo>
                  <a:cubicBezTo>
                    <a:pt x="0" y="2741"/>
                    <a:pt x="788" y="3529"/>
                    <a:pt x="1765" y="3529"/>
                  </a:cubicBezTo>
                  <a:cubicBezTo>
                    <a:pt x="2773" y="3529"/>
                    <a:pt x="3560" y="2741"/>
                    <a:pt x="3560" y="1765"/>
                  </a:cubicBezTo>
                  <a:cubicBezTo>
                    <a:pt x="3497" y="788"/>
                    <a:pt x="2710" y="1"/>
                    <a:pt x="17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39" name="Google Shape;2039;p46"/>
            <p:cNvSpPr/>
            <p:nvPr/>
          </p:nvSpPr>
          <p:spPr>
            <a:xfrm>
              <a:off x="-46033225" y="1982825"/>
              <a:ext cx="300900" cy="263900"/>
            </a:xfrm>
            <a:custGeom>
              <a:avLst/>
              <a:gdLst/>
              <a:ahLst/>
              <a:cxnLst/>
              <a:rect l="l" t="t" r="r" b="b"/>
              <a:pathLst>
                <a:path w="12036" h="10556" extrusionOk="0">
                  <a:moveTo>
                    <a:pt x="7184" y="726"/>
                  </a:moveTo>
                  <a:lnTo>
                    <a:pt x="7530" y="1419"/>
                  </a:lnTo>
                  <a:lnTo>
                    <a:pt x="4474" y="1419"/>
                  </a:lnTo>
                  <a:lnTo>
                    <a:pt x="4821" y="726"/>
                  </a:lnTo>
                  <a:close/>
                  <a:moveTo>
                    <a:pt x="694" y="3750"/>
                  </a:moveTo>
                  <a:lnTo>
                    <a:pt x="1387" y="4097"/>
                  </a:lnTo>
                  <a:lnTo>
                    <a:pt x="1387" y="7877"/>
                  </a:lnTo>
                  <a:lnTo>
                    <a:pt x="694" y="8224"/>
                  </a:lnTo>
                  <a:lnTo>
                    <a:pt x="694" y="3750"/>
                  </a:lnTo>
                  <a:close/>
                  <a:moveTo>
                    <a:pt x="11279" y="3750"/>
                  </a:moveTo>
                  <a:lnTo>
                    <a:pt x="11279" y="8224"/>
                  </a:lnTo>
                  <a:lnTo>
                    <a:pt x="10555" y="7877"/>
                  </a:lnTo>
                  <a:lnTo>
                    <a:pt x="10555" y="4097"/>
                  </a:lnTo>
                  <a:lnTo>
                    <a:pt x="11279" y="3750"/>
                  </a:lnTo>
                  <a:close/>
                  <a:moveTo>
                    <a:pt x="10933" y="2175"/>
                  </a:moveTo>
                  <a:cubicBezTo>
                    <a:pt x="11122" y="2175"/>
                    <a:pt x="11279" y="2332"/>
                    <a:pt x="11279" y="2521"/>
                  </a:cubicBezTo>
                  <a:lnTo>
                    <a:pt x="11279" y="2994"/>
                  </a:lnTo>
                  <a:lnTo>
                    <a:pt x="10051" y="3592"/>
                  </a:lnTo>
                  <a:cubicBezTo>
                    <a:pt x="9925" y="3655"/>
                    <a:pt x="9862" y="3781"/>
                    <a:pt x="9862" y="3908"/>
                  </a:cubicBezTo>
                  <a:lnTo>
                    <a:pt x="9862" y="8098"/>
                  </a:lnTo>
                  <a:cubicBezTo>
                    <a:pt x="9862" y="8224"/>
                    <a:pt x="9925" y="8350"/>
                    <a:pt x="10051" y="8444"/>
                  </a:cubicBezTo>
                  <a:lnTo>
                    <a:pt x="11279" y="9011"/>
                  </a:lnTo>
                  <a:lnTo>
                    <a:pt x="11279" y="9484"/>
                  </a:lnTo>
                  <a:cubicBezTo>
                    <a:pt x="11279" y="9704"/>
                    <a:pt x="11122" y="9830"/>
                    <a:pt x="10933" y="9830"/>
                  </a:cubicBezTo>
                  <a:lnTo>
                    <a:pt x="1040" y="9830"/>
                  </a:lnTo>
                  <a:cubicBezTo>
                    <a:pt x="851" y="9830"/>
                    <a:pt x="694" y="9673"/>
                    <a:pt x="694" y="9484"/>
                  </a:cubicBezTo>
                  <a:lnTo>
                    <a:pt x="694" y="9011"/>
                  </a:lnTo>
                  <a:lnTo>
                    <a:pt x="1891" y="8444"/>
                  </a:lnTo>
                  <a:cubicBezTo>
                    <a:pt x="2017" y="8350"/>
                    <a:pt x="2111" y="8224"/>
                    <a:pt x="2111" y="8098"/>
                  </a:cubicBezTo>
                  <a:lnTo>
                    <a:pt x="2111" y="3908"/>
                  </a:lnTo>
                  <a:cubicBezTo>
                    <a:pt x="2111" y="3781"/>
                    <a:pt x="2017" y="3655"/>
                    <a:pt x="1891" y="3592"/>
                  </a:cubicBezTo>
                  <a:lnTo>
                    <a:pt x="694" y="2994"/>
                  </a:lnTo>
                  <a:lnTo>
                    <a:pt x="694" y="2521"/>
                  </a:lnTo>
                  <a:cubicBezTo>
                    <a:pt x="694" y="2332"/>
                    <a:pt x="851" y="2175"/>
                    <a:pt x="1040" y="2175"/>
                  </a:cubicBezTo>
                  <a:close/>
                  <a:moveTo>
                    <a:pt x="4632" y="1"/>
                  </a:moveTo>
                  <a:cubicBezTo>
                    <a:pt x="4506" y="1"/>
                    <a:pt x="4380" y="95"/>
                    <a:pt x="4317" y="190"/>
                  </a:cubicBezTo>
                  <a:lnTo>
                    <a:pt x="3718" y="1419"/>
                  </a:lnTo>
                  <a:lnTo>
                    <a:pt x="2143" y="1419"/>
                  </a:lnTo>
                  <a:lnTo>
                    <a:pt x="2143" y="1072"/>
                  </a:lnTo>
                  <a:cubicBezTo>
                    <a:pt x="2143" y="883"/>
                    <a:pt x="1985" y="694"/>
                    <a:pt x="1796" y="694"/>
                  </a:cubicBezTo>
                  <a:cubicBezTo>
                    <a:pt x="1576" y="694"/>
                    <a:pt x="1418" y="883"/>
                    <a:pt x="1418" y="1072"/>
                  </a:cubicBezTo>
                  <a:lnTo>
                    <a:pt x="1418" y="1419"/>
                  </a:lnTo>
                  <a:lnTo>
                    <a:pt x="1072" y="1419"/>
                  </a:lnTo>
                  <a:cubicBezTo>
                    <a:pt x="473" y="1419"/>
                    <a:pt x="1" y="1891"/>
                    <a:pt x="1" y="2490"/>
                  </a:cubicBezTo>
                  <a:lnTo>
                    <a:pt x="1" y="9484"/>
                  </a:lnTo>
                  <a:cubicBezTo>
                    <a:pt x="1" y="10082"/>
                    <a:pt x="473" y="10555"/>
                    <a:pt x="1072" y="10555"/>
                  </a:cubicBezTo>
                  <a:lnTo>
                    <a:pt x="10964" y="10555"/>
                  </a:lnTo>
                  <a:cubicBezTo>
                    <a:pt x="11563" y="10555"/>
                    <a:pt x="12035" y="10082"/>
                    <a:pt x="12035" y="9484"/>
                  </a:cubicBezTo>
                  <a:lnTo>
                    <a:pt x="12035" y="2490"/>
                  </a:lnTo>
                  <a:cubicBezTo>
                    <a:pt x="12004" y="1891"/>
                    <a:pt x="11500" y="1419"/>
                    <a:pt x="10933" y="1419"/>
                  </a:cubicBezTo>
                  <a:lnTo>
                    <a:pt x="8318" y="1419"/>
                  </a:lnTo>
                  <a:lnTo>
                    <a:pt x="7719" y="190"/>
                  </a:lnTo>
                  <a:cubicBezTo>
                    <a:pt x="7656" y="95"/>
                    <a:pt x="7530" y="1"/>
                    <a:pt x="74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570616" y="84228"/>
            <a:ext cx="7466224" cy="1815882"/>
          </a:xfrm>
          <a:prstGeom prst="rect">
            <a:avLst/>
          </a:prstGeom>
          <a:ln/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914378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 </a:t>
            </a:r>
            <a:r>
              <a:rPr lang="vi-V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n lý chi tiêu </a:t>
            </a:r>
            <a:r>
              <a:rPr lang="vi-VN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 nhân, bạn Cao dùng </a:t>
            </a:r>
            <a:r>
              <a:rPr lang="vi-V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 nguyên âm </a:t>
            </a:r>
            <a:r>
              <a:rPr lang="vi-VN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 </a:t>
            </a:r>
            <a:r>
              <a:rPr lang="vi-V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vi-VN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ào </a:t>
            </a:r>
            <a:r>
              <a:rPr lang="vi-VN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ổ </a:t>
            </a:r>
            <a:r>
              <a:rPr lang="vi-VN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y </a:t>
            </a:r>
            <a:r>
              <a:rPr lang="vi-V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 khoản chi </a:t>
            </a:r>
            <a:r>
              <a:rPr lang="vi-VN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 mình. </a:t>
            </a:r>
            <a:r>
              <a:rPr lang="vi-VN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ối </a:t>
            </a:r>
            <a:r>
              <a:rPr lang="vi-VN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áng, bạn Cao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 sổ có </a:t>
            </a:r>
            <a:r>
              <a:rPr lang="vi-V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 lần ghi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5 000</a:t>
            </a:r>
            <a:r>
              <a:rPr lang="vi-V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đồng</a:t>
            </a:r>
            <a:r>
              <a:rPr lang="vi-VN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944995" y="1920446"/>
            <a:ext cx="23436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914378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Google Shape;2018;p46"/>
          <p:cNvSpPr txBox="1">
            <a:spLocks noGrp="1"/>
          </p:cNvSpPr>
          <p:nvPr>
            <p:ph type="title" idx="4294967295"/>
          </p:nvPr>
        </p:nvSpPr>
        <p:spPr>
          <a:xfrm>
            <a:off x="4500611" y="2004926"/>
            <a:ext cx="1952957" cy="4851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15 000</a:t>
            </a:r>
            <a:endParaRPr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Google Shape;2018;p46"/>
          <p:cNvSpPr txBox="1">
            <a:spLocks noGrp="1"/>
          </p:cNvSpPr>
          <p:nvPr>
            <p:ph type="title" idx="4294967295"/>
          </p:nvPr>
        </p:nvSpPr>
        <p:spPr>
          <a:xfrm>
            <a:off x="7008550" y="1928202"/>
            <a:ext cx="1952957" cy="4851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15 000</a:t>
            </a:r>
            <a:endParaRPr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4202648"/>
            <a:ext cx="9179378" cy="89255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vi-VN" altLang="en-US" sz="2600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 3 lần ấy, bạn Cao đã chi tất cả bao nhiêu tiền?</a:t>
            </a:r>
            <a:r>
              <a:rPr lang="en-US" altLang="en-US" sz="2600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600" dirty="0" smtClean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 </a:t>
            </a:r>
            <a:r>
              <a:rPr lang="vi-VN" altLang="en-US" sz="2600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 thể giải bài toán trên mà không dùng phép cộng các số </a:t>
            </a:r>
            <a:r>
              <a:rPr lang="en-US" altLang="en-US" sz="2600" dirty="0" err="1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vi-VN" altLang="en-US" sz="2600" dirty="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ay không?</a:t>
            </a:r>
            <a:endParaRPr lang="vi-VN" altLang="en-US" sz="2600" dirty="0">
              <a:solidFill>
                <a:schemeClr val="bg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9" name="Picture 28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748" y="2165311"/>
            <a:ext cx="1793437" cy="1746433"/>
          </a:xfrm>
          <a:prstGeom prst="rect">
            <a:avLst/>
          </a:prstGeom>
        </p:spPr>
      </p:pic>
      <p:sp>
        <p:nvSpPr>
          <p:cNvPr id="27" name="Freeform: Shape 11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69739" y="159912"/>
            <a:ext cx="2126199" cy="1786721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 rot="18607719">
            <a:off x="-462073" y="565634"/>
            <a:ext cx="2368018" cy="53860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9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2:00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59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58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57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56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55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54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53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52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51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50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49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48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47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46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45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44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43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42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41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40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39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38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37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36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35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34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33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32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31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30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29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28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27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26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25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24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23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22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21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20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19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18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17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16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15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14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13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12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11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10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09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08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07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06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05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04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03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02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01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00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59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58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57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56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55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54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53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52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51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50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49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48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47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46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45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44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43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42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41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40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39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38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37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36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35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34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33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32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31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30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29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28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27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26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25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24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23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22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21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20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19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18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17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16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15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14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13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12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11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10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09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08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07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06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05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04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03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02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:01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208471" y="1864168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:00</a:t>
            </a:r>
          </a:p>
        </p:txBody>
      </p:sp>
    </p:spTree>
    <p:extLst>
      <p:ext uri="{BB962C8B-B14F-4D97-AF65-F5344CB8AC3E}">
        <p14:creationId xmlns:p14="http://schemas.microsoft.com/office/powerpoint/2010/main" val="425005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0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3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4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6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7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8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9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0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1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2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30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4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50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60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70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80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190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00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210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220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230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240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250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260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270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280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290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300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310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320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330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340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350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360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370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380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390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400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410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420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430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440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450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460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470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480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490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500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510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520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530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540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550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560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570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580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590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600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610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620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630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640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650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660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670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680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690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700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710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720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730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740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750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760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770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780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790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800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810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820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830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840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850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860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870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880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890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900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910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920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930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940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950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96000"/>
                            </p:stCondLst>
                            <p:childTnLst>
                              <p:par>
                                <p:cTn id="3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97000"/>
                            </p:stCondLst>
                            <p:childTnLst>
                              <p:par>
                                <p:cTn id="3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98000"/>
                            </p:stCondLst>
                            <p:childTnLst>
                              <p:par>
                                <p:cTn id="3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99000"/>
                            </p:stCondLst>
                            <p:childTnLst>
                              <p:par>
                                <p:cTn id="3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106000"/>
                            </p:stCondLst>
                            <p:childTnLst>
                              <p:par>
                                <p:cTn id="4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07000"/>
                            </p:stCondLst>
                            <p:childTnLst>
                              <p:par>
                                <p:cTn id="4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108000"/>
                            </p:stCondLst>
                            <p:childTnLst>
                              <p:par>
                                <p:cTn id="4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09000"/>
                            </p:stCondLst>
                            <p:childTnLst>
                              <p:par>
                                <p:cTn id="4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10000"/>
                            </p:stCondLst>
                            <p:childTnLst>
                              <p:par>
                                <p:cTn id="4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111000"/>
                            </p:stCondLst>
                            <p:childTnLst>
                              <p:par>
                                <p:cTn id="4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112000"/>
                            </p:stCondLst>
                            <p:childTnLst>
                              <p:par>
                                <p:cTn id="4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113000"/>
                            </p:stCondLst>
                            <p:childTnLst>
                              <p:par>
                                <p:cTn id="4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114000"/>
                            </p:stCondLst>
                            <p:childTnLst>
                              <p:par>
                                <p:cTn id="4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>
                            <p:stCondLst>
                              <p:cond delay="115000"/>
                            </p:stCondLst>
                            <p:childTnLst>
                              <p:par>
                                <p:cTn id="4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116000"/>
                            </p:stCondLst>
                            <p:childTnLst>
                              <p:par>
                                <p:cTn id="4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3" fill="hold">
                            <p:stCondLst>
                              <p:cond delay="117000"/>
                            </p:stCondLst>
                            <p:childTnLst>
                              <p:par>
                                <p:cTn id="4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118000"/>
                            </p:stCondLst>
                            <p:childTnLst>
                              <p:par>
                                <p:cTn id="4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9" fill="hold">
                            <p:stCondLst>
                              <p:cond delay="119000"/>
                            </p:stCondLst>
                            <p:childTnLst>
                              <p:par>
                                <p:cTn id="4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>
                            <p:stCondLst>
                              <p:cond delay="120000"/>
                            </p:stCondLst>
                            <p:childTnLst>
                              <p:par>
                                <p:cTn id="4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</p:childTnLst>
        </p:cTn>
      </p:par>
    </p:tnLst>
    <p:bldLst>
      <p:bldP spid="1996" grpId="0" animBg="1"/>
      <p:bldP spid="1997" grpId="0" animBg="1"/>
      <p:bldP spid="1998" grpId="0" animBg="1"/>
      <p:bldP spid="2001" grpId="0" animBg="1"/>
      <p:bldP spid="2002" grpId="0" animBg="1"/>
      <p:bldP spid="2003" grpId="0" animBg="1"/>
      <p:bldP spid="2011" grpId="0" build="p"/>
      <p:bldP spid="2012" grpId="0" build="p"/>
      <p:bldP spid="2013" grpId="0" build="p"/>
      <p:bldP spid="2018" grpId="0"/>
      <p:bldP spid="2025" grpId="0" animBg="1"/>
      <p:bldP spid="2026" grpId="0" animBg="1"/>
      <p:bldP spid="3" grpId="0" animBg="1"/>
      <p:bldP spid="53" grpId="0"/>
      <p:bldP spid="54" grpId="0"/>
      <p:bldP spid="7" grpId="0" animBg="1"/>
      <p:bldP spid="27" grpId="0" animBg="1"/>
      <p:bldP spid="28" grpId="0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1" name="Google Shape;1511;p37"/>
          <p:cNvSpPr txBox="1">
            <a:spLocks noGrp="1"/>
          </p:cNvSpPr>
          <p:nvPr>
            <p:ph type="title"/>
          </p:nvPr>
        </p:nvSpPr>
        <p:spPr>
          <a:xfrm>
            <a:off x="1245579" y="1143868"/>
            <a:ext cx="6937324" cy="23700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-US" sz="4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4. 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NHÂN </a:t>
            </a:r>
            <a:r>
              <a:rPr lang="en-US" sz="4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4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PHÉP CHIA HẾT HAI 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NGUYÊN</a:t>
            </a:r>
            <a:b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sz="4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8833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32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1" grpId="0"/>
      <p:bldP spid="1511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24" name="Google Shape;1624;p42"/>
          <p:cNvGrpSpPr/>
          <p:nvPr/>
        </p:nvGrpSpPr>
        <p:grpSpPr>
          <a:xfrm>
            <a:off x="19497" y="3451886"/>
            <a:ext cx="2105976" cy="1746575"/>
            <a:chOff x="727286" y="3003368"/>
            <a:chExt cx="2378064" cy="2071023"/>
          </a:xfrm>
        </p:grpSpPr>
        <p:sp>
          <p:nvSpPr>
            <p:cNvPr id="1625" name="Google Shape;1625;p42"/>
            <p:cNvSpPr/>
            <p:nvPr/>
          </p:nvSpPr>
          <p:spPr>
            <a:xfrm>
              <a:off x="774961" y="3003368"/>
              <a:ext cx="459066" cy="1248825"/>
            </a:xfrm>
            <a:custGeom>
              <a:avLst/>
              <a:gdLst/>
              <a:ahLst/>
              <a:cxnLst/>
              <a:rect l="l" t="t" r="r" b="b"/>
              <a:pathLst>
                <a:path w="3340" h="9086" extrusionOk="0">
                  <a:moveTo>
                    <a:pt x="2434" y="1"/>
                  </a:moveTo>
                  <a:cubicBezTo>
                    <a:pt x="2382" y="1"/>
                    <a:pt x="2329" y="8"/>
                    <a:pt x="2277" y="22"/>
                  </a:cubicBezTo>
                  <a:cubicBezTo>
                    <a:pt x="2104" y="65"/>
                    <a:pt x="1930" y="173"/>
                    <a:pt x="1800" y="282"/>
                  </a:cubicBezTo>
                  <a:cubicBezTo>
                    <a:pt x="1497" y="542"/>
                    <a:pt x="1215" y="846"/>
                    <a:pt x="1020" y="1192"/>
                  </a:cubicBezTo>
                  <a:cubicBezTo>
                    <a:pt x="304" y="2385"/>
                    <a:pt x="1" y="3794"/>
                    <a:pt x="131" y="5182"/>
                  </a:cubicBezTo>
                  <a:cubicBezTo>
                    <a:pt x="196" y="5897"/>
                    <a:pt x="347" y="6591"/>
                    <a:pt x="608" y="7263"/>
                  </a:cubicBezTo>
                  <a:cubicBezTo>
                    <a:pt x="671" y="7412"/>
                    <a:pt x="1550" y="9086"/>
                    <a:pt x="1644" y="9086"/>
                  </a:cubicBezTo>
                  <a:cubicBezTo>
                    <a:pt x="1646" y="9086"/>
                    <a:pt x="1647" y="9085"/>
                    <a:pt x="1648" y="9084"/>
                  </a:cubicBezTo>
                  <a:cubicBezTo>
                    <a:pt x="1843" y="8911"/>
                    <a:pt x="2017" y="8737"/>
                    <a:pt x="2212" y="8586"/>
                  </a:cubicBezTo>
                  <a:cubicBezTo>
                    <a:pt x="1258" y="6851"/>
                    <a:pt x="2125" y="4835"/>
                    <a:pt x="2624" y="3100"/>
                  </a:cubicBezTo>
                  <a:cubicBezTo>
                    <a:pt x="2862" y="2320"/>
                    <a:pt x="3339" y="1041"/>
                    <a:pt x="2906" y="260"/>
                  </a:cubicBezTo>
                  <a:cubicBezTo>
                    <a:pt x="2804" y="91"/>
                    <a:pt x="2623" y="1"/>
                    <a:pt x="2434" y="1"/>
                  </a:cubicBezTo>
                  <a:close/>
                </a:path>
              </a:pathLst>
            </a:custGeom>
            <a:solidFill>
              <a:srgbClr val="F3CBA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26" name="Google Shape;1626;p42"/>
            <p:cNvSpPr/>
            <p:nvPr/>
          </p:nvSpPr>
          <p:spPr>
            <a:xfrm>
              <a:off x="774961" y="3003368"/>
              <a:ext cx="459066" cy="1248825"/>
            </a:xfrm>
            <a:custGeom>
              <a:avLst/>
              <a:gdLst/>
              <a:ahLst/>
              <a:cxnLst/>
              <a:rect l="l" t="t" r="r" b="b"/>
              <a:pathLst>
                <a:path w="3340" h="9086" extrusionOk="0">
                  <a:moveTo>
                    <a:pt x="2434" y="1"/>
                  </a:moveTo>
                  <a:cubicBezTo>
                    <a:pt x="2382" y="1"/>
                    <a:pt x="2329" y="8"/>
                    <a:pt x="2277" y="22"/>
                  </a:cubicBezTo>
                  <a:cubicBezTo>
                    <a:pt x="2104" y="65"/>
                    <a:pt x="1930" y="173"/>
                    <a:pt x="1800" y="282"/>
                  </a:cubicBezTo>
                  <a:cubicBezTo>
                    <a:pt x="1497" y="542"/>
                    <a:pt x="1215" y="846"/>
                    <a:pt x="1020" y="1192"/>
                  </a:cubicBezTo>
                  <a:cubicBezTo>
                    <a:pt x="304" y="2385"/>
                    <a:pt x="1" y="3794"/>
                    <a:pt x="131" y="5182"/>
                  </a:cubicBezTo>
                  <a:cubicBezTo>
                    <a:pt x="196" y="5897"/>
                    <a:pt x="347" y="6591"/>
                    <a:pt x="608" y="7263"/>
                  </a:cubicBezTo>
                  <a:cubicBezTo>
                    <a:pt x="671" y="7412"/>
                    <a:pt x="1550" y="9086"/>
                    <a:pt x="1644" y="9086"/>
                  </a:cubicBezTo>
                  <a:cubicBezTo>
                    <a:pt x="1646" y="9086"/>
                    <a:pt x="1647" y="9085"/>
                    <a:pt x="1648" y="9084"/>
                  </a:cubicBezTo>
                  <a:cubicBezTo>
                    <a:pt x="1843" y="8911"/>
                    <a:pt x="2017" y="8737"/>
                    <a:pt x="2212" y="8586"/>
                  </a:cubicBezTo>
                  <a:cubicBezTo>
                    <a:pt x="1258" y="6851"/>
                    <a:pt x="2125" y="4835"/>
                    <a:pt x="2624" y="3100"/>
                  </a:cubicBezTo>
                  <a:cubicBezTo>
                    <a:pt x="2862" y="2320"/>
                    <a:pt x="3339" y="1041"/>
                    <a:pt x="2906" y="260"/>
                  </a:cubicBezTo>
                  <a:cubicBezTo>
                    <a:pt x="2804" y="91"/>
                    <a:pt x="2623" y="1"/>
                    <a:pt x="2434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27" name="Google Shape;1627;p42"/>
            <p:cNvSpPr/>
            <p:nvPr/>
          </p:nvSpPr>
          <p:spPr>
            <a:xfrm>
              <a:off x="727286" y="3003368"/>
              <a:ext cx="459066" cy="1248825"/>
            </a:xfrm>
            <a:custGeom>
              <a:avLst/>
              <a:gdLst/>
              <a:ahLst/>
              <a:cxnLst/>
              <a:rect l="l" t="t" r="r" b="b"/>
              <a:pathLst>
                <a:path w="3340" h="9086" extrusionOk="0">
                  <a:moveTo>
                    <a:pt x="2434" y="1"/>
                  </a:moveTo>
                  <a:cubicBezTo>
                    <a:pt x="2382" y="1"/>
                    <a:pt x="2329" y="8"/>
                    <a:pt x="2277" y="22"/>
                  </a:cubicBezTo>
                  <a:cubicBezTo>
                    <a:pt x="2104" y="65"/>
                    <a:pt x="1930" y="173"/>
                    <a:pt x="1800" y="282"/>
                  </a:cubicBezTo>
                  <a:cubicBezTo>
                    <a:pt x="1497" y="542"/>
                    <a:pt x="1215" y="846"/>
                    <a:pt x="1020" y="1192"/>
                  </a:cubicBezTo>
                  <a:cubicBezTo>
                    <a:pt x="304" y="2385"/>
                    <a:pt x="1" y="3794"/>
                    <a:pt x="131" y="5182"/>
                  </a:cubicBezTo>
                  <a:cubicBezTo>
                    <a:pt x="196" y="5897"/>
                    <a:pt x="347" y="6591"/>
                    <a:pt x="608" y="7263"/>
                  </a:cubicBezTo>
                  <a:cubicBezTo>
                    <a:pt x="671" y="7412"/>
                    <a:pt x="1550" y="9086"/>
                    <a:pt x="1644" y="9086"/>
                  </a:cubicBezTo>
                  <a:cubicBezTo>
                    <a:pt x="1646" y="9086"/>
                    <a:pt x="1647" y="9085"/>
                    <a:pt x="1648" y="9084"/>
                  </a:cubicBezTo>
                  <a:cubicBezTo>
                    <a:pt x="1843" y="8911"/>
                    <a:pt x="2017" y="8737"/>
                    <a:pt x="2212" y="8586"/>
                  </a:cubicBezTo>
                  <a:cubicBezTo>
                    <a:pt x="1258" y="6851"/>
                    <a:pt x="2125" y="4835"/>
                    <a:pt x="2624" y="3100"/>
                  </a:cubicBezTo>
                  <a:cubicBezTo>
                    <a:pt x="2862" y="2320"/>
                    <a:pt x="3339" y="1041"/>
                    <a:pt x="2906" y="260"/>
                  </a:cubicBezTo>
                  <a:cubicBezTo>
                    <a:pt x="2804" y="91"/>
                    <a:pt x="2623" y="1"/>
                    <a:pt x="2434" y="1"/>
                  </a:cubicBezTo>
                  <a:close/>
                </a:path>
              </a:pathLst>
            </a:cu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28" name="Google Shape;1628;p42"/>
            <p:cNvSpPr/>
            <p:nvPr/>
          </p:nvSpPr>
          <p:spPr>
            <a:xfrm>
              <a:off x="2181445" y="4125333"/>
              <a:ext cx="923905" cy="831130"/>
            </a:xfrm>
            <a:custGeom>
              <a:avLst/>
              <a:gdLst/>
              <a:ahLst/>
              <a:cxnLst/>
              <a:rect l="l" t="t" r="r" b="b"/>
              <a:pathLst>
                <a:path w="6722" h="6047" extrusionOk="0">
                  <a:moveTo>
                    <a:pt x="833" y="1"/>
                  </a:moveTo>
                  <a:cubicBezTo>
                    <a:pt x="693" y="1"/>
                    <a:pt x="552" y="11"/>
                    <a:pt x="413" y="32"/>
                  </a:cubicBezTo>
                  <a:lnTo>
                    <a:pt x="413" y="97"/>
                  </a:lnTo>
                  <a:cubicBezTo>
                    <a:pt x="88" y="1940"/>
                    <a:pt x="1" y="3805"/>
                    <a:pt x="196" y="5648"/>
                  </a:cubicBezTo>
                  <a:lnTo>
                    <a:pt x="2212" y="5648"/>
                  </a:lnTo>
                  <a:cubicBezTo>
                    <a:pt x="2305" y="5653"/>
                    <a:pt x="2397" y="5656"/>
                    <a:pt x="2487" y="5656"/>
                  </a:cubicBezTo>
                  <a:cubicBezTo>
                    <a:pt x="2735" y="5656"/>
                    <a:pt x="2977" y="5636"/>
                    <a:pt x="3231" y="5604"/>
                  </a:cubicBezTo>
                  <a:lnTo>
                    <a:pt x="3296" y="5582"/>
                  </a:lnTo>
                  <a:cubicBezTo>
                    <a:pt x="3405" y="5626"/>
                    <a:pt x="3513" y="5669"/>
                    <a:pt x="3600" y="5691"/>
                  </a:cubicBezTo>
                  <a:cubicBezTo>
                    <a:pt x="4307" y="5933"/>
                    <a:pt x="5030" y="6047"/>
                    <a:pt x="5770" y="6047"/>
                  </a:cubicBezTo>
                  <a:cubicBezTo>
                    <a:pt x="5892" y="6047"/>
                    <a:pt x="6014" y="6044"/>
                    <a:pt x="6136" y="6038"/>
                  </a:cubicBezTo>
                  <a:cubicBezTo>
                    <a:pt x="6201" y="6016"/>
                    <a:pt x="6288" y="6016"/>
                    <a:pt x="6353" y="5994"/>
                  </a:cubicBezTo>
                  <a:cubicBezTo>
                    <a:pt x="6462" y="5973"/>
                    <a:pt x="6570" y="5908"/>
                    <a:pt x="6657" y="5821"/>
                  </a:cubicBezTo>
                  <a:cubicBezTo>
                    <a:pt x="6678" y="5799"/>
                    <a:pt x="6700" y="5778"/>
                    <a:pt x="6700" y="5734"/>
                  </a:cubicBezTo>
                  <a:cubicBezTo>
                    <a:pt x="6700" y="5713"/>
                    <a:pt x="6700" y="5691"/>
                    <a:pt x="6700" y="5691"/>
                  </a:cubicBezTo>
                  <a:cubicBezTo>
                    <a:pt x="6722" y="5474"/>
                    <a:pt x="6570" y="5322"/>
                    <a:pt x="6440" y="5214"/>
                  </a:cubicBezTo>
                  <a:cubicBezTo>
                    <a:pt x="5963" y="4802"/>
                    <a:pt x="5529" y="4347"/>
                    <a:pt x="5139" y="3848"/>
                  </a:cubicBezTo>
                  <a:cubicBezTo>
                    <a:pt x="4705" y="3284"/>
                    <a:pt x="4337" y="2677"/>
                    <a:pt x="3925" y="2070"/>
                  </a:cubicBezTo>
                  <a:cubicBezTo>
                    <a:pt x="3535" y="1463"/>
                    <a:pt x="3036" y="943"/>
                    <a:pt x="2451" y="509"/>
                  </a:cubicBezTo>
                  <a:cubicBezTo>
                    <a:pt x="1980" y="178"/>
                    <a:pt x="1410" y="1"/>
                    <a:pt x="833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29" name="Google Shape;1629;p42"/>
            <p:cNvSpPr/>
            <p:nvPr/>
          </p:nvSpPr>
          <p:spPr>
            <a:xfrm>
              <a:off x="739225" y="3900198"/>
              <a:ext cx="1630098" cy="1059289"/>
            </a:xfrm>
            <a:custGeom>
              <a:avLst/>
              <a:gdLst/>
              <a:ahLst/>
              <a:cxnLst/>
              <a:rect l="l" t="t" r="r" b="b"/>
              <a:pathLst>
                <a:path w="11860" h="7707" extrusionOk="0">
                  <a:moveTo>
                    <a:pt x="3296" y="1"/>
                  </a:moveTo>
                  <a:cubicBezTo>
                    <a:pt x="629" y="1627"/>
                    <a:pt x="0" y="5226"/>
                    <a:pt x="1952" y="7654"/>
                  </a:cubicBezTo>
                  <a:cubicBezTo>
                    <a:pt x="1973" y="7654"/>
                    <a:pt x="2038" y="7697"/>
                    <a:pt x="2060" y="7697"/>
                  </a:cubicBezTo>
                  <a:lnTo>
                    <a:pt x="10689" y="7697"/>
                  </a:lnTo>
                  <a:cubicBezTo>
                    <a:pt x="10721" y="7704"/>
                    <a:pt x="10751" y="7706"/>
                    <a:pt x="10780" y="7706"/>
                  </a:cubicBezTo>
                  <a:cubicBezTo>
                    <a:pt x="10850" y="7706"/>
                    <a:pt x="10916" y="7691"/>
                    <a:pt x="10992" y="7676"/>
                  </a:cubicBezTo>
                  <a:cubicBezTo>
                    <a:pt x="11057" y="7654"/>
                    <a:pt x="11123" y="7611"/>
                    <a:pt x="11188" y="7567"/>
                  </a:cubicBezTo>
                  <a:cubicBezTo>
                    <a:pt x="11296" y="7481"/>
                    <a:pt x="11383" y="7372"/>
                    <a:pt x="11448" y="7264"/>
                  </a:cubicBezTo>
                  <a:cubicBezTo>
                    <a:pt x="11534" y="7090"/>
                    <a:pt x="11578" y="6895"/>
                    <a:pt x="11665" y="6722"/>
                  </a:cubicBezTo>
                  <a:cubicBezTo>
                    <a:pt x="11751" y="6483"/>
                    <a:pt x="11816" y="6223"/>
                    <a:pt x="11838" y="5963"/>
                  </a:cubicBezTo>
                  <a:cubicBezTo>
                    <a:pt x="11860" y="5725"/>
                    <a:pt x="11860" y="5464"/>
                    <a:pt x="11860" y="5226"/>
                  </a:cubicBezTo>
                  <a:cubicBezTo>
                    <a:pt x="11816" y="3990"/>
                    <a:pt x="11491" y="2798"/>
                    <a:pt x="10906" y="1714"/>
                  </a:cubicBezTo>
                  <a:cubicBezTo>
                    <a:pt x="10841" y="1627"/>
                    <a:pt x="10776" y="1518"/>
                    <a:pt x="10732" y="1410"/>
                  </a:cubicBezTo>
                  <a:cubicBezTo>
                    <a:pt x="8347" y="478"/>
                    <a:pt x="5832" y="1"/>
                    <a:pt x="329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30" name="Google Shape;1630;p42"/>
            <p:cNvSpPr/>
            <p:nvPr/>
          </p:nvSpPr>
          <p:spPr>
            <a:xfrm>
              <a:off x="1263719" y="3999295"/>
              <a:ext cx="1037023" cy="300317"/>
            </a:xfrm>
            <a:custGeom>
              <a:avLst/>
              <a:gdLst/>
              <a:ahLst/>
              <a:cxnLst/>
              <a:rect l="l" t="t" r="r" b="b"/>
              <a:pathLst>
                <a:path w="7545" h="2185" extrusionOk="0">
                  <a:moveTo>
                    <a:pt x="2889" y="0"/>
                  </a:moveTo>
                  <a:cubicBezTo>
                    <a:pt x="1918" y="0"/>
                    <a:pt x="942" y="156"/>
                    <a:pt x="0" y="472"/>
                  </a:cubicBezTo>
                  <a:cubicBezTo>
                    <a:pt x="1019" y="1340"/>
                    <a:pt x="2298" y="2055"/>
                    <a:pt x="3643" y="2163"/>
                  </a:cubicBezTo>
                  <a:cubicBezTo>
                    <a:pt x="3823" y="2178"/>
                    <a:pt x="4003" y="2185"/>
                    <a:pt x="4183" y="2185"/>
                  </a:cubicBezTo>
                  <a:cubicBezTo>
                    <a:pt x="5366" y="2185"/>
                    <a:pt x="6529" y="1877"/>
                    <a:pt x="7545" y="1274"/>
                  </a:cubicBezTo>
                  <a:cubicBezTo>
                    <a:pt x="6121" y="434"/>
                    <a:pt x="4511" y="0"/>
                    <a:pt x="2889" y="0"/>
                  </a:cubicBezTo>
                  <a:close/>
                </a:path>
              </a:pathLst>
            </a:custGeom>
            <a:solidFill>
              <a:srgbClr val="FFCDC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31" name="Google Shape;1631;p42"/>
            <p:cNvSpPr/>
            <p:nvPr/>
          </p:nvSpPr>
          <p:spPr>
            <a:xfrm>
              <a:off x="2086195" y="3161980"/>
              <a:ext cx="438175" cy="601322"/>
            </a:xfrm>
            <a:custGeom>
              <a:avLst/>
              <a:gdLst/>
              <a:ahLst/>
              <a:cxnLst/>
              <a:rect l="l" t="t" r="r" b="b"/>
              <a:pathLst>
                <a:path w="3188" h="4375" extrusionOk="0">
                  <a:moveTo>
                    <a:pt x="2342" y="1"/>
                  </a:moveTo>
                  <a:cubicBezTo>
                    <a:pt x="2222" y="1"/>
                    <a:pt x="2103" y="28"/>
                    <a:pt x="1995" y="82"/>
                  </a:cubicBezTo>
                  <a:cubicBezTo>
                    <a:pt x="1236" y="342"/>
                    <a:pt x="607" y="884"/>
                    <a:pt x="0" y="1404"/>
                  </a:cubicBezTo>
                  <a:cubicBezTo>
                    <a:pt x="455" y="2683"/>
                    <a:pt x="1409" y="3876"/>
                    <a:pt x="2688" y="4375"/>
                  </a:cubicBezTo>
                  <a:cubicBezTo>
                    <a:pt x="2710" y="4288"/>
                    <a:pt x="2732" y="4223"/>
                    <a:pt x="2753" y="4136"/>
                  </a:cubicBezTo>
                  <a:cubicBezTo>
                    <a:pt x="3079" y="3052"/>
                    <a:pt x="3187" y="1881"/>
                    <a:pt x="3014" y="754"/>
                  </a:cubicBezTo>
                  <a:cubicBezTo>
                    <a:pt x="2992" y="559"/>
                    <a:pt x="2927" y="364"/>
                    <a:pt x="2818" y="190"/>
                  </a:cubicBezTo>
                  <a:cubicBezTo>
                    <a:pt x="2775" y="147"/>
                    <a:pt x="2732" y="103"/>
                    <a:pt x="2688" y="82"/>
                  </a:cubicBezTo>
                  <a:cubicBezTo>
                    <a:pt x="2580" y="28"/>
                    <a:pt x="2461" y="1"/>
                    <a:pt x="2342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32" name="Google Shape;1632;p42"/>
            <p:cNvSpPr/>
            <p:nvPr/>
          </p:nvSpPr>
          <p:spPr>
            <a:xfrm>
              <a:off x="2157667" y="3187544"/>
              <a:ext cx="366703" cy="543045"/>
            </a:xfrm>
            <a:custGeom>
              <a:avLst/>
              <a:gdLst/>
              <a:ahLst/>
              <a:cxnLst/>
              <a:rect l="l" t="t" r="r" b="b"/>
              <a:pathLst>
                <a:path w="2668" h="3951" extrusionOk="0">
                  <a:moveTo>
                    <a:pt x="2223" y="0"/>
                  </a:moveTo>
                  <a:cubicBezTo>
                    <a:pt x="2049" y="0"/>
                    <a:pt x="1867" y="64"/>
                    <a:pt x="1735" y="178"/>
                  </a:cubicBezTo>
                  <a:cubicBezTo>
                    <a:pt x="1214" y="503"/>
                    <a:pt x="0" y="1175"/>
                    <a:pt x="87" y="1912"/>
                  </a:cubicBezTo>
                  <a:cubicBezTo>
                    <a:pt x="130" y="2324"/>
                    <a:pt x="564" y="2649"/>
                    <a:pt x="824" y="2931"/>
                  </a:cubicBezTo>
                  <a:cubicBezTo>
                    <a:pt x="1149" y="3213"/>
                    <a:pt x="1496" y="3495"/>
                    <a:pt x="1843" y="3755"/>
                  </a:cubicBezTo>
                  <a:cubicBezTo>
                    <a:pt x="1952" y="3863"/>
                    <a:pt x="2082" y="3928"/>
                    <a:pt x="2233" y="3950"/>
                  </a:cubicBezTo>
                  <a:cubicBezTo>
                    <a:pt x="2580" y="2866"/>
                    <a:pt x="2667" y="1695"/>
                    <a:pt x="2494" y="568"/>
                  </a:cubicBezTo>
                  <a:cubicBezTo>
                    <a:pt x="2472" y="373"/>
                    <a:pt x="2407" y="178"/>
                    <a:pt x="2298" y="4"/>
                  </a:cubicBezTo>
                  <a:cubicBezTo>
                    <a:pt x="2274" y="1"/>
                    <a:pt x="2249" y="0"/>
                    <a:pt x="2223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33" name="Google Shape;1633;p42"/>
            <p:cNvSpPr/>
            <p:nvPr/>
          </p:nvSpPr>
          <p:spPr>
            <a:xfrm>
              <a:off x="1159397" y="3027146"/>
              <a:ext cx="551429" cy="685438"/>
            </a:xfrm>
            <a:custGeom>
              <a:avLst/>
              <a:gdLst/>
              <a:ahLst/>
              <a:cxnLst/>
              <a:rect l="l" t="t" r="r" b="b"/>
              <a:pathLst>
                <a:path w="4012" h="4987" extrusionOk="0">
                  <a:moveTo>
                    <a:pt x="2233" y="0"/>
                  </a:moveTo>
                  <a:cubicBezTo>
                    <a:pt x="1930" y="44"/>
                    <a:pt x="1691" y="196"/>
                    <a:pt x="1540" y="456"/>
                  </a:cubicBezTo>
                  <a:cubicBezTo>
                    <a:pt x="521" y="1735"/>
                    <a:pt x="0" y="3339"/>
                    <a:pt x="87" y="4987"/>
                  </a:cubicBezTo>
                  <a:cubicBezTo>
                    <a:pt x="1605" y="4380"/>
                    <a:pt x="2949" y="3404"/>
                    <a:pt x="3990" y="2125"/>
                  </a:cubicBezTo>
                  <a:lnTo>
                    <a:pt x="4011" y="2103"/>
                  </a:lnTo>
                  <a:cubicBezTo>
                    <a:pt x="3751" y="1453"/>
                    <a:pt x="3361" y="846"/>
                    <a:pt x="2862" y="347"/>
                  </a:cubicBezTo>
                  <a:cubicBezTo>
                    <a:pt x="2819" y="304"/>
                    <a:pt x="2775" y="261"/>
                    <a:pt x="2710" y="196"/>
                  </a:cubicBezTo>
                  <a:cubicBezTo>
                    <a:pt x="2580" y="87"/>
                    <a:pt x="2407" y="0"/>
                    <a:pt x="223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34" name="Google Shape;1634;p42"/>
            <p:cNvSpPr/>
            <p:nvPr/>
          </p:nvSpPr>
          <p:spPr>
            <a:xfrm>
              <a:off x="1326256" y="3056971"/>
              <a:ext cx="384571" cy="450132"/>
            </a:xfrm>
            <a:custGeom>
              <a:avLst/>
              <a:gdLst/>
              <a:ahLst/>
              <a:cxnLst/>
              <a:rect l="l" t="t" r="r" b="b"/>
              <a:pathLst>
                <a:path w="2798" h="3275" extrusionOk="0">
                  <a:moveTo>
                    <a:pt x="1496" y="0"/>
                  </a:moveTo>
                  <a:cubicBezTo>
                    <a:pt x="1475" y="0"/>
                    <a:pt x="1431" y="0"/>
                    <a:pt x="1410" y="22"/>
                  </a:cubicBezTo>
                  <a:cubicBezTo>
                    <a:pt x="1171" y="130"/>
                    <a:pt x="954" y="325"/>
                    <a:pt x="846" y="564"/>
                  </a:cubicBezTo>
                  <a:cubicBezTo>
                    <a:pt x="629" y="954"/>
                    <a:pt x="456" y="1366"/>
                    <a:pt x="304" y="1800"/>
                  </a:cubicBezTo>
                  <a:cubicBezTo>
                    <a:pt x="239" y="2017"/>
                    <a:pt x="174" y="2255"/>
                    <a:pt x="131" y="2472"/>
                  </a:cubicBezTo>
                  <a:cubicBezTo>
                    <a:pt x="44" y="2689"/>
                    <a:pt x="0" y="2927"/>
                    <a:pt x="0" y="3166"/>
                  </a:cubicBezTo>
                  <a:cubicBezTo>
                    <a:pt x="15" y="3245"/>
                    <a:pt x="51" y="3274"/>
                    <a:pt x="99" y="3274"/>
                  </a:cubicBezTo>
                  <a:cubicBezTo>
                    <a:pt x="196" y="3274"/>
                    <a:pt x="340" y="3158"/>
                    <a:pt x="456" y="3101"/>
                  </a:cubicBezTo>
                  <a:lnTo>
                    <a:pt x="1171" y="2754"/>
                  </a:lnTo>
                  <a:lnTo>
                    <a:pt x="2559" y="2038"/>
                  </a:lnTo>
                  <a:cubicBezTo>
                    <a:pt x="2645" y="2017"/>
                    <a:pt x="2711" y="1973"/>
                    <a:pt x="2776" y="1908"/>
                  </a:cubicBezTo>
                  <a:lnTo>
                    <a:pt x="2797" y="1886"/>
                  </a:lnTo>
                  <a:cubicBezTo>
                    <a:pt x="2537" y="1236"/>
                    <a:pt x="2147" y="629"/>
                    <a:pt x="1648" y="130"/>
                  </a:cubicBezTo>
                  <a:cubicBezTo>
                    <a:pt x="1605" y="87"/>
                    <a:pt x="1561" y="44"/>
                    <a:pt x="1496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35" name="Google Shape;1635;p42"/>
            <p:cNvSpPr/>
            <p:nvPr/>
          </p:nvSpPr>
          <p:spPr>
            <a:xfrm>
              <a:off x="1102769" y="3259291"/>
              <a:ext cx="1418570" cy="1049393"/>
            </a:xfrm>
            <a:custGeom>
              <a:avLst/>
              <a:gdLst/>
              <a:ahLst/>
              <a:cxnLst/>
              <a:rect l="l" t="t" r="r" b="b"/>
              <a:pathLst>
                <a:path w="10321" h="7635" extrusionOk="0">
                  <a:moveTo>
                    <a:pt x="5077" y="0"/>
                  </a:moveTo>
                  <a:cubicBezTo>
                    <a:pt x="1358" y="0"/>
                    <a:pt x="185" y="3310"/>
                    <a:pt x="22" y="3818"/>
                  </a:cubicBezTo>
                  <a:cubicBezTo>
                    <a:pt x="0" y="3862"/>
                    <a:pt x="0" y="3905"/>
                    <a:pt x="22" y="3948"/>
                  </a:cubicBezTo>
                  <a:cubicBezTo>
                    <a:pt x="152" y="4447"/>
                    <a:pt x="1171" y="7634"/>
                    <a:pt x="5074" y="7634"/>
                  </a:cubicBezTo>
                  <a:cubicBezTo>
                    <a:pt x="7762" y="7634"/>
                    <a:pt x="9150" y="6442"/>
                    <a:pt x="9822" y="5596"/>
                  </a:cubicBezTo>
                  <a:cubicBezTo>
                    <a:pt x="10017" y="5336"/>
                    <a:pt x="10169" y="5054"/>
                    <a:pt x="10299" y="4772"/>
                  </a:cubicBezTo>
                  <a:cubicBezTo>
                    <a:pt x="10320" y="4729"/>
                    <a:pt x="10320" y="4686"/>
                    <a:pt x="10320" y="4642"/>
                  </a:cubicBezTo>
                  <a:cubicBezTo>
                    <a:pt x="10212" y="3970"/>
                    <a:pt x="9995" y="3298"/>
                    <a:pt x="9670" y="2691"/>
                  </a:cubicBezTo>
                  <a:cubicBezTo>
                    <a:pt x="8955" y="1195"/>
                    <a:pt x="7502" y="198"/>
                    <a:pt x="5854" y="46"/>
                  </a:cubicBezTo>
                  <a:cubicBezTo>
                    <a:pt x="5584" y="15"/>
                    <a:pt x="5325" y="0"/>
                    <a:pt x="507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36" name="Google Shape;1636;p42"/>
            <p:cNvSpPr/>
            <p:nvPr/>
          </p:nvSpPr>
          <p:spPr>
            <a:xfrm>
              <a:off x="1263719" y="3999295"/>
              <a:ext cx="1037023" cy="300317"/>
            </a:xfrm>
            <a:custGeom>
              <a:avLst/>
              <a:gdLst/>
              <a:ahLst/>
              <a:cxnLst/>
              <a:rect l="l" t="t" r="r" b="b"/>
              <a:pathLst>
                <a:path w="7545" h="2185" extrusionOk="0">
                  <a:moveTo>
                    <a:pt x="2889" y="0"/>
                  </a:moveTo>
                  <a:cubicBezTo>
                    <a:pt x="1918" y="0"/>
                    <a:pt x="942" y="156"/>
                    <a:pt x="0" y="472"/>
                  </a:cubicBezTo>
                  <a:cubicBezTo>
                    <a:pt x="1019" y="1340"/>
                    <a:pt x="2298" y="2055"/>
                    <a:pt x="3643" y="2163"/>
                  </a:cubicBezTo>
                  <a:cubicBezTo>
                    <a:pt x="3823" y="2178"/>
                    <a:pt x="4003" y="2185"/>
                    <a:pt x="4183" y="2185"/>
                  </a:cubicBezTo>
                  <a:cubicBezTo>
                    <a:pt x="5366" y="2185"/>
                    <a:pt x="6529" y="1877"/>
                    <a:pt x="7545" y="1274"/>
                  </a:cubicBezTo>
                  <a:cubicBezTo>
                    <a:pt x="6121" y="434"/>
                    <a:pt x="4511" y="0"/>
                    <a:pt x="288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37" name="Google Shape;1637;p42"/>
            <p:cNvSpPr/>
            <p:nvPr/>
          </p:nvSpPr>
          <p:spPr>
            <a:xfrm>
              <a:off x="1564588" y="3474118"/>
              <a:ext cx="173043" cy="150777"/>
            </a:xfrm>
            <a:custGeom>
              <a:avLst/>
              <a:gdLst/>
              <a:ahLst/>
              <a:cxnLst/>
              <a:rect l="l" t="t" r="r" b="b"/>
              <a:pathLst>
                <a:path w="1259" h="1097" extrusionOk="0">
                  <a:moveTo>
                    <a:pt x="716" y="1"/>
                  </a:moveTo>
                  <a:cubicBezTo>
                    <a:pt x="239" y="1"/>
                    <a:pt x="1" y="586"/>
                    <a:pt x="348" y="933"/>
                  </a:cubicBezTo>
                  <a:cubicBezTo>
                    <a:pt x="454" y="1046"/>
                    <a:pt x="587" y="1097"/>
                    <a:pt x="719" y="1097"/>
                  </a:cubicBezTo>
                  <a:cubicBezTo>
                    <a:pt x="992" y="1097"/>
                    <a:pt x="1258" y="879"/>
                    <a:pt x="1258" y="543"/>
                  </a:cubicBezTo>
                  <a:cubicBezTo>
                    <a:pt x="1258" y="239"/>
                    <a:pt x="1020" y="1"/>
                    <a:pt x="71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38" name="Google Shape;1638;p42"/>
            <p:cNvSpPr/>
            <p:nvPr/>
          </p:nvSpPr>
          <p:spPr>
            <a:xfrm>
              <a:off x="2115883" y="3530745"/>
              <a:ext cx="149128" cy="146104"/>
            </a:xfrm>
            <a:custGeom>
              <a:avLst/>
              <a:gdLst/>
              <a:ahLst/>
              <a:cxnLst/>
              <a:rect l="l" t="t" r="r" b="b"/>
              <a:pathLst>
                <a:path w="1085" h="1063" extrusionOk="0">
                  <a:moveTo>
                    <a:pt x="543" y="0"/>
                  </a:moveTo>
                  <a:cubicBezTo>
                    <a:pt x="239" y="0"/>
                    <a:pt x="1" y="239"/>
                    <a:pt x="1" y="542"/>
                  </a:cubicBezTo>
                  <a:cubicBezTo>
                    <a:pt x="1" y="824"/>
                    <a:pt x="239" y="1063"/>
                    <a:pt x="543" y="1063"/>
                  </a:cubicBezTo>
                  <a:cubicBezTo>
                    <a:pt x="846" y="1063"/>
                    <a:pt x="1085" y="824"/>
                    <a:pt x="1085" y="542"/>
                  </a:cubicBezTo>
                  <a:cubicBezTo>
                    <a:pt x="1085" y="239"/>
                    <a:pt x="846" y="0"/>
                    <a:pt x="5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39" name="Google Shape;1639;p42"/>
            <p:cNvSpPr/>
            <p:nvPr/>
          </p:nvSpPr>
          <p:spPr>
            <a:xfrm>
              <a:off x="1883462" y="3632042"/>
              <a:ext cx="125350" cy="71609"/>
            </a:xfrm>
            <a:custGeom>
              <a:avLst/>
              <a:gdLst/>
              <a:ahLst/>
              <a:cxnLst/>
              <a:rect l="l" t="t" r="r" b="b"/>
              <a:pathLst>
                <a:path w="912" h="521" extrusionOk="0">
                  <a:moveTo>
                    <a:pt x="326" y="1"/>
                  </a:moveTo>
                  <a:cubicBezTo>
                    <a:pt x="261" y="22"/>
                    <a:pt x="218" y="22"/>
                    <a:pt x="174" y="22"/>
                  </a:cubicBezTo>
                  <a:cubicBezTo>
                    <a:pt x="131" y="44"/>
                    <a:pt x="87" y="44"/>
                    <a:pt x="44" y="66"/>
                  </a:cubicBezTo>
                  <a:cubicBezTo>
                    <a:pt x="22" y="87"/>
                    <a:pt x="1" y="109"/>
                    <a:pt x="1" y="131"/>
                  </a:cubicBezTo>
                  <a:cubicBezTo>
                    <a:pt x="1" y="152"/>
                    <a:pt x="1" y="174"/>
                    <a:pt x="22" y="217"/>
                  </a:cubicBezTo>
                  <a:cubicBezTo>
                    <a:pt x="44" y="239"/>
                    <a:pt x="66" y="261"/>
                    <a:pt x="87" y="282"/>
                  </a:cubicBezTo>
                  <a:cubicBezTo>
                    <a:pt x="174" y="348"/>
                    <a:pt x="283" y="413"/>
                    <a:pt x="369" y="499"/>
                  </a:cubicBezTo>
                  <a:cubicBezTo>
                    <a:pt x="391" y="499"/>
                    <a:pt x="413" y="521"/>
                    <a:pt x="434" y="521"/>
                  </a:cubicBezTo>
                  <a:lnTo>
                    <a:pt x="478" y="499"/>
                  </a:lnTo>
                  <a:lnTo>
                    <a:pt x="521" y="478"/>
                  </a:lnTo>
                  <a:lnTo>
                    <a:pt x="608" y="413"/>
                  </a:lnTo>
                  <a:cubicBezTo>
                    <a:pt x="695" y="391"/>
                    <a:pt x="781" y="348"/>
                    <a:pt x="846" y="282"/>
                  </a:cubicBezTo>
                  <a:cubicBezTo>
                    <a:pt x="868" y="282"/>
                    <a:pt x="890" y="261"/>
                    <a:pt x="890" y="239"/>
                  </a:cubicBezTo>
                  <a:cubicBezTo>
                    <a:pt x="911" y="239"/>
                    <a:pt x="911" y="217"/>
                    <a:pt x="890" y="196"/>
                  </a:cubicBezTo>
                  <a:cubicBezTo>
                    <a:pt x="890" y="174"/>
                    <a:pt x="846" y="152"/>
                    <a:pt x="825" y="131"/>
                  </a:cubicBezTo>
                  <a:lnTo>
                    <a:pt x="738" y="66"/>
                  </a:lnTo>
                  <a:cubicBezTo>
                    <a:pt x="695" y="66"/>
                    <a:pt x="651" y="44"/>
                    <a:pt x="608" y="22"/>
                  </a:cubicBezTo>
                  <a:lnTo>
                    <a:pt x="52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0" name="Google Shape;1640;p42"/>
            <p:cNvSpPr/>
            <p:nvPr/>
          </p:nvSpPr>
          <p:spPr>
            <a:xfrm>
              <a:off x="1820924" y="3691693"/>
              <a:ext cx="128236" cy="81367"/>
            </a:xfrm>
            <a:custGeom>
              <a:avLst/>
              <a:gdLst/>
              <a:ahLst/>
              <a:cxnLst/>
              <a:rect l="l" t="t" r="r" b="b"/>
              <a:pathLst>
                <a:path w="933" h="592" extrusionOk="0">
                  <a:moveTo>
                    <a:pt x="911" y="0"/>
                  </a:moveTo>
                  <a:cubicBezTo>
                    <a:pt x="889" y="0"/>
                    <a:pt x="868" y="0"/>
                    <a:pt x="846" y="22"/>
                  </a:cubicBezTo>
                  <a:cubicBezTo>
                    <a:pt x="846" y="44"/>
                    <a:pt x="824" y="65"/>
                    <a:pt x="824" y="87"/>
                  </a:cubicBezTo>
                  <a:cubicBezTo>
                    <a:pt x="759" y="217"/>
                    <a:pt x="673" y="325"/>
                    <a:pt x="586" y="434"/>
                  </a:cubicBezTo>
                  <a:cubicBezTo>
                    <a:pt x="532" y="487"/>
                    <a:pt x="449" y="526"/>
                    <a:pt x="361" y="526"/>
                  </a:cubicBezTo>
                  <a:cubicBezTo>
                    <a:pt x="342" y="526"/>
                    <a:pt x="323" y="524"/>
                    <a:pt x="304" y="521"/>
                  </a:cubicBezTo>
                  <a:cubicBezTo>
                    <a:pt x="217" y="499"/>
                    <a:pt x="174" y="456"/>
                    <a:pt x="131" y="369"/>
                  </a:cubicBezTo>
                  <a:cubicBezTo>
                    <a:pt x="109" y="282"/>
                    <a:pt x="196" y="195"/>
                    <a:pt x="261" y="130"/>
                  </a:cubicBezTo>
                  <a:cubicBezTo>
                    <a:pt x="282" y="130"/>
                    <a:pt x="282" y="109"/>
                    <a:pt x="261" y="87"/>
                  </a:cubicBezTo>
                  <a:lnTo>
                    <a:pt x="217" y="87"/>
                  </a:lnTo>
                  <a:cubicBezTo>
                    <a:pt x="152" y="130"/>
                    <a:pt x="0" y="260"/>
                    <a:pt x="65" y="412"/>
                  </a:cubicBezTo>
                  <a:cubicBezTo>
                    <a:pt x="87" y="499"/>
                    <a:pt x="174" y="564"/>
                    <a:pt x="282" y="586"/>
                  </a:cubicBezTo>
                  <a:lnTo>
                    <a:pt x="326" y="586"/>
                  </a:lnTo>
                  <a:cubicBezTo>
                    <a:pt x="344" y="589"/>
                    <a:pt x="363" y="591"/>
                    <a:pt x="383" y="591"/>
                  </a:cubicBezTo>
                  <a:cubicBezTo>
                    <a:pt x="477" y="591"/>
                    <a:pt x="579" y="549"/>
                    <a:pt x="651" y="477"/>
                  </a:cubicBezTo>
                  <a:cubicBezTo>
                    <a:pt x="738" y="369"/>
                    <a:pt x="824" y="260"/>
                    <a:pt x="868" y="130"/>
                  </a:cubicBezTo>
                  <a:lnTo>
                    <a:pt x="911" y="65"/>
                  </a:lnTo>
                  <a:cubicBezTo>
                    <a:pt x="933" y="44"/>
                    <a:pt x="911" y="22"/>
                    <a:pt x="911" y="0"/>
                  </a:cubicBezTo>
                  <a:close/>
                </a:path>
              </a:pathLst>
            </a:custGeom>
            <a:solidFill>
              <a:schemeClr val="dk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1" name="Google Shape;1641;p42"/>
            <p:cNvSpPr/>
            <p:nvPr/>
          </p:nvSpPr>
          <p:spPr>
            <a:xfrm>
              <a:off x="1934180" y="3693343"/>
              <a:ext cx="116278" cy="87827"/>
            </a:xfrm>
            <a:custGeom>
              <a:avLst/>
              <a:gdLst/>
              <a:ahLst/>
              <a:cxnLst/>
              <a:rect l="l" t="t" r="r" b="b"/>
              <a:pathLst>
                <a:path w="846" h="639" extrusionOk="0">
                  <a:moveTo>
                    <a:pt x="42" y="1"/>
                  </a:moveTo>
                  <a:cubicBezTo>
                    <a:pt x="22" y="1"/>
                    <a:pt x="0" y="16"/>
                    <a:pt x="0" y="32"/>
                  </a:cubicBezTo>
                  <a:cubicBezTo>
                    <a:pt x="22" y="75"/>
                    <a:pt x="22" y="118"/>
                    <a:pt x="44" y="162"/>
                  </a:cubicBezTo>
                  <a:cubicBezTo>
                    <a:pt x="65" y="292"/>
                    <a:pt x="130" y="422"/>
                    <a:pt x="239" y="530"/>
                  </a:cubicBezTo>
                  <a:cubicBezTo>
                    <a:pt x="282" y="595"/>
                    <a:pt x="369" y="639"/>
                    <a:pt x="477" y="639"/>
                  </a:cubicBezTo>
                  <a:lnTo>
                    <a:pt x="542" y="639"/>
                  </a:lnTo>
                  <a:cubicBezTo>
                    <a:pt x="629" y="639"/>
                    <a:pt x="716" y="574"/>
                    <a:pt x="759" y="509"/>
                  </a:cubicBezTo>
                  <a:cubicBezTo>
                    <a:pt x="846" y="357"/>
                    <a:pt x="716" y="227"/>
                    <a:pt x="651" y="183"/>
                  </a:cubicBezTo>
                  <a:cubicBezTo>
                    <a:pt x="651" y="173"/>
                    <a:pt x="645" y="167"/>
                    <a:pt x="637" y="167"/>
                  </a:cubicBezTo>
                  <a:cubicBezTo>
                    <a:pt x="629" y="167"/>
                    <a:pt x="618" y="173"/>
                    <a:pt x="607" y="183"/>
                  </a:cubicBezTo>
                  <a:cubicBezTo>
                    <a:pt x="607" y="183"/>
                    <a:pt x="607" y="205"/>
                    <a:pt x="607" y="227"/>
                  </a:cubicBezTo>
                  <a:cubicBezTo>
                    <a:pt x="672" y="292"/>
                    <a:pt x="737" y="378"/>
                    <a:pt x="694" y="465"/>
                  </a:cubicBezTo>
                  <a:cubicBezTo>
                    <a:pt x="651" y="530"/>
                    <a:pt x="586" y="574"/>
                    <a:pt x="521" y="574"/>
                  </a:cubicBezTo>
                  <a:cubicBezTo>
                    <a:pt x="434" y="574"/>
                    <a:pt x="347" y="552"/>
                    <a:pt x="282" y="487"/>
                  </a:cubicBezTo>
                  <a:cubicBezTo>
                    <a:pt x="195" y="378"/>
                    <a:pt x="130" y="248"/>
                    <a:pt x="109" y="140"/>
                  </a:cubicBezTo>
                  <a:cubicBezTo>
                    <a:pt x="87" y="97"/>
                    <a:pt x="87" y="53"/>
                    <a:pt x="65" y="10"/>
                  </a:cubicBezTo>
                  <a:cubicBezTo>
                    <a:pt x="59" y="4"/>
                    <a:pt x="51" y="1"/>
                    <a:pt x="42" y="1"/>
                  </a:cubicBezTo>
                  <a:close/>
                </a:path>
              </a:pathLst>
            </a:custGeom>
            <a:solidFill>
              <a:schemeClr val="dk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2" name="Google Shape;1642;p42"/>
            <p:cNvSpPr/>
            <p:nvPr/>
          </p:nvSpPr>
          <p:spPr>
            <a:xfrm>
              <a:off x="1123661" y="3557547"/>
              <a:ext cx="336878" cy="119302"/>
            </a:xfrm>
            <a:custGeom>
              <a:avLst/>
              <a:gdLst/>
              <a:ahLst/>
              <a:cxnLst/>
              <a:rect l="l" t="t" r="r" b="b"/>
              <a:pathLst>
                <a:path w="2451" h="868" fill="none" extrusionOk="0">
                  <a:moveTo>
                    <a:pt x="2450" y="868"/>
                  </a:moveTo>
                  <a:lnTo>
                    <a:pt x="0" y="1"/>
                  </a:lnTo>
                </a:path>
              </a:pathLst>
            </a:custGeom>
            <a:solidFill>
              <a:schemeClr val="dk1"/>
            </a:solidFill>
            <a:ln w="19050" cap="rnd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3" name="Google Shape;1643;p42"/>
            <p:cNvSpPr/>
            <p:nvPr/>
          </p:nvSpPr>
          <p:spPr>
            <a:xfrm>
              <a:off x="1105793" y="3670802"/>
              <a:ext cx="357632" cy="50855"/>
            </a:xfrm>
            <a:custGeom>
              <a:avLst/>
              <a:gdLst/>
              <a:ahLst/>
              <a:cxnLst/>
              <a:rect l="l" t="t" r="r" b="b"/>
              <a:pathLst>
                <a:path w="2602" h="370" fill="none" extrusionOk="0">
                  <a:moveTo>
                    <a:pt x="2602" y="369"/>
                  </a:moveTo>
                  <a:lnTo>
                    <a:pt x="0" y="0"/>
                  </a:lnTo>
                </a:path>
              </a:pathLst>
            </a:custGeom>
            <a:solidFill>
              <a:schemeClr val="dk1"/>
            </a:solidFill>
            <a:ln w="19050" cap="rnd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4" name="Google Shape;1644;p42"/>
            <p:cNvSpPr/>
            <p:nvPr/>
          </p:nvSpPr>
          <p:spPr>
            <a:xfrm>
              <a:off x="1138505" y="3769075"/>
              <a:ext cx="322034" cy="18005"/>
            </a:xfrm>
            <a:custGeom>
              <a:avLst/>
              <a:gdLst/>
              <a:ahLst/>
              <a:cxnLst/>
              <a:rect l="l" t="t" r="r" b="b"/>
              <a:pathLst>
                <a:path w="2343" h="131" fill="none" extrusionOk="0">
                  <a:moveTo>
                    <a:pt x="2342" y="1"/>
                  </a:moveTo>
                  <a:lnTo>
                    <a:pt x="1" y="131"/>
                  </a:lnTo>
                </a:path>
              </a:pathLst>
            </a:custGeom>
            <a:solidFill>
              <a:schemeClr val="dk1"/>
            </a:solidFill>
            <a:ln w="19050" cap="rnd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5" name="Google Shape;1645;p42"/>
            <p:cNvSpPr/>
            <p:nvPr/>
          </p:nvSpPr>
          <p:spPr>
            <a:xfrm>
              <a:off x="2297724" y="3685646"/>
              <a:ext cx="348698" cy="68722"/>
            </a:xfrm>
            <a:custGeom>
              <a:avLst/>
              <a:gdLst/>
              <a:ahLst/>
              <a:cxnLst/>
              <a:rect l="l" t="t" r="r" b="b"/>
              <a:pathLst>
                <a:path w="2537" h="500" fill="none" extrusionOk="0">
                  <a:moveTo>
                    <a:pt x="0" y="500"/>
                  </a:moveTo>
                  <a:lnTo>
                    <a:pt x="2537" y="1"/>
                  </a:lnTo>
                </a:path>
              </a:pathLst>
            </a:custGeom>
            <a:solidFill>
              <a:schemeClr val="dk1"/>
            </a:solidFill>
            <a:ln w="19050" cap="rnd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6" name="Google Shape;1646;p42"/>
            <p:cNvSpPr/>
            <p:nvPr/>
          </p:nvSpPr>
          <p:spPr>
            <a:xfrm>
              <a:off x="2285766" y="3798900"/>
              <a:ext cx="360656" cy="3161"/>
            </a:xfrm>
            <a:custGeom>
              <a:avLst/>
              <a:gdLst/>
              <a:ahLst/>
              <a:cxnLst/>
              <a:rect l="l" t="t" r="r" b="b"/>
              <a:pathLst>
                <a:path w="2624" h="23" fill="none" extrusionOk="0">
                  <a:moveTo>
                    <a:pt x="1" y="1"/>
                  </a:moveTo>
                  <a:lnTo>
                    <a:pt x="2624" y="22"/>
                  </a:lnTo>
                </a:path>
              </a:pathLst>
            </a:custGeom>
            <a:solidFill>
              <a:schemeClr val="dk1"/>
            </a:solidFill>
            <a:ln w="19050" cap="rnd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7" name="Google Shape;1647;p42"/>
            <p:cNvSpPr/>
            <p:nvPr/>
          </p:nvSpPr>
          <p:spPr>
            <a:xfrm>
              <a:off x="2282742" y="3846594"/>
              <a:ext cx="316124" cy="62675"/>
            </a:xfrm>
            <a:custGeom>
              <a:avLst/>
              <a:gdLst/>
              <a:ahLst/>
              <a:cxnLst/>
              <a:rect l="l" t="t" r="r" b="b"/>
              <a:pathLst>
                <a:path w="2300" h="456" fill="none" extrusionOk="0">
                  <a:moveTo>
                    <a:pt x="1" y="1"/>
                  </a:moveTo>
                  <a:lnTo>
                    <a:pt x="2299" y="456"/>
                  </a:lnTo>
                </a:path>
              </a:pathLst>
            </a:custGeom>
            <a:solidFill>
              <a:schemeClr val="dk1"/>
            </a:solidFill>
            <a:ln w="19050" cap="rnd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8" name="Google Shape;1648;p42"/>
            <p:cNvSpPr/>
            <p:nvPr/>
          </p:nvSpPr>
          <p:spPr>
            <a:xfrm>
              <a:off x="1141529" y="3924113"/>
              <a:ext cx="664684" cy="372613"/>
            </a:xfrm>
            <a:custGeom>
              <a:avLst/>
              <a:gdLst/>
              <a:ahLst/>
              <a:cxnLst/>
              <a:rect l="l" t="t" r="r" b="b"/>
              <a:pathLst>
                <a:path w="4836" h="2711" fill="none" extrusionOk="0">
                  <a:moveTo>
                    <a:pt x="0" y="0"/>
                  </a:moveTo>
                  <a:cubicBezTo>
                    <a:pt x="1041" y="1670"/>
                    <a:pt x="2862" y="2689"/>
                    <a:pt x="4835" y="2710"/>
                  </a:cubicBezTo>
                </a:path>
              </a:pathLst>
            </a:custGeom>
            <a:solidFill>
              <a:schemeClr val="dk1"/>
            </a:solidFill>
            <a:ln w="19050" cap="rnd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49" name="Google Shape;1649;p42"/>
            <p:cNvSpPr/>
            <p:nvPr/>
          </p:nvSpPr>
          <p:spPr>
            <a:xfrm>
              <a:off x="1972939" y="4129731"/>
              <a:ext cx="390481" cy="166996"/>
            </a:xfrm>
            <a:custGeom>
              <a:avLst/>
              <a:gdLst/>
              <a:ahLst/>
              <a:cxnLst/>
              <a:rect l="l" t="t" r="r" b="b"/>
              <a:pathLst>
                <a:path w="2841" h="1215" fill="none" extrusionOk="0">
                  <a:moveTo>
                    <a:pt x="0" y="1214"/>
                  </a:moveTo>
                  <a:cubicBezTo>
                    <a:pt x="1019" y="1041"/>
                    <a:pt x="1995" y="629"/>
                    <a:pt x="2840" y="0"/>
                  </a:cubicBezTo>
                </a:path>
              </a:pathLst>
            </a:custGeom>
            <a:solidFill>
              <a:schemeClr val="dk1"/>
            </a:solidFill>
            <a:ln w="19050" cap="rnd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50" name="Google Shape;1650;p42"/>
            <p:cNvSpPr/>
            <p:nvPr/>
          </p:nvSpPr>
          <p:spPr>
            <a:xfrm>
              <a:off x="1382884" y="4383867"/>
              <a:ext cx="748113" cy="580293"/>
            </a:xfrm>
            <a:custGeom>
              <a:avLst/>
              <a:gdLst/>
              <a:ahLst/>
              <a:cxnLst/>
              <a:rect l="l" t="t" r="r" b="b"/>
              <a:pathLst>
                <a:path w="5443" h="4222" extrusionOk="0">
                  <a:moveTo>
                    <a:pt x="2840" y="1"/>
                  </a:moveTo>
                  <a:cubicBezTo>
                    <a:pt x="2160" y="1"/>
                    <a:pt x="1504" y="226"/>
                    <a:pt x="976" y="666"/>
                  </a:cubicBezTo>
                  <a:cubicBezTo>
                    <a:pt x="326" y="1208"/>
                    <a:pt x="0" y="2054"/>
                    <a:pt x="130" y="2878"/>
                  </a:cubicBezTo>
                  <a:cubicBezTo>
                    <a:pt x="279" y="2848"/>
                    <a:pt x="429" y="2833"/>
                    <a:pt x="578" y="2833"/>
                  </a:cubicBezTo>
                  <a:cubicBezTo>
                    <a:pt x="973" y="2833"/>
                    <a:pt x="1361" y="2939"/>
                    <a:pt x="1691" y="3159"/>
                  </a:cubicBezTo>
                  <a:cubicBezTo>
                    <a:pt x="2082" y="3398"/>
                    <a:pt x="2364" y="3767"/>
                    <a:pt x="2515" y="4200"/>
                  </a:cubicBezTo>
                  <a:lnTo>
                    <a:pt x="2645" y="4200"/>
                  </a:lnTo>
                  <a:cubicBezTo>
                    <a:pt x="2689" y="4200"/>
                    <a:pt x="2645" y="4222"/>
                    <a:pt x="2689" y="4222"/>
                  </a:cubicBezTo>
                  <a:lnTo>
                    <a:pt x="3534" y="4222"/>
                  </a:lnTo>
                  <a:cubicBezTo>
                    <a:pt x="3578" y="3788"/>
                    <a:pt x="3773" y="3376"/>
                    <a:pt x="4076" y="3051"/>
                  </a:cubicBezTo>
                  <a:cubicBezTo>
                    <a:pt x="4402" y="2704"/>
                    <a:pt x="4857" y="2466"/>
                    <a:pt x="5334" y="2401"/>
                  </a:cubicBezTo>
                  <a:cubicBezTo>
                    <a:pt x="5442" y="1815"/>
                    <a:pt x="5247" y="1208"/>
                    <a:pt x="4835" y="796"/>
                  </a:cubicBezTo>
                  <a:cubicBezTo>
                    <a:pt x="4423" y="384"/>
                    <a:pt x="3881" y="103"/>
                    <a:pt x="3318" y="37"/>
                  </a:cubicBezTo>
                  <a:cubicBezTo>
                    <a:pt x="3158" y="13"/>
                    <a:pt x="2999" y="1"/>
                    <a:pt x="28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51" name="Google Shape;1651;p42"/>
            <p:cNvSpPr/>
            <p:nvPr/>
          </p:nvSpPr>
          <p:spPr>
            <a:xfrm>
              <a:off x="1874528" y="4710712"/>
              <a:ext cx="250425" cy="253449"/>
            </a:xfrm>
            <a:custGeom>
              <a:avLst/>
              <a:gdLst/>
              <a:ahLst/>
              <a:cxnLst/>
              <a:rect l="l" t="t" r="r" b="b"/>
              <a:pathLst>
                <a:path w="1822" h="1844" extrusionOk="0">
                  <a:moveTo>
                    <a:pt x="1757" y="1"/>
                  </a:moveTo>
                  <a:cubicBezTo>
                    <a:pt x="1302" y="44"/>
                    <a:pt x="868" y="239"/>
                    <a:pt x="543" y="565"/>
                  </a:cubicBezTo>
                  <a:cubicBezTo>
                    <a:pt x="217" y="912"/>
                    <a:pt x="44" y="1345"/>
                    <a:pt x="1" y="1800"/>
                  </a:cubicBezTo>
                  <a:cubicBezTo>
                    <a:pt x="1" y="1822"/>
                    <a:pt x="22" y="1844"/>
                    <a:pt x="44" y="1844"/>
                  </a:cubicBezTo>
                  <a:cubicBezTo>
                    <a:pt x="66" y="1844"/>
                    <a:pt x="87" y="1822"/>
                    <a:pt x="87" y="1800"/>
                  </a:cubicBezTo>
                  <a:cubicBezTo>
                    <a:pt x="152" y="890"/>
                    <a:pt x="868" y="153"/>
                    <a:pt x="1779" y="88"/>
                  </a:cubicBezTo>
                  <a:cubicBezTo>
                    <a:pt x="1800" y="88"/>
                    <a:pt x="1822" y="66"/>
                    <a:pt x="1822" y="44"/>
                  </a:cubicBezTo>
                  <a:cubicBezTo>
                    <a:pt x="1800" y="23"/>
                    <a:pt x="1779" y="1"/>
                    <a:pt x="1757" y="1"/>
                  </a:cubicBezTo>
                  <a:close/>
                </a:path>
              </a:pathLst>
            </a:custGeom>
            <a:solidFill>
              <a:schemeClr val="dk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52" name="Google Shape;1652;p42"/>
            <p:cNvSpPr/>
            <p:nvPr/>
          </p:nvSpPr>
          <p:spPr>
            <a:xfrm>
              <a:off x="2247007" y="4434997"/>
              <a:ext cx="119302" cy="529163"/>
            </a:xfrm>
            <a:custGeom>
              <a:avLst/>
              <a:gdLst/>
              <a:ahLst/>
              <a:cxnLst/>
              <a:rect l="l" t="t" r="r" b="b"/>
              <a:pathLst>
                <a:path w="868" h="3850" extrusionOk="0">
                  <a:moveTo>
                    <a:pt x="554" y="1"/>
                  </a:moveTo>
                  <a:cubicBezTo>
                    <a:pt x="524" y="1"/>
                    <a:pt x="486" y="28"/>
                    <a:pt x="499" y="56"/>
                  </a:cubicBezTo>
                  <a:cubicBezTo>
                    <a:pt x="673" y="706"/>
                    <a:pt x="781" y="1378"/>
                    <a:pt x="781" y="2050"/>
                  </a:cubicBezTo>
                  <a:cubicBezTo>
                    <a:pt x="781" y="2701"/>
                    <a:pt x="499" y="3308"/>
                    <a:pt x="22" y="3763"/>
                  </a:cubicBezTo>
                  <a:cubicBezTo>
                    <a:pt x="1" y="3785"/>
                    <a:pt x="1" y="3806"/>
                    <a:pt x="22" y="3828"/>
                  </a:cubicBezTo>
                  <a:cubicBezTo>
                    <a:pt x="44" y="3828"/>
                    <a:pt x="44" y="3850"/>
                    <a:pt x="66" y="3850"/>
                  </a:cubicBezTo>
                  <a:cubicBezTo>
                    <a:pt x="66" y="3850"/>
                    <a:pt x="87" y="3828"/>
                    <a:pt x="87" y="3828"/>
                  </a:cubicBezTo>
                  <a:cubicBezTo>
                    <a:pt x="586" y="3373"/>
                    <a:pt x="868" y="2722"/>
                    <a:pt x="868" y="2050"/>
                  </a:cubicBezTo>
                  <a:cubicBezTo>
                    <a:pt x="868" y="1378"/>
                    <a:pt x="781" y="684"/>
                    <a:pt x="586" y="34"/>
                  </a:cubicBezTo>
                  <a:cubicBezTo>
                    <a:pt x="586" y="10"/>
                    <a:pt x="571" y="1"/>
                    <a:pt x="554" y="1"/>
                  </a:cubicBezTo>
                  <a:close/>
                </a:path>
              </a:pathLst>
            </a:custGeom>
            <a:solidFill>
              <a:schemeClr val="dk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53" name="Google Shape;1653;p42"/>
            <p:cNvSpPr/>
            <p:nvPr/>
          </p:nvSpPr>
          <p:spPr>
            <a:xfrm>
              <a:off x="1934180" y="4862726"/>
              <a:ext cx="38897" cy="101434"/>
            </a:xfrm>
            <a:custGeom>
              <a:avLst/>
              <a:gdLst/>
              <a:ahLst/>
              <a:cxnLst/>
              <a:rect l="l" t="t" r="r" b="b"/>
              <a:pathLst>
                <a:path w="283" h="738" extrusionOk="0">
                  <a:moveTo>
                    <a:pt x="239" y="1"/>
                  </a:moveTo>
                  <a:cubicBezTo>
                    <a:pt x="217" y="1"/>
                    <a:pt x="195" y="1"/>
                    <a:pt x="174" y="22"/>
                  </a:cubicBezTo>
                  <a:cubicBezTo>
                    <a:pt x="65" y="239"/>
                    <a:pt x="0" y="478"/>
                    <a:pt x="22" y="738"/>
                  </a:cubicBezTo>
                  <a:lnTo>
                    <a:pt x="109" y="738"/>
                  </a:lnTo>
                  <a:cubicBezTo>
                    <a:pt x="87" y="499"/>
                    <a:pt x="152" y="283"/>
                    <a:pt x="260" y="66"/>
                  </a:cubicBezTo>
                  <a:cubicBezTo>
                    <a:pt x="282" y="44"/>
                    <a:pt x="260" y="22"/>
                    <a:pt x="239" y="1"/>
                  </a:cubicBezTo>
                  <a:close/>
                </a:path>
              </a:pathLst>
            </a:custGeom>
            <a:solidFill>
              <a:schemeClr val="dk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54" name="Google Shape;1654;p42"/>
            <p:cNvSpPr/>
            <p:nvPr/>
          </p:nvSpPr>
          <p:spPr>
            <a:xfrm>
              <a:off x="2011562" y="4868774"/>
              <a:ext cx="32987" cy="95387"/>
            </a:xfrm>
            <a:custGeom>
              <a:avLst/>
              <a:gdLst/>
              <a:ahLst/>
              <a:cxnLst/>
              <a:rect l="l" t="t" r="r" b="b"/>
              <a:pathLst>
                <a:path w="240" h="694" extrusionOk="0">
                  <a:moveTo>
                    <a:pt x="218" y="0"/>
                  </a:moveTo>
                  <a:cubicBezTo>
                    <a:pt x="196" y="0"/>
                    <a:pt x="174" y="0"/>
                    <a:pt x="153" y="22"/>
                  </a:cubicBezTo>
                  <a:cubicBezTo>
                    <a:pt x="44" y="239"/>
                    <a:pt x="1" y="455"/>
                    <a:pt x="23" y="694"/>
                  </a:cubicBezTo>
                  <a:lnTo>
                    <a:pt x="131" y="694"/>
                  </a:lnTo>
                  <a:cubicBezTo>
                    <a:pt x="109" y="477"/>
                    <a:pt x="153" y="260"/>
                    <a:pt x="239" y="65"/>
                  </a:cubicBezTo>
                  <a:cubicBezTo>
                    <a:pt x="239" y="43"/>
                    <a:pt x="239" y="22"/>
                    <a:pt x="218" y="0"/>
                  </a:cubicBezTo>
                  <a:close/>
                </a:path>
              </a:pathLst>
            </a:custGeom>
            <a:solidFill>
              <a:schemeClr val="dk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55" name="Google Shape;1655;p42"/>
            <p:cNvSpPr/>
            <p:nvPr/>
          </p:nvSpPr>
          <p:spPr>
            <a:xfrm>
              <a:off x="1156373" y="4588660"/>
              <a:ext cx="584279" cy="375500"/>
            </a:xfrm>
            <a:custGeom>
              <a:avLst/>
              <a:gdLst/>
              <a:ahLst/>
              <a:cxnLst/>
              <a:rect l="l" t="t" r="r" b="b"/>
              <a:pathLst>
                <a:path w="4251" h="2732" extrusionOk="0">
                  <a:moveTo>
                    <a:pt x="66" y="0"/>
                  </a:moveTo>
                  <a:cubicBezTo>
                    <a:pt x="44" y="0"/>
                    <a:pt x="22" y="0"/>
                    <a:pt x="22" y="43"/>
                  </a:cubicBezTo>
                  <a:cubicBezTo>
                    <a:pt x="1" y="65"/>
                    <a:pt x="22" y="87"/>
                    <a:pt x="44" y="87"/>
                  </a:cubicBezTo>
                  <a:cubicBezTo>
                    <a:pt x="738" y="347"/>
                    <a:pt x="1323" y="846"/>
                    <a:pt x="1713" y="1496"/>
                  </a:cubicBezTo>
                  <a:cubicBezTo>
                    <a:pt x="1713" y="1496"/>
                    <a:pt x="1735" y="1518"/>
                    <a:pt x="1757" y="1518"/>
                  </a:cubicBezTo>
                  <a:cubicBezTo>
                    <a:pt x="1936" y="1469"/>
                    <a:pt x="2118" y="1445"/>
                    <a:pt x="2298" y="1445"/>
                  </a:cubicBezTo>
                  <a:cubicBezTo>
                    <a:pt x="2599" y="1445"/>
                    <a:pt x="2895" y="1512"/>
                    <a:pt x="3166" y="1648"/>
                  </a:cubicBezTo>
                  <a:cubicBezTo>
                    <a:pt x="3621" y="1865"/>
                    <a:pt x="3968" y="2255"/>
                    <a:pt x="4163" y="2710"/>
                  </a:cubicBezTo>
                  <a:cubicBezTo>
                    <a:pt x="4163" y="2732"/>
                    <a:pt x="4185" y="2732"/>
                    <a:pt x="4207" y="2732"/>
                  </a:cubicBezTo>
                  <a:cubicBezTo>
                    <a:pt x="4228" y="2710"/>
                    <a:pt x="4250" y="2688"/>
                    <a:pt x="4228" y="2667"/>
                  </a:cubicBezTo>
                  <a:cubicBezTo>
                    <a:pt x="4033" y="2190"/>
                    <a:pt x="3665" y="1800"/>
                    <a:pt x="3209" y="1561"/>
                  </a:cubicBezTo>
                  <a:cubicBezTo>
                    <a:pt x="2913" y="1420"/>
                    <a:pt x="2598" y="1352"/>
                    <a:pt x="2282" y="1352"/>
                  </a:cubicBezTo>
                  <a:cubicBezTo>
                    <a:pt x="2114" y="1352"/>
                    <a:pt x="1945" y="1372"/>
                    <a:pt x="1778" y="1409"/>
                  </a:cubicBezTo>
                  <a:cubicBezTo>
                    <a:pt x="1388" y="759"/>
                    <a:pt x="781" y="260"/>
                    <a:pt x="66" y="0"/>
                  </a:cubicBezTo>
                  <a:close/>
                </a:path>
              </a:pathLst>
            </a:custGeom>
            <a:solidFill>
              <a:schemeClr val="dk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56" name="Google Shape;1656;p42"/>
            <p:cNvSpPr/>
            <p:nvPr/>
          </p:nvSpPr>
          <p:spPr>
            <a:xfrm>
              <a:off x="1531876" y="4907396"/>
              <a:ext cx="65699" cy="53878"/>
            </a:xfrm>
            <a:custGeom>
              <a:avLst/>
              <a:gdLst/>
              <a:ahLst/>
              <a:cxnLst/>
              <a:rect l="l" t="t" r="r" b="b"/>
              <a:pathLst>
                <a:path w="478" h="392" extrusionOk="0">
                  <a:moveTo>
                    <a:pt x="65" y="1"/>
                  </a:moveTo>
                  <a:cubicBezTo>
                    <a:pt x="44" y="1"/>
                    <a:pt x="22" y="1"/>
                    <a:pt x="0" y="23"/>
                  </a:cubicBezTo>
                  <a:cubicBezTo>
                    <a:pt x="0" y="44"/>
                    <a:pt x="0" y="66"/>
                    <a:pt x="22" y="88"/>
                  </a:cubicBezTo>
                  <a:cubicBezTo>
                    <a:pt x="152" y="153"/>
                    <a:pt x="282" y="261"/>
                    <a:pt x="369" y="391"/>
                  </a:cubicBezTo>
                  <a:lnTo>
                    <a:pt x="477" y="391"/>
                  </a:lnTo>
                  <a:cubicBezTo>
                    <a:pt x="391" y="218"/>
                    <a:pt x="239" y="88"/>
                    <a:pt x="65" y="1"/>
                  </a:cubicBezTo>
                  <a:close/>
                </a:path>
              </a:pathLst>
            </a:custGeom>
            <a:solidFill>
              <a:schemeClr val="dk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57" name="Google Shape;1657;p42"/>
            <p:cNvSpPr/>
            <p:nvPr/>
          </p:nvSpPr>
          <p:spPr>
            <a:xfrm>
              <a:off x="1621215" y="4895575"/>
              <a:ext cx="65699" cy="65699"/>
            </a:xfrm>
            <a:custGeom>
              <a:avLst/>
              <a:gdLst/>
              <a:ahLst/>
              <a:cxnLst/>
              <a:rect l="l" t="t" r="r" b="b"/>
              <a:pathLst>
                <a:path w="478" h="478" extrusionOk="0">
                  <a:moveTo>
                    <a:pt x="88" y="0"/>
                  </a:moveTo>
                  <a:cubicBezTo>
                    <a:pt x="66" y="0"/>
                    <a:pt x="23" y="0"/>
                    <a:pt x="23" y="22"/>
                  </a:cubicBezTo>
                  <a:cubicBezTo>
                    <a:pt x="1" y="44"/>
                    <a:pt x="1" y="65"/>
                    <a:pt x="23" y="87"/>
                  </a:cubicBezTo>
                  <a:cubicBezTo>
                    <a:pt x="174" y="174"/>
                    <a:pt x="304" y="304"/>
                    <a:pt x="369" y="477"/>
                  </a:cubicBezTo>
                  <a:lnTo>
                    <a:pt x="478" y="477"/>
                  </a:lnTo>
                  <a:cubicBezTo>
                    <a:pt x="391" y="282"/>
                    <a:pt x="261" y="109"/>
                    <a:pt x="88" y="0"/>
                  </a:cubicBezTo>
                  <a:close/>
                </a:path>
              </a:pathLst>
            </a:custGeom>
            <a:solidFill>
              <a:schemeClr val="dk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58" name="Google Shape;1658;p42"/>
            <p:cNvSpPr/>
            <p:nvPr/>
          </p:nvSpPr>
          <p:spPr>
            <a:xfrm>
              <a:off x="2375244" y="4473344"/>
              <a:ext cx="304028" cy="434189"/>
            </a:xfrm>
            <a:custGeom>
              <a:avLst/>
              <a:gdLst/>
              <a:ahLst/>
              <a:cxnLst/>
              <a:rect l="l" t="t" r="r" b="b"/>
              <a:pathLst>
                <a:path w="2212" h="3159" extrusionOk="0">
                  <a:moveTo>
                    <a:pt x="444" y="1"/>
                  </a:moveTo>
                  <a:cubicBezTo>
                    <a:pt x="433" y="1"/>
                    <a:pt x="422" y="5"/>
                    <a:pt x="412" y="15"/>
                  </a:cubicBezTo>
                  <a:cubicBezTo>
                    <a:pt x="0" y="622"/>
                    <a:pt x="0" y="1424"/>
                    <a:pt x="434" y="2010"/>
                  </a:cubicBezTo>
                  <a:cubicBezTo>
                    <a:pt x="781" y="2508"/>
                    <a:pt x="1279" y="2855"/>
                    <a:pt x="1821" y="3050"/>
                  </a:cubicBezTo>
                  <a:lnTo>
                    <a:pt x="1908" y="3029"/>
                  </a:lnTo>
                  <a:cubicBezTo>
                    <a:pt x="1995" y="3072"/>
                    <a:pt x="2103" y="3116"/>
                    <a:pt x="2211" y="3159"/>
                  </a:cubicBezTo>
                  <a:cubicBezTo>
                    <a:pt x="2211" y="3137"/>
                    <a:pt x="2211" y="3137"/>
                    <a:pt x="2211" y="3137"/>
                  </a:cubicBezTo>
                  <a:cubicBezTo>
                    <a:pt x="2211" y="3116"/>
                    <a:pt x="2190" y="3094"/>
                    <a:pt x="2190" y="3094"/>
                  </a:cubicBezTo>
                  <a:cubicBezTo>
                    <a:pt x="1518" y="2920"/>
                    <a:pt x="932" y="2530"/>
                    <a:pt x="499" y="1988"/>
                  </a:cubicBezTo>
                  <a:cubicBezTo>
                    <a:pt x="152" y="1446"/>
                    <a:pt x="43" y="644"/>
                    <a:pt x="477" y="80"/>
                  </a:cubicBezTo>
                  <a:cubicBezTo>
                    <a:pt x="510" y="47"/>
                    <a:pt x="480" y="1"/>
                    <a:pt x="444" y="1"/>
                  </a:cubicBezTo>
                  <a:close/>
                </a:path>
              </a:pathLst>
            </a:custGeom>
            <a:solidFill>
              <a:schemeClr val="dk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59" name="Google Shape;1659;p42"/>
            <p:cNvSpPr/>
            <p:nvPr/>
          </p:nvSpPr>
          <p:spPr>
            <a:xfrm>
              <a:off x="2956227" y="4911107"/>
              <a:ext cx="95524" cy="41233"/>
            </a:xfrm>
            <a:custGeom>
              <a:avLst/>
              <a:gdLst/>
              <a:ahLst/>
              <a:cxnLst/>
              <a:rect l="l" t="t" r="r" b="b"/>
              <a:pathLst>
                <a:path w="695" h="300" extrusionOk="0">
                  <a:moveTo>
                    <a:pt x="47" y="1"/>
                  </a:moveTo>
                  <a:cubicBezTo>
                    <a:pt x="33" y="1"/>
                    <a:pt x="22" y="6"/>
                    <a:pt x="22" y="17"/>
                  </a:cubicBezTo>
                  <a:cubicBezTo>
                    <a:pt x="1" y="39"/>
                    <a:pt x="22" y="82"/>
                    <a:pt x="44" y="82"/>
                  </a:cubicBezTo>
                  <a:cubicBezTo>
                    <a:pt x="174" y="169"/>
                    <a:pt x="326" y="234"/>
                    <a:pt x="478" y="299"/>
                  </a:cubicBezTo>
                  <a:cubicBezTo>
                    <a:pt x="543" y="299"/>
                    <a:pt x="629" y="277"/>
                    <a:pt x="695" y="277"/>
                  </a:cubicBezTo>
                  <a:cubicBezTo>
                    <a:pt x="478" y="212"/>
                    <a:pt x="283" y="126"/>
                    <a:pt x="87" y="17"/>
                  </a:cubicBezTo>
                  <a:cubicBezTo>
                    <a:pt x="77" y="6"/>
                    <a:pt x="60" y="1"/>
                    <a:pt x="47" y="1"/>
                  </a:cubicBezTo>
                  <a:close/>
                </a:path>
              </a:pathLst>
            </a:custGeom>
            <a:solidFill>
              <a:schemeClr val="dk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60" name="Google Shape;1660;p42"/>
            <p:cNvSpPr/>
            <p:nvPr/>
          </p:nvSpPr>
          <p:spPr>
            <a:xfrm>
              <a:off x="2998011" y="4873447"/>
              <a:ext cx="104458" cy="51954"/>
            </a:xfrm>
            <a:custGeom>
              <a:avLst/>
              <a:gdLst/>
              <a:ahLst/>
              <a:cxnLst/>
              <a:rect l="l" t="t" r="r" b="b"/>
              <a:pathLst>
                <a:path w="760" h="378" extrusionOk="0">
                  <a:moveTo>
                    <a:pt x="46" y="0"/>
                  </a:moveTo>
                  <a:cubicBezTo>
                    <a:pt x="31" y="0"/>
                    <a:pt x="16" y="16"/>
                    <a:pt x="0" y="31"/>
                  </a:cubicBezTo>
                  <a:cubicBezTo>
                    <a:pt x="0" y="53"/>
                    <a:pt x="0" y="74"/>
                    <a:pt x="22" y="74"/>
                  </a:cubicBezTo>
                  <a:cubicBezTo>
                    <a:pt x="239" y="205"/>
                    <a:pt x="456" y="291"/>
                    <a:pt x="694" y="378"/>
                  </a:cubicBezTo>
                  <a:cubicBezTo>
                    <a:pt x="716" y="335"/>
                    <a:pt x="737" y="313"/>
                    <a:pt x="759" y="291"/>
                  </a:cubicBezTo>
                  <a:cubicBezTo>
                    <a:pt x="521" y="226"/>
                    <a:pt x="282" y="118"/>
                    <a:pt x="65" y="9"/>
                  </a:cubicBezTo>
                  <a:cubicBezTo>
                    <a:pt x="59" y="3"/>
                    <a:pt x="53" y="0"/>
                    <a:pt x="46" y="0"/>
                  </a:cubicBezTo>
                  <a:close/>
                </a:path>
              </a:pathLst>
            </a:custGeom>
            <a:solidFill>
              <a:schemeClr val="dk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61" name="Google Shape;1661;p42"/>
            <p:cNvSpPr/>
            <p:nvPr/>
          </p:nvSpPr>
          <p:spPr>
            <a:xfrm>
              <a:off x="763003" y="4904509"/>
              <a:ext cx="685576" cy="169882"/>
            </a:xfrm>
            <a:custGeom>
              <a:avLst/>
              <a:gdLst/>
              <a:ahLst/>
              <a:cxnLst/>
              <a:rect l="l" t="t" r="r" b="b"/>
              <a:pathLst>
                <a:path w="4988" h="1236" fill="none" extrusionOk="0">
                  <a:moveTo>
                    <a:pt x="738" y="0"/>
                  </a:moveTo>
                  <a:cubicBezTo>
                    <a:pt x="434" y="87"/>
                    <a:pt x="66" y="260"/>
                    <a:pt x="23" y="586"/>
                  </a:cubicBezTo>
                  <a:cubicBezTo>
                    <a:pt x="1" y="889"/>
                    <a:pt x="348" y="1149"/>
                    <a:pt x="695" y="1193"/>
                  </a:cubicBezTo>
                  <a:cubicBezTo>
                    <a:pt x="1410" y="1236"/>
                    <a:pt x="2039" y="651"/>
                    <a:pt x="2776" y="672"/>
                  </a:cubicBezTo>
                  <a:cubicBezTo>
                    <a:pt x="3166" y="737"/>
                    <a:pt x="3535" y="824"/>
                    <a:pt x="3903" y="976"/>
                  </a:cubicBezTo>
                  <a:cubicBezTo>
                    <a:pt x="4272" y="1063"/>
                    <a:pt x="4727" y="1063"/>
                    <a:pt x="4987" y="781"/>
                  </a:cubicBezTo>
                </a:path>
              </a:pathLst>
            </a:custGeom>
            <a:solidFill>
              <a:schemeClr val="dk1"/>
            </a:solidFill>
            <a:ln w="19050" cap="rnd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62" name="Google Shape;1662;p42"/>
            <p:cNvSpPr/>
            <p:nvPr/>
          </p:nvSpPr>
          <p:spPr>
            <a:xfrm>
              <a:off x="769051" y="4698891"/>
              <a:ext cx="739042" cy="271316"/>
            </a:xfrm>
            <a:custGeom>
              <a:avLst/>
              <a:gdLst/>
              <a:ahLst/>
              <a:cxnLst/>
              <a:rect l="l" t="t" r="r" b="b"/>
              <a:pathLst>
                <a:path w="5377" h="1974" extrusionOk="0">
                  <a:moveTo>
                    <a:pt x="2710" y="0"/>
                  </a:moveTo>
                  <a:cubicBezTo>
                    <a:pt x="1496" y="22"/>
                    <a:pt x="412" y="781"/>
                    <a:pt x="0" y="1908"/>
                  </a:cubicBezTo>
                  <a:lnTo>
                    <a:pt x="1149" y="1908"/>
                  </a:lnTo>
                  <a:lnTo>
                    <a:pt x="2428" y="1930"/>
                  </a:lnTo>
                  <a:lnTo>
                    <a:pt x="3751" y="1951"/>
                  </a:lnTo>
                  <a:lnTo>
                    <a:pt x="4835" y="1973"/>
                  </a:lnTo>
                  <a:lnTo>
                    <a:pt x="5312" y="1973"/>
                  </a:lnTo>
                  <a:cubicBezTo>
                    <a:pt x="5334" y="1973"/>
                    <a:pt x="5377" y="1973"/>
                    <a:pt x="5377" y="1930"/>
                  </a:cubicBezTo>
                  <a:cubicBezTo>
                    <a:pt x="5377" y="1930"/>
                    <a:pt x="5377" y="1908"/>
                    <a:pt x="5377" y="1908"/>
                  </a:cubicBezTo>
                  <a:cubicBezTo>
                    <a:pt x="5355" y="1865"/>
                    <a:pt x="5334" y="1843"/>
                    <a:pt x="5334" y="1800"/>
                  </a:cubicBezTo>
                  <a:cubicBezTo>
                    <a:pt x="5247" y="1605"/>
                    <a:pt x="5138" y="1388"/>
                    <a:pt x="5008" y="1214"/>
                  </a:cubicBezTo>
                  <a:cubicBezTo>
                    <a:pt x="4835" y="998"/>
                    <a:pt x="4662" y="802"/>
                    <a:pt x="4466" y="651"/>
                  </a:cubicBezTo>
                  <a:cubicBezTo>
                    <a:pt x="3968" y="239"/>
                    <a:pt x="3339" y="22"/>
                    <a:pt x="271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63" name="Google Shape;1663;p42"/>
            <p:cNvSpPr/>
            <p:nvPr/>
          </p:nvSpPr>
          <p:spPr>
            <a:xfrm>
              <a:off x="1361992" y="4844858"/>
              <a:ext cx="41921" cy="41921"/>
            </a:xfrm>
            <a:custGeom>
              <a:avLst/>
              <a:gdLst/>
              <a:ahLst/>
              <a:cxnLst/>
              <a:rect l="l" t="t" r="r" b="b"/>
              <a:pathLst>
                <a:path w="305" h="305" extrusionOk="0">
                  <a:moveTo>
                    <a:pt x="152" y="1"/>
                  </a:moveTo>
                  <a:cubicBezTo>
                    <a:pt x="66" y="1"/>
                    <a:pt x="1" y="66"/>
                    <a:pt x="1" y="152"/>
                  </a:cubicBezTo>
                  <a:cubicBezTo>
                    <a:pt x="1" y="239"/>
                    <a:pt x="66" y="304"/>
                    <a:pt x="152" y="304"/>
                  </a:cubicBezTo>
                  <a:cubicBezTo>
                    <a:pt x="217" y="304"/>
                    <a:pt x="304" y="239"/>
                    <a:pt x="304" y="152"/>
                  </a:cubicBezTo>
                  <a:cubicBezTo>
                    <a:pt x="304" y="66"/>
                    <a:pt x="217" y="1"/>
                    <a:pt x="15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64" name="Google Shape;1664;p42"/>
            <p:cNvSpPr/>
            <p:nvPr/>
          </p:nvSpPr>
          <p:spPr>
            <a:xfrm>
              <a:off x="1087925" y="4524748"/>
              <a:ext cx="244377" cy="239842"/>
            </a:xfrm>
            <a:custGeom>
              <a:avLst/>
              <a:gdLst/>
              <a:ahLst/>
              <a:cxnLst/>
              <a:rect l="l" t="t" r="r" b="b"/>
              <a:pathLst>
                <a:path w="1778" h="1745" extrusionOk="0">
                  <a:moveTo>
                    <a:pt x="805" y="0"/>
                  </a:moveTo>
                  <a:cubicBezTo>
                    <a:pt x="617" y="0"/>
                    <a:pt x="429" y="63"/>
                    <a:pt x="282" y="183"/>
                  </a:cubicBezTo>
                  <a:cubicBezTo>
                    <a:pt x="87" y="400"/>
                    <a:pt x="0" y="704"/>
                    <a:pt x="65" y="1007"/>
                  </a:cubicBezTo>
                  <a:cubicBezTo>
                    <a:pt x="152" y="1289"/>
                    <a:pt x="304" y="1549"/>
                    <a:pt x="542" y="1744"/>
                  </a:cubicBezTo>
                  <a:cubicBezTo>
                    <a:pt x="932" y="1701"/>
                    <a:pt x="1301" y="1701"/>
                    <a:pt x="1691" y="1657"/>
                  </a:cubicBezTo>
                  <a:cubicBezTo>
                    <a:pt x="1778" y="1376"/>
                    <a:pt x="1778" y="1072"/>
                    <a:pt x="1713" y="769"/>
                  </a:cubicBezTo>
                  <a:cubicBezTo>
                    <a:pt x="1626" y="465"/>
                    <a:pt x="1431" y="227"/>
                    <a:pt x="1149" y="75"/>
                  </a:cubicBezTo>
                  <a:cubicBezTo>
                    <a:pt x="1041" y="25"/>
                    <a:pt x="923" y="0"/>
                    <a:pt x="80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65" name="Google Shape;1665;p42"/>
            <p:cNvSpPr/>
            <p:nvPr/>
          </p:nvSpPr>
          <p:spPr>
            <a:xfrm>
              <a:off x="1478272" y="4942857"/>
              <a:ext cx="29826" cy="27352"/>
            </a:xfrm>
            <a:custGeom>
              <a:avLst/>
              <a:gdLst/>
              <a:ahLst/>
              <a:cxnLst/>
              <a:rect l="l" t="t" r="r" b="b"/>
              <a:pathLst>
                <a:path w="217" h="199" extrusionOk="0">
                  <a:moveTo>
                    <a:pt x="151" y="0"/>
                  </a:moveTo>
                  <a:cubicBezTo>
                    <a:pt x="72" y="0"/>
                    <a:pt x="0" y="99"/>
                    <a:pt x="0" y="198"/>
                  </a:cubicBezTo>
                  <a:lnTo>
                    <a:pt x="152" y="198"/>
                  </a:lnTo>
                  <a:cubicBezTo>
                    <a:pt x="174" y="198"/>
                    <a:pt x="217" y="198"/>
                    <a:pt x="217" y="155"/>
                  </a:cubicBezTo>
                  <a:cubicBezTo>
                    <a:pt x="217" y="133"/>
                    <a:pt x="217" y="111"/>
                    <a:pt x="217" y="111"/>
                  </a:cubicBezTo>
                  <a:cubicBezTo>
                    <a:pt x="195" y="68"/>
                    <a:pt x="174" y="46"/>
                    <a:pt x="174" y="3"/>
                  </a:cubicBezTo>
                  <a:cubicBezTo>
                    <a:pt x="166" y="1"/>
                    <a:pt x="159" y="0"/>
                    <a:pt x="1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66" name="Google Shape;1666;p42"/>
            <p:cNvSpPr/>
            <p:nvPr/>
          </p:nvSpPr>
          <p:spPr>
            <a:xfrm>
              <a:off x="1111703" y="4543853"/>
              <a:ext cx="170019" cy="155175"/>
            </a:xfrm>
            <a:custGeom>
              <a:avLst/>
              <a:gdLst/>
              <a:ahLst/>
              <a:cxnLst/>
              <a:rect l="l" t="t" r="r" b="b"/>
              <a:pathLst>
                <a:path w="1237" h="1129" fill="none" extrusionOk="0">
                  <a:moveTo>
                    <a:pt x="174" y="1128"/>
                  </a:moveTo>
                  <a:cubicBezTo>
                    <a:pt x="44" y="911"/>
                    <a:pt x="0" y="651"/>
                    <a:pt x="87" y="413"/>
                  </a:cubicBezTo>
                  <a:cubicBezTo>
                    <a:pt x="196" y="174"/>
                    <a:pt x="412" y="23"/>
                    <a:pt x="651" y="1"/>
                  </a:cubicBezTo>
                  <a:cubicBezTo>
                    <a:pt x="911" y="1"/>
                    <a:pt x="1150" y="153"/>
                    <a:pt x="1236" y="391"/>
                  </a:cubicBezTo>
                </a:path>
              </a:pathLst>
            </a:custGeom>
            <a:solidFill>
              <a:schemeClr val="dk1"/>
            </a:solidFill>
            <a:ln w="19050" cap="rnd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Rectangle 3"/>
          <p:cNvSpPr/>
          <p:nvPr/>
        </p:nvSpPr>
        <p:spPr>
          <a:xfrm>
            <a:off x="600127" y="1384411"/>
            <a:ext cx="483603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892" indent="-342892">
              <a:buAutoNum type="alphaLcParenR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S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         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Cloud Callout 6"/>
          <p:cNvSpPr/>
          <p:nvPr/>
        </p:nvSpPr>
        <p:spPr>
          <a:xfrm>
            <a:off x="1728648" y="3272380"/>
            <a:ext cx="6096000" cy="1137145"/>
          </a:xfrm>
          <a:prstGeom prst="cloudCallout">
            <a:avLst>
              <a:gd name="adj1" fmla="val -46639"/>
              <a:gd name="adj2" fmla="val 55583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51" name="Title 1"/>
          <p:cNvSpPr txBox="1">
            <a:spLocks/>
          </p:cNvSpPr>
          <p:nvPr/>
        </p:nvSpPr>
        <p:spPr>
          <a:xfrm>
            <a:off x="183527" y="621126"/>
            <a:ext cx="7009776" cy="62790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800" b="1" smtClean="0">
                <a:solidFill>
                  <a:schemeClr val="accent6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chemeClr val="accent6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schemeClr val="accent6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chemeClr val="accent6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chemeClr val="accent6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chemeClr val="accent6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b="1" dirty="0">
                <a:solidFill>
                  <a:schemeClr val="accent6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err="1">
                <a:solidFill>
                  <a:schemeClr val="accent6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b="1">
                <a:solidFill>
                  <a:schemeClr val="accent6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smtClean="0">
                <a:solidFill>
                  <a:schemeClr val="accent6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endParaRPr lang="en-US" sz="2800" b="1" dirty="0">
              <a:solidFill>
                <a:schemeClr val="accent6">
                  <a:lumMod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53247" y="985299"/>
            <a:ext cx="23310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800" b="1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426965" y="2260976"/>
            <a:ext cx="5229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986305" y="2641811"/>
            <a:ext cx="10903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57" name="Picture 56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279907" y="3686899"/>
            <a:ext cx="1580016" cy="147191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741501" y="1875160"/>
                <a:ext cx="533120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4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.3=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4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4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4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?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501" y="1875160"/>
                <a:ext cx="5331203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263191" y="2275951"/>
                <a:ext cx="119622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4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.3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3191" y="2275951"/>
                <a:ext cx="1196225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3949865" y="2284392"/>
                <a:ext cx="113653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(4.3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9865" y="2284392"/>
                <a:ext cx="1136530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057171" y="2693456"/>
                <a:ext cx="383310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4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.3=−12=−(4.3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171" y="2693456"/>
                <a:ext cx="3833101" cy="4308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732029" y="1876552"/>
                <a:ext cx="594393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4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.3=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4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4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4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12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029" y="1876552"/>
                <a:ext cx="5943935" cy="43088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>
                <a:off x="5856279" y="2682071"/>
                <a:ext cx="311136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d>
                        <m:dPr>
                          <m:ctrlP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4</m:t>
                          </m:r>
                        </m:e>
                      </m:d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3=−(4.3)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6279" y="2682071"/>
                <a:ext cx="3111365" cy="43088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Rounded Rectangle 70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2:00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59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58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57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56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55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54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53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52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51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50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49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48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47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46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45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44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43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42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41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40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39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38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37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36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35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34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33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32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31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30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29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28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27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26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25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24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23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22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21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20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19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18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17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16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15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14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13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12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11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10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09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08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07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06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05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04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03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02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01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00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59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58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57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56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55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54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53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52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51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50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49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48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47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46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45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44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43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42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41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40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39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38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37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36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35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34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33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32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31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30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29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28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27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26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25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24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23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22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21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20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19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18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17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16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15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14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13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12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11</a:t>
            </a:r>
          </a:p>
        </p:txBody>
      </p:sp>
      <p:sp>
        <p:nvSpPr>
          <p:cNvPr id="182" name="Rounded Rectangle 181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10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09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08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07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06</a:t>
            </a:r>
          </a:p>
        </p:txBody>
      </p:sp>
      <p:sp>
        <p:nvSpPr>
          <p:cNvPr id="187" name="Rounded Rectangle 186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05</a:t>
            </a:r>
          </a:p>
        </p:txBody>
      </p:sp>
      <p:sp>
        <p:nvSpPr>
          <p:cNvPr id="188" name="Rounded Rectangle 187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04</a:t>
            </a:r>
          </a:p>
        </p:txBody>
      </p:sp>
      <p:sp>
        <p:nvSpPr>
          <p:cNvPr id="189" name="Rounded Rectangle 188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03</a:t>
            </a:r>
          </a:p>
        </p:txBody>
      </p:sp>
      <p:sp>
        <p:nvSpPr>
          <p:cNvPr id="190" name="Rounded Rectangle 189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02</a:t>
            </a:r>
          </a:p>
        </p:txBody>
      </p:sp>
      <p:sp>
        <p:nvSpPr>
          <p:cNvPr id="191" name="Rounded Rectangle 190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:01</a:t>
            </a:r>
          </a:p>
        </p:txBody>
      </p:sp>
      <p:sp>
        <p:nvSpPr>
          <p:cNvPr id="192" name="Rounded Rectangle 191"/>
          <p:cNvSpPr/>
          <p:nvPr/>
        </p:nvSpPr>
        <p:spPr>
          <a:xfrm>
            <a:off x="6082374" y="1076100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:00</a:t>
            </a:r>
          </a:p>
        </p:txBody>
      </p:sp>
    </p:spTree>
    <p:extLst>
      <p:ext uri="{BB962C8B-B14F-4D97-AF65-F5344CB8AC3E}">
        <p14:creationId xmlns:p14="http://schemas.microsoft.com/office/powerpoint/2010/main" val="67782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1000"/>
                                        <p:tgtEl>
                                          <p:spTgt spid="1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3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4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6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7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9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1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2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3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4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6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7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8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9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00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210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220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230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240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250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260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270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280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290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300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310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320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330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40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350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360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370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380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390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400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410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420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430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440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450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460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470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480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490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500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510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520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530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540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550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560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570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580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590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600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610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620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630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640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650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660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670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680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690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700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710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720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730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740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750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760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770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780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790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800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810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820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830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840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850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860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870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880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890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900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910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920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930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940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950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960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970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980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990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130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140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1150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1160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170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180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190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200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  <p:bldP spid="51" grpId="0"/>
      <p:bldP spid="13" grpId="0"/>
      <p:bldP spid="19" grpId="0"/>
      <p:bldP spid="108" grpId="0"/>
      <p:bldP spid="2" grpId="0"/>
      <p:bldP spid="2" grpId="1"/>
      <p:bldP spid="9" grpId="0"/>
      <p:bldP spid="61" grpId="0"/>
      <p:bldP spid="10" grpId="0"/>
      <p:bldP spid="63" grpId="0"/>
      <p:bldP spid="64" grpId="0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5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" name="Google Shape;2519;p60"/>
          <p:cNvSpPr txBox="1">
            <a:spLocks noGrp="1"/>
          </p:cNvSpPr>
          <p:nvPr>
            <p:ph type="title"/>
          </p:nvPr>
        </p:nvSpPr>
        <p:spPr>
          <a:xfrm>
            <a:off x="427712" y="642585"/>
            <a:ext cx="1915438" cy="6465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sz="2800" b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 </a:t>
            </a:r>
            <a:r>
              <a:rPr lang="en" sz="2800" b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:</a:t>
            </a:r>
            <a:endParaRPr sz="2800" b="1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21" name="Google Shape;2521;p60"/>
              <p:cNvSpPr/>
              <p:nvPr/>
            </p:nvSpPr>
            <p:spPr>
              <a:xfrm>
                <a:off x="1385431" y="1205174"/>
                <a:ext cx="6566583" cy="2689189"/>
              </a:xfrm>
              <a:prstGeom prst="roundRect">
                <a:avLst>
                  <a:gd name="adj" fmla="val 6328"/>
                </a:avLst>
              </a:pr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sz="2800" b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-</a:t>
                </a:r>
                <a:r>
                  <a:rPr lang="en-US" sz="28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8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8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nguyên</a:t>
                </a:r>
                <a:r>
                  <a:rPr lang="en-US" sz="28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khác</a:t>
                </a:r>
                <a:r>
                  <a:rPr lang="en-US" sz="28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dấu</a:t>
                </a:r>
                <a:r>
                  <a:rPr lang="en-US" sz="28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luôn</a:t>
                </a:r>
                <a:r>
                  <a:rPr lang="en-US" sz="28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nguyên</a:t>
                </a:r>
                <a:r>
                  <a:rPr lang="en-US" sz="28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âm</a:t>
                </a:r>
                <a:r>
                  <a:rPr lang="en-US" sz="28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sz="28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   - </a:t>
                </a:r>
                <a:r>
                  <a:rPr lang="en-US" sz="28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28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nhân</a:t>
                </a:r>
                <a:r>
                  <a:rPr lang="en-US" sz="28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8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nguyên</a:t>
                </a:r>
                <a:r>
                  <a:rPr lang="en-US" sz="28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khác</a:t>
                </a:r>
                <a:r>
                  <a:rPr lang="en-US" sz="28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dấu</a:t>
                </a:r>
                <a:r>
                  <a:rPr lang="en-US" sz="28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, ta </a:t>
                </a:r>
                <a:r>
                  <a:rPr lang="en-US" sz="28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nhân</a:t>
                </a:r>
                <a:r>
                  <a:rPr lang="en-US" sz="28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dương</a:t>
                </a:r>
                <a:r>
                  <a:rPr lang="en-US" sz="28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8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đối</a:t>
                </a:r>
                <a:r>
                  <a:rPr lang="en-US" sz="28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âm</a:t>
                </a:r>
                <a:r>
                  <a:rPr lang="en-US" sz="28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rồi</a:t>
                </a:r>
                <a:r>
                  <a:rPr lang="en-US" sz="28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hêm</a:t>
                </a:r>
                <a:r>
                  <a:rPr lang="en-US" sz="28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dấu</a:t>
                </a:r>
                <a:r>
                  <a:rPr lang="en-US" sz="28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800" b="1" i="1" dirty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−</m:t>
                    </m:r>
                  </m:oMath>
                </a14:m>
                <a:r>
                  <a:rPr lang="en-US" sz="28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” </a:t>
                </a:r>
                <a:r>
                  <a:rPr lang="en-US" sz="28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rước</a:t>
                </a:r>
                <a:r>
                  <a:rPr lang="en-US" sz="28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kết</a:t>
                </a:r>
                <a:r>
                  <a:rPr lang="en-US" sz="28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quả</a:t>
                </a:r>
                <a:r>
                  <a:rPr lang="en-US" sz="28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nhận</a:t>
                </a:r>
                <a:r>
                  <a:rPr lang="en-US" sz="28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28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altLang="en-US" sz="280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21" name="Google Shape;2521;p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5431" y="1205174"/>
                <a:ext cx="6566583" cy="2689189"/>
              </a:xfrm>
              <a:prstGeom prst="roundRect">
                <a:avLst>
                  <a:gd name="adj" fmla="val 6328"/>
                </a:avLst>
              </a:prstGeom>
              <a:blipFill>
                <a:blip r:embed="rId4"/>
                <a:stretch>
                  <a:fillRect l="-1114" r="-93" b="-566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22" name="Google Shape;2522;p60"/>
          <p:cNvSpPr/>
          <p:nvPr/>
        </p:nvSpPr>
        <p:spPr>
          <a:xfrm>
            <a:off x="1265972" y="1278818"/>
            <a:ext cx="6539085" cy="2721682"/>
          </a:xfrm>
          <a:prstGeom prst="roundRect">
            <a:avLst>
              <a:gd name="adj" fmla="val 6328"/>
            </a:avLst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Google Shape;2519;p60"/>
          <p:cNvSpPr txBox="1">
            <a:spLocks/>
          </p:cNvSpPr>
          <p:nvPr/>
        </p:nvSpPr>
        <p:spPr>
          <a:xfrm>
            <a:off x="1403011" y="122302"/>
            <a:ext cx="6148640" cy="646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ibur"/>
              <a:buNone/>
              <a:defRPr sz="3500" b="0" i="0" u="none" strike="noStrike" cap="none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ibur"/>
              <a:buNone/>
              <a:defRPr sz="3500" b="0" i="0" u="none" strike="noStrike" cap="none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ibur"/>
              <a:buNone/>
              <a:defRPr sz="3500" b="0" i="0" u="none" strike="noStrike" cap="none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ibur"/>
              <a:buNone/>
              <a:defRPr sz="3500" b="0" i="0" u="none" strike="noStrike" cap="none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ibur"/>
              <a:buNone/>
              <a:defRPr sz="3500" b="0" i="0" u="none" strike="noStrike" cap="none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ibur"/>
              <a:buNone/>
              <a:defRPr sz="3500" b="0" i="0" u="none" strike="noStrike" cap="none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ibur"/>
              <a:buNone/>
              <a:defRPr sz="3500" b="0" i="0" u="none" strike="noStrike" cap="none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ibur"/>
              <a:buNone/>
              <a:defRPr sz="3500" b="0" i="0" u="none" strike="noStrike" cap="none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Vibur"/>
              <a:buNone/>
              <a:defRPr sz="3500" b="0" i="0" u="none" strike="noStrike" cap="none">
                <a:solidFill>
                  <a:schemeClr val="dk1"/>
                </a:solidFill>
                <a:latin typeface="Vibur"/>
                <a:ea typeface="Vibur"/>
                <a:cs typeface="Vibur"/>
                <a:sym typeface="Vibur"/>
              </a:defRPr>
            </a:lvl9pPr>
          </a:lstStyle>
          <a:p>
            <a:r>
              <a:rPr lang="en-US" sz="2800" b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 dấu</a:t>
            </a:r>
            <a:endParaRPr 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5"/>
              <p:cNvSpPr txBox="1">
                <a:spLocks noChangeArrowheads="1"/>
              </p:cNvSpPr>
              <p:nvPr/>
            </p:nvSpPr>
            <p:spPr bwMode="auto">
              <a:xfrm>
                <a:off x="1265972" y="4221235"/>
                <a:ext cx="537210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 </a:t>
                </a:r>
                <a:r>
                  <a:rPr lang="vi-V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ú ý</a:t>
                </a:r>
                <a14:m>
                  <m:oMath xmlns:m="http://schemas.openxmlformats.org/officeDocument/2006/math">
                    <m:r>
                      <a:rPr lang="en-US" altLang="en-US" sz="28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vi-VN" altLang="en-US" sz="28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</m:t>
                    </m:r>
                    <m:r>
                      <a:rPr lang="vi-VN" altLang="en-US" sz="28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vi-VN" altLang="en-US" sz="28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vi-VN" altLang="en-US" sz="28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vi-VN" altLang="en-US" sz="28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a:rPr lang="vi-VN" altLang="en-US" sz="28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vi-VN" altLang="en-US" sz="28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vi-VN" altLang="en-US" sz="28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vi-VN" altLang="en-US" sz="28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a:rPr lang="vi-VN" altLang="en-US" sz="28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vi-VN" alt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endParaRPr lang="en-US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65972" y="4221235"/>
                <a:ext cx="5372100" cy="523220"/>
              </a:xfrm>
              <a:prstGeom prst="rect">
                <a:avLst/>
              </a:prstGeom>
              <a:blipFill>
                <a:blip r:embed="rId6"/>
                <a:stretch>
                  <a:fillRect l="-2384" t="-11628" b="-3139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498960"/>
              </p:ext>
            </p:extLst>
          </p:nvPr>
        </p:nvGraphicFramePr>
        <p:xfrm>
          <a:off x="5706325" y="4330735"/>
          <a:ext cx="991434" cy="305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7" imgW="1028520" imgH="317160" progId="Equation.DSMT4">
                  <p:embed/>
                </p:oleObj>
              </mc:Choice>
              <mc:Fallback>
                <p:oleObj name="Equation" r:id="rId7" imgW="1028520" imgH="31716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6325" y="4330735"/>
                        <a:ext cx="991434" cy="3059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5999590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5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" grpId="0"/>
      <p:bldP spid="2521" grpId="0" animBg="1"/>
      <p:bldP spid="2522" grpId="0" animBg="1"/>
      <p:bldP spid="5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" name="Google Shape;1996;p46"/>
          <p:cNvSpPr/>
          <p:nvPr/>
        </p:nvSpPr>
        <p:spPr>
          <a:xfrm>
            <a:off x="5460058" y="1935217"/>
            <a:ext cx="1345200" cy="2134500"/>
          </a:xfrm>
          <a:prstGeom prst="roundRect">
            <a:avLst>
              <a:gd name="adj" fmla="val 10839"/>
            </a:avLst>
          </a:pr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97" name="Google Shape;1997;p46"/>
          <p:cNvSpPr/>
          <p:nvPr/>
        </p:nvSpPr>
        <p:spPr>
          <a:xfrm>
            <a:off x="3635241" y="1904929"/>
            <a:ext cx="1345200" cy="2134500"/>
          </a:xfrm>
          <a:prstGeom prst="roundRect">
            <a:avLst>
              <a:gd name="adj" fmla="val 10839"/>
            </a:avLst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98" name="Google Shape;1998;p46"/>
          <p:cNvSpPr/>
          <p:nvPr/>
        </p:nvSpPr>
        <p:spPr>
          <a:xfrm>
            <a:off x="1819057" y="1880638"/>
            <a:ext cx="1345200" cy="2134500"/>
          </a:xfrm>
          <a:prstGeom prst="roundRect">
            <a:avLst>
              <a:gd name="adj" fmla="val 10839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01" name="Google Shape;2001;p46"/>
          <p:cNvSpPr/>
          <p:nvPr/>
        </p:nvSpPr>
        <p:spPr>
          <a:xfrm>
            <a:off x="5377972" y="2008006"/>
            <a:ext cx="1345200" cy="2134500"/>
          </a:xfrm>
          <a:prstGeom prst="roundRect">
            <a:avLst>
              <a:gd name="adj" fmla="val 10839"/>
            </a:avLst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02" name="Google Shape;2002;p46"/>
          <p:cNvSpPr/>
          <p:nvPr/>
        </p:nvSpPr>
        <p:spPr>
          <a:xfrm>
            <a:off x="3557002" y="2015360"/>
            <a:ext cx="1345200" cy="2134500"/>
          </a:xfrm>
          <a:prstGeom prst="roundRect">
            <a:avLst>
              <a:gd name="adj" fmla="val 10839"/>
            </a:avLst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03" name="Google Shape;2003;p46"/>
          <p:cNvSpPr/>
          <p:nvPr/>
        </p:nvSpPr>
        <p:spPr>
          <a:xfrm>
            <a:off x="1723282" y="1965838"/>
            <a:ext cx="1345200" cy="2134500"/>
          </a:xfrm>
          <a:prstGeom prst="roundRect">
            <a:avLst>
              <a:gd name="adj" fmla="val 10839"/>
            </a:avLst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06" name="Google Shape;2006;p46"/>
          <p:cNvCxnSpPr/>
          <p:nvPr/>
        </p:nvCxnSpPr>
        <p:spPr>
          <a:xfrm>
            <a:off x="5379729" y="2403034"/>
            <a:ext cx="1345200" cy="0"/>
          </a:xfrm>
          <a:prstGeom prst="straightConnector1">
            <a:avLst/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007" name="Google Shape;2007;p46"/>
          <p:cNvCxnSpPr/>
          <p:nvPr/>
        </p:nvCxnSpPr>
        <p:spPr>
          <a:xfrm>
            <a:off x="3540109" y="2427325"/>
            <a:ext cx="1345200" cy="0"/>
          </a:xfrm>
          <a:prstGeom prst="straightConnector1">
            <a:avLst/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2008" name="Google Shape;2008;p46"/>
          <p:cNvCxnSpPr/>
          <p:nvPr/>
        </p:nvCxnSpPr>
        <p:spPr>
          <a:xfrm>
            <a:off x="1721248" y="2403034"/>
            <a:ext cx="1345200" cy="0"/>
          </a:xfrm>
          <a:prstGeom prst="straightConnector1">
            <a:avLst/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011" name="Google Shape;2011;p46"/>
          <p:cNvSpPr txBox="1">
            <a:spLocks noGrp="1"/>
          </p:cNvSpPr>
          <p:nvPr>
            <p:ph type="subTitle" idx="4294967295"/>
          </p:nvPr>
        </p:nvSpPr>
        <p:spPr>
          <a:xfrm>
            <a:off x="1747643" y="3106025"/>
            <a:ext cx="1350000" cy="742500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91425" tIns="91425" rIns="91425" bIns="91425" rtlCol="0" anchor="ctr" anchorCtr="0">
            <a:noAutofit/>
          </a:bodyPr>
          <a:lstStyle/>
          <a:p>
            <a:pPr marL="0" indent="0" algn="ctr">
              <a:buNone/>
            </a:pPr>
            <a:r>
              <a:rPr lang="en-US" sz="2800" dirty="0" err="1">
                <a:solidFill>
                  <a:schemeClr val="dk1"/>
                </a:solidFill>
                <a:latin typeface="Times New Roman" panose="02020603050405020304" pitchFamily="18" charset="0"/>
                <a:ea typeface="Comfortaa"/>
                <a:cs typeface="Times New Roman" panose="02020603050405020304" pitchFamily="18" charset="0"/>
                <a:sym typeface="Comfortaa"/>
              </a:rPr>
              <a:t>Mua</a:t>
            </a:r>
            <a:r>
              <a:rPr lang="en-US" sz="2800" dirty="0">
                <a:solidFill>
                  <a:schemeClr val="dk1"/>
                </a:solidFill>
                <a:latin typeface="Times New Roman" panose="02020603050405020304" pitchFamily="18" charset="0"/>
                <a:ea typeface="Comfortaa"/>
                <a:cs typeface="Times New Roman" panose="02020603050405020304" pitchFamily="18" charset="0"/>
                <a:sym typeface="Comfortaa"/>
              </a:rPr>
              <a:t> </a:t>
            </a:r>
            <a:r>
              <a:rPr lang="en-US" sz="2800" dirty="0" err="1">
                <a:solidFill>
                  <a:schemeClr val="dk1"/>
                </a:solidFill>
                <a:latin typeface="Times New Roman" panose="02020603050405020304" pitchFamily="18" charset="0"/>
                <a:ea typeface="Comfortaa"/>
                <a:cs typeface="Times New Roman" panose="02020603050405020304" pitchFamily="18" charset="0"/>
                <a:sym typeface="Comfortaa"/>
              </a:rPr>
              <a:t>đồ</a:t>
            </a:r>
            <a:r>
              <a:rPr lang="en-US" sz="2800" dirty="0">
                <a:solidFill>
                  <a:schemeClr val="dk1"/>
                </a:solidFill>
                <a:latin typeface="Times New Roman" panose="02020603050405020304" pitchFamily="18" charset="0"/>
                <a:ea typeface="Comfortaa"/>
                <a:cs typeface="Times New Roman" panose="02020603050405020304" pitchFamily="18" charset="0"/>
                <a:sym typeface="Comfortaa"/>
              </a:rPr>
              <a:t> </a:t>
            </a:r>
            <a:r>
              <a:rPr lang="en-US" sz="2800" dirty="0" err="1">
                <a:solidFill>
                  <a:schemeClr val="dk1"/>
                </a:solidFill>
                <a:latin typeface="Times New Roman" panose="02020603050405020304" pitchFamily="18" charset="0"/>
                <a:ea typeface="Comfortaa"/>
                <a:cs typeface="Times New Roman" panose="02020603050405020304" pitchFamily="18" charset="0"/>
                <a:sym typeface="Comfortaa"/>
              </a:rPr>
              <a:t>ăn</a:t>
            </a:r>
            <a:r>
              <a:rPr lang="en-US" sz="2800" dirty="0">
                <a:solidFill>
                  <a:schemeClr val="dk1"/>
                </a:solidFill>
                <a:latin typeface="Times New Roman" panose="02020603050405020304" pitchFamily="18" charset="0"/>
                <a:ea typeface="Comfortaa"/>
                <a:cs typeface="Times New Roman" panose="02020603050405020304" pitchFamily="18" charset="0"/>
                <a:sym typeface="Comfortaa"/>
              </a:rPr>
              <a:t> </a:t>
            </a:r>
            <a:r>
              <a:rPr lang="en-US" sz="2800" dirty="0" err="1">
                <a:solidFill>
                  <a:schemeClr val="dk1"/>
                </a:solidFill>
                <a:latin typeface="Times New Roman" panose="02020603050405020304" pitchFamily="18" charset="0"/>
                <a:ea typeface="Comfortaa"/>
                <a:cs typeface="Times New Roman" panose="02020603050405020304" pitchFamily="18" charset="0"/>
                <a:sym typeface="Comfortaa"/>
              </a:rPr>
              <a:t>sáng</a:t>
            </a:r>
            <a:endParaRPr sz="2800" dirty="0">
              <a:solidFill>
                <a:schemeClr val="dk1"/>
              </a:solidFill>
              <a:latin typeface="Times New Roman" panose="02020603050405020304" pitchFamily="18" charset="0"/>
              <a:ea typeface="Comfortaa"/>
              <a:cs typeface="Times New Roman" panose="02020603050405020304" pitchFamily="18" charset="0"/>
              <a:sym typeface="Comfortaa"/>
            </a:endParaRPr>
          </a:p>
        </p:txBody>
      </p:sp>
      <p:sp>
        <p:nvSpPr>
          <p:cNvPr id="2012" name="Google Shape;2012;p46"/>
          <p:cNvSpPr txBox="1">
            <a:spLocks noGrp="1"/>
          </p:cNvSpPr>
          <p:nvPr>
            <p:ph type="subTitle" idx="4294967295"/>
          </p:nvPr>
        </p:nvSpPr>
        <p:spPr>
          <a:xfrm>
            <a:off x="3541988" y="3130316"/>
            <a:ext cx="1350000" cy="742500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91425" tIns="91425" rIns="91425" bIns="91425" rtlCol="0" anchor="ctr" anchorCtr="0">
            <a:noAutofit/>
          </a:bodyPr>
          <a:lstStyle/>
          <a:p>
            <a:pPr marL="0" indent="0" algn="ctr">
              <a:buNone/>
            </a:pPr>
            <a:r>
              <a:rPr lang="en-US" sz="2800" dirty="0" err="1">
                <a:solidFill>
                  <a:schemeClr val="dk1"/>
                </a:solidFill>
                <a:latin typeface="Times New Roman" panose="02020603050405020304" pitchFamily="18" charset="0"/>
                <a:ea typeface="Comfortaa"/>
                <a:cs typeface="Times New Roman" panose="02020603050405020304" pitchFamily="18" charset="0"/>
                <a:sym typeface="Comfortaa"/>
              </a:rPr>
              <a:t>Mua</a:t>
            </a:r>
            <a:r>
              <a:rPr lang="en-US" sz="2800" dirty="0">
                <a:solidFill>
                  <a:schemeClr val="dk1"/>
                </a:solidFill>
                <a:latin typeface="Times New Roman" panose="02020603050405020304" pitchFamily="18" charset="0"/>
                <a:ea typeface="Comfortaa"/>
                <a:cs typeface="Times New Roman" panose="02020603050405020304" pitchFamily="18" charset="0"/>
                <a:sym typeface="Comfortaa"/>
              </a:rPr>
              <a:t> </a:t>
            </a:r>
            <a:r>
              <a:rPr lang="en-US" sz="2800" dirty="0" err="1">
                <a:solidFill>
                  <a:schemeClr val="dk1"/>
                </a:solidFill>
                <a:latin typeface="Times New Roman" panose="02020603050405020304" pitchFamily="18" charset="0"/>
                <a:ea typeface="Comfortaa"/>
                <a:cs typeface="Times New Roman" panose="02020603050405020304" pitchFamily="18" charset="0"/>
                <a:sym typeface="Comfortaa"/>
              </a:rPr>
              <a:t>đồ</a:t>
            </a:r>
            <a:r>
              <a:rPr lang="en-US" sz="2800" dirty="0">
                <a:solidFill>
                  <a:schemeClr val="dk1"/>
                </a:solidFill>
                <a:latin typeface="Times New Roman" panose="02020603050405020304" pitchFamily="18" charset="0"/>
                <a:ea typeface="Comfortaa"/>
                <a:cs typeface="Times New Roman" panose="02020603050405020304" pitchFamily="18" charset="0"/>
                <a:sym typeface="Comfortaa"/>
              </a:rPr>
              <a:t> </a:t>
            </a:r>
            <a:r>
              <a:rPr lang="en-US" sz="2800" dirty="0" err="1">
                <a:solidFill>
                  <a:schemeClr val="dk1"/>
                </a:solidFill>
                <a:latin typeface="Times New Roman" panose="02020603050405020304" pitchFamily="18" charset="0"/>
                <a:ea typeface="Comfortaa"/>
                <a:cs typeface="Times New Roman" panose="02020603050405020304" pitchFamily="18" charset="0"/>
                <a:sym typeface="Comfortaa"/>
              </a:rPr>
              <a:t>dùng</a:t>
            </a:r>
            <a:r>
              <a:rPr lang="en-US" sz="2800" dirty="0">
                <a:solidFill>
                  <a:schemeClr val="dk1"/>
                </a:solidFill>
                <a:latin typeface="Times New Roman" panose="02020603050405020304" pitchFamily="18" charset="0"/>
                <a:ea typeface="Comfortaa"/>
                <a:cs typeface="Times New Roman" panose="02020603050405020304" pitchFamily="18" charset="0"/>
                <a:sym typeface="Comfortaa"/>
              </a:rPr>
              <a:t> </a:t>
            </a:r>
            <a:r>
              <a:rPr lang="en-US" sz="2800" dirty="0" err="1">
                <a:solidFill>
                  <a:schemeClr val="dk1"/>
                </a:solidFill>
                <a:latin typeface="Times New Roman" panose="02020603050405020304" pitchFamily="18" charset="0"/>
                <a:ea typeface="Comfortaa"/>
                <a:cs typeface="Times New Roman" panose="02020603050405020304" pitchFamily="18" charset="0"/>
                <a:sym typeface="Comfortaa"/>
              </a:rPr>
              <a:t>học</a:t>
            </a:r>
            <a:r>
              <a:rPr lang="en-US" sz="2800" dirty="0">
                <a:solidFill>
                  <a:schemeClr val="dk1"/>
                </a:solidFill>
                <a:latin typeface="Times New Roman" panose="02020603050405020304" pitchFamily="18" charset="0"/>
                <a:ea typeface="Comfortaa"/>
                <a:cs typeface="Times New Roman" panose="02020603050405020304" pitchFamily="18" charset="0"/>
                <a:sym typeface="Comfortaa"/>
              </a:rPr>
              <a:t> </a:t>
            </a:r>
            <a:r>
              <a:rPr lang="en-US" sz="2800" dirty="0" err="1">
                <a:solidFill>
                  <a:schemeClr val="dk1"/>
                </a:solidFill>
                <a:latin typeface="Times New Roman" panose="02020603050405020304" pitchFamily="18" charset="0"/>
                <a:ea typeface="Comfortaa"/>
                <a:cs typeface="Times New Roman" panose="02020603050405020304" pitchFamily="18" charset="0"/>
                <a:sym typeface="Comfortaa"/>
              </a:rPr>
              <a:t>tập</a:t>
            </a:r>
            <a:endParaRPr sz="2800" dirty="0">
              <a:solidFill>
                <a:schemeClr val="dk1"/>
              </a:solidFill>
              <a:latin typeface="Times New Roman" panose="02020603050405020304" pitchFamily="18" charset="0"/>
              <a:ea typeface="Comfortaa"/>
              <a:cs typeface="Times New Roman" panose="02020603050405020304" pitchFamily="18" charset="0"/>
              <a:sym typeface="Comfortaa"/>
            </a:endParaRPr>
          </a:p>
        </p:txBody>
      </p:sp>
      <p:sp>
        <p:nvSpPr>
          <p:cNvPr id="2013" name="Google Shape;2013;p46"/>
          <p:cNvSpPr txBox="1">
            <a:spLocks noGrp="1"/>
          </p:cNvSpPr>
          <p:nvPr>
            <p:ph type="subTitle" idx="4294967295"/>
          </p:nvPr>
        </p:nvSpPr>
        <p:spPr>
          <a:xfrm>
            <a:off x="5391850" y="3106025"/>
            <a:ext cx="1350000" cy="742500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91425" tIns="91425" rIns="91425" bIns="91425" rtlCol="0" anchor="ctr" anchorCtr="0">
            <a:noAutofit/>
          </a:bodyPr>
          <a:lstStyle/>
          <a:p>
            <a:pPr marL="0" indent="0" algn="ctr">
              <a:buNone/>
            </a:pPr>
            <a:r>
              <a:rPr lang="en-US" sz="2800" dirty="0">
                <a:solidFill>
                  <a:schemeClr val="dk1"/>
                </a:solidFill>
                <a:latin typeface="Times New Roman" panose="02020603050405020304" pitchFamily="18" charset="0"/>
                <a:ea typeface="Comfortaa"/>
                <a:cs typeface="Times New Roman" panose="02020603050405020304" pitchFamily="18" charset="0"/>
                <a:sym typeface="Comfortaa"/>
              </a:rPr>
              <a:t>In </a:t>
            </a:r>
            <a:r>
              <a:rPr lang="en-US" sz="2800" dirty="0" err="1">
                <a:solidFill>
                  <a:schemeClr val="dk1"/>
                </a:solidFill>
                <a:latin typeface="Times New Roman" panose="02020603050405020304" pitchFamily="18" charset="0"/>
                <a:ea typeface="Comfortaa"/>
                <a:cs typeface="Times New Roman" panose="02020603050405020304" pitchFamily="18" charset="0"/>
                <a:sym typeface="Comfortaa"/>
              </a:rPr>
              <a:t>ảnh</a:t>
            </a:r>
            <a:r>
              <a:rPr lang="en-US" sz="2800" dirty="0">
                <a:solidFill>
                  <a:schemeClr val="dk1"/>
                </a:solidFill>
                <a:latin typeface="Times New Roman" panose="02020603050405020304" pitchFamily="18" charset="0"/>
                <a:ea typeface="Comfortaa"/>
                <a:cs typeface="Times New Roman" panose="02020603050405020304" pitchFamily="18" charset="0"/>
                <a:sym typeface="Comfortaa"/>
              </a:rPr>
              <a:t> </a:t>
            </a:r>
            <a:endParaRPr sz="2800" dirty="0">
              <a:solidFill>
                <a:schemeClr val="dk1"/>
              </a:solidFill>
              <a:latin typeface="Times New Roman" panose="02020603050405020304" pitchFamily="18" charset="0"/>
              <a:ea typeface="Comfortaa"/>
              <a:cs typeface="Times New Roman" panose="02020603050405020304" pitchFamily="18" charset="0"/>
              <a:sym typeface="Comfortaa"/>
            </a:endParaRPr>
          </a:p>
        </p:txBody>
      </p:sp>
      <p:sp>
        <p:nvSpPr>
          <p:cNvPr id="2018" name="Google Shape;2018;p46"/>
          <p:cNvSpPr txBox="1">
            <a:spLocks noGrp="1"/>
          </p:cNvSpPr>
          <p:nvPr>
            <p:ph type="title" idx="4294967295"/>
          </p:nvPr>
        </p:nvSpPr>
        <p:spPr>
          <a:xfrm>
            <a:off x="1496485" y="1875334"/>
            <a:ext cx="1794725" cy="4851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15 000</a:t>
            </a:r>
            <a:endParaRPr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25" name="Google Shape;2025;p46"/>
          <p:cNvSpPr/>
          <p:nvPr/>
        </p:nvSpPr>
        <p:spPr>
          <a:xfrm>
            <a:off x="2174079" y="2578152"/>
            <a:ext cx="489816" cy="473881"/>
          </a:xfrm>
          <a:custGeom>
            <a:avLst/>
            <a:gdLst/>
            <a:ahLst/>
            <a:cxnLst/>
            <a:rect l="l" t="t" r="r" b="b"/>
            <a:pathLst>
              <a:path w="12603" h="12193" extrusionOk="0">
                <a:moveTo>
                  <a:pt x="9547" y="5986"/>
                </a:moveTo>
                <a:cubicBezTo>
                  <a:pt x="9767" y="6364"/>
                  <a:pt x="9925" y="6742"/>
                  <a:pt x="10019" y="7152"/>
                </a:cubicBezTo>
                <a:lnTo>
                  <a:pt x="8381" y="7152"/>
                </a:lnTo>
                <a:lnTo>
                  <a:pt x="9547" y="5986"/>
                </a:lnTo>
                <a:close/>
                <a:moveTo>
                  <a:pt x="9988" y="7845"/>
                </a:moveTo>
                <a:cubicBezTo>
                  <a:pt x="9925" y="8255"/>
                  <a:pt x="9767" y="8633"/>
                  <a:pt x="9515" y="8979"/>
                </a:cubicBezTo>
                <a:lnTo>
                  <a:pt x="8381" y="7845"/>
                </a:lnTo>
                <a:close/>
                <a:moveTo>
                  <a:pt x="7152" y="8349"/>
                </a:moveTo>
                <a:lnTo>
                  <a:pt x="7152" y="9987"/>
                </a:lnTo>
                <a:cubicBezTo>
                  <a:pt x="6774" y="9924"/>
                  <a:pt x="6365" y="9767"/>
                  <a:pt x="6018" y="9515"/>
                </a:cubicBezTo>
                <a:lnTo>
                  <a:pt x="7152" y="8349"/>
                </a:lnTo>
                <a:close/>
                <a:moveTo>
                  <a:pt x="7877" y="8349"/>
                </a:moveTo>
                <a:lnTo>
                  <a:pt x="9011" y="9515"/>
                </a:lnTo>
                <a:cubicBezTo>
                  <a:pt x="8665" y="9735"/>
                  <a:pt x="8255" y="9893"/>
                  <a:pt x="7877" y="9987"/>
                </a:cubicBezTo>
                <a:lnTo>
                  <a:pt x="7877" y="8349"/>
                </a:lnTo>
                <a:close/>
                <a:moveTo>
                  <a:pt x="10555" y="4947"/>
                </a:moveTo>
                <a:cubicBezTo>
                  <a:pt x="11815" y="6522"/>
                  <a:pt x="11721" y="8790"/>
                  <a:pt x="10271" y="10240"/>
                </a:cubicBezTo>
                <a:cubicBezTo>
                  <a:pt x="9506" y="11022"/>
                  <a:pt x="8502" y="11409"/>
                  <a:pt x="7503" y="11409"/>
                </a:cubicBezTo>
                <a:cubicBezTo>
                  <a:pt x="6611" y="11409"/>
                  <a:pt x="5723" y="11101"/>
                  <a:pt x="5010" y="10492"/>
                </a:cubicBezTo>
                <a:lnTo>
                  <a:pt x="5514" y="9987"/>
                </a:lnTo>
                <a:cubicBezTo>
                  <a:pt x="6089" y="10447"/>
                  <a:pt x="6788" y="10671"/>
                  <a:pt x="7489" y="10671"/>
                </a:cubicBezTo>
                <a:cubicBezTo>
                  <a:pt x="8325" y="10671"/>
                  <a:pt x="9165" y="10352"/>
                  <a:pt x="9799" y="9735"/>
                </a:cubicBezTo>
                <a:cubicBezTo>
                  <a:pt x="10996" y="8570"/>
                  <a:pt x="11059" y="6711"/>
                  <a:pt x="10051" y="5451"/>
                </a:cubicBezTo>
                <a:lnTo>
                  <a:pt x="10555" y="4947"/>
                </a:lnTo>
                <a:close/>
                <a:moveTo>
                  <a:pt x="5703" y="2143"/>
                </a:moveTo>
                <a:cubicBezTo>
                  <a:pt x="7404" y="2269"/>
                  <a:pt x="8948" y="3371"/>
                  <a:pt x="9641" y="4947"/>
                </a:cubicBezTo>
                <a:lnTo>
                  <a:pt x="4254" y="10334"/>
                </a:lnTo>
                <a:cubicBezTo>
                  <a:pt x="4096" y="10492"/>
                  <a:pt x="4096" y="10681"/>
                  <a:pt x="4254" y="10838"/>
                </a:cubicBezTo>
                <a:cubicBezTo>
                  <a:pt x="4506" y="11090"/>
                  <a:pt x="4758" y="11279"/>
                  <a:pt x="5042" y="11468"/>
                </a:cubicBezTo>
                <a:cubicBezTo>
                  <a:pt x="2584" y="11185"/>
                  <a:pt x="694" y="9137"/>
                  <a:pt x="694" y="6742"/>
                </a:cubicBezTo>
                <a:cubicBezTo>
                  <a:pt x="694" y="4317"/>
                  <a:pt x="2584" y="2300"/>
                  <a:pt x="5010" y="2143"/>
                </a:cubicBezTo>
                <a:lnTo>
                  <a:pt x="5010" y="3056"/>
                </a:lnTo>
                <a:cubicBezTo>
                  <a:pt x="4979" y="2993"/>
                  <a:pt x="4915" y="2993"/>
                  <a:pt x="4884" y="2962"/>
                </a:cubicBezTo>
                <a:cubicBezTo>
                  <a:pt x="4805" y="2883"/>
                  <a:pt x="4719" y="2844"/>
                  <a:pt x="4632" y="2844"/>
                </a:cubicBezTo>
                <a:cubicBezTo>
                  <a:pt x="4545" y="2844"/>
                  <a:pt x="4459" y="2883"/>
                  <a:pt x="4380" y="2962"/>
                </a:cubicBezTo>
                <a:cubicBezTo>
                  <a:pt x="4222" y="3119"/>
                  <a:pt x="4222" y="3308"/>
                  <a:pt x="4380" y="3466"/>
                </a:cubicBezTo>
                <a:cubicBezTo>
                  <a:pt x="4663" y="3750"/>
                  <a:pt x="4979" y="3876"/>
                  <a:pt x="5357" y="3876"/>
                </a:cubicBezTo>
                <a:cubicBezTo>
                  <a:pt x="5766" y="3876"/>
                  <a:pt x="6081" y="3718"/>
                  <a:pt x="6333" y="3466"/>
                </a:cubicBezTo>
                <a:cubicBezTo>
                  <a:pt x="6491" y="3308"/>
                  <a:pt x="6491" y="3119"/>
                  <a:pt x="6333" y="2962"/>
                </a:cubicBezTo>
                <a:cubicBezTo>
                  <a:pt x="6254" y="2883"/>
                  <a:pt x="6168" y="2844"/>
                  <a:pt x="6081" y="2844"/>
                </a:cubicBezTo>
                <a:cubicBezTo>
                  <a:pt x="5995" y="2844"/>
                  <a:pt x="5908" y="2883"/>
                  <a:pt x="5829" y="2962"/>
                </a:cubicBezTo>
                <a:cubicBezTo>
                  <a:pt x="5798" y="2993"/>
                  <a:pt x="5766" y="3056"/>
                  <a:pt x="5703" y="3056"/>
                </a:cubicBezTo>
                <a:lnTo>
                  <a:pt x="5703" y="2143"/>
                </a:lnTo>
                <a:close/>
                <a:moveTo>
                  <a:pt x="3907" y="0"/>
                </a:moveTo>
                <a:cubicBezTo>
                  <a:pt x="3687" y="0"/>
                  <a:pt x="3529" y="158"/>
                  <a:pt x="3529" y="379"/>
                </a:cubicBezTo>
                <a:cubicBezTo>
                  <a:pt x="3529" y="568"/>
                  <a:pt x="3687" y="725"/>
                  <a:pt x="3907" y="725"/>
                </a:cubicBezTo>
                <a:cubicBezTo>
                  <a:pt x="4380" y="725"/>
                  <a:pt x="4758" y="1040"/>
                  <a:pt x="4915" y="1481"/>
                </a:cubicBezTo>
                <a:cubicBezTo>
                  <a:pt x="2175" y="1670"/>
                  <a:pt x="1" y="4002"/>
                  <a:pt x="1" y="6774"/>
                </a:cubicBezTo>
                <a:cubicBezTo>
                  <a:pt x="1" y="9735"/>
                  <a:pt x="2427" y="12193"/>
                  <a:pt x="5420" y="12193"/>
                </a:cubicBezTo>
                <a:cubicBezTo>
                  <a:pt x="5798" y="12193"/>
                  <a:pt x="6144" y="12130"/>
                  <a:pt x="6522" y="12067"/>
                </a:cubicBezTo>
                <a:cubicBezTo>
                  <a:pt x="6858" y="12144"/>
                  <a:pt x="7200" y="12182"/>
                  <a:pt x="7541" y="12182"/>
                </a:cubicBezTo>
                <a:cubicBezTo>
                  <a:pt x="8738" y="12182"/>
                  <a:pt x="9931" y="11714"/>
                  <a:pt x="10838" y="10807"/>
                </a:cubicBezTo>
                <a:cubicBezTo>
                  <a:pt x="12603" y="8948"/>
                  <a:pt x="12603" y="6049"/>
                  <a:pt x="10775" y="4222"/>
                </a:cubicBezTo>
                <a:cubicBezTo>
                  <a:pt x="10697" y="4143"/>
                  <a:pt x="10610" y="4104"/>
                  <a:pt x="10523" y="4104"/>
                </a:cubicBezTo>
                <a:cubicBezTo>
                  <a:pt x="10437" y="4104"/>
                  <a:pt x="10350" y="4143"/>
                  <a:pt x="10271" y="4222"/>
                </a:cubicBezTo>
                <a:lnTo>
                  <a:pt x="10114" y="4380"/>
                </a:lnTo>
                <a:cubicBezTo>
                  <a:pt x="9295" y="2741"/>
                  <a:pt x="7593" y="1544"/>
                  <a:pt x="5640" y="1418"/>
                </a:cubicBezTo>
                <a:cubicBezTo>
                  <a:pt x="5483" y="599"/>
                  <a:pt x="4758" y="0"/>
                  <a:pt x="3907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26" name="Google Shape;2026;p46"/>
          <p:cNvSpPr/>
          <p:nvPr/>
        </p:nvSpPr>
        <p:spPr>
          <a:xfrm>
            <a:off x="4059996" y="2468141"/>
            <a:ext cx="426934" cy="417405"/>
          </a:xfrm>
          <a:custGeom>
            <a:avLst/>
            <a:gdLst/>
            <a:ahLst/>
            <a:cxnLst/>
            <a:rect l="l" t="t" r="r" b="b"/>
            <a:pathLst>
              <a:path w="12760" h="12673" extrusionOk="0">
                <a:moveTo>
                  <a:pt x="2225" y="866"/>
                </a:moveTo>
                <a:cubicBezTo>
                  <a:pt x="2371" y="866"/>
                  <a:pt x="2521" y="929"/>
                  <a:pt x="2647" y="1056"/>
                </a:cubicBezTo>
                <a:lnTo>
                  <a:pt x="3245" y="1654"/>
                </a:lnTo>
                <a:lnTo>
                  <a:pt x="1702" y="3166"/>
                </a:lnTo>
                <a:lnTo>
                  <a:pt x="1103" y="2599"/>
                </a:lnTo>
                <a:cubicBezTo>
                  <a:pt x="1072" y="2536"/>
                  <a:pt x="977" y="2473"/>
                  <a:pt x="977" y="2379"/>
                </a:cubicBezTo>
                <a:cubicBezTo>
                  <a:pt x="914" y="2190"/>
                  <a:pt x="946" y="1906"/>
                  <a:pt x="1103" y="1749"/>
                </a:cubicBezTo>
                <a:lnTo>
                  <a:pt x="1828" y="1056"/>
                </a:lnTo>
                <a:cubicBezTo>
                  <a:pt x="1938" y="929"/>
                  <a:pt x="2080" y="866"/>
                  <a:pt x="2225" y="866"/>
                </a:cubicBezTo>
                <a:close/>
                <a:moveTo>
                  <a:pt x="3812" y="2221"/>
                </a:moveTo>
                <a:lnTo>
                  <a:pt x="4506" y="2914"/>
                </a:lnTo>
                <a:lnTo>
                  <a:pt x="2962" y="4427"/>
                </a:lnTo>
                <a:lnTo>
                  <a:pt x="2300" y="3765"/>
                </a:lnTo>
                <a:lnTo>
                  <a:pt x="3812" y="2221"/>
                </a:lnTo>
                <a:close/>
                <a:moveTo>
                  <a:pt x="9452" y="1056"/>
                </a:moveTo>
                <a:lnTo>
                  <a:pt x="11783" y="3387"/>
                </a:lnTo>
                <a:lnTo>
                  <a:pt x="8979" y="6159"/>
                </a:lnTo>
                <a:lnTo>
                  <a:pt x="6648" y="3828"/>
                </a:lnTo>
                <a:lnTo>
                  <a:pt x="7908" y="2599"/>
                </a:lnTo>
                <a:lnTo>
                  <a:pt x="8790" y="3450"/>
                </a:lnTo>
                <a:cubicBezTo>
                  <a:pt x="8869" y="3529"/>
                  <a:pt x="8979" y="3568"/>
                  <a:pt x="9090" y="3568"/>
                </a:cubicBezTo>
                <a:cubicBezTo>
                  <a:pt x="9200" y="3568"/>
                  <a:pt x="9310" y="3529"/>
                  <a:pt x="9389" y="3450"/>
                </a:cubicBezTo>
                <a:cubicBezTo>
                  <a:pt x="9546" y="3292"/>
                  <a:pt x="9546" y="3009"/>
                  <a:pt x="9389" y="2851"/>
                </a:cubicBezTo>
                <a:lnTo>
                  <a:pt x="8507" y="2001"/>
                </a:lnTo>
                <a:lnTo>
                  <a:pt x="9452" y="1056"/>
                </a:lnTo>
                <a:close/>
                <a:moveTo>
                  <a:pt x="5041" y="3450"/>
                </a:moveTo>
                <a:cubicBezTo>
                  <a:pt x="5356" y="3765"/>
                  <a:pt x="10366" y="8711"/>
                  <a:pt x="10523" y="8932"/>
                </a:cubicBezTo>
                <a:lnTo>
                  <a:pt x="8948" y="10412"/>
                </a:lnTo>
                <a:lnTo>
                  <a:pt x="3497" y="4994"/>
                </a:lnTo>
                <a:lnTo>
                  <a:pt x="5041" y="3450"/>
                </a:lnTo>
                <a:close/>
                <a:moveTo>
                  <a:pt x="10996" y="9625"/>
                </a:moveTo>
                <a:lnTo>
                  <a:pt x="11657" y="11610"/>
                </a:lnTo>
                <a:lnTo>
                  <a:pt x="9609" y="10948"/>
                </a:lnTo>
                <a:lnTo>
                  <a:pt x="10996" y="9625"/>
                </a:lnTo>
                <a:close/>
                <a:moveTo>
                  <a:pt x="3939" y="6600"/>
                </a:moveTo>
                <a:lnTo>
                  <a:pt x="6270" y="8932"/>
                </a:lnTo>
                <a:lnTo>
                  <a:pt x="3466" y="11736"/>
                </a:lnTo>
                <a:lnTo>
                  <a:pt x="1135" y="9404"/>
                </a:lnTo>
                <a:lnTo>
                  <a:pt x="2489" y="8050"/>
                </a:lnTo>
                <a:lnTo>
                  <a:pt x="3340" y="8932"/>
                </a:lnTo>
                <a:cubicBezTo>
                  <a:pt x="3419" y="9010"/>
                  <a:pt x="3529" y="9050"/>
                  <a:pt x="3639" y="9050"/>
                </a:cubicBezTo>
                <a:cubicBezTo>
                  <a:pt x="3749" y="9050"/>
                  <a:pt x="3860" y="9010"/>
                  <a:pt x="3939" y="8932"/>
                </a:cubicBezTo>
                <a:cubicBezTo>
                  <a:pt x="4096" y="8774"/>
                  <a:pt x="4096" y="8491"/>
                  <a:pt x="3939" y="8333"/>
                </a:cubicBezTo>
                <a:lnTo>
                  <a:pt x="3088" y="7482"/>
                </a:lnTo>
                <a:lnTo>
                  <a:pt x="3939" y="6600"/>
                </a:lnTo>
                <a:close/>
                <a:moveTo>
                  <a:pt x="2194" y="0"/>
                </a:moveTo>
                <a:cubicBezTo>
                  <a:pt x="1828" y="0"/>
                  <a:pt x="1465" y="142"/>
                  <a:pt x="1198" y="425"/>
                </a:cubicBezTo>
                <a:lnTo>
                  <a:pt x="473" y="1119"/>
                </a:lnTo>
                <a:cubicBezTo>
                  <a:pt x="221" y="1402"/>
                  <a:pt x="95" y="1749"/>
                  <a:pt x="95" y="2127"/>
                </a:cubicBezTo>
                <a:cubicBezTo>
                  <a:pt x="95" y="2473"/>
                  <a:pt x="252" y="2851"/>
                  <a:pt x="473" y="3103"/>
                </a:cubicBezTo>
                <a:lnTo>
                  <a:pt x="1387" y="4017"/>
                </a:lnTo>
                <a:cubicBezTo>
                  <a:pt x="1387" y="4017"/>
                  <a:pt x="2647" y="5277"/>
                  <a:pt x="2615" y="5277"/>
                </a:cubicBezTo>
                <a:lnTo>
                  <a:pt x="3277" y="5939"/>
                </a:lnTo>
                <a:lnTo>
                  <a:pt x="2174" y="7041"/>
                </a:lnTo>
                <a:lnTo>
                  <a:pt x="2048" y="7167"/>
                </a:lnTo>
                <a:lnTo>
                  <a:pt x="158" y="9058"/>
                </a:lnTo>
                <a:cubicBezTo>
                  <a:pt x="0" y="9215"/>
                  <a:pt x="0" y="9467"/>
                  <a:pt x="158" y="9625"/>
                </a:cubicBezTo>
                <a:lnTo>
                  <a:pt x="3088" y="12555"/>
                </a:lnTo>
                <a:cubicBezTo>
                  <a:pt x="3167" y="12634"/>
                  <a:pt x="3269" y="12673"/>
                  <a:pt x="3371" y="12673"/>
                </a:cubicBezTo>
                <a:cubicBezTo>
                  <a:pt x="3474" y="12673"/>
                  <a:pt x="3576" y="12634"/>
                  <a:pt x="3655" y="12555"/>
                </a:cubicBezTo>
                <a:lnTo>
                  <a:pt x="6742" y="9467"/>
                </a:lnTo>
                <a:lnTo>
                  <a:pt x="8570" y="11295"/>
                </a:lnTo>
                <a:cubicBezTo>
                  <a:pt x="8601" y="11326"/>
                  <a:pt x="8633" y="11358"/>
                  <a:pt x="8696" y="11358"/>
                </a:cubicBezTo>
                <a:cubicBezTo>
                  <a:pt x="8759" y="11452"/>
                  <a:pt x="8822" y="11515"/>
                  <a:pt x="8948" y="11578"/>
                </a:cubicBezTo>
                <a:lnTo>
                  <a:pt x="12098" y="12618"/>
                </a:lnTo>
                <a:cubicBezTo>
                  <a:pt x="12147" y="12637"/>
                  <a:pt x="12196" y="12646"/>
                  <a:pt x="12243" y="12646"/>
                </a:cubicBezTo>
                <a:cubicBezTo>
                  <a:pt x="12500" y="12646"/>
                  <a:pt x="12709" y="12380"/>
                  <a:pt x="12602" y="12114"/>
                </a:cubicBezTo>
                <a:lnTo>
                  <a:pt x="11657" y="8963"/>
                </a:lnTo>
                <a:cubicBezTo>
                  <a:pt x="11626" y="8900"/>
                  <a:pt x="11594" y="8806"/>
                  <a:pt x="11468" y="8743"/>
                </a:cubicBezTo>
                <a:cubicBezTo>
                  <a:pt x="11437" y="8648"/>
                  <a:pt x="11531" y="8806"/>
                  <a:pt x="9546" y="6758"/>
                </a:cubicBezTo>
                <a:lnTo>
                  <a:pt x="12602" y="3702"/>
                </a:lnTo>
                <a:cubicBezTo>
                  <a:pt x="12760" y="3544"/>
                  <a:pt x="12760" y="3261"/>
                  <a:pt x="12602" y="3103"/>
                </a:cubicBezTo>
                <a:lnTo>
                  <a:pt x="9704" y="173"/>
                </a:lnTo>
                <a:cubicBezTo>
                  <a:pt x="9625" y="95"/>
                  <a:pt x="9515" y="55"/>
                  <a:pt x="9405" y="55"/>
                </a:cubicBezTo>
                <a:cubicBezTo>
                  <a:pt x="9294" y="55"/>
                  <a:pt x="9184" y="95"/>
                  <a:pt x="9105" y="173"/>
                </a:cubicBezTo>
                <a:lnTo>
                  <a:pt x="7656" y="1654"/>
                </a:lnTo>
                <a:lnTo>
                  <a:pt x="7530" y="1749"/>
                </a:lnTo>
                <a:lnTo>
                  <a:pt x="6049" y="3261"/>
                </a:lnTo>
                <a:lnTo>
                  <a:pt x="3214" y="425"/>
                </a:lnTo>
                <a:cubicBezTo>
                  <a:pt x="2930" y="142"/>
                  <a:pt x="2560" y="0"/>
                  <a:pt x="2194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endParaRPr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36" name="Google Shape;2036;p46"/>
          <p:cNvGrpSpPr/>
          <p:nvPr/>
        </p:nvGrpSpPr>
        <p:grpSpPr>
          <a:xfrm>
            <a:off x="5821928" y="2600308"/>
            <a:ext cx="489835" cy="429576"/>
            <a:chOff x="-46033225" y="1982825"/>
            <a:chExt cx="300900" cy="263900"/>
          </a:xfrm>
        </p:grpSpPr>
        <p:sp>
          <p:nvSpPr>
            <p:cNvPr id="2037" name="Google Shape;2037;p46"/>
            <p:cNvSpPr/>
            <p:nvPr/>
          </p:nvSpPr>
          <p:spPr>
            <a:xfrm>
              <a:off x="-45962325" y="2053725"/>
              <a:ext cx="157525" cy="157550"/>
            </a:xfrm>
            <a:custGeom>
              <a:avLst/>
              <a:gdLst/>
              <a:ahLst/>
              <a:cxnLst/>
              <a:rect l="l" t="t" r="r" b="b"/>
              <a:pathLst>
                <a:path w="6301" h="6302" extrusionOk="0">
                  <a:moveTo>
                    <a:pt x="3151" y="725"/>
                  </a:moveTo>
                  <a:cubicBezTo>
                    <a:pt x="4505" y="725"/>
                    <a:pt x="5608" y="1828"/>
                    <a:pt x="5608" y="3151"/>
                  </a:cubicBezTo>
                  <a:cubicBezTo>
                    <a:pt x="5608" y="4506"/>
                    <a:pt x="4505" y="5608"/>
                    <a:pt x="3151" y="5608"/>
                  </a:cubicBezTo>
                  <a:cubicBezTo>
                    <a:pt x="1827" y="5608"/>
                    <a:pt x="725" y="4474"/>
                    <a:pt x="725" y="3151"/>
                  </a:cubicBezTo>
                  <a:cubicBezTo>
                    <a:pt x="725" y="1828"/>
                    <a:pt x="1827" y="725"/>
                    <a:pt x="3151" y="725"/>
                  </a:cubicBezTo>
                  <a:close/>
                  <a:moveTo>
                    <a:pt x="3151" y="0"/>
                  </a:moveTo>
                  <a:cubicBezTo>
                    <a:pt x="1418" y="0"/>
                    <a:pt x="0" y="1418"/>
                    <a:pt x="0" y="3151"/>
                  </a:cubicBezTo>
                  <a:cubicBezTo>
                    <a:pt x="0" y="4884"/>
                    <a:pt x="1418" y="6301"/>
                    <a:pt x="3151" y="6301"/>
                  </a:cubicBezTo>
                  <a:cubicBezTo>
                    <a:pt x="4883" y="6301"/>
                    <a:pt x="6301" y="4884"/>
                    <a:pt x="6301" y="3151"/>
                  </a:cubicBezTo>
                  <a:cubicBezTo>
                    <a:pt x="6301" y="1418"/>
                    <a:pt x="4883" y="0"/>
                    <a:pt x="315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38" name="Google Shape;2038;p46"/>
            <p:cNvSpPr/>
            <p:nvPr/>
          </p:nvSpPr>
          <p:spPr>
            <a:xfrm>
              <a:off x="-45927675" y="2088375"/>
              <a:ext cx="89025" cy="88250"/>
            </a:xfrm>
            <a:custGeom>
              <a:avLst/>
              <a:gdLst/>
              <a:ahLst/>
              <a:cxnLst/>
              <a:rect l="l" t="t" r="r" b="b"/>
              <a:pathLst>
                <a:path w="3561" h="3530" extrusionOk="0">
                  <a:moveTo>
                    <a:pt x="1765" y="694"/>
                  </a:moveTo>
                  <a:cubicBezTo>
                    <a:pt x="2363" y="694"/>
                    <a:pt x="2836" y="1166"/>
                    <a:pt x="2836" y="1765"/>
                  </a:cubicBezTo>
                  <a:cubicBezTo>
                    <a:pt x="2804" y="2363"/>
                    <a:pt x="2332" y="2836"/>
                    <a:pt x="1765" y="2836"/>
                  </a:cubicBezTo>
                  <a:cubicBezTo>
                    <a:pt x="1197" y="2836"/>
                    <a:pt x="725" y="2363"/>
                    <a:pt x="725" y="1765"/>
                  </a:cubicBezTo>
                  <a:cubicBezTo>
                    <a:pt x="725" y="1166"/>
                    <a:pt x="1197" y="694"/>
                    <a:pt x="1765" y="694"/>
                  </a:cubicBezTo>
                  <a:close/>
                  <a:moveTo>
                    <a:pt x="1765" y="1"/>
                  </a:moveTo>
                  <a:cubicBezTo>
                    <a:pt x="788" y="1"/>
                    <a:pt x="0" y="788"/>
                    <a:pt x="0" y="1765"/>
                  </a:cubicBezTo>
                  <a:cubicBezTo>
                    <a:pt x="0" y="2741"/>
                    <a:pt x="788" y="3529"/>
                    <a:pt x="1765" y="3529"/>
                  </a:cubicBezTo>
                  <a:cubicBezTo>
                    <a:pt x="2773" y="3529"/>
                    <a:pt x="3560" y="2741"/>
                    <a:pt x="3560" y="1765"/>
                  </a:cubicBezTo>
                  <a:cubicBezTo>
                    <a:pt x="3497" y="788"/>
                    <a:pt x="2710" y="1"/>
                    <a:pt x="1765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39" name="Google Shape;2039;p46"/>
            <p:cNvSpPr/>
            <p:nvPr/>
          </p:nvSpPr>
          <p:spPr>
            <a:xfrm>
              <a:off x="-46033225" y="1982825"/>
              <a:ext cx="300900" cy="263900"/>
            </a:xfrm>
            <a:custGeom>
              <a:avLst/>
              <a:gdLst/>
              <a:ahLst/>
              <a:cxnLst/>
              <a:rect l="l" t="t" r="r" b="b"/>
              <a:pathLst>
                <a:path w="12036" h="10556" extrusionOk="0">
                  <a:moveTo>
                    <a:pt x="7184" y="726"/>
                  </a:moveTo>
                  <a:lnTo>
                    <a:pt x="7530" y="1419"/>
                  </a:lnTo>
                  <a:lnTo>
                    <a:pt x="4474" y="1419"/>
                  </a:lnTo>
                  <a:lnTo>
                    <a:pt x="4821" y="726"/>
                  </a:lnTo>
                  <a:close/>
                  <a:moveTo>
                    <a:pt x="694" y="3750"/>
                  </a:moveTo>
                  <a:lnTo>
                    <a:pt x="1387" y="4097"/>
                  </a:lnTo>
                  <a:lnTo>
                    <a:pt x="1387" y="7877"/>
                  </a:lnTo>
                  <a:lnTo>
                    <a:pt x="694" y="8224"/>
                  </a:lnTo>
                  <a:lnTo>
                    <a:pt x="694" y="3750"/>
                  </a:lnTo>
                  <a:close/>
                  <a:moveTo>
                    <a:pt x="11279" y="3750"/>
                  </a:moveTo>
                  <a:lnTo>
                    <a:pt x="11279" y="8224"/>
                  </a:lnTo>
                  <a:lnTo>
                    <a:pt x="10555" y="7877"/>
                  </a:lnTo>
                  <a:lnTo>
                    <a:pt x="10555" y="4097"/>
                  </a:lnTo>
                  <a:lnTo>
                    <a:pt x="11279" y="3750"/>
                  </a:lnTo>
                  <a:close/>
                  <a:moveTo>
                    <a:pt x="10933" y="2175"/>
                  </a:moveTo>
                  <a:cubicBezTo>
                    <a:pt x="11122" y="2175"/>
                    <a:pt x="11279" y="2332"/>
                    <a:pt x="11279" y="2521"/>
                  </a:cubicBezTo>
                  <a:lnTo>
                    <a:pt x="11279" y="2994"/>
                  </a:lnTo>
                  <a:lnTo>
                    <a:pt x="10051" y="3592"/>
                  </a:lnTo>
                  <a:cubicBezTo>
                    <a:pt x="9925" y="3655"/>
                    <a:pt x="9862" y="3781"/>
                    <a:pt x="9862" y="3908"/>
                  </a:cubicBezTo>
                  <a:lnTo>
                    <a:pt x="9862" y="8098"/>
                  </a:lnTo>
                  <a:cubicBezTo>
                    <a:pt x="9862" y="8224"/>
                    <a:pt x="9925" y="8350"/>
                    <a:pt x="10051" y="8444"/>
                  </a:cubicBezTo>
                  <a:lnTo>
                    <a:pt x="11279" y="9011"/>
                  </a:lnTo>
                  <a:lnTo>
                    <a:pt x="11279" y="9484"/>
                  </a:lnTo>
                  <a:cubicBezTo>
                    <a:pt x="11279" y="9704"/>
                    <a:pt x="11122" y="9830"/>
                    <a:pt x="10933" y="9830"/>
                  </a:cubicBezTo>
                  <a:lnTo>
                    <a:pt x="1040" y="9830"/>
                  </a:lnTo>
                  <a:cubicBezTo>
                    <a:pt x="851" y="9830"/>
                    <a:pt x="694" y="9673"/>
                    <a:pt x="694" y="9484"/>
                  </a:cubicBezTo>
                  <a:lnTo>
                    <a:pt x="694" y="9011"/>
                  </a:lnTo>
                  <a:lnTo>
                    <a:pt x="1891" y="8444"/>
                  </a:lnTo>
                  <a:cubicBezTo>
                    <a:pt x="2017" y="8350"/>
                    <a:pt x="2111" y="8224"/>
                    <a:pt x="2111" y="8098"/>
                  </a:cubicBezTo>
                  <a:lnTo>
                    <a:pt x="2111" y="3908"/>
                  </a:lnTo>
                  <a:cubicBezTo>
                    <a:pt x="2111" y="3781"/>
                    <a:pt x="2017" y="3655"/>
                    <a:pt x="1891" y="3592"/>
                  </a:cubicBezTo>
                  <a:lnTo>
                    <a:pt x="694" y="2994"/>
                  </a:lnTo>
                  <a:lnTo>
                    <a:pt x="694" y="2521"/>
                  </a:lnTo>
                  <a:cubicBezTo>
                    <a:pt x="694" y="2332"/>
                    <a:pt x="851" y="2175"/>
                    <a:pt x="1040" y="2175"/>
                  </a:cubicBezTo>
                  <a:close/>
                  <a:moveTo>
                    <a:pt x="4632" y="1"/>
                  </a:moveTo>
                  <a:cubicBezTo>
                    <a:pt x="4506" y="1"/>
                    <a:pt x="4380" y="95"/>
                    <a:pt x="4317" y="190"/>
                  </a:cubicBezTo>
                  <a:lnTo>
                    <a:pt x="3718" y="1419"/>
                  </a:lnTo>
                  <a:lnTo>
                    <a:pt x="2143" y="1419"/>
                  </a:lnTo>
                  <a:lnTo>
                    <a:pt x="2143" y="1072"/>
                  </a:lnTo>
                  <a:cubicBezTo>
                    <a:pt x="2143" y="883"/>
                    <a:pt x="1985" y="694"/>
                    <a:pt x="1796" y="694"/>
                  </a:cubicBezTo>
                  <a:cubicBezTo>
                    <a:pt x="1576" y="694"/>
                    <a:pt x="1418" y="883"/>
                    <a:pt x="1418" y="1072"/>
                  </a:cubicBezTo>
                  <a:lnTo>
                    <a:pt x="1418" y="1419"/>
                  </a:lnTo>
                  <a:lnTo>
                    <a:pt x="1072" y="1419"/>
                  </a:lnTo>
                  <a:cubicBezTo>
                    <a:pt x="473" y="1419"/>
                    <a:pt x="1" y="1891"/>
                    <a:pt x="1" y="2490"/>
                  </a:cubicBezTo>
                  <a:lnTo>
                    <a:pt x="1" y="9484"/>
                  </a:lnTo>
                  <a:cubicBezTo>
                    <a:pt x="1" y="10082"/>
                    <a:pt x="473" y="10555"/>
                    <a:pt x="1072" y="10555"/>
                  </a:cubicBezTo>
                  <a:lnTo>
                    <a:pt x="10964" y="10555"/>
                  </a:lnTo>
                  <a:cubicBezTo>
                    <a:pt x="11563" y="10555"/>
                    <a:pt x="12035" y="10082"/>
                    <a:pt x="12035" y="9484"/>
                  </a:cubicBezTo>
                  <a:lnTo>
                    <a:pt x="12035" y="2490"/>
                  </a:lnTo>
                  <a:cubicBezTo>
                    <a:pt x="12004" y="1891"/>
                    <a:pt x="11500" y="1419"/>
                    <a:pt x="10933" y="1419"/>
                  </a:cubicBezTo>
                  <a:lnTo>
                    <a:pt x="8318" y="1419"/>
                  </a:lnTo>
                  <a:lnTo>
                    <a:pt x="7719" y="190"/>
                  </a:lnTo>
                  <a:cubicBezTo>
                    <a:pt x="7656" y="95"/>
                    <a:pt x="7530" y="1"/>
                    <a:pt x="740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850642" y="1762866"/>
            <a:ext cx="2744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914378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Google Shape;2018;p46"/>
          <p:cNvSpPr txBox="1">
            <a:spLocks noGrp="1"/>
          </p:cNvSpPr>
          <p:nvPr>
            <p:ph type="title" idx="4294967295"/>
          </p:nvPr>
        </p:nvSpPr>
        <p:spPr>
          <a:xfrm>
            <a:off x="3539466" y="1924446"/>
            <a:ext cx="1504282" cy="4851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15 000</a:t>
            </a:r>
            <a:endParaRPr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Google Shape;2018;p46"/>
          <p:cNvSpPr txBox="1">
            <a:spLocks noGrp="1"/>
          </p:cNvSpPr>
          <p:nvPr>
            <p:ph type="title" idx="4294967295"/>
          </p:nvPr>
        </p:nvSpPr>
        <p:spPr>
          <a:xfrm>
            <a:off x="5176822" y="1930943"/>
            <a:ext cx="1848787" cy="4851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t" anchorCtr="0">
            <a:noAutofit/>
          </a:bodyPr>
          <a:lstStyle/>
          <a:p>
            <a:r>
              <a:rPr lang="e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15 000</a:t>
            </a:r>
            <a:endParaRPr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81235" y="733260"/>
                <a:ext cx="8067636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just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r>
                  <a:rPr lang="vi-VN" altLang="en-US" sz="2800" dirty="0">
                    <a:solidFill>
                      <a:schemeClr val="bg2">
                        <a:lumMod val="50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 3 l</a:t>
                </a:r>
                <a:r>
                  <a:rPr lang="en-US" altLang="en-US" sz="2800" dirty="0">
                    <a:solidFill>
                      <a:schemeClr val="bg2">
                        <a:lumMod val="50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ầ</a:t>
                </a:r>
                <a:r>
                  <a:rPr lang="vi-VN" altLang="en-US" sz="2800" dirty="0">
                    <a:solidFill>
                      <a:schemeClr val="bg2">
                        <a:lumMod val="50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 ấy, bạn Cao đã chi tất </a:t>
                </a:r>
                <a:r>
                  <a:rPr lang="en-US" altLang="en-US" sz="2800" dirty="0" err="1">
                    <a:solidFill>
                      <a:schemeClr val="bg2">
                        <a:lumMod val="50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altLang="en-US" sz="2800" dirty="0">
                    <a:solidFill>
                      <a:schemeClr val="bg2">
                        <a:lumMod val="50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lvl="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altLang="en-US" sz="2800" i="1">
                            <a:solidFill>
                              <a:schemeClr val="bg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800" i="1">
                            <a:solidFill>
                              <a:schemeClr val="bg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15000</m:t>
                        </m:r>
                      </m:e>
                    </m:d>
                    <m:r>
                      <a:rPr lang="en-US" altLang="en-US" sz="2800" i="1">
                        <a:solidFill>
                          <a:schemeClr val="bg2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3=−45000</m:t>
                    </m:r>
                  </m:oMath>
                </a14:m>
                <a:r>
                  <a:rPr lang="en-US" altLang="en-US" sz="2800" dirty="0">
                    <a:solidFill>
                      <a:schemeClr val="bg2">
                        <a:lumMod val="50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altLang="en-US" sz="2800" dirty="0" err="1">
                    <a:solidFill>
                      <a:schemeClr val="bg2">
                        <a:lumMod val="50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altLang="en-US" sz="2800" dirty="0">
                    <a:solidFill>
                      <a:schemeClr val="bg2">
                        <a:lumMod val="50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235" y="733260"/>
                <a:ext cx="8067636" cy="954107"/>
              </a:xfrm>
              <a:prstGeom prst="rect">
                <a:avLst/>
              </a:prstGeom>
              <a:blipFill>
                <a:blip r:embed="rId3"/>
                <a:stretch>
                  <a:fillRect l="-1511" t="-6369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2270113" y="143869"/>
            <a:ext cx="4506051" cy="523220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QUYẾT VẤN ĐỀ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0689" y="4443510"/>
            <a:ext cx="9450585" cy="52322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52051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8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8"/>
              <p:cNvSpPr>
                <a:spLocks noChangeArrowheads="1"/>
              </p:cNvSpPr>
              <p:nvPr/>
            </p:nvSpPr>
            <p:spPr bwMode="auto">
              <a:xfrm>
                <a:off x="4818385" y="2610797"/>
                <a:ext cx="1797287" cy="11339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defTabSz="914378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40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vi-VN" altLang="en-US" sz="240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14</m:t>
                        </m:r>
                      </m:e>
                    </m:d>
                    <m:r>
                      <a:rPr lang="en-US" altLang="en-US" sz="24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20</m:t>
                    </m:r>
                  </m:oMath>
                </a14:m>
                <a:endParaRPr lang="en-US" altLang="en-US" sz="2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defTabSz="914378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en-US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51.(−24)</m:t>
                    </m:r>
                  </m:oMath>
                </a14:m>
                <a:endParaRPr lang="vi-V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18385" y="2610797"/>
                <a:ext cx="1797287" cy="1133965"/>
              </a:xfrm>
              <a:prstGeom prst="rect">
                <a:avLst/>
              </a:prstGeom>
              <a:blipFill>
                <a:blip r:embed="rId5"/>
                <a:stretch>
                  <a:fillRect l="-5085" r="-2373" b="-967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3"/>
              <p:cNvSpPr>
                <a:spLocks noChangeArrowheads="1"/>
              </p:cNvSpPr>
              <p:nvPr/>
            </p:nvSpPr>
            <p:spPr bwMode="auto">
              <a:xfrm>
                <a:off x="1212923" y="1980117"/>
                <a:ext cx="2763898" cy="16879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defTabSz="914378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400" b="1" i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ực hành</a:t>
                </a:r>
                <a:r>
                  <a:rPr lang="vi-VN" altLang="en-US" sz="2400" b="1" i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altLang="en-US" sz="2400" b="1" i="1" dirty="0" smtClean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en-US" sz="2400" b="1" dirty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altLang="en-US" sz="24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altLang="en-US" sz="2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defTabSz="914378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vi-VN" altLang="en-US" sz="240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vi-VN" altLang="en-US" sz="2400" smtClean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5</m:t>
                        </m:r>
                      </m:e>
                    </m:d>
                    <m:r>
                      <a:rPr lang="en-US" altLang="en-US" sz="24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4</m:t>
                    </m:r>
                  </m:oMath>
                </a14:m>
                <a:endParaRPr lang="en-US" altLang="en-US" sz="2400" dirty="0">
                  <a:latin typeface="+mj-lt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defTabSz="914378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</a:t>
                </a:r>
                <a:r>
                  <a:rPr lang="en-US" altLang="en-US" sz="2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b="0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6.</m:t>
                    </m:r>
                    <m:d>
                      <m:d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7</m:t>
                        </m:r>
                      </m:e>
                    </m:d>
                  </m:oMath>
                </a14:m>
                <a:endParaRPr lang="vi-VN" altLang="en-US" sz="2400" dirty="0">
                  <a:latin typeface="+mj-lt"/>
                </a:endParaRPr>
              </a:p>
            </p:txBody>
          </p:sp>
        </mc:Choice>
        <mc:Fallback xmlns="">
          <p:sp>
            <p:nvSpPr>
              <p:cNvPr id="8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12923" y="1980117"/>
                <a:ext cx="2763898" cy="1687963"/>
              </a:xfrm>
              <a:prstGeom prst="rect">
                <a:avLst/>
              </a:prstGeom>
              <a:blipFill>
                <a:blip r:embed="rId6"/>
                <a:stretch>
                  <a:fillRect l="-3532" r="-2428" b="-613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2206" y="109079"/>
            <a:ext cx="1561730" cy="156173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646980" y="109079"/>
            <a:ext cx="1766454" cy="140478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720584" y="2616831"/>
                <a:ext cx="121270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 −</m:t>
                      </m:r>
                      <m:r>
                        <a:rPr lang="en-US" sz="24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2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0</m:t>
                      </m:r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0584" y="2616831"/>
                <a:ext cx="1212704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720584" y="3229830"/>
                <a:ext cx="121270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r>
                        <a:rPr lang="en-US" sz="24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4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42</m:t>
                      </m:r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0584" y="3229830"/>
                <a:ext cx="1212704" cy="4616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6653861" y="2652685"/>
                <a:ext cx="131529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sz="24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80</m:t>
                      </m:r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3861" y="2652685"/>
                <a:ext cx="1315296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6653861" y="3295877"/>
                <a:ext cx="148521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sz="24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224</m:t>
                      </m:r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3861" y="3295877"/>
                <a:ext cx="1485214" cy="46166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ounded Rectangle 10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2:00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59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58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57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56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55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54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53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52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51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50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49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48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47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46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45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44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43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42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41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40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39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38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37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36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35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34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33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32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31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30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29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28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27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26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25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24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23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22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21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20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19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18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17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16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15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14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13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12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11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10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09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08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07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06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05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04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03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02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01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1:00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59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58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57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56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55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54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53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52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51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50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49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48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47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46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45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44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43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42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41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40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39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38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37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36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35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34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33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32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31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30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29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28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27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26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25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24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23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22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21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20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19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18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17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16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15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14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13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12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11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10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09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08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07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06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05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04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03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00:02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:01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3896286" y="462326"/>
            <a:ext cx="1148589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:00</a:t>
            </a:r>
          </a:p>
        </p:txBody>
      </p:sp>
    </p:spTree>
    <p:extLst>
      <p:ext uri="{BB962C8B-B14F-4D97-AF65-F5344CB8AC3E}">
        <p14:creationId xmlns:p14="http://schemas.microsoft.com/office/powerpoint/2010/main" val="1826164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0"/>
                            </p:stCondLst>
                            <p:childTnLst>
                              <p:par>
                                <p:cTn id="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600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8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9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1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2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3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4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6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7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8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9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1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2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3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40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50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60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70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800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9000"/>
                            </p:stCondLst>
                            <p:childTnLst>
                              <p:par>
                                <p:cTn id="1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30000"/>
                            </p:stCondLst>
                            <p:childTnLst>
                              <p:par>
                                <p:cTn id="1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31000"/>
                            </p:stCondLst>
                            <p:childTnLst>
                              <p:par>
                                <p:cTn id="1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32000"/>
                            </p:stCondLst>
                            <p:childTnLst>
                              <p:par>
                                <p:cTn id="1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33000"/>
                            </p:stCondLst>
                            <p:childTnLst>
                              <p:par>
                                <p:cTn id="1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34000"/>
                            </p:stCondLst>
                            <p:childTnLst>
                              <p:par>
                                <p:cTn id="1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35000"/>
                            </p:stCondLst>
                            <p:childTnLst>
                              <p:par>
                                <p:cTn id="1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36000"/>
                            </p:stCondLst>
                            <p:childTnLst>
                              <p:par>
                                <p:cTn id="1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37000"/>
                            </p:stCondLst>
                            <p:childTnLst>
                              <p:par>
                                <p:cTn id="1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38000"/>
                            </p:stCondLst>
                            <p:childTnLst>
                              <p:par>
                                <p:cTn id="1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39000"/>
                            </p:stCondLst>
                            <p:childTnLst>
                              <p:par>
                                <p:cTn id="1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40000"/>
                            </p:stCondLst>
                            <p:childTnLst>
                              <p:par>
                                <p:cTn id="1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41000"/>
                            </p:stCondLst>
                            <p:childTnLst>
                              <p:par>
                                <p:cTn id="1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42000"/>
                            </p:stCondLst>
                            <p:childTnLst>
                              <p:par>
                                <p:cTn id="1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43000"/>
                            </p:stCondLst>
                            <p:childTnLst>
                              <p:par>
                                <p:cTn id="1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44000"/>
                            </p:stCondLst>
                            <p:childTnLst>
                              <p:par>
                                <p:cTn id="1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45000"/>
                            </p:stCondLst>
                            <p:childTnLst>
                              <p:par>
                                <p:cTn id="1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46000"/>
                            </p:stCondLst>
                            <p:childTnLst>
                              <p:par>
                                <p:cTn id="1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47000"/>
                            </p:stCondLst>
                            <p:childTnLst>
                              <p:par>
                                <p:cTn id="1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48000"/>
                            </p:stCondLst>
                            <p:childTnLst>
                              <p:par>
                                <p:cTn id="1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49000"/>
                            </p:stCondLst>
                            <p:childTnLst>
                              <p:par>
                                <p:cTn id="1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50000"/>
                            </p:stCondLst>
                            <p:childTnLst>
                              <p:par>
                                <p:cTn id="1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1000"/>
                            </p:stCondLst>
                            <p:childTnLst>
                              <p:par>
                                <p:cTn id="1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52000"/>
                            </p:stCondLst>
                            <p:childTnLst>
                              <p:par>
                                <p:cTn id="1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53000"/>
                            </p:stCondLst>
                            <p:childTnLst>
                              <p:par>
                                <p:cTn id="1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54000"/>
                            </p:stCondLst>
                            <p:childTnLst>
                              <p:par>
                                <p:cTn id="1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55000"/>
                            </p:stCondLst>
                            <p:childTnLst>
                              <p:par>
                                <p:cTn id="1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56000"/>
                            </p:stCondLst>
                            <p:childTnLst>
                              <p:par>
                                <p:cTn id="1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57000"/>
                            </p:stCondLst>
                            <p:childTnLst>
                              <p:par>
                                <p:cTn id="1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58000"/>
                            </p:stCondLst>
                            <p:childTnLst>
                              <p:par>
                                <p:cTn id="1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59000"/>
                            </p:stCondLst>
                            <p:childTnLst>
                              <p:par>
                                <p:cTn id="1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60000"/>
                            </p:stCondLst>
                            <p:childTnLst>
                              <p:par>
                                <p:cTn id="1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61000"/>
                            </p:stCondLst>
                            <p:childTnLst>
                              <p:par>
                                <p:cTn id="1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62000"/>
                            </p:stCondLst>
                            <p:childTnLst>
                              <p:par>
                                <p:cTn id="1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63000"/>
                            </p:stCondLst>
                            <p:childTnLst>
                              <p:par>
                                <p:cTn id="2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64000"/>
                            </p:stCondLst>
                            <p:childTnLst>
                              <p:par>
                                <p:cTn id="2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65000"/>
                            </p:stCondLst>
                            <p:childTnLst>
                              <p:par>
                                <p:cTn id="2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66000"/>
                            </p:stCondLst>
                            <p:childTnLst>
                              <p:par>
                                <p:cTn id="2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67000"/>
                            </p:stCondLst>
                            <p:childTnLst>
                              <p:par>
                                <p:cTn id="2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68000"/>
                            </p:stCondLst>
                            <p:childTnLst>
                              <p:par>
                                <p:cTn id="2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69000"/>
                            </p:stCondLst>
                            <p:childTnLst>
                              <p:par>
                                <p:cTn id="2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70000"/>
                            </p:stCondLst>
                            <p:childTnLst>
                              <p:par>
                                <p:cTn id="2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71000"/>
                            </p:stCondLst>
                            <p:childTnLst>
                              <p:par>
                                <p:cTn id="2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72000"/>
                            </p:stCondLst>
                            <p:childTnLst>
                              <p:par>
                                <p:cTn id="2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73000"/>
                            </p:stCondLst>
                            <p:childTnLst>
                              <p:par>
                                <p:cTn id="2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74000"/>
                            </p:stCondLst>
                            <p:childTnLst>
                              <p:par>
                                <p:cTn id="2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75000"/>
                            </p:stCondLst>
                            <p:childTnLst>
                              <p:par>
                                <p:cTn id="2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76000"/>
                            </p:stCondLst>
                            <p:childTnLst>
                              <p:par>
                                <p:cTn id="2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77000"/>
                            </p:stCondLst>
                            <p:childTnLst>
                              <p:par>
                                <p:cTn id="2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78000"/>
                            </p:stCondLst>
                            <p:childTnLst>
                              <p:par>
                                <p:cTn id="2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79000"/>
                            </p:stCondLst>
                            <p:childTnLst>
                              <p:par>
                                <p:cTn id="2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80000"/>
                            </p:stCondLst>
                            <p:childTnLst>
                              <p:par>
                                <p:cTn id="2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81000"/>
                            </p:stCondLst>
                            <p:childTnLst>
                              <p:par>
                                <p:cTn id="2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82000"/>
                            </p:stCondLst>
                            <p:childTnLst>
                              <p:par>
                                <p:cTn id="2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83000"/>
                            </p:stCondLst>
                            <p:childTnLst>
                              <p:par>
                                <p:cTn id="2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84000"/>
                            </p:stCondLst>
                            <p:childTnLst>
                              <p:par>
                                <p:cTn id="2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85000"/>
                            </p:stCondLst>
                            <p:childTnLst>
                              <p:par>
                                <p:cTn id="2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86000"/>
                            </p:stCondLst>
                            <p:childTnLst>
                              <p:par>
                                <p:cTn id="2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87000"/>
                            </p:stCondLst>
                            <p:childTnLst>
                              <p:par>
                                <p:cTn id="2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88000"/>
                            </p:stCondLst>
                            <p:childTnLst>
                              <p:par>
                                <p:cTn id="2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89000"/>
                            </p:stCondLst>
                            <p:childTnLst>
                              <p:par>
                                <p:cTn id="2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90000"/>
                            </p:stCondLst>
                            <p:childTnLst>
                              <p:par>
                                <p:cTn id="2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91000"/>
                            </p:stCondLst>
                            <p:childTnLst>
                              <p:par>
                                <p:cTn id="2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92000"/>
                            </p:stCondLst>
                            <p:childTnLst>
                              <p:par>
                                <p:cTn id="2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>
                            <p:stCondLst>
                              <p:cond delay="93000"/>
                            </p:stCondLst>
                            <p:childTnLst>
                              <p:par>
                                <p:cTn id="2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94000"/>
                            </p:stCondLst>
                            <p:childTnLst>
                              <p:par>
                                <p:cTn id="2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95000"/>
                            </p:stCondLst>
                            <p:childTnLst>
                              <p:par>
                                <p:cTn id="2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96000"/>
                            </p:stCondLst>
                            <p:childTnLst>
                              <p:par>
                                <p:cTn id="3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>
                            <p:stCondLst>
                              <p:cond delay="97000"/>
                            </p:stCondLst>
                            <p:childTnLst>
                              <p:par>
                                <p:cTn id="3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98000"/>
                            </p:stCondLst>
                            <p:childTnLst>
                              <p:par>
                                <p:cTn id="3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>
                            <p:stCondLst>
                              <p:cond delay="99000"/>
                            </p:stCondLst>
                            <p:childTnLst>
                              <p:par>
                                <p:cTn id="3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1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9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5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1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7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3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9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>
                      <p:stCondLst>
                        <p:cond delay="indefinite"/>
                      </p:stCondLst>
                      <p:childTnLst>
                        <p:par>
                          <p:cTn id="381" fill="hold">
                            <p:stCondLst>
                              <p:cond delay="0"/>
                            </p:stCondLst>
                            <p:childTnLst>
                              <p:par>
                                <p:cTn id="38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5" fill="hold">
                      <p:stCondLst>
                        <p:cond delay="indefinite"/>
                      </p:stCondLst>
                      <p:childTnLst>
                        <p:par>
                          <p:cTn id="386" fill="hold">
                            <p:stCondLst>
                              <p:cond delay="0"/>
                            </p:stCondLst>
                            <p:childTnLst>
                              <p:par>
                                <p:cTn id="38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0" fill="hold">
                      <p:stCondLst>
                        <p:cond delay="indefinite"/>
                      </p:stCondLst>
                      <p:childTnLst>
                        <p:par>
                          <p:cTn id="391" fill="hold">
                            <p:stCondLst>
                              <p:cond delay="0"/>
                            </p:stCondLst>
                            <p:childTnLst>
                              <p:par>
                                <p:cTn id="39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/>
      <p:bldP spid="16" grpId="0"/>
      <p:bldP spid="17" grpId="0"/>
      <p:bldP spid="11" grpId="0" animBg="1"/>
      <p:bldP spid="12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52410535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35&quot;/&gt;&lt;/TableIndex&gt;&lt;/ShapeTextInfo&gt;"/>
  <p:tag name="PRESENTER_SHAPEINFO" val="&lt;ThreeDShapeInfo&gt;&lt;uuid val=&quot;{3D7EC8AD-BAC5-4A6D-9333-54BDCE5D156B}&quot;/&gt;&lt;isInvalidForFieldText val=&quot;0&quot;/&gt;&lt;Image&gt;&lt;filename val=&quot;C:\Users\thtru\AppData\Local\Temp\PR\data\asimages\{3D7EC8AD-BAC5-4A6D-9333-54BDCE5D156B}_1.png&quot;/&gt;&lt;left val=&quot;59&quot;/&gt;&lt;top val=&quot;7&quot;/&gt;&lt;width val=&quot;588&quot;/&gt;&lt;height val=&quot;37&quot;/&gt;&lt;hasText val=&quot;1&quot;/&gt;&lt;/Image&gt;&lt;/ThreeDShapeInfo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CẤU TRÚC BÀI HỌC"/>
  <p:tag name="ISPRING_SLIDE_INDENT_LEVEL" val="0"/>
  <p:tag name="ISPRING_CUSTOM_TIMING_USED" val="1"/>
  <p:tag name="ISPRING_PRESENTER_ID" val="{7257E5D0-9D30-4FF0-97B0-8B144157FD3C}"/>
  <p:tag name="TIMING" val="|0.812|1.705|3.123|2.079|2.655|4.942|5.061|5.042|3.648"/>
  <p:tag name="GENSWF_ADVANCE_TIME" val="34.93"/>
  <p:tag name="ISPRING_SLIDE_ID_2" val="{4CB09DEB-4BB4-49E2-A360-8AEB62F89126}"/>
</p:tagLst>
</file>

<file path=ppt/theme/theme1.xml><?xml version="1.0" encoding="utf-8"?>
<a:theme xmlns:a="http://schemas.openxmlformats.org/drawingml/2006/main" name="Learning the Days of the Week by Slidesgo ">
  <a:themeElements>
    <a:clrScheme name="Simple Light">
      <a:dk1>
        <a:srgbClr val="000000"/>
      </a:dk1>
      <a:lt1>
        <a:srgbClr val="FFFFFF"/>
      </a:lt1>
      <a:dk2>
        <a:srgbClr val="BCDBF1"/>
      </a:dk2>
      <a:lt2>
        <a:srgbClr val="B4D5C9"/>
      </a:lt2>
      <a:accent1>
        <a:srgbClr val="86B98A"/>
      </a:accent1>
      <a:accent2>
        <a:srgbClr val="F6DC64"/>
      </a:accent2>
      <a:accent3>
        <a:srgbClr val="EEA74E"/>
      </a:accent3>
      <a:accent4>
        <a:srgbClr val="D9919A"/>
      </a:accent4>
      <a:accent5>
        <a:srgbClr val="D17D92"/>
      </a:accent5>
      <a:accent6>
        <a:srgbClr val="CDBBFC"/>
      </a:accent6>
      <a:hlink>
        <a:srgbClr val="00000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04</TotalTime>
  <Words>1590</Words>
  <Application>Microsoft Office PowerPoint</Application>
  <PresentationFormat>On-screen Show (16:9)</PresentationFormat>
  <Paragraphs>671</Paragraphs>
  <Slides>20</Slides>
  <Notes>12</Notes>
  <HiddenSlides>0</HiddenSlides>
  <MMClips>3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1" baseType="lpstr">
      <vt:lpstr>Times New Roman</vt:lpstr>
      <vt:lpstr>Arial</vt:lpstr>
      <vt:lpstr>Comfortaa</vt:lpstr>
      <vt:lpstr>Calibri</vt:lpstr>
      <vt:lpstr>Cambria</vt:lpstr>
      <vt:lpstr>Vibur</vt:lpstr>
      <vt:lpstr>Roboto Slab Regular</vt:lpstr>
      <vt:lpstr>Catamaran</vt:lpstr>
      <vt:lpstr>Cambria Math</vt:lpstr>
      <vt:lpstr>Learning the Days of the Week by Slidesgo </vt:lpstr>
      <vt:lpstr>Equation</vt:lpstr>
      <vt:lpstr>PowerPoint Presentation</vt:lpstr>
      <vt:lpstr>PowerPoint Presentation</vt:lpstr>
      <vt:lpstr>PowerPoint Presentation</vt:lpstr>
      <vt:lpstr>- 15 000</vt:lpstr>
      <vt:lpstr>§4. PHÉP NHÂN  VÀ PHÉP CHIA HẾT HAI SỐ NGUYÊN (Tiết 1)</vt:lpstr>
      <vt:lpstr>PowerPoint Presentation</vt:lpstr>
      <vt:lpstr>Quy tắc:</vt:lpstr>
      <vt:lpstr>- 15 000</vt:lpstr>
      <vt:lpstr>PowerPoint Presentation</vt:lpstr>
      <vt:lpstr>2. Phép nhân hai số nguyên cùng dấu</vt:lpstr>
      <vt:lpstr>PowerPoint Presentation</vt:lpstr>
      <vt:lpstr>Quy tắc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ÉP NHÂN  CÁC SỐ NGUYÊN</dc:title>
  <dc:creator>Lê Ngọc Bảo Trân</dc:creator>
  <cp:lastModifiedBy>Windows User</cp:lastModifiedBy>
  <cp:revision>167</cp:revision>
  <dcterms:modified xsi:type="dcterms:W3CDTF">2022-12-01T14:58:48Z</dcterms:modified>
</cp:coreProperties>
</file>